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8"/>
  </p:notesMasterIdLst>
  <p:sldIdLst>
    <p:sldId id="265" r:id="rId2"/>
    <p:sldId id="267" r:id="rId3"/>
    <p:sldId id="279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325" r:id="rId21"/>
    <p:sldId id="326" r:id="rId22"/>
    <p:sldId id="296" r:id="rId23"/>
    <p:sldId id="297" r:id="rId24"/>
    <p:sldId id="298" r:id="rId25"/>
    <p:sldId id="299" r:id="rId26"/>
    <p:sldId id="300" r:id="rId27"/>
    <p:sldId id="302" r:id="rId28"/>
    <p:sldId id="301" r:id="rId29"/>
    <p:sldId id="303" r:id="rId30"/>
    <p:sldId id="304" r:id="rId31"/>
    <p:sldId id="305" r:id="rId32"/>
    <p:sldId id="306" r:id="rId33"/>
    <p:sldId id="307" r:id="rId34"/>
    <p:sldId id="308" r:id="rId35"/>
    <p:sldId id="309" r:id="rId36"/>
    <p:sldId id="314" r:id="rId37"/>
    <p:sldId id="315" r:id="rId38"/>
    <p:sldId id="318" r:id="rId39"/>
    <p:sldId id="319" r:id="rId40"/>
    <p:sldId id="320" r:id="rId41"/>
    <p:sldId id="321" r:id="rId42"/>
    <p:sldId id="322" r:id="rId43"/>
    <p:sldId id="316" r:id="rId44"/>
    <p:sldId id="323" r:id="rId45"/>
    <p:sldId id="324" r:id="rId46"/>
    <p:sldId id="263" r:id="rId4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342946" algn="l" rtl="0" eaLnBrk="0" fontAlgn="base" hangingPunct="0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685891" algn="l" rtl="0" eaLnBrk="0" fontAlgn="base" hangingPunct="0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028837" algn="l" rtl="0" eaLnBrk="0" fontAlgn="base" hangingPunct="0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371783" algn="l" rtl="0" eaLnBrk="0" fontAlgn="base" hangingPunct="0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1714729" algn="l" defTabSz="342946" rtl="0" eaLnBrk="1" latinLnBrk="0" hangingPunct="1">
      <a:defRPr sz="18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057674" algn="l" defTabSz="342946" rtl="0" eaLnBrk="1" latinLnBrk="0" hangingPunct="1">
      <a:defRPr sz="18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2400620" algn="l" defTabSz="342946" rtl="0" eaLnBrk="1" latinLnBrk="0" hangingPunct="1">
      <a:defRPr sz="18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2743566" algn="l" defTabSz="342946" rtl="0" eaLnBrk="1" latinLnBrk="0" hangingPunct="1">
      <a:defRPr sz="18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001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685083E-9128-458E-B2F3-7A7C79095949}" v="3" dt="2022-05-31T21:55:21.88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34" autoAdjust="0"/>
    <p:restoredTop sz="94660"/>
  </p:normalViewPr>
  <p:slideViewPr>
    <p:cSldViewPr>
      <p:cViewPr varScale="1">
        <p:scale>
          <a:sx n="69" d="100"/>
          <a:sy n="69" d="100"/>
        </p:scale>
        <p:origin x="1068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61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ve" userId="0c820194d8578fc4" providerId="LiveId" clId="{0685083E-9128-458E-B2F3-7A7C79095949}"/>
    <pc:docChg chg="custSel addSld delSld modSld">
      <pc:chgData name="Dave" userId="0c820194d8578fc4" providerId="LiveId" clId="{0685083E-9128-458E-B2F3-7A7C79095949}" dt="2022-05-31T22:06:53.488" v="616" actId="680"/>
      <pc:docMkLst>
        <pc:docMk/>
      </pc:docMkLst>
      <pc:sldChg chg="addSp delSp modSp mod">
        <pc:chgData name="Dave" userId="0c820194d8578fc4" providerId="LiveId" clId="{0685083E-9128-458E-B2F3-7A7C79095949}" dt="2022-05-31T21:51:53.583" v="68" actId="6549"/>
        <pc:sldMkLst>
          <pc:docMk/>
          <pc:sldMk cId="237863203" sldId="274"/>
        </pc:sldMkLst>
        <pc:spChg chg="mod">
          <ac:chgData name="Dave" userId="0c820194d8578fc4" providerId="LiveId" clId="{0685083E-9128-458E-B2F3-7A7C79095949}" dt="2022-05-31T21:51:53.583" v="68" actId="6549"/>
          <ac:spMkLst>
            <pc:docMk/>
            <pc:sldMk cId="237863203" sldId="274"/>
            <ac:spMk id="3" creationId="{00000000-0000-0000-0000-000000000000}"/>
          </ac:spMkLst>
        </pc:spChg>
        <pc:cxnChg chg="del">
          <ac:chgData name="Dave" userId="0c820194d8578fc4" providerId="LiveId" clId="{0685083E-9128-458E-B2F3-7A7C79095949}" dt="2022-05-31T21:48:55.831" v="1" actId="478"/>
          <ac:cxnSpMkLst>
            <pc:docMk/>
            <pc:sldMk cId="237863203" sldId="274"/>
            <ac:cxnSpMk id="13" creationId="{00000000-0000-0000-0000-000000000000}"/>
          </ac:cxnSpMkLst>
        </pc:cxnChg>
        <pc:cxnChg chg="add mod">
          <ac:chgData name="Dave" userId="0c820194d8578fc4" providerId="LiveId" clId="{0685083E-9128-458E-B2F3-7A7C79095949}" dt="2022-05-31T21:51:28.797" v="49"/>
          <ac:cxnSpMkLst>
            <pc:docMk/>
            <pc:sldMk cId="237863203" sldId="274"/>
            <ac:cxnSpMk id="16" creationId="{CC5FE5B3-69B5-72A2-6EA4-594F29D9C824}"/>
          </ac:cxnSpMkLst>
        </pc:cxnChg>
        <pc:cxnChg chg="del">
          <ac:chgData name="Dave" userId="0c820194d8578fc4" providerId="LiveId" clId="{0685083E-9128-458E-B2F3-7A7C79095949}" dt="2022-05-31T21:48:58.423" v="2" actId="478"/>
          <ac:cxnSpMkLst>
            <pc:docMk/>
            <pc:sldMk cId="237863203" sldId="274"/>
            <ac:cxnSpMk id="26" creationId="{00000000-0000-0000-0000-000000000000}"/>
          </ac:cxnSpMkLst>
        </pc:cxnChg>
      </pc:sldChg>
      <pc:sldChg chg="del">
        <pc:chgData name="Dave" userId="0c820194d8578fc4" providerId="LiveId" clId="{0685083E-9128-458E-B2F3-7A7C79095949}" dt="2022-05-31T21:46:43.665" v="0" actId="2696"/>
        <pc:sldMkLst>
          <pc:docMk/>
          <pc:sldMk cId="1641181127" sldId="277"/>
        </pc:sldMkLst>
      </pc:sldChg>
      <pc:sldChg chg="modSp mod">
        <pc:chgData name="Dave" userId="0c820194d8578fc4" providerId="LiveId" clId="{0685083E-9128-458E-B2F3-7A7C79095949}" dt="2022-05-31T22:06:35.227" v="614" actId="207"/>
        <pc:sldMkLst>
          <pc:docMk/>
          <pc:sldMk cId="2942537970" sldId="279"/>
        </pc:sldMkLst>
        <pc:spChg chg="mod">
          <ac:chgData name="Dave" userId="0c820194d8578fc4" providerId="LiveId" clId="{0685083E-9128-458E-B2F3-7A7C79095949}" dt="2022-05-31T22:06:35.227" v="614" actId="207"/>
          <ac:spMkLst>
            <pc:docMk/>
            <pc:sldMk cId="2942537970" sldId="279"/>
            <ac:spMk id="3" creationId="{00000000-0000-0000-0000-000000000000}"/>
          </ac:spMkLst>
        </pc:spChg>
      </pc:sldChg>
      <pc:sldChg chg="modSp new mod">
        <pc:chgData name="Dave" userId="0c820194d8578fc4" providerId="LiveId" clId="{0685083E-9128-458E-B2F3-7A7C79095949}" dt="2022-05-31T22:06:46.722" v="615" actId="207"/>
        <pc:sldMkLst>
          <pc:docMk/>
          <pc:sldMk cId="3143211524" sldId="280"/>
        </pc:sldMkLst>
        <pc:spChg chg="mod">
          <ac:chgData name="Dave" userId="0c820194d8578fc4" providerId="LiveId" clId="{0685083E-9128-458E-B2F3-7A7C79095949}" dt="2022-05-31T21:55:30.385" v="73" actId="14100"/>
          <ac:spMkLst>
            <pc:docMk/>
            <pc:sldMk cId="3143211524" sldId="280"/>
            <ac:spMk id="2" creationId="{C17F2930-6B70-23F2-B94C-A85280F2ACE3}"/>
          </ac:spMkLst>
        </pc:spChg>
        <pc:spChg chg="mod">
          <ac:chgData name="Dave" userId="0c820194d8578fc4" providerId="LiveId" clId="{0685083E-9128-458E-B2F3-7A7C79095949}" dt="2022-05-31T22:06:46.722" v="615" actId="207"/>
          <ac:spMkLst>
            <pc:docMk/>
            <pc:sldMk cId="3143211524" sldId="280"/>
            <ac:spMk id="3" creationId="{897F9E77-6237-58AF-D721-68920B365CD1}"/>
          </ac:spMkLst>
        </pc:spChg>
      </pc:sldChg>
      <pc:sldChg chg="new">
        <pc:chgData name="Dave" userId="0c820194d8578fc4" providerId="LiveId" clId="{0685083E-9128-458E-B2F3-7A7C79095949}" dt="2022-05-31T22:06:53.488" v="616" actId="680"/>
        <pc:sldMkLst>
          <pc:docMk/>
          <pc:sldMk cId="568071192" sldId="28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CFD8C384-8CC3-0C49-844C-FC9C7E2890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6195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342946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685891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028837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37178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1714729" algn="l" defTabSz="342946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674" algn="l" defTabSz="342946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620" algn="l" defTabSz="342946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566" algn="l" defTabSz="342946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ke a point at mentioning the significant negative change and possible explanations for 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A4D974-4E23-2E46-930B-7E78141A3B2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858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file://localhost/Users/ranja/Documents/5-resources/ppt/2018%20ppt-with%20R/new/working%20files/graphics_4x3-title-gold.png" TargetMode="External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87400"/>
            <a:ext cx="8001000" cy="1143000"/>
          </a:xfrm>
        </p:spPr>
        <p:txBody>
          <a:bodyPr/>
          <a:lstStyle>
            <a:lvl1pPr algn="l">
              <a:defRPr>
                <a:solidFill>
                  <a:srgbClr val="7A0019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85800" y="2921000"/>
            <a:ext cx="8001000" cy="60960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46" indent="0">
              <a:buNone/>
              <a:defRPr sz="1800">
                <a:solidFill>
                  <a:srgbClr val="FFFFFF"/>
                </a:solidFill>
              </a:defRPr>
            </a:lvl2pPr>
            <a:lvl3pPr marL="685891" indent="0">
              <a:buNone/>
              <a:defRPr sz="1800">
                <a:solidFill>
                  <a:srgbClr val="FFFFFF"/>
                </a:solidFill>
              </a:defRPr>
            </a:lvl3pPr>
            <a:lvl4pPr marL="1028837" indent="0">
              <a:buNone/>
              <a:defRPr sz="1800">
                <a:solidFill>
                  <a:srgbClr val="FFFFFF"/>
                </a:solidFill>
              </a:defRPr>
            </a:lvl4pPr>
            <a:lvl5pPr marL="1371783" indent="0">
              <a:buNone/>
              <a:defRPr sz="1800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Presenter/unit/department nam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685800" y="3530600"/>
            <a:ext cx="8001000" cy="508000"/>
          </a:xfrm>
        </p:spPr>
        <p:txBody>
          <a:bodyPr/>
          <a:lstStyle>
            <a:lvl1pPr marL="0" indent="0">
              <a:buNone/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46" indent="0">
              <a:buNone/>
              <a:defRPr sz="1200">
                <a:solidFill>
                  <a:srgbClr val="FFFFFF"/>
                </a:solidFill>
              </a:defRPr>
            </a:lvl2pPr>
            <a:lvl3pPr marL="685891" indent="0">
              <a:buNone/>
              <a:defRPr sz="1200">
                <a:solidFill>
                  <a:srgbClr val="FFFFFF"/>
                </a:solidFill>
              </a:defRPr>
            </a:lvl3pPr>
            <a:lvl4pPr marL="1028837" indent="0">
              <a:buNone/>
              <a:defRPr sz="1200">
                <a:solidFill>
                  <a:srgbClr val="FFFFFF"/>
                </a:solidFill>
              </a:defRPr>
            </a:lvl4pPr>
            <a:lvl5pPr marL="1371783" indent="0">
              <a:buNone/>
              <a:defRPr sz="1200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Date</a:t>
            </a:r>
          </a:p>
        </p:txBody>
      </p:sp>
      <p:pic>
        <p:nvPicPr>
          <p:cNvPr id="7" name="graphics_4x3-title-gold.png" descr="/Users/ranja/Documents/5-resources/ppt/2018 ppt-with R/new/working files/graphics_4x3-title-gold.png"/>
          <p:cNvPicPr>
            <a:picLocks noChangeAspect="1"/>
          </p:cNvPicPr>
          <p:nvPr userDrawn="1"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657664"/>
            <a:ext cx="9144000" cy="2212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702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145209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3048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9472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90150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5"/>
            <a:ext cx="7772400" cy="1362075"/>
          </a:xfrm>
        </p:spPr>
        <p:txBody>
          <a:bodyPr anchor="t"/>
          <a:lstStyle>
            <a:lvl1pPr algn="l">
              <a:defRPr sz="3000" b="0" i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46" indent="0">
              <a:buNone/>
              <a:defRPr sz="1400"/>
            </a:lvl2pPr>
            <a:lvl3pPr marL="685891" indent="0">
              <a:buNone/>
              <a:defRPr sz="1200"/>
            </a:lvl3pPr>
            <a:lvl4pPr marL="1028837" indent="0">
              <a:buNone/>
              <a:defRPr sz="1100"/>
            </a:lvl4pPr>
            <a:lvl5pPr marL="1371783" indent="0">
              <a:buNone/>
              <a:defRPr sz="1100"/>
            </a:lvl5pPr>
            <a:lvl6pPr marL="1714729" indent="0">
              <a:buNone/>
              <a:defRPr sz="1100"/>
            </a:lvl6pPr>
            <a:lvl7pPr marL="2057674" indent="0">
              <a:buNone/>
              <a:defRPr sz="1100"/>
            </a:lvl7pPr>
            <a:lvl8pPr marL="2400620" indent="0">
              <a:buNone/>
              <a:defRPr sz="1100"/>
            </a:lvl8pPr>
            <a:lvl9pPr marL="2743566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38933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3962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3962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546584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46" indent="0">
              <a:buNone/>
              <a:defRPr sz="1500" b="1"/>
            </a:lvl2pPr>
            <a:lvl3pPr marL="685891" indent="0">
              <a:buNone/>
              <a:defRPr sz="1400" b="1"/>
            </a:lvl3pPr>
            <a:lvl4pPr marL="1028837" indent="0">
              <a:buNone/>
              <a:defRPr sz="1200" b="1"/>
            </a:lvl4pPr>
            <a:lvl5pPr marL="1371783" indent="0">
              <a:buNone/>
              <a:defRPr sz="1200" b="1"/>
            </a:lvl5pPr>
            <a:lvl6pPr marL="1714729" indent="0">
              <a:buNone/>
              <a:defRPr sz="1200" b="1"/>
            </a:lvl6pPr>
            <a:lvl7pPr marL="2057674" indent="0">
              <a:buNone/>
              <a:defRPr sz="1200" b="1"/>
            </a:lvl7pPr>
            <a:lvl8pPr marL="2400620" indent="0">
              <a:buNone/>
              <a:defRPr sz="1200" b="1"/>
            </a:lvl8pPr>
            <a:lvl9pPr marL="274356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7"/>
            <a:ext cx="4041775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46" indent="0">
              <a:buNone/>
              <a:defRPr sz="1500" b="1"/>
            </a:lvl2pPr>
            <a:lvl3pPr marL="685891" indent="0">
              <a:buNone/>
              <a:defRPr sz="1400" b="1"/>
            </a:lvl3pPr>
            <a:lvl4pPr marL="1028837" indent="0">
              <a:buNone/>
              <a:defRPr sz="1200" b="1"/>
            </a:lvl4pPr>
            <a:lvl5pPr marL="1371783" indent="0">
              <a:buNone/>
              <a:defRPr sz="1200" b="1"/>
            </a:lvl5pPr>
            <a:lvl6pPr marL="1714729" indent="0">
              <a:buNone/>
              <a:defRPr sz="1200" b="1"/>
            </a:lvl6pPr>
            <a:lvl7pPr marL="2057674" indent="0">
              <a:buNone/>
              <a:defRPr sz="1200" b="1"/>
            </a:lvl7pPr>
            <a:lvl8pPr marL="2400620" indent="0">
              <a:buNone/>
              <a:defRPr sz="1200" b="1"/>
            </a:lvl8pPr>
            <a:lvl9pPr marL="274356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84390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8065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0295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73053"/>
            <a:ext cx="3008313" cy="116205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435104"/>
            <a:ext cx="3008313" cy="4691063"/>
          </a:xfrm>
        </p:spPr>
        <p:txBody>
          <a:bodyPr/>
          <a:lstStyle>
            <a:lvl1pPr marL="0" indent="0">
              <a:buNone/>
              <a:defRPr sz="1100"/>
            </a:lvl1pPr>
            <a:lvl2pPr marL="342946" indent="0">
              <a:buNone/>
              <a:defRPr sz="900"/>
            </a:lvl2pPr>
            <a:lvl3pPr marL="685891" indent="0">
              <a:buNone/>
              <a:defRPr sz="800"/>
            </a:lvl3pPr>
            <a:lvl4pPr marL="1028837" indent="0">
              <a:buNone/>
              <a:defRPr sz="700"/>
            </a:lvl4pPr>
            <a:lvl5pPr marL="1371783" indent="0">
              <a:buNone/>
              <a:defRPr sz="700"/>
            </a:lvl5pPr>
            <a:lvl6pPr marL="1714729" indent="0">
              <a:buNone/>
              <a:defRPr sz="700"/>
            </a:lvl6pPr>
            <a:lvl7pPr marL="2057674" indent="0">
              <a:buNone/>
              <a:defRPr sz="700"/>
            </a:lvl7pPr>
            <a:lvl8pPr marL="2400620" indent="0">
              <a:buNone/>
              <a:defRPr sz="700"/>
            </a:lvl8pPr>
            <a:lvl9pPr marL="2743566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095489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4"/>
            <a:ext cx="5486400" cy="566739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46" indent="0">
              <a:buNone/>
              <a:defRPr sz="2100"/>
            </a:lvl2pPr>
            <a:lvl3pPr marL="685891" indent="0">
              <a:buNone/>
              <a:defRPr sz="1800"/>
            </a:lvl3pPr>
            <a:lvl4pPr marL="1028837" indent="0">
              <a:buNone/>
              <a:defRPr sz="1500"/>
            </a:lvl4pPr>
            <a:lvl5pPr marL="1371783" indent="0">
              <a:buNone/>
              <a:defRPr sz="1500"/>
            </a:lvl5pPr>
            <a:lvl6pPr marL="1714729" indent="0">
              <a:buNone/>
              <a:defRPr sz="1500"/>
            </a:lvl6pPr>
            <a:lvl7pPr marL="2057674" indent="0">
              <a:buNone/>
              <a:defRPr sz="1500"/>
            </a:lvl7pPr>
            <a:lvl8pPr marL="2400620" indent="0">
              <a:buNone/>
              <a:defRPr sz="1500"/>
            </a:lvl8pPr>
            <a:lvl9pPr marL="2743566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100"/>
            </a:lvl1pPr>
            <a:lvl2pPr marL="342946" indent="0">
              <a:buNone/>
              <a:defRPr sz="900"/>
            </a:lvl2pPr>
            <a:lvl3pPr marL="685891" indent="0">
              <a:buNone/>
              <a:defRPr sz="800"/>
            </a:lvl3pPr>
            <a:lvl4pPr marL="1028837" indent="0">
              <a:buNone/>
              <a:defRPr sz="700"/>
            </a:lvl4pPr>
            <a:lvl5pPr marL="1371783" indent="0">
              <a:buNone/>
              <a:defRPr sz="700"/>
            </a:lvl5pPr>
            <a:lvl6pPr marL="1714729" indent="0">
              <a:buNone/>
              <a:defRPr sz="700"/>
            </a:lvl6pPr>
            <a:lvl7pPr marL="2057674" indent="0">
              <a:buNone/>
              <a:defRPr sz="700"/>
            </a:lvl7pPr>
            <a:lvl8pPr marL="2400620" indent="0">
              <a:buNone/>
              <a:defRPr sz="700"/>
            </a:lvl8pPr>
            <a:lvl9pPr marL="2743566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99265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file://localhost/Users/ranja/Documents/5-resources/ppt/2018%20ppt-with%20R/new/working%20files/graphics_4x3-M-gold.png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8589" tIns="34295" rIns="68589" bIns="342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68589" tIns="34295" rIns="68589" bIns="342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8" name="graphics_4x3-M-gold.png" descr="/Users/ranja/Documents/5-resources/ppt/2018 ppt-with R/new/working files/graphics_4x3-M-gold.png"/>
          <p:cNvPicPr>
            <a:picLocks noChangeAspect="1"/>
          </p:cNvPicPr>
          <p:nvPr userDrawn="1"/>
        </p:nvPicPr>
        <p:blipFill>
          <a:blip r:embed="rId13" r:link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387041"/>
            <a:ext cx="9144000" cy="46634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300" b="0">
          <a:solidFill>
            <a:srgbClr val="7A0019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300">
          <a:solidFill>
            <a:srgbClr val="7A0019"/>
          </a:solidFill>
          <a:latin typeface="Corbel" charset="0"/>
          <a:ea typeface="ＭＳ Ｐゴシック" charset="0"/>
          <a:cs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300">
          <a:solidFill>
            <a:srgbClr val="7A0019"/>
          </a:solidFill>
          <a:latin typeface="Corbel" charset="0"/>
          <a:ea typeface="ＭＳ Ｐゴシック" charset="0"/>
          <a:cs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300">
          <a:solidFill>
            <a:srgbClr val="7A0019"/>
          </a:solidFill>
          <a:latin typeface="Corbel" charset="0"/>
          <a:ea typeface="ＭＳ Ｐゴシック" charset="0"/>
          <a:cs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300">
          <a:solidFill>
            <a:srgbClr val="7A0019"/>
          </a:solidFill>
          <a:latin typeface="Corbel" charset="0"/>
          <a:ea typeface="ＭＳ Ｐゴシック" charset="0"/>
          <a:cs typeface="ＭＳ Ｐゴシック" charset="0"/>
        </a:defRPr>
      </a:lvl5pPr>
      <a:lvl6pPr marL="342946" algn="ctr" rtl="0" eaLnBrk="1" fontAlgn="base" hangingPunct="1">
        <a:spcBef>
          <a:spcPct val="0"/>
        </a:spcBef>
        <a:spcAft>
          <a:spcPct val="0"/>
        </a:spcAft>
        <a:defRPr sz="3300">
          <a:solidFill>
            <a:srgbClr val="7A0019"/>
          </a:solidFill>
          <a:latin typeface="Arial" charset="0"/>
          <a:ea typeface="ＭＳ Ｐゴシック" charset="0"/>
          <a:cs typeface="ＭＳ Ｐゴシック" charset="0"/>
        </a:defRPr>
      </a:lvl6pPr>
      <a:lvl7pPr marL="685891" algn="ctr" rtl="0" eaLnBrk="1" fontAlgn="base" hangingPunct="1">
        <a:spcBef>
          <a:spcPct val="0"/>
        </a:spcBef>
        <a:spcAft>
          <a:spcPct val="0"/>
        </a:spcAft>
        <a:defRPr sz="3300">
          <a:solidFill>
            <a:srgbClr val="7A0019"/>
          </a:solidFill>
          <a:latin typeface="Arial" charset="0"/>
          <a:ea typeface="ＭＳ Ｐゴシック" charset="0"/>
          <a:cs typeface="ＭＳ Ｐゴシック" charset="0"/>
        </a:defRPr>
      </a:lvl7pPr>
      <a:lvl8pPr marL="1028837" algn="ctr" rtl="0" eaLnBrk="1" fontAlgn="base" hangingPunct="1">
        <a:spcBef>
          <a:spcPct val="0"/>
        </a:spcBef>
        <a:spcAft>
          <a:spcPct val="0"/>
        </a:spcAft>
        <a:defRPr sz="3300">
          <a:solidFill>
            <a:srgbClr val="7A0019"/>
          </a:solidFill>
          <a:latin typeface="Arial" charset="0"/>
          <a:ea typeface="ＭＳ Ｐゴシック" charset="0"/>
          <a:cs typeface="ＭＳ Ｐゴシック" charset="0"/>
        </a:defRPr>
      </a:lvl8pPr>
      <a:lvl9pPr marL="1371783" algn="ctr" rtl="0" eaLnBrk="1" fontAlgn="base" hangingPunct="1">
        <a:spcBef>
          <a:spcPct val="0"/>
        </a:spcBef>
        <a:spcAft>
          <a:spcPct val="0"/>
        </a:spcAft>
        <a:defRPr sz="3300">
          <a:solidFill>
            <a:srgbClr val="7A0019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257209" indent="-257209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•"/>
        <a:defRPr sz="2400">
          <a:solidFill>
            <a:srgbClr val="595959"/>
          </a:solidFill>
          <a:latin typeface="+mn-lt"/>
          <a:ea typeface="ＭＳ Ｐゴシック" charset="0"/>
          <a:cs typeface="ＭＳ Ｐゴシック" charset="0"/>
        </a:defRPr>
      </a:lvl1pPr>
      <a:lvl2pPr marL="557287" indent="-214341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–"/>
        <a:defRPr sz="2100">
          <a:solidFill>
            <a:srgbClr val="595959"/>
          </a:solidFill>
          <a:latin typeface="+mn-lt"/>
          <a:ea typeface="ＭＳ Ｐゴシック" charset="0"/>
        </a:defRPr>
      </a:lvl2pPr>
      <a:lvl3pPr marL="857364" indent="-171473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•"/>
        <a:defRPr sz="1800">
          <a:solidFill>
            <a:srgbClr val="595959"/>
          </a:solidFill>
          <a:latin typeface="+mn-lt"/>
          <a:ea typeface="ＭＳ Ｐゴシック" charset="0"/>
        </a:defRPr>
      </a:lvl3pPr>
      <a:lvl4pPr marL="1200310" indent="-171473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–"/>
        <a:defRPr sz="1500">
          <a:solidFill>
            <a:srgbClr val="595959"/>
          </a:solidFill>
          <a:latin typeface="+mn-lt"/>
          <a:ea typeface="ＭＳ Ｐゴシック" charset="0"/>
        </a:defRPr>
      </a:lvl4pPr>
      <a:lvl5pPr marL="1543256" indent="-171473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»"/>
        <a:defRPr sz="1500">
          <a:solidFill>
            <a:srgbClr val="595959"/>
          </a:solidFill>
          <a:latin typeface="+mn-lt"/>
          <a:ea typeface="ＭＳ Ｐゴシック" charset="0"/>
        </a:defRPr>
      </a:lvl5pPr>
      <a:lvl6pPr marL="1886201" indent="-171473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9147" indent="-171473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2093" indent="-171473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5039" indent="-171473" algn="l" rtl="0" eaLnBrk="1" fontAlgn="base" hangingPunct="1">
        <a:spcBef>
          <a:spcPct val="20000"/>
        </a:spcBef>
        <a:spcAft>
          <a:spcPct val="0"/>
        </a:spcAft>
        <a:buClr>
          <a:srgbClr val="7A0019"/>
        </a:buClr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34294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46" algn="l" defTabSz="34294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91" algn="l" defTabSz="34294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837" algn="l" defTabSz="34294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783" algn="l" defTabSz="34294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729" algn="l" defTabSz="34294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674" algn="l" defTabSz="34294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620" algn="l" defTabSz="34294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566" algn="l" defTabSz="34294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4a"/><Relationship Id="rId2" Type="http://schemas.microsoft.com/office/2007/relationships/media" Target="../media/media10.m4a"/><Relationship Id="rId1" Type="http://schemas.openxmlformats.org/officeDocument/2006/relationships/tags" Target="../tags/tag7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2" Type="http://schemas.microsoft.com/office/2007/relationships/media" Target="../media/media11.m4a"/><Relationship Id="rId1" Type="http://schemas.openxmlformats.org/officeDocument/2006/relationships/tags" Target="../tags/tag8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2" Type="http://schemas.microsoft.com/office/2007/relationships/media" Target="../media/media12.m4a"/><Relationship Id="rId1" Type="http://schemas.openxmlformats.org/officeDocument/2006/relationships/tags" Target="../tags/tag9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2" Type="http://schemas.microsoft.com/office/2007/relationships/media" Target="../media/media13.m4a"/><Relationship Id="rId1" Type="http://schemas.openxmlformats.org/officeDocument/2006/relationships/tags" Target="../tags/tag10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2" Type="http://schemas.microsoft.com/office/2007/relationships/media" Target="../media/media14.m4a"/><Relationship Id="rId1" Type="http://schemas.openxmlformats.org/officeDocument/2006/relationships/tags" Target="../tags/tag11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3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3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m4a"/><Relationship Id="rId2" Type="http://schemas.microsoft.com/office/2007/relationships/media" Target="../media/media17.m4a"/><Relationship Id="rId1" Type="http://schemas.openxmlformats.org/officeDocument/2006/relationships/tags" Target="../tags/tag12.xml"/><Relationship Id="rId6" Type="http://schemas.openxmlformats.org/officeDocument/2006/relationships/image" Target="../media/image3.png"/><Relationship Id="rId5" Type="http://schemas.openxmlformats.org/officeDocument/2006/relationships/hyperlink" Target="https://vpr.psych.umn.edu/" TargetMode="Externa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8.m4a"/><Relationship Id="rId2" Type="http://schemas.microsoft.com/office/2007/relationships/media" Target="../media/media18.m4a"/><Relationship Id="rId1" Type="http://schemas.openxmlformats.org/officeDocument/2006/relationships/tags" Target="../tags/tag13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media19.m4a"/><Relationship Id="rId2" Type="http://schemas.microsoft.com/office/2007/relationships/media" Target="../media/media19.m4a"/><Relationship Id="rId1" Type="http://schemas.openxmlformats.org/officeDocument/2006/relationships/tags" Target="../tags/tag14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1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20.m4a"/><Relationship Id="rId7" Type="http://schemas.openxmlformats.org/officeDocument/2006/relationships/image" Target="../media/image11.png"/><Relationship Id="rId2" Type="http://schemas.microsoft.com/office/2007/relationships/media" Target="../media/media20.m4a"/><Relationship Id="rId1" Type="http://schemas.openxmlformats.org/officeDocument/2006/relationships/tags" Target="../tags/tag15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media21.m4a"/><Relationship Id="rId7" Type="http://schemas.openxmlformats.org/officeDocument/2006/relationships/image" Target="../media/image3.png"/><Relationship Id="rId2" Type="http://schemas.microsoft.com/office/2007/relationships/media" Target="../media/media21.m4a"/><Relationship Id="rId1" Type="http://schemas.openxmlformats.org/officeDocument/2006/relationships/tags" Target="../tags/tag1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2.m4a"/><Relationship Id="rId2" Type="http://schemas.microsoft.com/office/2007/relationships/media" Target="../media/media22.m4a"/><Relationship Id="rId1" Type="http://schemas.openxmlformats.org/officeDocument/2006/relationships/tags" Target="../tags/tag17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media23.m4a"/><Relationship Id="rId2" Type="http://schemas.microsoft.com/office/2007/relationships/media" Target="../media/media23.m4a"/><Relationship Id="rId1" Type="http://schemas.openxmlformats.org/officeDocument/2006/relationships/tags" Target="../tags/tag18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media24.m4a"/><Relationship Id="rId2" Type="http://schemas.microsoft.com/office/2007/relationships/media" Target="../media/media24.m4a"/><Relationship Id="rId1" Type="http://schemas.openxmlformats.org/officeDocument/2006/relationships/tags" Target="../tags/tag19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5" Type="http://schemas.openxmlformats.org/officeDocument/2006/relationships/image" Target="../media/image3.png"/><Relationship Id="rId4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5" Type="http://schemas.openxmlformats.org/officeDocument/2006/relationships/image" Target="../media/image3.png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media27.m4a"/><Relationship Id="rId7" Type="http://schemas.openxmlformats.org/officeDocument/2006/relationships/image" Target="../media/image3.png"/><Relationship Id="rId2" Type="http://schemas.microsoft.com/office/2007/relationships/media" Target="../media/media27.m4a"/><Relationship Id="rId1" Type="http://schemas.openxmlformats.org/officeDocument/2006/relationships/tags" Target="../tags/tag20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media28.m4a"/><Relationship Id="rId2" Type="http://schemas.microsoft.com/office/2007/relationships/media" Target="../media/media28.m4a"/><Relationship Id="rId1" Type="http://schemas.openxmlformats.org/officeDocument/2006/relationships/tags" Target="../tags/tag21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6" Type="http://schemas.openxmlformats.org/officeDocument/2006/relationships/image" Target="../media/image3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2" Type="http://schemas.microsoft.com/office/2007/relationships/media" Target="../media/media3.m4a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5" Type="http://schemas.openxmlformats.org/officeDocument/2006/relationships/image" Target="../media/image3.png"/><Relationship Id="rId4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5.wmf"/><Relationship Id="rId3" Type="http://schemas.microsoft.com/office/2007/relationships/media" Target="../media/media31.m4a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6.bin"/><Relationship Id="rId2" Type="http://schemas.openxmlformats.org/officeDocument/2006/relationships/tags" Target="../tags/tag2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3.bin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1.wmf"/><Relationship Id="rId19" Type="http://schemas.openxmlformats.org/officeDocument/2006/relationships/image" Target="../media/image3.png"/><Relationship Id="rId4" Type="http://schemas.openxmlformats.org/officeDocument/2006/relationships/audio" Target="../media/media31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emf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6" Type="http://schemas.openxmlformats.org/officeDocument/2006/relationships/image" Target="../media/image24.png"/><Relationship Id="rId5" Type="http://schemas.openxmlformats.org/officeDocument/2006/relationships/image" Target="../media/image27.tiff"/><Relationship Id="rId4" Type="http://schemas.openxmlformats.org/officeDocument/2006/relationships/notesSlide" Target="../notesSlides/notesSlide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6" Type="http://schemas.openxmlformats.org/officeDocument/2006/relationships/image" Target="../media/image3.png"/><Relationship Id="rId5" Type="http://schemas.openxmlformats.org/officeDocument/2006/relationships/image" Target="../media/image29.png"/><Relationship Id="rId4" Type="http://schemas.openxmlformats.org/officeDocument/2006/relationships/image" Target="../media/image26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6" Type="http://schemas.openxmlformats.org/officeDocument/2006/relationships/image" Target="../media/image3.png"/><Relationship Id="rId5" Type="http://schemas.openxmlformats.org/officeDocument/2006/relationships/image" Target="../media/image30.png"/><Relationship Id="rId4" Type="http://schemas.openxmlformats.org/officeDocument/2006/relationships/image" Target="../media/image28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m4a"/><Relationship Id="rId1" Type="http://schemas.microsoft.com/office/2007/relationships/media" Target="../media/media35.m4a"/><Relationship Id="rId5" Type="http://schemas.openxmlformats.org/officeDocument/2006/relationships/image" Target="../media/image3.png"/><Relationship Id="rId4" Type="http://schemas.openxmlformats.org/officeDocument/2006/relationships/image" Target="../media/image3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png"/><Relationship Id="rId2" Type="http://schemas.openxmlformats.org/officeDocument/2006/relationships/audio" Target="../media/media36.m4a"/><Relationship Id="rId1" Type="http://schemas.microsoft.com/office/2007/relationships/media" Target="../media/media36.m4a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media37.m4a"/><Relationship Id="rId2" Type="http://schemas.microsoft.com/office/2007/relationships/media" Target="../media/media37.m4a"/><Relationship Id="rId1" Type="http://schemas.openxmlformats.org/officeDocument/2006/relationships/tags" Target="../tags/tag23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8.m4a"/><Relationship Id="rId1" Type="http://schemas.microsoft.com/office/2007/relationships/media" Target="../media/media38.m4a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9.m4a"/><Relationship Id="rId1" Type="http://schemas.microsoft.com/office/2007/relationships/media" Target="../media/media39.m4a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0.m4a"/><Relationship Id="rId1" Type="http://schemas.microsoft.com/office/2007/relationships/media" Target="../media/media40.m4a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1.m4a"/><Relationship Id="rId1" Type="http://schemas.microsoft.com/office/2007/relationships/media" Target="../media/media41.m4a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2.m4a"/><Relationship Id="rId1" Type="http://schemas.microsoft.com/office/2007/relationships/media" Target="../media/media42.m4a"/><Relationship Id="rId5" Type="http://schemas.openxmlformats.org/officeDocument/2006/relationships/image" Target="../media/image3.png"/><Relationship Id="rId4" Type="http://schemas.openxmlformats.org/officeDocument/2006/relationships/image" Target="../media/image3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3.m4a"/><Relationship Id="rId1" Type="http://schemas.microsoft.com/office/2007/relationships/media" Target="../media/media43.m4a"/><Relationship Id="rId4" Type="http://schemas.openxmlformats.org/officeDocument/2006/relationships/image" Target="../media/image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4.m4a"/><Relationship Id="rId2" Type="http://schemas.microsoft.com/office/2007/relationships/media" Target="../media/media44.m4a"/><Relationship Id="rId1" Type="http://schemas.openxmlformats.org/officeDocument/2006/relationships/tags" Target="../tags/tag24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5.m4a"/><Relationship Id="rId1" Type="http://schemas.microsoft.com/office/2007/relationships/media" Target="../media/media45.m4a"/><Relationship Id="rId5" Type="http://schemas.openxmlformats.org/officeDocument/2006/relationships/image" Target="../media/image3.png"/><Relationship Id="rId4" Type="http://schemas.openxmlformats.org/officeDocument/2006/relationships/hyperlink" Target="https://vpr.psych.umn.edu/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file://localhost/Users/ranja/Documents/5-resources/ppt/2018%20ppt-with%20R/new/working%20files/graphics_4x3-end-gold.png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2" Type="http://schemas.microsoft.com/office/2007/relationships/media" Target="../media/media5.m4a"/><Relationship Id="rId1" Type="http://schemas.openxmlformats.org/officeDocument/2006/relationships/tags" Target="../tags/tag4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m4a"/><Relationship Id="rId2" Type="http://schemas.microsoft.com/office/2007/relationships/media" Target="../media/media7.m4a"/><Relationship Id="rId1" Type="http://schemas.openxmlformats.org/officeDocument/2006/relationships/tags" Target="../tags/tag5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3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2" Type="http://schemas.microsoft.com/office/2007/relationships/media" Target="../media/media9.m4a"/><Relationship Id="rId1" Type="http://schemas.openxmlformats.org/officeDocument/2006/relationships/tags" Target="../tags/tag6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8001000" cy="2082800"/>
          </a:xfrm>
        </p:spPr>
        <p:txBody>
          <a:bodyPr/>
          <a:lstStyle/>
          <a:p>
            <a:pPr algn="ctr"/>
            <a:r>
              <a:rPr lang="en-US" b="1" dirty="0">
                <a:latin typeface="Times" panose="02020603050405020304" pitchFamily="18" charset="0"/>
                <a:ea typeface="Bitstream Vera Sans"/>
                <a:cs typeface="Lucidasans"/>
              </a:rPr>
              <a:t>The Minnesota (Job) Satisfaction Questionnaire---Its Birth, </a:t>
            </a:r>
            <a:r>
              <a:rPr lang="en-US" b="1" dirty="0" smtClean="0">
                <a:solidFill>
                  <a:srgbClr val="002060"/>
                </a:solidFill>
                <a:latin typeface="Times" panose="02020603050405020304" pitchFamily="18" charset="0"/>
                <a:ea typeface="Bitstream Vera Sans"/>
                <a:cs typeface="Lucidasans"/>
              </a:rPr>
              <a:t>59</a:t>
            </a:r>
            <a:r>
              <a:rPr lang="en-US" b="1" dirty="0" smtClean="0">
                <a:latin typeface="Times" panose="02020603050405020304" pitchFamily="18" charset="0"/>
                <a:ea typeface="Bitstream Vera Sans"/>
                <a:cs typeface="Lucidasans"/>
              </a:rPr>
              <a:t>th </a:t>
            </a:r>
            <a:r>
              <a:rPr lang="en-US" b="1" dirty="0">
                <a:latin typeface="Times" panose="02020603050405020304" pitchFamily="18" charset="0"/>
                <a:ea typeface="Bitstream Vera Sans"/>
                <a:cs typeface="Lucidasans"/>
              </a:rPr>
              <a:t>Birthday, and a Potential Future</a:t>
            </a:r>
            <a:r>
              <a:rPr lang="en-US" dirty="0">
                <a:latin typeface="Times" panose="02020603050405020304" pitchFamily="18" charset="0"/>
                <a:ea typeface="Bitstream Vera Sans"/>
                <a:cs typeface="Lucidasans"/>
              </a:rPr>
              <a:t/>
            </a:r>
            <a:br>
              <a:rPr lang="en-US" dirty="0">
                <a:latin typeface="Times" panose="02020603050405020304" pitchFamily="18" charset="0"/>
                <a:ea typeface="Bitstream Vera Sans"/>
                <a:cs typeface="Lucidasans"/>
              </a:rPr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sz="2800" b="1" dirty="0" smtClean="0">
                <a:solidFill>
                  <a:srgbClr val="7A0019"/>
                </a:solidFill>
              </a:rPr>
              <a:t>David J. Weiss</a:t>
            </a:r>
            <a:endParaRPr lang="en-US" sz="2800" b="1" dirty="0">
              <a:solidFill>
                <a:srgbClr val="7A0019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algn="ctr"/>
            <a:r>
              <a:rPr lang="en-US" sz="1800" dirty="0" smtClean="0">
                <a:solidFill>
                  <a:srgbClr val="7A0019"/>
                </a:solidFill>
              </a:rPr>
              <a:t>August 2022</a:t>
            </a:r>
            <a:endParaRPr lang="en-US" sz="1800" dirty="0">
              <a:solidFill>
                <a:srgbClr val="7A0019"/>
              </a:solidFill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6488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2687"/>
    </mc:Choice>
    <mc:Fallback>
      <p:transition spd="slow" advTm="1226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/>
            <a:r>
              <a:rPr lang="en-US" sz="2800" dirty="0"/>
              <a:t>Minnesota Satisfaction </a:t>
            </a:r>
            <a:r>
              <a:rPr lang="en-US" sz="2800" dirty="0" smtClean="0"/>
              <a:t>Questionnaire </a:t>
            </a:r>
            <a:r>
              <a:rPr lang="en-US" sz="2800" dirty="0"/>
              <a:t>(MSQ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4864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20 Scales of the MSQ (and MIQ and MJDQ)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Ability Utilization		</a:t>
            </a:r>
            <a:r>
              <a:rPr lang="en-US" dirty="0">
                <a:solidFill>
                  <a:srgbClr val="7A0019"/>
                </a:solidFill>
              </a:rPr>
              <a:t>Moral Value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Achievement		Recognition</a:t>
            </a:r>
            <a:endParaRPr lang="en-US" dirty="0">
              <a:solidFill>
                <a:srgbClr val="7A0019"/>
              </a:solidFill>
            </a:endParaRP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Activity			Responsibility</a:t>
            </a:r>
            <a:endParaRPr lang="en-US" dirty="0">
              <a:solidFill>
                <a:srgbClr val="7A0019"/>
              </a:solidFill>
            </a:endParaRP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Advancement		Security</a:t>
            </a:r>
            <a:endParaRPr lang="en-US" dirty="0">
              <a:solidFill>
                <a:srgbClr val="7A0019"/>
              </a:solidFill>
            </a:endParaRP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Authority			</a:t>
            </a:r>
            <a:r>
              <a:rPr lang="en-US" dirty="0">
                <a:solidFill>
                  <a:srgbClr val="7A0019"/>
                </a:solidFill>
              </a:rPr>
              <a:t>Social </a:t>
            </a:r>
            <a:r>
              <a:rPr lang="en-US" dirty="0" smtClean="0">
                <a:solidFill>
                  <a:srgbClr val="7A0019"/>
                </a:solidFill>
              </a:rPr>
              <a:t>Status</a:t>
            </a:r>
            <a:endParaRPr lang="en-US" dirty="0">
              <a:solidFill>
                <a:srgbClr val="7A0019"/>
              </a:solidFill>
            </a:endParaRPr>
          </a:p>
          <a:p>
            <a:pPr lvl="1"/>
            <a:r>
              <a:rPr lang="en-US" dirty="0">
                <a:solidFill>
                  <a:srgbClr val="7A0019"/>
                </a:solidFill>
              </a:rPr>
              <a:t>Company </a:t>
            </a:r>
            <a:r>
              <a:rPr lang="en-US" dirty="0" smtClean="0">
                <a:solidFill>
                  <a:srgbClr val="7A0019"/>
                </a:solidFill>
              </a:rPr>
              <a:t>Policies		Social Service</a:t>
            </a:r>
            <a:endParaRPr lang="en-US" dirty="0">
              <a:solidFill>
                <a:srgbClr val="7A0019"/>
              </a:solidFill>
            </a:endParaRPr>
          </a:p>
          <a:p>
            <a:pPr lvl="1"/>
            <a:r>
              <a:rPr lang="en-US" dirty="0">
                <a:solidFill>
                  <a:srgbClr val="7A0019"/>
                </a:solidFill>
              </a:rPr>
              <a:t>Compensation		Supervision--Human Relation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Co-workers		</a:t>
            </a:r>
            <a:r>
              <a:rPr lang="en-US" dirty="0">
                <a:solidFill>
                  <a:srgbClr val="7A0019"/>
                </a:solidFill>
              </a:rPr>
              <a:t>Supervision--</a:t>
            </a:r>
            <a:r>
              <a:rPr lang="en-US" dirty="0" smtClean="0">
                <a:solidFill>
                  <a:srgbClr val="7A0019"/>
                </a:solidFill>
              </a:rPr>
              <a:t>Technical</a:t>
            </a:r>
            <a:endParaRPr lang="en-US" dirty="0">
              <a:solidFill>
                <a:srgbClr val="7A0019"/>
              </a:solidFill>
            </a:endParaRP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Creativity			Variety</a:t>
            </a:r>
            <a:endParaRPr lang="en-US" dirty="0">
              <a:solidFill>
                <a:srgbClr val="7A0019"/>
              </a:solidFill>
            </a:endParaRP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Independence		</a:t>
            </a:r>
            <a:r>
              <a:rPr lang="en-US" dirty="0">
                <a:solidFill>
                  <a:srgbClr val="7A0019"/>
                </a:solidFill>
              </a:rPr>
              <a:t>Working </a:t>
            </a:r>
            <a:r>
              <a:rPr lang="en-US" dirty="0" smtClean="0">
                <a:solidFill>
                  <a:srgbClr val="7A0019"/>
                </a:solidFill>
              </a:rPr>
              <a:t>Conditions</a:t>
            </a:r>
            <a:endParaRPr lang="en-US" dirty="0">
              <a:solidFill>
                <a:srgbClr val="7A0019"/>
              </a:solidFill>
            </a:endParaRPr>
          </a:p>
          <a:p>
            <a:r>
              <a:rPr lang="en-US" dirty="0" smtClean="0">
                <a:solidFill>
                  <a:srgbClr val="7A0019"/>
                </a:solidFill>
              </a:rPr>
              <a:t>Long form MSQ:  5 items per scale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Short form MSQ: 1 item per scale</a:t>
            </a:r>
            <a:endParaRPr lang="en-US" dirty="0">
              <a:solidFill>
                <a:srgbClr val="7A0019"/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753742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568"/>
    </mc:Choice>
    <mc:Fallback>
      <p:transition spd="slow" advTm="245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algn="ctr"/>
            <a:r>
              <a:rPr lang="en-US" sz="2800" dirty="0"/>
              <a:t>Minnesota Satisfaction </a:t>
            </a:r>
            <a:r>
              <a:rPr lang="en-US" sz="2800" dirty="0" smtClean="0"/>
              <a:t>Questionnaire </a:t>
            </a:r>
            <a:r>
              <a:rPr lang="en-US" sz="2800" dirty="0"/>
              <a:t>(MSQ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33400"/>
            <a:ext cx="7772400" cy="5715000"/>
          </a:xfrm>
        </p:spPr>
        <p:txBody>
          <a:bodyPr/>
          <a:lstStyle/>
          <a:p>
            <a:r>
              <a:rPr lang="en-US" sz="2200" dirty="0" smtClean="0"/>
              <a:t>20 Scales of the MSQ (and MIQ and MJDQ)</a:t>
            </a:r>
          </a:p>
          <a:p>
            <a:pPr lvl="1"/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bility Utilization</a:t>
            </a:r>
            <a:r>
              <a:rPr lang="en-US" dirty="0" smtClean="0"/>
              <a:t>		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Moral Values</a:t>
            </a:r>
          </a:p>
          <a:p>
            <a:pPr lvl="1"/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chievement		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cognition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ctivity			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sponsibility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dvancement</a:t>
            </a:r>
            <a:r>
              <a:rPr lang="en-US" dirty="0" smtClean="0"/>
              <a:t>		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ecurity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uthority</a:t>
            </a:r>
            <a:r>
              <a:rPr lang="en-US" dirty="0" smtClean="0"/>
              <a:t>			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ocial </a:t>
            </a:r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Status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ompany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olicies</a:t>
            </a:r>
            <a:r>
              <a:rPr lang="en-US" dirty="0" smtClean="0"/>
              <a:t>		</a:t>
            </a:r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Social Service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ompensation		Supervision--Human Relations</a:t>
            </a:r>
          </a:p>
          <a:p>
            <a:pPr lvl="1"/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Co-workers		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upervision--</a:t>
            </a:r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Technical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Creativity			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Variety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Independence</a:t>
            </a:r>
            <a:r>
              <a:rPr lang="en-US" dirty="0" smtClean="0"/>
              <a:t>		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Working </a:t>
            </a:r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Conditions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r>
              <a:rPr lang="en-US" sz="2200" dirty="0" smtClean="0"/>
              <a:t>Factor analyses supported two factors</a:t>
            </a:r>
          </a:p>
          <a:p>
            <a:pPr lvl="1"/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Intrinsic satisfaction (red)</a:t>
            </a:r>
          </a:p>
          <a:p>
            <a:pPr lvl="1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xtrinsic satisfaction (blue)</a:t>
            </a:r>
          </a:p>
          <a:p>
            <a:r>
              <a:rPr lang="en-US" sz="2200" dirty="0" smtClean="0"/>
              <a:t>And a General Satisfaction Scale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14837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390"/>
    </mc:Choice>
    <mc:Fallback>
      <p:transition spd="slow" advTm="623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4038" x="6184900" y="6330950"/>
          <p14:tracePt t="14046" x="6165850" y="6330950"/>
          <p14:tracePt t="14060" x="6153150" y="6337300"/>
          <p14:tracePt t="14076" x="6146800" y="6337300"/>
          <p14:tracePt t="14238" x="6184900" y="6324600"/>
          <p14:tracePt t="14246" x="6369050" y="6210300"/>
          <p14:tracePt t="14254" x="6705600" y="5975350"/>
          <p14:tracePt t="14266" x="7010400" y="5791200"/>
          <p14:tracePt t="14282" x="7391400" y="5588000"/>
          <p14:tracePt t="14299" x="7423150" y="5568950"/>
          <p14:tracePt t="14332" x="7404100" y="5568950"/>
          <p14:tracePt t="14349" x="7334250" y="5575300"/>
          <p14:tracePt t="14366" x="7137400" y="5632450"/>
          <p14:tracePt t="14382" x="6978650" y="5670550"/>
          <p14:tracePt t="14399" x="6858000" y="5689600"/>
          <p14:tracePt t="14416" x="6775450" y="5708650"/>
          <p14:tracePt t="14432" x="6680200" y="5721350"/>
          <p14:tracePt t="14449" x="6502400" y="5753100"/>
          <p14:tracePt t="14465" x="6330950" y="5797550"/>
          <p14:tracePt t="14482" x="6242050" y="5829300"/>
          <p14:tracePt t="14499" x="6178550" y="5835650"/>
          <p14:tracePt t="14516" x="6127750" y="5848350"/>
          <p14:tracePt t="14532" x="6115050" y="5848350"/>
          <p14:tracePt t="14549" x="6102350" y="5848350"/>
          <p14:tracePt t="14566" x="6076950" y="5848350"/>
          <p14:tracePt t="14582" x="6019800" y="5848350"/>
          <p14:tracePt t="14599" x="5949950" y="5861050"/>
          <p14:tracePt t="14615" x="5848350" y="5861050"/>
          <p14:tracePt t="14632" x="5759450" y="5861050"/>
          <p14:tracePt t="14649" x="5664200" y="5867400"/>
          <p14:tracePt t="14665" x="5556250" y="5873750"/>
          <p14:tracePt t="14682" x="5467350" y="5873750"/>
          <p14:tracePt t="14699" x="5397500" y="5892800"/>
          <p14:tracePt t="14716" x="5365750" y="5892800"/>
          <p14:tracePt t="14749" x="5365750" y="5886450"/>
          <p14:tracePt t="14765" x="5422900" y="5861050"/>
          <p14:tracePt t="14782" x="5441950" y="5842000"/>
          <p14:tracePt t="14799" x="5473700" y="5842000"/>
          <p14:tracePt t="14816" x="5473700" y="5835650"/>
          <p14:tracePt t="14832" x="5480050" y="5835650"/>
          <p14:tracePt t="14849" x="5486400" y="5829300"/>
          <p14:tracePt t="14865" x="5492750" y="5822950"/>
          <p14:tracePt t="14899" x="5473700" y="5822950"/>
          <p14:tracePt t="14915" x="5441950" y="5822950"/>
          <p14:tracePt t="14932" x="5403850" y="5822950"/>
          <p14:tracePt t="14949" x="5391150" y="5822950"/>
          <p14:tracePt t="14966" x="5359400" y="5822950"/>
          <p14:tracePt t="14982" x="5334000" y="5822950"/>
          <p14:tracePt t="14999" x="5289550" y="5822950"/>
          <p14:tracePt t="15015" x="5226050" y="5822950"/>
          <p14:tracePt t="15032" x="5168900" y="5829300"/>
          <p14:tracePt t="15049" x="5111750" y="5829300"/>
          <p14:tracePt t="15065" x="5067300" y="5829300"/>
          <p14:tracePt t="15082" x="5022850" y="5829300"/>
          <p14:tracePt t="15099" x="4972050" y="5797550"/>
          <p14:tracePt t="15115" x="4908550" y="5765800"/>
          <p14:tracePt t="15132" x="4864100" y="5753100"/>
          <p14:tracePt t="15149" x="4832350" y="5734050"/>
          <p14:tracePt t="15151" x="4819650" y="5734050"/>
          <p14:tracePt t="15166" x="4794250" y="5721350"/>
          <p14:tracePt t="15182" x="4775200" y="5715000"/>
          <p14:tracePt t="15199" x="4768850" y="5708650"/>
          <p14:tracePt t="15215" x="4762500" y="5708650"/>
          <p14:tracePt t="15232" x="4743450" y="5702300"/>
          <p14:tracePt t="15249" x="4718050" y="5702300"/>
          <p14:tracePt t="15265" x="4654550" y="5689600"/>
          <p14:tracePt t="15282" x="4565650" y="5632450"/>
          <p14:tracePt t="15299" x="4381500" y="5530850"/>
          <p14:tracePt t="15315" x="4267200" y="5461000"/>
          <p14:tracePt t="15332" x="4216400" y="5397500"/>
          <p14:tracePt t="15349" x="4184650" y="5334000"/>
          <p14:tracePt t="15366" x="4178300" y="5276850"/>
          <p14:tracePt t="15382" x="4178300" y="5264150"/>
          <p14:tracePt t="15399" x="4178300" y="5257800"/>
          <p14:tracePt t="15432" x="4184650" y="5257800"/>
          <p14:tracePt t="15449" x="4191000" y="5257800"/>
          <p14:tracePt t="15465" x="4197350" y="5257800"/>
          <p14:tracePt t="15542" x="4203700" y="5257800"/>
          <p14:tracePt t="15551" x="4216400" y="5257800"/>
          <p14:tracePt t="15566" x="4229100" y="5257800"/>
          <p14:tracePt t="15574" x="4241800" y="5264150"/>
          <p14:tracePt t="15582" x="4254500" y="5270500"/>
          <p14:tracePt t="15599" x="4286250" y="5283200"/>
          <p14:tracePt t="15615" x="4330700" y="5308600"/>
          <p14:tracePt t="15632" x="4356100" y="5327650"/>
          <p14:tracePt t="15648" x="4394200" y="5353050"/>
          <p14:tracePt t="15665" x="4419600" y="5372100"/>
          <p14:tracePt t="15682" x="4445000" y="5384800"/>
          <p14:tracePt t="15699" x="4457700" y="5397500"/>
          <p14:tracePt t="15715" x="4470400" y="5397500"/>
          <p14:tracePt t="15732" x="4476750" y="5403850"/>
          <p14:tracePt t="15749" x="4483100" y="5416550"/>
          <p14:tracePt t="15765" x="4489450" y="5422900"/>
          <p14:tracePt t="16111" x="4489450" y="5429250"/>
          <p14:tracePt t="16127" x="4489450" y="5435600"/>
          <p14:tracePt t="16254" x="4495800" y="5435600"/>
          <p14:tracePt t="16278" x="4502150" y="5435600"/>
          <p14:tracePt t="16302" x="4508500" y="5435600"/>
          <p14:tracePt t="16326" x="4508500" y="5441950"/>
          <p14:tracePt t="16350" x="4508500" y="5448300"/>
          <p14:tracePt t="16374" x="4514850" y="5454650"/>
          <p14:tracePt t="16382" x="4514850" y="5461000"/>
          <p14:tracePt t="16390" x="4521200" y="5461000"/>
          <p14:tracePt t="16406" x="4527550" y="5467350"/>
          <p14:tracePt t="16415" x="4533900" y="5467350"/>
          <p14:tracePt t="16432" x="4546600" y="5473700"/>
          <p14:tracePt t="16449" x="4552950" y="5473700"/>
          <p14:tracePt t="16465" x="4565650" y="5480050"/>
          <p14:tracePt t="16482" x="4565650" y="5486400"/>
          <p14:tracePt t="16499" x="4572000" y="5486400"/>
          <p14:tracePt t="16516" x="4572000" y="5492750"/>
          <p14:tracePt t="16532" x="4572000" y="5524500"/>
          <p14:tracePt t="16549" x="4572000" y="5543550"/>
          <p14:tracePt t="16631" x="4578350" y="5549900"/>
          <p14:tracePt t="16638" x="4584700" y="5549900"/>
          <p14:tracePt t="16649" x="4584700" y="5556250"/>
          <p14:tracePt t="16806" x="4584700" y="5562600"/>
          <p14:tracePt t="16822" x="4572000" y="5562600"/>
          <p14:tracePt t="16830" x="4546600" y="5562600"/>
          <p14:tracePt t="16846" x="4540250" y="5562600"/>
          <p14:tracePt t="16855" x="4533900" y="5562600"/>
          <p14:tracePt t="16871" x="4514850" y="5549900"/>
          <p14:tracePt t="16888" x="4502150" y="5543550"/>
          <p14:tracePt t="16904" x="4502150" y="5537200"/>
          <p14:tracePt t="16958" x="4495800" y="5537200"/>
          <p14:tracePt t="16966" x="4495800" y="5530850"/>
          <p14:tracePt t="17014" x="4489450" y="5530850"/>
          <p14:tracePt t="17230" x="4489450" y="5537200"/>
          <p14:tracePt t="17246" x="4489450" y="5543550"/>
          <p14:tracePt t="17422" x="4495800" y="5549900"/>
          <p14:tracePt t="17430" x="4502150" y="5556250"/>
          <p14:tracePt t="17444" x="4508500" y="5556250"/>
          <p14:tracePt t="17470" x="4514850" y="5556250"/>
          <p14:tracePt t="17494" x="4514850" y="5562600"/>
          <p14:tracePt t="17518" x="4521200" y="5562600"/>
          <p14:tracePt t="17550" x="4527550" y="5562600"/>
          <p14:tracePt t="17558" x="4540250" y="5568950"/>
          <p14:tracePt t="17566" x="4552950" y="5575300"/>
          <p14:tracePt t="17577" x="4559300" y="5575300"/>
          <p14:tracePt t="17594" x="4584700" y="5588000"/>
          <p14:tracePt t="17766" x="4584700" y="5594350"/>
          <p14:tracePt t="17798" x="4584700" y="5600700"/>
          <p14:tracePt t="17806" x="4572000" y="5619750"/>
          <p14:tracePt t="17815" x="4559300" y="5632450"/>
          <p14:tracePt t="17827" x="4552950" y="5638800"/>
          <p14:tracePt t="17847" x="4552950" y="5645150"/>
          <p14:tracePt t="17862" x="4546600" y="5645150"/>
          <p14:tracePt t="17878" x="4546600" y="5651500"/>
          <p14:tracePt t="18046" x="4533900" y="5651500"/>
          <p14:tracePt t="18054" x="4527550" y="5651500"/>
          <p14:tracePt t="18068" x="4521200" y="5645150"/>
          <p14:tracePt t="18085" x="4514850" y="5626100"/>
          <p14:tracePt t="18102" x="4508500" y="5619750"/>
          <p14:tracePt t="18198" x="4508500" y="5626100"/>
          <p14:tracePt t="18214" x="4508500" y="5632450"/>
          <p14:tracePt t="18222" x="4508500" y="5645150"/>
          <p14:tracePt t="18254" x="4508500" y="5651500"/>
          <p14:tracePt t="18262" x="4502150" y="5651500"/>
          <p14:tracePt t="18271" x="4495800" y="5651500"/>
          <p14:tracePt t="18286" x="4495800" y="5638800"/>
          <p14:tracePt t="18302" x="4514850" y="5594350"/>
          <p14:tracePt t="18318" x="4597400" y="5537200"/>
          <p14:tracePt t="18335" x="4737100" y="5422900"/>
          <p14:tracePt t="18351" x="5143500" y="5175250"/>
          <p14:tracePt t="18368" x="5753100" y="4800600"/>
          <p14:tracePt t="18385" x="5772150" y="4794250"/>
          <p14:tracePt t="18862" x="5740400" y="4794250"/>
          <p14:tracePt t="18870" x="5645150" y="4806950"/>
          <p14:tracePt t="18884" x="5530850" y="4806950"/>
          <p14:tracePt t="18900" x="5416550" y="4813300"/>
          <p14:tracePt t="18917" x="5391150" y="4813300"/>
          <p14:tracePt t="18934" x="5391150" y="4806950"/>
          <p14:tracePt t="18951" x="5378450" y="4806950"/>
          <p14:tracePt t="18967" x="5353050" y="4806950"/>
          <p14:tracePt t="18984" x="5340350" y="4806950"/>
          <p14:tracePt t="19094" x="5340350" y="4819650"/>
          <p14:tracePt t="19103" x="5340350" y="4826000"/>
          <p14:tracePt t="19110" x="5334000" y="4838700"/>
          <p14:tracePt t="19118" x="5334000" y="4845050"/>
          <p14:tracePt t="19134" x="5334000" y="4857750"/>
          <p14:tracePt t="19150" x="5334000" y="4876800"/>
          <p14:tracePt t="19167" x="5334000" y="4883150"/>
          <p14:tracePt t="19214" x="5334000" y="4889500"/>
          <p14:tracePt t="19294" x="5327650" y="4889500"/>
          <p14:tracePt t="19303" x="5327650" y="4895850"/>
          <p14:tracePt t="19334" x="5321300" y="4895850"/>
          <p14:tracePt t="19374" x="5314950" y="4895850"/>
          <p14:tracePt t="19382" x="5314950" y="4902200"/>
          <p14:tracePt t="19390" x="5308600" y="4902200"/>
          <p14:tracePt t="19401" x="5302250" y="4902200"/>
          <p14:tracePt t="19417" x="5295900" y="4902200"/>
          <p14:tracePt t="19434" x="5289550" y="4895850"/>
          <p14:tracePt t="19450" x="5283200" y="4889500"/>
          <p14:tracePt t="19567" x="5276850" y="4883150"/>
          <p14:tracePt t="19574" x="5270500" y="4876800"/>
          <p14:tracePt t="19584" x="5264150" y="4876800"/>
          <p14:tracePt t="19601" x="5238750" y="4851400"/>
          <p14:tracePt t="19617" x="5226050" y="4819650"/>
          <p14:tracePt t="19634" x="5213350" y="4806950"/>
          <p14:tracePt t="19651" x="5207000" y="4794250"/>
          <p14:tracePt t="19667" x="5200650" y="4794250"/>
          <p14:tracePt t="19684" x="5200650" y="4787900"/>
          <p14:tracePt t="19701" x="5200650" y="4781550"/>
          <p14:tracePt t="19862" x="5200650" y="4775200"/>
          <p14:tracePt t="20294" x="5200650" y="4787900"/>
          <p14:tracePt t="20302" x="5200650" y="4800600"/>
          <p14:tracePt t="20316" x="5194300" y="4813300"/>
          <p14:tracePt t="20334" x="5175250" y="4838700"/>
          <p14:tracePt t="20349" x="5168900" y="4838700"/>
          <p14:tracePt t="20366" x="5156200" y="4845050"/>
          <p14:tracePt t="20382" x="5137150" y="4851400"/>
          <p14:tracePt t="20399" x="5130800" y="4851400"/>
          <p14:tracePt t="20416" x="5130800" y="4838700"/>
          <p14:tracePt t="20434" x="5130800" y="4832350"/>
          <p14:tracePt t="20449" x="5124450" y="4832350"/>
          <p14:tracePt t="20466" x="5118100" y="4832350"/>
          <p14:tracePt t="20482" x="5111750" y="4832350"/>
          <p14:tracePt t="20499" x="5105400" y="4832350"/>
          <p14:tracePt t="20542" x="5099050" y="4832350"/>
          <p14:tracePt t="20558" x="5092700" y="4832350"/>
          <p14:tracePt t="20582" x="5086350" y="4832350"/>
          <p14:tracePt t="20614" x="5086350" y="4826000"/>
          <p14:tracePt t="20622" x="5086350" y="4819650"/>
          <p14:tracePt t="20632" x="5080000" y="4819650"/>
          <p14:tracePt t="20649" x="5073650" y="4813300"/>
          <p14:tracePt t="20666" x="5073650" y="4806950"/>
          <p14:tracePt t="20682" x="5067300" y="4800600"/>
          <p14:tracePt t="20699" x="5054600" y="4800600"/>
          <p14:tracePt t="20716" x="5048250" y="4787900"/>
          <p14:tracePt t="20732" x="5035550" y="4781550"/>
          <p14:tracePt t="20766" x="5029200" y="4768850"/>
          <p14:tracePt t="20782" x="5029200" y="4762500"/>
          <p14:tracePt t="20799" x="5022850" y="4756150"/>
          <p14:tracePt t="20816" x="5010150" y="4743450"/>
          <p14:tracePt t="20832" x="4997450" y="4737100"/>
          <p14:tracePt t="20849" x="4978400" y="4730750"/>
          <p14:tracePt t="20866" x="4978400" y="4724400"/>
          <p14:tracePt t="20882" x="4972050" y="4724400"/>
          <p14:tracePt t="20899" x="4965700" y="4724400"/>
          <p14:tracePt t="20932" x="4959350" y="4724400"/>
          <p14:tracePt t="20974" x="4953000" y="4724400"/>
          <p14:tracePt t="20990" x="4946650" y="4724400"/>
          <p14:tracePt t="20998" x="4933950" y="4724400"/>
          <p14:tracePt t="21006" x="4914900" y="4711700"/>
          <p14:tracePt t="21016" x="4902200" y="4705350"/>
          <p14:tracePt t="21032" x="4889500" y="4699000"/>
          <p14:tracePt t="21049" x="4883150" y="4692650"/>
          <p14:tracePt t="21066" x="4876800" y="4692650"/>
          <p14:tracePt t="21103" x="4870450" y="4692650"/>
          <p14:tracePt t="21119" x="4857750" y="4692650"/>
          <p14:tracePt t="21133" x="4851400" y="4692650"/>
          <p14:tracePt t="21149" x="4832350" y="4692650"/>
          <p14:tracePt t="21166" x="4787900" y="4692650"/>
          <p14:tracePt t="21182" x="4667250" y="4730750"/>
          <p14:tracePt t="21199" x="4495800" y="4781550"/>
          <p14:tracePt t="21216" x="4324350" y="4838700"/>
          <p14:tracePt t="21232" x="4165600" y="4876800"/>
          <p14:tracePt t="21249" x="4076700" y="4895850"/>
          <p14:tracePt t="21266" x="4038600" y="4902200"/>
          <p14:tracePt t="21282" x="4032250" y="4902200"/>
          <p14:tracePt t="21316" x="4025900" y="4908550"/>
          <p14:tracePt t="21332" x="3987800" y="4927600"/>
          <p14:tracePt t="21350" x="3956050" y="4940300"/>
          <p14:tracePt t="21366" x="3860800" y="4978400"/>
          <p14:tracePt t="21382" x="3848100" y="4978400"/>
          <p14:tracePt t="21399" x="3829050" y="4978400"/>
          <p14:tracePt t="21416" x="3816350" y="4972050"/>
          <p14:tracePt t="21432" x="3810000" y="4959350"/>
          <p14:tracePt t="21494" x="3810000" y="4953000"/>
          <p14:tracePt t="21510" x="3816350" y="4946650"/>
          <p14:tracePt t="21519" x="3835400" y="4933950"/>
          <p14:tracePt t="21526" x="3854450" y="4927600"/>
          <p14:tracePt t="21535" x="3873500" y="4908550"/>
          <p14:tracePt t="21550" x="3930650" y="4838700"/>
          <p14:tracePt t="21565" x="4006850" y="4737100"/>
          <p14:tracePt t="21582" x="4076700" y="4635500"/>
          <p14:tracePt t="21599" x="4159250" y="4508500"/>
          <p14:tracePt t="21616" x="4235450" y="4394200"/>
          <p14:tracePt t="21632" x="4311650" y="4311650"/>
          <p14:tracePt t="21649" x="4368800" y="4260850"/>
          <p14:tracePt t="21666" x="4425950" y="4222750"/>
          <p14:tracePt t="21682" x="4457700" y="4210050"/>
          <p14:tracePt t="21699" x="4508500" y="4191000"/>
          <p14:tracePt t="21716" x="4559300" y="4159250"/>
          <p14:tracePt t="21732" x="4660900" y="4114800"/>
          <p14:tracePt t="21749" x="4749800" y="4064000"/>
          <p14:tracePt t="21765" x="4870450" y="3975100"/>
          <p14:tracePt t="21782" x="4953000" y="3911600"/>
          <p14:tracePt t="21799" x="4991100" y="3873500"/>
          <p14:tracePt t="21816" x="5010150" y="3860800"/>
          <p14:tracePt t="21870" x="5016500" y="3860800"/>
          <p14:tracePt t="21878" x="5022850" y="3860800"/>
          <p14:tracePt t="21886" x="5029200" y="3860800"/>
          <p14:tracePt t="21899" x="5035550" y="3867150"/>
          <p14:tracePt t="21916" x="5054600" y="3879850"/>
          <p14:tracePt t="21932" x="5067300" y="3886200"/>
          <p14:tracePt t="21949" x="5067300" y="3892550"/>
          <p14:tracePt t="21982" x="5073650" y="3898900"/>
          <p14:tracePt t="22014" x="5080000" y="3898900"/>
          <p14:tracePt t="22022" x="5080000" y="3905250"/>
          <p14:tracePt t="22032" x="5086350" y="3905250"/>
          <p14:tracePt t="22049" x="5092700" y="3905250"/>
          <p14:tracePt t="22065" x="5105400" y="3911600"/>
          <p14:tracePt t="22119" x="5111750" y="3911600"/>
          <p14:tracePt t="22126" x="5118100" y="3917950"/>
          <p14:tracePt t="22143" x="5130800" y="3917950"/>
          <p14:tracePt t="22151" x="5130800" y="3924300"/>
          <p14:tracePt t="22165" x="5156200" y="3924300"/>
          <p14:tracePt t="22182" x="5162550" y="3924300"/>
          <p14:tracePt t="22199" x="5175250" y="3924300"/>
          <p14:tracePt t="22215" x="5181600" y="3924300"/>
          <p14:tracePt t="22249" x="5187950" y="3924300"/>
          <p14:tracePt t="22438" x="5194300" y="3924300"/>
          <p14:tracePt t="22454" x="5194300" y="3917950"/>
          <p14:tracePt t="22534" x="5194300" y="3911600"/>
          <p14:tracePt t="22542" x="5194300" y="3892550"/>
          <p14:tracePt t="22550" x="5194300" y="3879850"/>
          <p14:tracePt t="22560" x="5194300" y="3860800"/>
          <p14:tracePt t="22577" x="5187950" y="3835400"/>
          <p14:tracePt t="22593" x="5181600" y="3829050"/>
          <p14:tracePt t="22610" x="5181600" y="3822700"/>
          <p14:tracePt t="22702" x="5181600" y="3810000"/>
          <p14:tracePt t="22710" x="5168900" y="3803650"/>
          <p14:tracePt t="22718" x="5168900" y="3790950"/>
          <p14:tracePt t="22727" x="5162550" y="3790950"/>
          <p14:tracePt t="22743" x="5162550" y="3778250"/>
          <p14:tracePt t="22760" x="5156200" y="3778250"/>
          <p14:tracePt t="22777" x="5149850" y="3778250"/>
          <p14:tracePt t="22793" x="5149850" y="3771900"/>
          <p14:tracePt t="22810" x="5149850" y="3759200"/>
          <p14:tracePt t="22827" x="5143500" y="3746500"/>
          <p14:tracePt t="22844" x="5137150" y="3721100"/>
          <p14:tracePt t="22860" x="5124450" y="3670300"/>
          <p14:tracePt t="22877" x="5118100" y="3625850"/>
          <p14:tracePt t="22894" x="5105400" y="3575050"/>
          <p14:tracePt t="22910" x="5105400" y="3556000"/>
          <p14:tracePt t="22927" x="5099050" y="3543300"/>
          <p14:tracePt t="22943" x="5099050" y="3524250"/>
          <p14:tracePt t="22960" x="5092700" y="3517900"/>
          <p14:tracePt t="22977" x="5086350" y="3505200"/>
          <p14:tracePt t="22993" x="5086350" y="3486150"/>
          <p14:tracePt t="23010" x="5086350" y="3473450"/>
          <p14:tracePt t="23027" x="5086350" y="3467100"/>
          <p14:tracePt t="23043" x="5086350" y="3448050"/>
          <p14:tracePt t="23060" x="5086350" y="3422650"/>
          <p14:tracePt t="23077" x="5086350" y="3390900"/>
          <p14:tracePt t="23094" x="5086350" y="3340100"/>
          <p14:tracePt t="23110" x="5080000" y="3302000"/>
          <p14:tracePt t="23127" x="5080000" y="3270250"/>
          <p14:tracePt t="23144" x="5080000" y="3232150"/>
          <p14:tracePt t="23160" x="5080000" y="3200400"/>
          <p14:tracePt t="23177" x="5080000" y="3149600"/>
          <p14:tracePt t="23193" x="5086350" y="3105150"/>
          <p14:tracePt t="23210" x="5086350" y="3067050"/>
          <p14:tracePt t="23227" x="5086350" y="3028950"/>
          <p14:tracePt t="23243" x="5086350" y="2990850"/>
          <p14:tracePt t="23260" x="5086350" y="2959100"/>
          <p14:tracePt t="23277" x="5086350" y="2933700"/>
          <p14:tracePt t="23294" x="5080000" y="2927350"/>
          <p14:tracePt t="23462" x="5080000" y="2921000"/>
          <p14:tracePt t="23479" x="5073650" y="2921000"/>
          <p14:tracePt t="23494" x="5073650" y="2914650"/>
          <p14:tracePt t="23774" x="5080000" y="2914650"/>
          <p14:tracePt t="23782" x="5086350" y="2914650"/>
          <p14:tracePt t="23798" x="5092700" y="2914650"/>
          <p14:tracePt t="23806" x="5099050" y="2914650"/>
          <p14:tracePt t="23821" x="5105400" y="2921000"/>
          <p14:tracePt t="23838" x="5124450" y="2933700"/>
          <p14:tracePt t="23854" x="5130800" y="2946400"/>
          <p14:tracePt t="23871" x="5137150" y="2952750"/>
          <p14:tracePt t="23904" x="5137150" y="2959100"/>
          <p14:tracePt t="23921" x="5143500" y="2959100"/>
          <p14:tracePt t="23937" x="5149850" y="2959100"/>
          <p14:tracePt t="23954" x="5162550" y="2959100"/>
          <p14:tracePt t="23971" x="5168900" y="2959100"/>
          <p14:tracePt t="23987" x="5181600" y="2965450"/>
          <p14:tracePt t="24004" x="5213350" y="2978150"/>
          <p14:tracePt t="24021" x="5238750" y="2984500"/>
          <p14:tracePt t="24038" x="5276850" y="3003550"/>
          <p14:tracePt t="24054" x="5289550" y="3009900"/>
          <p14:tracePt t="24071" x="5295900" y="3022600"/>
          <p14:tracePt t="24087" x="5302250" y="3028950"/>
          <p14:tracePt t="24104" x="5314950" y="3035300"/>
          <p14:tracePt t="24121" x="5327650" y="3041650"/>
          <p14:tracePt t="24137" x="5334000" y="3054350"/>
          <p14:tracePt t="24154" x="5359400" y="3060700"/>
          <p14:tracePt t="24171" x="5372100" y="3067050"/>
          <p14:tracePt t="24187" x="5372100" y="3073400"/>
          <p14:tracePt t="24204" x="5378450" y="3079750"/>
          <p14:tracePt t="24302" x="5384800" y="3079750"/>
          <p14:tracePt t="24310" x="5384800" y="3086100"/>
          <p14:tracePt t="24318" x="5391150" y="3086100"/>
          <p14:tracePt t="24334" x="5397500" y="3086100"/>
          <p14:tracePt t="24342" x="5410200" y="3092450"/>
          <p14:tracePt t="24354" x="5422900" y="3098800"/>
          <p14:tracePt t="24371" x="5435600" y="3111500"/>
          <p14:tracePt t="24387" x="5448300" y="3117850"/>
          <p14:tracePt t="24404" x="5461000" y="3130550"/>
          <p14:tracePt t="24421" x="5473700" y="3136900"/>
          <p14:tracePt t="24438" x="5499100" y="3162300"/>
          <p14:tracePt t="24454" x="5505450" y="3175000"/>
          <p14:tracePt t="24471" x="5511800" y="3181350"/>
          <p14:tracePt t="24487" x="5511800" y="3187700"/>
          <p14:tracePt t="24504" x="5518150" y="3187700"/>
          <p14:tracePt t="24558" x="5518150" y="3200400"/>
          <p14:tracePt t="24566" x="5518150" y="3206750"/>
          <p14:tracePt t="24582" x="5518150" y="3213100"/>
          <p14:tracePt t="24591" x="5518150" y="3219450"/>
          <p14:tracePt t="24604" x="5518150" y="3225800"/>
          <p14:tracePt t="24622" x="5524500" y="3232150"/>
          <p14:tracePt t="24637" x="5524500" y="3238500"/>
          <p14:tracePt t="25526" x="5518150" y="3238500"/>
          <p14:tracePt t="25543" x="5511800" y="3238500"/>
          <p14:tracePt t="25560" x="5505450" y="3232150"/>
          <p14:tracePt t="25593" x="5499100" y="3225800"/>
          <p14:tracePt t="25610" x="5492750" y="3225800"/>
          <p14:tracePt t="25807" x="5492750" y="3219450"/>
          <p14:tracePt t="26222" x="5492750" y="3232150"/>
          <p14:tracePt t="26470" x="5486400" y="3244850"/>
          <p14:tracePt t="26478" x="5480050" y="3244850"/>
          <p14:tracePt t="26492" x="5473700" y="3257550"/>
          <p14:tracePt t="26509" x="5454650" y="3321050"/>
          <p14:tracePt t="26526" x="5422900" y="3492500"/>
          <p14:tracePt t="26542" x="5397500" y="3638550"/>
          <p14:tracePt t="26559" x="5378450" y="3765550"/>
          <p14:tracePt t="26575" x="5378450" y="3886200"/>
          <p14:tracePt t="26592" x="5378450" y="3981450"/>
          <p14:tracePt t="26609" x="5422900" y="4070350"/>
          <p14:tracePt t="26625" x="5461000" y="4178300"/>
          <p14:tracePt t="26642" x="5454650" y="4356100"/>
          <p14:tracePt t="26659" x="5422900" y="4597400"/>
          <p14:tracePt t="26675" x="5397500" y="4921250"/>
          <p14:tracePt t="26692" x="5365750" y="5283200"/>
          <p14:tracePt t="26709" x="5365750" y="5670550"/>
          <p14:tracePt t="26725" x="5321300" y="6267450"/>
          <p14:tracePt t="26742" x="5308600" y="6635750"/>
          <p14:tracePt t="26759" x="5308600" y="6851650"/>
          <p14:tracePt t="26806" x="5302250" y="6851650"/>
          <p14:tracePt t="26814" x="5289550" y="6851650"/>
          <p14:tracePt t="26825" x="5283200" y="6851650"/>
          <p14:tracePt t="30375" x="5270500" y="6851650"/>
          <p14:tracePt t="30399" x="5251450" y="6851650"/>
          <p14:tracePt t="30406" x="5226050" y="6851650"/>
          <p14:tracePt t="30414" x="5156200" y="6851650"/>
          <p14:tracePt t="30429" x="5086350" y="6851650"/>
          <p14:tracePt t="30446" x="4743450" y="6851650"/>
          <p14:tracePt t="30463" x="4432300" y="6851650"/>
          <p14:tracePt t="30479" x="4114800" y="6851650"/>
          <p14:tracePt t="30496" x="3778250" y="6851650"/>
          <p14:tracePt t="30513" x="3568700" y="6851650"/>
          <p14:tracePt t="30529" x="3441700" y="6851650"/>
          <p14:tracePt t="30546" x="3390900" y="6851650"/>
          <p14:tracePt t="30563" x="3321050" y="6851650"/>
          <p14:tracePt t="30579" x="3219450" y="6851650"/>
          <p14:tracePt t="30596" x="3105150" y="6851650"/>
          <p14:tracePt t="30613" x="2940050" y="6851650"/>
          <p14:tracePt t="30630" x="2755900" y="6851650"/>
          <p14:tracePt t="30646" x="2705100" y="6851650"/>
          <p14:tracePt t="30663" x="2641600" y="6851650"/>
          <p14:tracePt t="30679" x="2565400" y="6851650"/>
          <p14:tracePt t="30696" x="2501900" y="6851650"/>
          <p14:tracePt t="30713" x="2413000" y="6851650"/>
          <p14:tracePt t="30729" x="2349500" y="6775450"/>
          <p14:tracePt t="30746" x="2298700" y="6769100"/>
          <p14:tracePt t="30763" x="2254250" y="6737350"/>
          <p14:tracePt t="30779" x="2203450" y="6661150"/>
          <p14:tracePt t="30796" x="2159000" y="6604000"/>
          <p14:tracePt t="30918" x="2197100" y="6464300"/>
          <p14:tracePt t="30929" x="2228850" y="6445250"/>
          <p14:tracePt t="30946" x="2324100" y="6388100"/>
          <p14:tracePt t="30963" x="2425700" y="6324600"/>
          <p14:tracePt t="30979" x="2489200" y="6273800"/>
          <p14:tracePt t="30996" x="2514600" y="6242050"/>
          <p14:tracePt t="31013" x="2540000" y="6191250"/>
          <p14:tracePt t="31029" x="2546350" y="6134100"/>
          <p14:tracePt t="31046" x="2559050" y="6108700"/>
          <p14:tracePt t="31063" x="2571750" y="6089650"/>
          <p14:tracePt t="31079" x="2571750" y="6083300"/>
          <p14:tracePt t="31190" x="2584450" y="6076950"/>
          <p14:tracePt t="31199" x="2590800" y="6076950"/>
          <p14:tracePt t="31215" x="2603500" y="6070600"/>
          <p14:tracePt t="31222" x="2616200" y="6070600"/>
          <p14:tracePt t="31230" x="2622550" y="6064250"/>
          <p14:tracePt t="31246" x="2635250" y="6064250"/>
          <p14:tracePt t="31263" x="2660650" y="6064250"/>
          <p14:tracePt t="31279" x="2679700" y="6064250"/>
          <p14:tracePt t="31296" x="2686050" y="6070600"/>
          <p14:tracePt t="31313" x="2686050" y="6076950"/>
          <p14:tracePt t="31478" x="2686050" y="6083300"/>
          <p14:tracePt t="31486" x="2686050" y="6096000"/>
          <p14:tracePt t="31496" x="2686050" y="6102350"/>
          <p14:tracePt t="31513" x="2679700" y="6102350"/>
          <p14:tracePt t="31529" x="2679700" y="6108700"/>
          <p14:tracePt t="31558" x="2679700" y="6115050"/>
          <p14:tracePt t="31566" x="2686050" y="6127750"/>
          <p14:tracePt t="31579" x="2698750" y="6146800"/>
          <p14:tracePt t="31596" x="2730500" y="6210300"/>
          <p14:tracePt t="31613" x="2755900" y="6261100"/>
          <p14:tracePt t="31630" x="2787650" y="6337300"/>
          <p14:tracePt t="31646" x="2787650" y="6388100"/>
          <p14:tracePt t="31663" x="2794000" y="6451600"/>
          <p14:tracePt t="31679" x="2813050" y="6521450"/>
          <p14:tracePt t="31696" x="2819400" y="6565900"/>
          <p14:tracePt t="32006" x="2806700" y="6565900"/>
          <p14:tracePt t="32014" x="2743200" y="6578600"/>
          <p14:tracePt t="32028" x="2667000" y="6584950"/>
          <p14:tracePt t="32045" x="2438400" y="6629400"/>
          <p14:tracePt t="32062" x="1924050" y="6724650"/>
          <p14:tracePt t="32158" x="1511300" y="6432550"/>
          <p14:tracePt t="32166" x="1511300" y="6426200"/>
          <p14:tracePt t="32182" x="1511300" y="6419850"/>
          <p14:tracePt t="32195" x="1517650" y="6394450"/>
          <p14:tracePt t="32211" x="1581150" y="6223000"/>
          <p14:tracePt t="32228" x="1676400" y="6026150"/>
          <p14:tracePt t="32244" x="1752600" y="5867400"/>
          <p14:tracePt t="32262" x="1860550" y="5600700"/>
          <p14:tracePt t="32278" x="1917700" y="5441950"/>
          <p14:tracePt t="32294" x="1955800" y="5270500"/>
          <p14:tracePt t="32311" x="1955800" y="5105400"/>
          <p14:tracePt t="32328" x="1968500" y="4927600"/>
          <p14:tracePt t="32344" x="1974850" y="4794250"/>
          <p14:tracePt t="32361" x="1974850" y="4654550"/>
          <p14:tracePt t="32378" x="1993900" y="4546600"/>
          <p14:tracePt t="32395" x="2000250" y="4502150"/>
          <p14:tracePt t="32411" x="2000250" y="4451350"/>
          <p14:tracePt t="32428" x="2000250" y="4432300"/>
          <p14:tracePt t="32461" x="2000250" y="4425950"/>
          <p14:tracePt t="32502" x="1993900" y="4425950"/>
          <p14:tracePt t="32510" x="1981200" y="4413250"/>
          <p14:tracePt t="32518" x="1981200" y="4394200"/>
          <p14:tracePt t="32528" x="1974850" y="4375150"/>
          <p14:tracePt t="32545" x="1993900" y="4279900"/>
          <p14:tracePt t="32561" x="2019300" y="4184650"/>
          <p14:tracePt t="32578" x="2038350" y="4076700"/>
          <p14:tracePt t="32594" x="2057400" y="4006850"/>
          <p14:tracePt t="32611" x="2070100" y="3956050"/>
          <p14:tracePt t="32628" x="2076450" y="3943350"/>
          <p14:tracePt t="32670" x="2082800" y="3943350"/>
          <p14:tracePt t="32678" x="2082800" y="3956050"/>
          <p14:tracePt t="32694" x="2089150" y="3975100"/>
          <p14:tracePt t="32711" x="2095500" y="3987800"/>
          <p14:tracePt t="32728" x="2101850" y="3994150"/>
          <p14:tracePt t="32744" x="2101850" y="4000500"/>
          <p14:tracePt t="32838" x="2108200" y="3994150"/>
          <p14:tracePt t="32847" x="2114550" y="3987800"/>
          <p14:tracePt t="32854" x="2127250" y="3975100"/>
          <p14:tracePt t="32863" x="2139950" y="3962400"/>
          <p14:tracePt t="32878" x="2184400" y="3949700"/>
          <p14:tracePt t="32895" x="2197100" y="3943350"/>
          <p14:tracePt t="32911" x="2203450" y="3943350"/>
          <p14:tracePt t="32950" x="2203450" y="3937000"/>
          <p14:tracePt t="32966" x="2203450" y="3930650"/>
          <p14:tracePt t="32978" x="2203450" y="3911600"/>
          <p14:tracePt t="32994" x="2216150" y="3854450"/>
          <p14:tracePt t="33011" x="2235200" y="3810000"/>
          <p14:tracePt t="33028" x="2266950" y="3733800"/>
          <p14:tracePt t="33044" x="2298700" y="3651250"/>
          <p14:tracePt t="33062" x="2336800" y="3581400"/>
          <p14:tracePt t="33118" x="2343150" y="3581400"/>
          <p14:tracePt t="33182" x="2349500" y="3581400"/>
          <p14:tracePt t="33214" x="2355850" y="3581400"/>
          <p14:tracePt t="33238" x="2362200" y="3581400"/>
          <p14:tracePt t="33262" x="2368550" y="3581400"/>
          <p14:tracePt t="33278" x="2374900" y="3581400"/>
          <p14:tracePt t="33390" x="2393950" y="3575050"/>
          <p14:tracePt t="33398" x="2413000" y="3562350"/>
          <p14:tracePt t="33406" x="2438400" y="3549650"/>
          <p14:tracePt t="33415" x="2451100" y="3536950"/>
          <p14:tracePt t="33428" x="2470150" y="3530600"/>
          <p14:tracePt t="33444" x="2508250" y="3498850"/>
          <p14:tracePt t="33461" x="2520950" y="3492500"/>
          <p14:tracePt t="33479" x="2527300" y="3492500"/>
          <p14:tracePt t="33622" x="2533650" y="3492500"/>
          <p14:tracePt t="33646" x="2540000" y="3492500"/>
          <p14:tracePt t="33654" x="2552700" y="3492500"/>
          <p14:tracePt t="33662" x="2578100" y="3492500"/>
          <p14:tracePt t="33678" x="2622550" y="3479800"/>
          <p14:tracePt t="33694" x="2749550" y="3416300"/>
          <p14:tracePt t="33711" x="2863850" y="3352800"/>
          <p14:tracePt t="33728" x="2927350" y="3321050"/>
          <p14:tracePt t="33744" x="2946400" y="3302000"/>
          <p14:tracePt t="33761" x="2946400" y="3289300"/>
          <p14:tracePt t="33778" x="2946400" y="3263900"/>
          <p14:tracePt t="33794" x="2946400" y="3257550"/>
          <p14:tracePt t="33811" x="2952750" y="3244850"/>
          <p14:tracePt t="33828" x="2952750" y="3219450"/>
          <p14:tracePt t="33844" x="2959100" y="3187700"/>
          <p14:tracePt t="33861" x="2965450" y="3155950"/>
          <p14:tracePt t="33878" x="2971800" y="3149600"/>
          <p14:tracePt t="33934" x="2978150" y="3149600"/>
          <p14:tracePt t="33974" x="2984500" y="3149600"/>
          <p14:tracePt t="33990" x="2990850" y="3149600"/>
          <p14:tracePt t="34006" x="2997200" y="3149600"/>
          <p14:tracePt t="34166" x="2984500" y="3136900"/>
          <p14:tracePt t="34174" x="2965450" y="3136900"/>
          <p14:tracePt t="34188" x="2940050" y="3130550"/>
          <p14:tracePt t="34205" x="2914650" y="3111500"/>
          <p14:tracePt t="34221" x="2895600" y="3086100"/>
          <p14:tracePt t="34238" x="2882900" y="3073400"/>
          <p14:tracePt t="34255" x="2882900" y="3067050"/>
          <p14:tracePt t="34271" x="2863850" y="3067050"/>
          <p14:tracePt t="34288" x="2813050" y="3067050"/>
          <p14:tracePt t="34305" x="2762250" y="3067050"/>
          <p14:tracePt t="34321" x="2730500" y="3067050"/>
          <p14:tracePt t="34338" x="2724150" y="3067050"/>
          <p14:tracePt t="34355" x="2717800" y="3054350"/>
          <p14:tracePt t="34371" x="2717800" y="3048000"/>
          <p14:tracePt t="34388" x="2717800" y="3035300"/>
          <p14:tracePt t="34405" x="2717800" y="3028950"/>
          <p14:tracePt t="34422" x="2717800" y="2997200"/>
          <p14:tracePt t="34438" x="2692400" y="2940050"/>
          <p14:tracePt t="34455" x="2679700" y="2901950"/>
          <p14:tracePt t="34471" x="2673350" y="2876550"/>
          <p14:tracePt t="34488" x="2673350" y="2863850"/>
          <p14:tracePt t="34638" x="2673350" y="2857500"/>
          <p14:tracePt t="34654" x="2667000" y="2857500"/>
          <p14:tracePt t="34662" x="2667000" y="2851150"/>
          <p14:tracePt t="34790" x="2667000" y="2844800"/>
          <p14:tracePt t="34846" x="2667000" y="2838450"/>
          <p14:tracePt t="34854" x="2660650" y="2832100"/>
          <p14:tracePt t="34862" x="2660650" y="2825750"/>
          <p14:tracePt t="34871" x="2660650" y="2819400"/>
          <p14:tracePt t="34894" x="2660650" y="2813050"/>
          <p14:tracePt t="34942" x="2654300" y="2813050"/>
          <p14:tracePt t="35126" x="2660650" y="2813050"/>
          <p14:tracePt t="35152" x="2667000" y="2813050"/>
          <p14:tracePt t="35158" x="2667000" y="2819400"/>
          <p14:tracePt t="35214" x="2673350" y="2819400"/>
          <p14:tracePt t="35278" x="2673350" y="2825750"/>
          <p14:tracePt t="35454" x="2673350" y="2832100"/>
          <p14:tracePt t="35462" x="2673350" y="2838450"/>
          <p14:tracePt t="35476" x="2673350" y="2844800"/>
          <p14:tracePt t="35492" x="2679700" y="2851150"/>
          <p14:tracePt t="35510" x="2679700" y="2863850"/>
          <p14:tracePt t="35526" x="2698750" y="2882900"/>
          <p14:tracePt t="35542" x="2724150" y="2901950"/>
          <p14:tracePt t="35559" x="2762250" y="2921000"/>
          <p14:tracePt t="35576" x="2781300" y="2940050"/>
          <p14:tracePt t="35593" x="2787650" y="2959100"/>
          <p14:tracePt t="35609" x="2787650" y="2978150"/>
          <p14:tracePt t="35626" x="2800350" y="2990850"/>
          <p14:tracePt t="35643" x="2819400" y="3022600"/>
          <p14:tracePt t="35659" x="2851150" y="3041650"/>
          <p14:tracePt t="35676" x="2882900" y="3060700"/>
          <p14:tracePt t="35692" x="2914650" y="3079750"/>
          <p14:tracePt t="35709" x="2965450" y="3117850"/>
          <p14:tracePt t="35726" x="3048000" y="3130550"/>
          <p14:tracePt t="35743" x="3092450" y="3130550"/>
          <p14:tracePt t="35759" x="3117850" y="3130550"/>
          <p14:tracePt t="35776" x="3124200" y="3130550"/>
          <p14:tracePt t="35966" x="3130550" y="3130550"/>
          <p14:tracePt t="35992" x="3136900" y="3130550"/>
          <p14:tracePt t="35998" x="3143250" y="3130550"/>
          <p14:tracePt t="36007" x="3155950" y="3130550"/>
          <p14:tracePt t="36022" x="3187700" y="3130550"/>
          <p14:tracePt t="36038" x="3206750" y="3130550"/>
          <p14:tracePt t="36055" x="3232150" y="3130550"/>
          <p14:tracePt t="36071" x="3276600" y="3130550"/>
          <p14:tracePt t="36088" x="3333750" y="3124200"/>
          <p14:tracePt t="36105" x="3390900" y="3111500"/>
          <p14:tracePt t="36121" x="3448050" y="3105150"/>
          <p14:tracePt t="36138" x="3536950" y="3079750"/>
          <p14:tracePt t="36155" x="3632200" y="3048000"/>
          <p14:tracePt t="36171" x="3740150" y="3022600"/>
          <p14:tracePt t="36188" x="3848100" y="2984500"/>
          <p14:tracePt t="36205" x="3962400" y="2940050"/>
          <p14:tracePt t="36221" x="4114800" y="2876550"/>
          <p14:tracePt t="36238" x="4203700" y="2832100"/>
          <p14:tracePt t="36255" x="4298950" y="2800350"/>
          <p14:tracePt t="36271" x="4368800" y="2774950"/>
          <p14:tracePt t="36288" x="4419600" y="2768600"/>
          <p14:tracePt t="36305" x="4457700" y="2743200"/>
          <p14:tracePt t="36321" x="4476750" y="2736850"/>
          <p14:tracePt t="36338" x="4489450" y="2736850"/>
          <p14:tracePt t="36355" x="4495800" y="2730500"/>
          <p14:tracePt t="36371" x="4502150" y="2730500"/>
          <p14:tracePt t="36388" x="4514850" y="2730500"/>
          <p14:tracePt t="36405" x="4521200" y="2730500"/>
          <p14:tracePt t="36421" x="4527550" y="2730500"/>
          <p14:tracePt t="36479" x="4527550" y="2724150"/>
          <p14:tracePt t="36486" x="4527550" y="2717800"/>
          <p14:tracePt t="36494" x="4527550" y="2711450"/>
          <p14:tracePt t="36510" x="4533900" y="2705100"/>
          <p14:tracePt t="36521" x="4533900" y="2698750"/>
          <p14:tracePt t="36538" x="4533900" y="2686050"/>
          <p14:tracePt t="36555" x="4533900" y="2679700"/>
          <p14:tracePt t="36571" x="4533900" y="2673350"/>
          <p14:tracePt t="36588" x="4533900" y="2667000"/>
          <p14:tracePt t="36604" x="4533900" y="2660650"/>
          <p14:tracePt t="36630" x="4533900" y="2647950"/>
          <p14:tracePt t="36654" x="4533900" y="2635250"/>
          <p14:tracePt t="36662" x="4533900" y="2622550"/>
          <p14:tracePt t="36671" x="4533900" y="2590800"/>
          <p14:tracePt t="36688" x="4540250" y="2565400"/>
          <p14:tracePt t="36705" x="4546600" y="2533650"/>
          <p14:tracePt t="36721" x="4546600" y="2520950"/>
          <p14:tracePt t="36738" x="4546600" y="2501900"/>
          <p14:tracePt t="36754" x="4546600" y="2470150"/>
          <p14:tracePt t="36771" x="4546600" y="2438400"/>
          <p14:tracePt t="36788" x="4540250" y="2393950"/>
          <p14:tracePt t="36805" x="4540250" y="2343150"/>
          <p14:tracePt t="36822" x="4527550" y="2266950"/>
          <p14:tracePt t="36838" x="4527550" y="2197100"/>
          <p14:tracePt t="36855" x="4527550" y="2127250"/>
          <p14:tracePt t="36872" x="4527550" y="2070100"/>
          <p14:tracePt t="36888" x="4527550" y="1949450"/>
          <p14:tracePt t="36905" x="4527550" y="1847850"/>
          <p14:tracePt t="36921" x="4527550" y="1752600"/>
          <p14:tracePt t="36938" x="4527550" y="1651000"/>
          <p14:tracePt t="36955" x="4533900" y="1555750"/>
          <p14:tracePt t="36971" x="4546600" y="1473200"/>
          <p14:tracePt t="36988" x="4559300" y="1441450"/>
          <p14:tracePt t="37005" x="4565650" y="1428750"/>
          <p14:tracePt t="37078" x="4572000" y="1428750"/>
          <p14:tracePt t="37094" x="4578350" y="1428750"/>
          <p14:tracePt t="37102" x="4578350" y="1441450"/>
          <p14:tracePt t="37110" x="4591050" y="1454150"/>
          <p14:tracePt t="37121" x="4591050" y="1466850"/>
          <p14:tracePt t="37138" x="4603750" y="1511300"/>
          <p14:tracePt t="37155" x="4616450" y="1562100"/>
          <p14:tracePt t="37159" x="4622800" y="1600200"/>
          <p14:tracePt t="37171" x="4635500" y="1644650"/>
          <p14:tracePt t="37188" x="4635500" y="1701800"/>
          <p14:tracePt t="37205" x="4641850" y="1727200"/>
          <p14:tracePt t="37221" x="4641850" y="1739900"/>
          <p14:tracePt t="37239" x="4641850" y="1746250"/>
          <p14:tracePt t="37264" x="4635500" y="1752600"/>
          <p14:tracePt t="37271" x="4635500" y="1758950"/>
          <p14:tracePt t="37288" x="4622800" y="1797050"/>
          <p14:tracePt t="37305" x="4603750" y="1879600"/>
          <p14:tracePt t="37321" x="4584700" y="2000250"/>
          <p14:tracePt t="37338" x="4527550" y="2171700"/>
          <p14:tracePt t="37355" x="4451350" y="2387600"/>
          <p14:tracePt t="37371" x="4356100" y="2616200"/>
          <p14:tracePt t="37388" x="4254500" y="2755900"/>
          <p14:tracePt t="37404" x="4152900" y="2825750"/>
          <p14:tracePt t="37421" x="4102100" y="2838450"/>
          <p14:tracePt t="37494" x="4095750" y="2838450"/>
          <p14:tracePt t="37502" x="4089400" y="2844800"/>
          <p14:tracePt t="37526" x="4089400" y="2851150"/>
          <p14:tracePt t="37590" x="4089400" y="2844800"/>
          <p14:tracePt t="37598" x="4083050" y="2838450"/>
          <p14:tracePt t="37614" x="4083050" y="2825750"/>
          <p14:tracePt t="37710" x="4089400" y="2825750"/>
          <p14:tracePt t="37718" x="4089400" y="2819400"/>
          <p14:tracePt t="37726" x="4089400" y="2813050"/>
          <p14:tracePt t="37738" x="4089400" y="2806700"/>
          <p14:tracePt t="37754" x="4102100" y="2768600"/>
          <p14:tracePt t="37771" x="4127500" y="2724150"/>
          <p14:tracePt t="37788" x="4159250" y="2660650"/>
          <p14:tracePt t="37804" x="4184650" y="2616200"/>
          <p14:tracePt t="37821" x="4184650" y="2603500"/>
          <p14:tracePt t="37950" x="4184650" y="2609850"/>
          <p14:tracePt t="37958" x="4184650" y="2616200"/>
          <p14:tracePt t="37966" x="4184650" y="2622550"/>
          <p14:tracePt t="37975" x="4184650" y="2628900"/>
          <p14:tracePt t="38166" x="4178300" y="2628900"/>
          <p14:tracePt t="38174" x="4178300" y="2622550"/>
          <p14:tracePt t="38188" x="4178300" y="2616200"/>
          <p14:tracePt t="38334" x="4171950" y="2616200"/>
          <p14:tracePt t="38894" x="4165600" y="2616200"/>
          <p14:tracePt t="38902" x="4159250" y="2622550"/>
          <p14:tracePt t="38916" x="4140200" y="2641600"/>
          <p14:tracePt t="38933" x="4114800" y="2673350"/>
          <p14:tracePt t="38949" x="4076700" y="2768600"/>
          <p14:tracePt t="38966" x="4076700" y="2819400"/>
          <p14:tracePt t="38983" x="4076700" y="2825750"/>
          <p14:tracePt t="39270" x="4070350" y="2832100"/>
          <p14:tracePt t="39278" x="4051300" y="2876550"/>
          <p14:tracePt t="39292" x="4044950" y="2927350"/>
          <p14:tracePt t="39309" x="4013200" y="3035300"/>
          <p14:tracePt t="39325" x="4013200" y="3054350"/>
          <p14:tracePt t="39534" x="4013200" y="3060700"/>
          <p14:tracePt t="39542" x="4013200" y="3067050"/>
          <p14:tracePt t="39556" x="4013200" y="3079750"/>
          <p14:tracePt t="39572" x="4006850" y="3098800"/>
          <p14:tracePt t="39591" x="3987800" y="3168650"/>
          <p14:tracePt t="39606" x="3987800" y="3181350"/>
          <p14:tracePt t="39622" x="3987800" y="3194050"/>
          <p14:tracePt t="39656" x="3981450" y="3194050"/>
          <p14:tracePt t="40414" x="3981450" y="3206750"/>
          <p14:tracePt t="40422" x="3981450" y="3219450"/>
          <p14:tracePt t="40436" x="3981450" y="3232150"/>
          <p14:tracePt t="40453" x="3987800" y="3244850"/>
          <p14:tracePt t="40470" x="3987800" y="3257550"/>
          <p14:tracePt t="40486" x="4000500" y="3270250"/>
          <p14:tracePt t="40503" x="4000500" y="3289300"/>
          <p14:tracePt t="40519" x="4000500" y="3295650"/>
          <p14:tracePt t="40536" x="4006850" y="3302000"/>
          <p14:tracePt t="40569" x="4006850" y="3314700"/>
          <p14:tracePt t="40586" x="4006850" y="3327400"/>
          <p14:tracePt t="40603" x="4013200" y="3340100"/>
          <p14:tracePt t="40619" x="4013200" y="3346450"/>
          <p14:tracePt t="40702" x="4019550" y="3346450"/>
          <p14:tracePt t="40710" x="4019550" y="3359150"/>
          <p14:tracePt t="40719" x="4019550" y="3365500"/>
          <p14:tracePt t="40736" x="4019550" y="3378200"/>
          <p14:tracePt t="40767" x="4019550" y="3384550"/>
          <p14:tracePt t="40782" x="4019550" y="3390900"/>
          <p14:tracePt t="40791" x="4006850" y="3397250"/>
          <p14:tracePt t="40803" x="4000500" y="3397250"/>
          <p14:tracePt t="40819" x="3956050" y="3416300"/>
          <p14:tracePt t="40836" x="3905250" y="3441700"/>
          <p14:tracePt t="40852" x="3879850" y="3460750"/>
          <p14:tracePt t="40869" x="3860800" y="3479800"/>
          <p14:tracePt t="40886" x="3854450" y="3498850"/>
          <p14:tracePt t="40902" x="3841750" y="3524250"/>
          <p14:tracePt t="40919" x="3835400" y="3543300"/>
          <p14:tracePt t="40936" x="3829050" y="3568700"/>
          <p14:tracePt t="40953" x="3822700" y="3575050"/>
          <p14:tracePt t="41030" x="3822700" y="3581400"/>
          <p14:tracePt t="41039" x="3816350" y="3594100"/>
          <p14:tracePt t="41046" x="3803650" y="3606800"/>
          <p14:tracePt t="41054" x="3803650" y="3619500"/>
          <p14:tracePt t="41070" x="3803650" y="3632200"/>
          <p14:tracePt t="41086" x="3790950" y="3644900"/>
          <p14:tracePt t="41103" x="3784600" y="3644900"/>
          <p14:tracePt t="41230" x="3765550" y="3651250"/>
          <p14:tracePt t="41239" x="3752850" y="3651250"/>
          <p14:tracePt t="41246" x="3740150" y="3670300"/>
          <p14:tracePt t="41254" x="3727450" y="3670300"/>
          <p14:tracePt t="41269" x="3708400" y="3670300"/>
          <p14:tracePt t="41286" x="3695700" y="3670300"/>
          <p14:tracePt t="41319" x="3695700" y="3676650"/>
          <p14:tracePt t="41336" x="3683000" y="3683000"/>
          <p14:tracePt t="41406" x="3683000" y="3689350"/>
          <p14:tracePt t="41478" x="3676650" y="3695700"/>
          <p14:tracePt t="41486" x="3670300" y="3695700"/>
          <p14:tracePt t="41550" x="3663950" y="3695700"/>
          <p14:tracePt t="41558" x="3657600" y="3695700"/>
          <p14:tracePt t="41566" x="3651250" y="3702050"/>
          <p14:tracePt t="41574" x="3638550" y="3708400"/>
          <p14:tracePt t="41598" x="3632200" y="3714750"/>
          <p14:tracePt t="41606" x="3619500" y="3714750"/>
          <p14:tracePt t="41619" x="3606800" y="3721100"/>
          <p14:tracePt t="41636" x="3581400" y="3721100"/>
          <p14:tracePt t="41652" x="3536950" y="3733800"/>
          <p14:tracePt t="41670" x="3498850" y="3752850"/>
          <p14:tracePt t="41686" x="3473450" y="3752850"/>
          <p14:tracePt t="41703" x="3454400" y="3759200"/>
          <p14:tracePt t="41719" x="3454400" y="3765550"/>
          <p14:tracePt t="41736" x="3441700" y="3765550"/>
          <p14:tracePt t="41886" x="3429000" y="3765550"/>
          <p14:tracePt t="41894" x="3416300" y="3765550"/>
          <p14:tracePt t="41902" x="3409950" y="3765550"/>
          <p14:tracePt t="41919" x="3403600" y="3765550"/>
          <p14:tracePt t="41936" x="3390900" y="3759200"/>
          <p14:tracePt t="41952" x="3384550" y="3752850"/>
          <p14:tracePt t="41969" x="3378200" y="3752850"/>
          <p14:tracePt t="42078" x="3378200" y="3746500"/>
          <p14:tracePt t="42094" x="3384550" y="3746500"/>
          <p14:tracePt t="42126" x="3390900" y="3746500"/>
          <p14:tracePt t="42142" x="3390900" y="3752850"/>
          <p14:tracePt t="42558" x="3397250" y="3752850"/>
          <p14:tracePt t="42566" x="3403600" y="3752850"/>
          <p14:tracePt t="43934" x="3390900" y="3759200"/>
          <p14:tracePt t="43950" x="3390900" y="3765550"/>
          <p14:tracePt t="43959" x="3384550" y="3765550"/>
          <p14:tracePt t="44038" x="3378200" y="3765550"/>
          <p14:tracePt t="44214" x="3378200" y="3778250"/>
          <p14:tracePt t="44222" x="3397250" y="3816350"/>
          <p14:tracePt t="44236" x="3403600" y="3848100"/>
          <p14:tracePt t="44253" x="3422650" y="3930650"/>
          <p14:tracePt t="44270" x="3422650" y="3962400"/>
          <p14:tracePt t="44286" x="3435350" y="3981450"/>
          <p14:tracePt t="44303" x="3460750" y="4006850"/>
          <p14:tracePt t="44319" x="3505200" y="4032250"/>
          <p14:tracePt t="44336" x="3524250" y="4089400"/>
          <p14:tracePt t="44353" x="3536950" y="4197350"/>
          <p14:tracePt t="44370" x="3536950" y="4349750"/>
          <p14:tracePt t="44386" x="3536950" y="4514850"/>
          <p14:tracePt t="44403" x="3543300" y="4705350"/>
          <p14:tracePt t="44419" x="3543300" y="4908550"/>
          <p14:tracePt t="44436" x="3543300" y="5086350"/>
          <p14:tracePt t="44453" x="3543300" y="5251450"/>
          <p14:tracePt t="44470" x="3562350" y="5461000"/>
          <p14:tracePt t="44486" x="3575050" y="5613400"/>
          <p14:tracePt t="44503" x="3594100" y="5803900"/>
          <p14:tracePt t="44519" x="3613150" y="6007100"/>
          <p14:tracePt t="44536" x="3632200" y="6203950"/>
          <p14:tracePt t="44553" x="3632200" y="6280150"/>
          <p14:tracePt t="44586" x="3632200" y="6286500"/>
          <p14:tracePt t="60951" x="3575050" y="6305550"/>
          <p14:tracePt t="60960" x="3524250" y="6337300"/>
          <p14:tracePt t="60966" x="3492500" y="6343650"/>
          <p14:tracePt t="60976" x="3460750" y="6356350"/>
          <p14:tracePt t="60993" x="3448050" y="6362700"/>
          <p14:tracePt t="61046" x="3435350" y="6362700"/>
          <p14:tracePt t="61054" x="3397250" y="6381750"/>
          <p14:tracePt t="61063" x="3340100" y="6407150"/>
          <p14:tracePt t="61076" x="3308350" y="6413500"/>
          <p14:tracePt t="61093" x="3276600" y="6432550"/>
          <p14:tracePt t="61109" x="3276600" y="6438900"/>
          <p14:tracePt t="61470" x="3270250" y="6438900"/>
          <p14:tracePt t="61478" x="3244850" y="6451600"/>
          <p14:tracePt t="61492" x="3225800" y="6470650"/>
          <p14:tracePt t="61508" x="3219450" y="6470650"/>
          <p14:tracePt t="61526" x="3213100" y="647065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algn="ctr"/>
            <a:r>
              <a:rPr lang="en-US" sz="2800" dirty="0"/>
              <a:t>Minnesota Satisfaction Questionnaire (MSQ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816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Original long and short forms: 1963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Item rating scale</a:t>
            </a:r>
          </a:p>
          <a:p>
            <a:pPr lvl="2"/>
            <a:r>
              <a:rPr lang="en-US" dirty="0">
                <a:solidFill>
                  <a:srgbClr val="7A0019"/>
                </a:solidFill>
              </a:rPr>
              <a:t>Very Dissatisfied</a:t>
            </a:r>
          </a:p>
          <a:p>
            <a:pPr lvl="2"/>
            <a:r>
              <a:rPr lang="en-US" dirty="0">
                <a:solidFill>
                  <a:srgbClr val="7A0019"/>
                </a:solidFill>
              </a:rPr>
              <a:t>Dissatisfied</a:t>
            </a:r>
          </a:p>
          <a:p>
            <a:pPr lvl="2"/>
            <a:r>
              <a:rPr lang="en-US" dirty="0">
                <a:solidFill>
                  <a:srgbClr val="7A0019"/>
                </a:solidFill>
              </a:rPr>
              <a:t>"N" (Neither Satisfied nor Dissatisfied)</a:t>
            </a:r>
          </a:p>
          <a:p>
            <a:pPr lvl="2"/>
            <a:r>
              <a:rPr lang="en-US" dirty="0">
                <a:solidFill>
                  <a:srgbClr val="7A0019"/>
                </a:solidFill>
              </a:rPr>
              <a:t>Satisfied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Very </a:t>
            </a:r>
            <a:r>
              <a:rPr lang="en-US" dirty="0">
                <a:solidFill>
                  <a:srgbClr val="7A0019"/>
                </a:solidFill>
              </a:rPr>
              <a:t>Satisfied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Revised and republished in 1977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Made “gender inclusive”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“his men” changed to “his/her employees”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“him” changed to “him/her”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Psychometric problem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Most response were in the last three categories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Item response distributions very skewed 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087221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928"/>
    </mc:Choice>
    <mc:Fallback>
      <p:transition spd="slow" advTm="729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312" x="3206750" y="6470650"/>
          <p14:tracePt t="2320" x="3194050" y="6470650"/>
          <p14:tracePt t="2334" x="3181350" y="6477000"/>
          <p14:tracePt t="2351" x="3155950" y="6489700"/>
          <p14:tracePt t="2368" x="3136900" y="6489700"/>
          <p14:tracePt t="16224" x="3130550" y="6489700"/>
          <p14:tracePt t="16232" x="3073400" y="6426200"/>
          <p14:tracePt t="16246" x="2965450" y="6280150"/>
          <p14:tracePt t="16263" x="2603500" y="5645150"/>
          <p14:tracePt t="16279" x="2381250" y="5105400"/>
          <p14:tracePt t="16296" x="2273300" y="4432300"/>
          <p14:tracePt t="16313" x="2260600" y="3860800"/>
          <p14:tracePt t="16330" x="2298700" y="3517900"/>
          <p14:tracePt t="16347" x="2476500" y="3086100"/>
          <p14:tracePt t="16362" x="2749550" y="2628900"/>
          <p14:tracePt t="16379" x="3232150" y="2165350"/>
          <p14:tracePt t="16396" x="3790950" y="1841500"/>
          <p14:tracePt t="16413" x="4210050" y="1695450"/>
          <p14:tracePt t="16429" x="4489450" y="1682750"/>
          <p14:tracePt t="16446" x="4660900" y="1714500"/>
          <p14:tracePt t="16462" x="4692650" y="1727200"/>
          <p14:tracePt t="16504" x="4699000" y="1739900"/>
          <p14:tracePt t="16512" x="4705350" y="1765300"/>
          <p14:tracePt t="16520" x="4711700" y="1809750"/>
          <p14:tracePt t="16529" x="4730750" y="1866900"/>
          <p14:tracePt t="16546" x="4768850" y="2000250"/>
          <p14:tracePt t="16562" x="4775200" y="2038350"/>
          <p14:tracePt t="16579" x="4692650" y="2057400"/>
          <p14:tracePt t="16596" x="4483100" y="2146300"/>
          <p14:tracePt t="16612" x="4464050" y="2152650"/>
          <p14:tracePt t="16646" x="4457700" y="2159000"/>
          <p14:tracePt t="16662" x="4438650" y="2171700"/>
          <p14:tracePt t="16680" x="4406900" y="2222500"/>
          <p14:tracePt t="16696" x="4400550" y="2254250"/>
          <p14:tracePt t="16712" x="4387850" y="2286000"/>
          <p14:tracePt t="16729" x="4337050" y="2324100"/>
          <p14:tracePt t="16746" x="4203700" y="2381250"/>
          <p14:tracePt t="16762" x="3924300" y="2438400"/>
          <p14:tracePt t="16779" x="3530600" y="2451100"/>
          <p14:tracePt t="16796" x="3073400" y="2476500"/>
          <p14:tracePt t="16812" x="2667000" y="2514600"/>
          <p14:tracePt t="16829" x="2241550" y="2527300"/>
          <p14:tracePt t="16846" x="1892300" y="2540000"/>
          <p14:tracePt t="16862" x="1524000" y="2559050"/>
          <p14:tracePt t="16879" x="1295400" y="2559050"/>
          <p14:tracePt t="16896" x="1092200" y="2552700"/>
          <p14:tracePt t="16912" x="876300" y="2533650"/>
          <p14:tracePt t="16929" x="514350" y="2520950"/>
          <p14:tracePt t="16946" x="88900" y="2451100"/>
          <p14:tracePt t="17224" x="44450" y="2216150"/>
          <p14:tracePt t="17232" x="101600" y="2216150"/>
          <p14:tracePt t="17240" x="152400" y="2197100"/>
          <p14:tracePt t="17250" x="184150" y="2190750"/>
          <p14:tracePt t="17262" x="203200" y="2178050"/>
          <p14:tracePt t="17280" x="228600" y="2165350"/>
          <p14:tracePt t="17296" x="228600" y="2159000"/>
          <p14:tracePt t="17313" x="247650" y="2159000"/>
          <p14:tracePt t="17329" x="254000" y="2139950"/>
          <p14:tracePt t="17346" x="292100" y="2120900"/>
          <p14:tracePt t="17362" x="342900" y="2082800"/>
          <p14:tracePt t="17379" x="406400" y="2032000"/>
          <p14:tracePt t="17396" x="488950" y="1968500"/>
          <p14:tracePt t="17412" x="539750" y="1930400"/>
          <p14:tracePt t="17429" x="571500" y="1911350"/>
          <p14:tracePt t="17496" x="577850" y="1911350"/>
          <p14:tracePt t="17504" x="577850" y="1917700"/>
          <p14:tracePt t="17512" x="596900" y="1930400"/>
          <p14:tracePt t="17529" x="628650" y="1974850"/>
          <p14:tracePt t="17546" x="685800" y="2012950"/>
          <p14:tracePt t="17562" x="749300" y="2051050"/>
          <p14:tracePt t="17579" x="793750" y="2076450"/>
          <p14:tracePt t="17596" x="819150" y="2095500"/>
          <p14:tracePt t="17613" x="844550" y="2114550"/>
          <p14:tracePt t="17629" x="876300" y="2152650"/>
          <p14:tracePt t="17646" x="920750" y="2178050"/>
          <p14:tracePt t="17662" x="958850" y="2222500"/>
          <p14:tracePt t="17679" x="1003300" y="2266950"/>
          <p14:tracePt t="17696" x="1047750" y="2305050"/>
          <p14:tracePt t="17712" x="1092200" y="2355850"/>
          <p14:tracePt t="17729" x="1117600" y="2400300"/>
          <p14:tracePt t="17747" x="1155700" y="2444750"/>
          <p14:tracePt t="17762" x="1187450" y="2533650"/>
          <p14:tracePt t="17779" x="1231900" y="2641600"/>
          <p14:tracePt t="17796" x="1308100" y="2768600"/>
          <p14:tracePt t="17813" x="1377950" y="2908300"/>
          <p14:tracePt t="17829" x="1460500" y="3117850"/>
          <p14:tracePt t="17846" x="1536700" y="3314700"/>
          <p14:tracePt t="17862" x="1568450" y="3473450"/>
          <p14:tracePt t="17879" x="1581150" y="3575050"/>
          <p14:tracePt t="17896" x="1593850" y="3619500"/>
          <p14:tracePt t="17912" x="1600200" y="3625850"/>
          <p14:tracePt t="17946" x="1606550" y="3625850"/>
          <p14:tracePt t="17962" x="1619250" y="3625850"/>
          <p14:tracePt t="17979" x="1631950" y="3625850"/>
          <p14:tracePt t="17996" x="1651000" y="3625850"/>
          <p14:tracePt t="18012" x="1682750" y="3638550"/>
          <p14:tracePt t="18029" x="1727200" y="3663950"/>
          <p14:tracePt t="18046" x="1784350" y="3708400"/>
          <p14:tracePt t="18062" x="1835150" y="3746500"/>
          <p14:tracePt t="18079" x="1879600" y="3784600"/>
          <p14:tracePt t="18096" x="1905000" y="3810000"/>
          <p14:tracePt t="18160" x="1905000" y="3803650"/>
          <p14:tracePt t="18176" x="1898650" y="3797300"/>
          <p14:tracePt t="18184" x="1898650" y="3790950"/>
          <p14:tracePt t="18200" x="1892300" y="3790950"/>
          <p14:tracePt t="18208" x="1892300" y="3784600"/>
          <p14:tracePt t="18216" x="1892300" y="3778250"/>
          <p14:tracePt t="18229" x="1892300" y="3771900"/>
          <p14:tracePt t="18246" x="1892300" y="3759200"/>
          <p14:tracePt t="18262" x="1892300" y="3746500"/>
          <p14:tracePt t="18279" x="1898650" y="3727450"/>
          <p14:tracePt t="18295" x="1898650" y="3721100"/>
          <p14:tracePt t="18312" x="1898650" y="3702050"/>
          <p14:tracePt t="18329" x="1898650" y="3695700"/>
          <p14:tracePt t="18346" x="1898650" y="3683000"/>
          <p14:tracePt t="18362" x="1898650" y="3670300"/>
          <p14:tracePt t="18379" x="1892300" y="3657600"/>
          <p14:tracePt t="18616" x="1885950" y="3657600"/>
          <p14:tracePt t="18744" x="1892300" y="3657600"/>
          <p14:tracePt t="19120" x="1885950" y="3657600"/>
          <p14:tracePt t="19184" x="1879600" y="3657600"/>
          <p14:tracePt t="19288" x="1873250" y="3657600"/>
          <p14:tracePt t="19304" x="1866900" y="3657600"/>
          <p14:tracePt t="19344" x="1866900" y="3663950"/>
          <p14:tracePt t="19361" x="1860550" y="3663950"/>
          <p14:tracePt t="19392" x="1854200" y="3670300"/>
          <p14:tracePt t="19424" x="1847850" y="3670300"/>
          <p14:tracePt t="19432" x="1847850" y="3663950"/>
          <p14:tracePt t="19442" x="1847850" y="3638550"/>
          <p14:tracePt t="19459" x="1866900" y="3625850"/>
          <p14:tracePt t="19476" x="1879600" y="3600450"/>
          <p14:tracePt t="19492" x="1898650" y="3556000"/>
          <p14:tracePt t="19509" x="1898650" y="3511550"/>
          <p14:tracePt t="19525" x="1898650" y="3460750"/>
          <p14:tracePt t="19542" x="1898650" y="3429000"/>
          <p14:tracePt t="19559" x="1911350" y="3397250"/>
          <p14:tracePt t="19576" x="1943100" y="3346450"/>
          <p14:tracePt t="19592" x="1981200" y="3302000"/>
          <p14:tracePt t="19609" x="2076450" y="3206750"/>
          <p14:tracePt t="19625" x="2203450" y="3130550"/>
          <p14:tracePt t="19642" x="2311400" y="3035300"/>
          <p14:tracePt t="19659" x="2400300" y="2952750"/>
          <p14:tracePt t="19676" x="2489200" y="2870200"/>
          <p14:tracePt t="19692" x="2540000" y="2832100"/>
          <p14:tracePt t="19709" x="2565400" y="2806700"/>
          <p14:tracePt t="19725" x="2590800" y="2794000"/>
          <p14:tracePt t="19742" x="2628900" y="2787650"/>
          <p14:tracePt t="19759" x="2667000" y="2787650"/>
          <p14:tracePt t="19776" x="2755900" y="2787650"/>
          <p14:tracePt t="19792" x="2870200" y="2774950"/>
          <p14:tracePt t="19809" x="2997200" y="2774950"/>
          <p14:tracePt t="19825" x="3060700" y="2743200"/>
          <p14:tracePt t="19842" x="3079750" y="2724150"/>
          <p14:tracePt t="20112" x="3073400" y="2730500"/>
          <p14:tracePt t="20120" x="3073400" y="2736850"/>
          <p14:tracePt t="20184" x="3067050" y="2736850"/>
          <p14:tracePt t="20200" x="3060700" y="2736850"/>
          <p14:tracePt t="20232" x="3054350" y="2736850"/>
          <p14:tracePt t="20256" x="3048000" y="2736850"/>
          <p14:tracePt t="20264" x="3041650" y="2736850"/>
          <p14:tracePt t="20280" x="3035300" y="2743200"/>
          <p14:tracePt t="20328" x="3028950" y="2743200"/>
          <p14:tracePt t="20640" x="3022600" y="2743200"/>
          <p14:tracePt t="20656" x="3016250" y="2736850"/>
          <p14:tracePt t="20696" x="3009900" y="2736850"/>
          <p14:tracePt t="20704" x="3009900" y="2730500"/>
          <p14:tracePt t="20752" x="3003550" y="2730500"/>
          <p14:tracePt t="20762" x="3003550" y="2724150"/>
          <p14:tracePt t="20778" x="3003550" y="2717800"/>
          <p14:tracePt t="20800" x="3003550" y="2711450"/>
          <p14:tracePt t="20864" x="3003550" y="2705100"/>
          <p14:tracePt t="21032" x="3003550" y="2698750"/>
          <p14:tracePt t="21048" x="3003550" y="2692400"/>
          <p14:tracePt t="21073" x="2997200" y="2692400"/>
          <p14:tracePt t="21168" x="2990850" y="2692400"/>
          <p14:tracePt t="21176" x="2978150" y="2705100"/>
          <p14:tracePt t="21185" x="2978150" y="2717800"/>
          <p14:tracePt t="21192" x="2971800" y="2743200"/>
          <p14:tracePt t="21204" x="2952750" y="2787650"/>
          <p14:tracePt t="21221" x="2927350" y="2851150"/>
          <p14:tracePt t="21237" x="2921000" y="2882900"/>
          <p14:tracePt t="21254" x="2914650" y="2901950"/>
          <p14:tracePt t="21270" x="2914650" y="2914650"/>
          <p14:tracePt t="21287" x="2914650" y="2921000"/>
          <p14:tracePt t="21312" x="2914650" y="2927350"/>
          <p14:tracePt t="21320" x="2908300" y="2933700"/>
          <p14:tracePt t="21337" x="2908300" y="2946400"/>
          <p14:tracePt t="21354" x="2908300" y="2959100"/>
          <p14:tracePt t="21370" x="2901950" y="3028950"/>
          <p14:tracePt t="21387" x="2901950" y="3098800"/>
          <p14:tracePt t="21404" x="2901950" y="3124200"/>
          <p14:tracePt t="21420" x="2901950" y="3155950"/>
          <p14:tracePt t="21437" x="2895600" y="3194050"/>
          <p14:tracePt t="21454" x="2882900" y="3232150"/>
          <p14:tracePt t="21471" x="2870200" y="3257550"/>
          <p14:tracePt t="21474" x="2863850" y="3270250"/>
          <p14:tracePt t="21487" x="2857500" y="3289300"/>
          <p14:tracePt t="21504" x="2844800" y="3340100"/>
          <p14:tracePt t="21520" x="2838450" y="3371850"/>
          <p14:tracePt t="21537" x="2813050" y="3409950"/>
          <p14:tracePt t="21554" x="2781300" y="3448050"/>
          <p14:tracePt t="21570" x="2768600" y="3492500"/>
          <p14:tracePt t="21587" x="2768600" y="3498850"/>
          <p14:tracePt t="21604" x="2768600" y="3511550"/>
          <p14:tracePt t="21637" x="2774950" y="3511550"/>
          <p14:tracePt t="21848" x="2768600" y="3517900"/>
          <p14:tracePt t="21856" x="2755900" y="3524250"/>
          <p14:tracePt t="21870" x="2743200" y="3524250"/>
          <p14:tracePt t="21887" x="2724150" y="3536950"/>
          <p14:tracePt t="21903" x="2686050" y="3556000"/>
          <p14:tracePt t="21920" x="2647950" y="3575050"/>
          <p14:tracePt t="21937" x="2641600" y="3581400"/>
          <p14:tracePt t="21953" x="2628900" y="3581400"/>
          <p14:tracePt t="21970" x="2616200" y="3587750"/>
          <p14:tracePt t="21987" x="2590800" y="3600450"/>
          <p14:tracePt t="22003" x="2565400" y="3606800"/>
          <p14:tracePt t="22020" x="2533650" y="3619500"/>
          <p14:tracePt t="22037" x="2470150" y="3644900"/>
          <p14:tracePt t="22053" x="2298700" y="3721100"/>
          <p14:tracePt t="22070" x="2152650" y="3784600"/>
          <p14:tracePt t="22086" x="2101850" y="3797300"/>
          <p14:tracePt t="22103" x="2089150" y="3803650"/>
          <p14:tracePt t="22271" x="2082800" y="3803650"/>
          <p14:tracePt t="22305" x="2070100" y="3810000"/>
          <p14:tracePt t="22404" x="2063750" y="3816350"/>
          <p14:tracePt t="22421" x="2063750" y="3829050"/>
          <p14:tracePt t="22437" x="2057400" y="3829050"/>
          <p14:tracePt t="22454" x="2057400" y="3841750"/>
          <p14:tracePt t="22471" x="2051050" y="3848100"/>
          <p14:tracePt t="22488" x="2051050" y="3854450"/>
          <p14:tracePt t="22521" x="2051050" y="3860800"/>
          <p14:tracePt t="22537" x="2051050" y="3867150"/>
          <p14:tracePt t="22587" x="2044700" y="3873500"/>
          <p14:tracePt t="22604" x="2032000" y="3879850"/>
          <p14:tracePt t="22621" x="2019300" y="3886200"/>
          <p14:tracePt t="22637" x="2000250" y="3892550"/>
          <p14:tracePt t="22654" x="1993900" y="3892550"/>
          <p14:tracePt t="22721" x="1993900" y="3898900"/>
          <p14:tracePt t="22820" x="2019300" y="3898900"/>
          <p14:tracePt t="22837" x="2038350" y="3898900"/>
          <p14:tracePt t="22854" x="2057400" y="3898900"/>
          <p14:tracePt t="22871" x="2076450" y="3898900"/>
          <p14:tracePt t="22888" x="2089150" y="3898900"/>
          <p14:tracePt t="22904" x="2108200" y="3898900"/>
          <p14:tracePt t="22921" x="2114550" y="3898900"/>
          <p14:tracePt t="22937" x="2120900" y="3898900"/>
          <p14:tracePt t="22970" x="2133600" y="3898900"/>
          <p14:tracePt t="22988" x="2146300" y="3898900"/>
          <p14:tracePt t="23004" x="2165350" y="3898900"/>
          <p14:tracePt t="23022" x="2178050" y="3898900"/>
          <p14:tracePt t="23070" x="2184400" y="3898900"/>
          <p14:tracePt t="23200" x="2197100" y="3898900"/>
          <p14:tracePt t="23209" x="2247900" y="3898900"/>
          <p14:tracePt t="23220" x="2305050" y="3924300"/>
          <p14:tracePt t="23237" x="2355850" y="3975100"/>
          <p14:tracePt t="23253" x="2368550" y="3975100"/>
          <p14:tracePt t="23270" x="2374900" y="3975100"/>
          <p14:tracePt t="23286" x="2374900" y="3981450"/>
          <p14:tracePt t="23704" x="2368550" y="3981450"/>
          <p14:tracePt t="23744" x="2368550" y="3975100"/>
          <p14:tracePt t="23752" x="2368550" y="3962400"/>
          <p14:tracePt t="24024" x="2362200" y="3962400"/>
          <p14:tracePt t="24072" x="2355850" y="3962400"/>
          <p14:tracePt t="24112" x="2349500" y="3962400"/>
          <p14:tracePt t="24248" x="2343150" y="3962400"/>
          <p14:tracePt t="24432" x="2343150" y="3968750"/>
          <p14:tracePt t="24440" x="2374900" y="3975100"/>
          <p14:tracePt t="24454" x="2400300" y="3987800"/>
          <p14:tracePt t="24471" x="2419350" y="3994150"/>
          <p14:tracePt t="24487" x="2419350" y="4000500"/>
          <p14:tracePt t="24528" x="2419350" y="4006850"/>
          <p14:tracePt t="24536" x="2413000" y="4006850"/>
          <p14:tracePt t="24552" x="2406650" y="4013200"/>
          <p14:tracePt t="24568" x="2400300" y="4019550"/>
          <p14:tracePt t="26344" x="2381250" y="4025900"/>
          <p14:tracePt t="26352" x="2355850" y="4038600"/>
          <p14:tracePt t="26366" x="2343150" y="4044950"/>
          <p14:tracePt t="26382" x="2336800" y="4051300"/>
          <p14:tracePt t="26472" x="2336800" y="4057650"/>
          <p14:tracePt t="26488" x="2330450" y="4057650"/>
          <p14:tracePt t="27120" x="2330450" y="4038600"/>
          <p14:tracePt t="27128" x="2317750" y="3956050"/>
          <p14:tracePt t="27142" x="2279650" y="3879850"/>
          <p14:tracePt t="27159" x="2241550" y="3708400"/>
          <p14:tracePt t="27175" x="2273300" y="3486150"/>
          <p14:tracePt t="27192" x="2349500" y="3371850"/>
          <p14:tracePt t="27209" x="2432050" y="3289300"/>
          <p14:tracePt t="27225" x="2501900" y="3219450"/>
          <p14:tracePt t="27242" x="2565400" y="3162300"/>
          <p14:tracePt t="27259" x="2609850" y="3124200"/>
          <p14:tracePt t="27276" x="2660650" y="3105150"/>
          <p14:tracePt t="27292" x="2755900" y="3067050"/>
          <p14:tracePt t="27309" x="2940050" y="3009900"/>
          <p14:tracePt t="27325" x="3378200" y="2768600"/>
          <p14:tracePt t="27342" x="3987800" y="2520950"/>
          <p14:tracePt t="27359" x="4311650" y="2457450"/>
          <p14:tracePt t="27376" x="4883150" y="2298700"/>
          <p14:tracePt t="27392" x="5283200" y="2146300"/>
          <p14:tracePt t="27409" x="5581650" y="2038350"/>
          <p14:tracePt t="27425" x="5810250" y="1943100"/>
          <p14:tracePt t="27442" x="5969000" y="1860550"/>
          <p14:tracePt t="27459" x="6045200" y="1822450"/>
          <p14:tracePt t="27475" x="6057900" y="1809750"/>
          <p14:tracePt t="27492" x="6070600" y="1790700"/>
          <p14:tracePt t="27509" x="6083300" y="1765300"/>
          <p14:tracePt t="27526" x="6153150" y="1695450"/>
          <p14:tracePt t="27542" x="6280150" y="1593850"/>
          <p14:tracePt t="27559" x="6457950" y="1492250"/>
          <p14:tracePt t="27576" x="6553200" y="1473200"/>
          <p14:tracePt t="27624" x="6553200" y="1492250"/>
          <p14:tracePt t="27632" x="6546850" y="1511300"/>
          <p14:tracePt t="27642" x="6534150" y="1543050"/>
          <p14:tracePt t="27659" x="6470650" y="1612900"/>
          <p14:tracePt t="27676" x="6356350" y="1689100"/>
          <p14:tracePt t="27692" x="6172200" y="1746250"/>
          <p14:tracePt t="27709" x="6019800" y="1765300"/>
          <p14:tracePt t="27725" x="5956300" y="1778000"/>
          <p14:tracePt t="27742" x="5937250" y="1771650"/>
          <p14:tracePt t="27759" x="5930900" y="1765300"/>
          <p14:tracePt t="27776" x="5911850" y="1733550"/>
          <p14:tracePt t="27792" x="5905500" y="1720850"/>
          <p14:tracePt t="27809" x="5867400" y="1689100"/>
          <p14:tracePt t="27825" x="5816600" y="1651000"/>
          <p14:tracePt t="27842" x="5765800" y="1612900"/>
          <p14:tracePt t="27859" x="5708650" y="1587500"/>
          <p14:tracePt t="27875" x="5676900" y="1562100"/>
          <p14:tracePt t="27892" x="5670550" y="1543050"/>
          <p14:tracePt t="27909" x="5664200" y="1543050"/>
          <p14:tracePt t="27961" x="5657850" y="1543050"/>
          <p14:tracePt t="27968" x="5638800" y="1549400"/>
          <p14:tracePt t="27976" x="5619750" y="1568450"/>
          <p14:tracePt t="27992" x="5568950" y="1587500"/>
          <p14:tracePt t="28009" x="5505450" y="1619250"/>
          <p14:tracePt t="28025" x="5454650" y="1631950"/>
          <p14:tracePt t="28042" x="5372100" y="1638300"/>
          <p14:tracePt t="28059" x="5302250" y="1651000"/>
          <p14:tracePt t="28076" x="5270500" y="1651000"/>
          <p14:tracePt t="28092" x="5257800" y="1644650"/>
          <p14:tracePt t="28109" x="5245100" y="1638300"/>
          <p14:tracePt t="28152" x="5245100" y="1631950"/>
          <p14:tracePt t="28280" x="5251450" y="1631950"/>
          <p14:tracePt t="28296" x="5257800" y="1631950"/>
          <p14:tracePt t="28313" x="5264150" y="1631950"/>
          <p14:tracePt t="28384" x="5270500" y="1631950"/>
          <p14:tracePt t="28424" x="5276850" y="1638300"/>
          <p14:tracePt t="28441" x="5283200" y="1644650"/>
          <p14:tracePt t="28448" x="5295900" y="1644650"/>
          <p14:tracePt t="28459" x="5302250" y="1651000"/>
          <p14:tracePt t="28476" x="5321300" y="1657350"/>
          <p14:tracePt t="28492" x="5353050" y="1682750"/>
          <p14:tracePt t="28509" x="5403850" y="1708150"/>
          <p14:tracePt t="28525" x="5467350" y="1752600"/>
          <p14:tracePt t="28542" x="5543550" y="1803400"/>
          <p14:tracePt t="28559" x="5651500" y="1885950"/>
          <p14:tracePt t="28576" x="5861050" y="2070100"/>
          <p14:tracePt t="28592" x="6007100" y="2222500"/>
          <p14:tracePt t="28609" x="6153150" y="2381250"/>
          <p14:tracePt t="28625" x="6261100" y="2540000"/>
          <p14:tracePt t="28642" x="6350000" y="2667000"/>
          <p14:tracePt t="28659" x="6350000" y="2686050"/>
          <p14:tracePt t="28675" x="6350000" y="2692400"/>
          <p14:tracePt t="28729" x="6350000" y="2698750"/>
          <p14:tracePt t="28736" x="6343650" y="2705100"/>
          <p14:tracePt t="28745" x="6337300" y="2711450"/>
          <p14:tracePt t="28759" x="6330950" y="2717800"/>
          <p14:tracePt t="28776" x="6305550" y="2736850"/>
          <p14:tracePt t="28792" x="6280150" y="2768600"/>
          <p14:tracePt t="28809" x="6223000" y="2851150"/>
          <p14:tracePt t="28825" x="6076950" y="3028950"/>
          <p14:tracePt t="28842" x="5949950" y="3181350"/>
          <p14:tracePt t="28859" x="5854700" y="3282950"/>
          <p14:tracePt t="28875" x="5772150" y="3378200"/>
          <p14:tracePt t="28892" x="5676900" y="3473450"/>
          <p14:tracePt t="28909" x="5600700" y="3524250"/>
          <p14:tracePt t="28925" x="5518150" y="3581400"/>
          <p14:tracePt t="28942" x="5505450" y="3600450"/>
          <p14:tracePt t="28959" x="5492750" y="3651250"/>
          <p14:tracePt t="28975" x="5480050" y="3670300"/>
          <p14:tracePt t="29321" x="5480050" y="3676650"/>
          <p14:tracePt t="29328" x="5524500" y="3676650"/>
          <p14:tracePt t="29342" x="5588000" y="3663950"/>
          <p14:tracePt t="29359" x="5632450" y="3651250"/>
          <p14:tracePt t="29376" x="5619750" y="3651250"/>
          <p14:tracePt t="29416" x="5619750" y="3663950"/>
          <p14:tracePt t="29425" x="5626100" y="3683000"/>
          <p14:tracePt t="29442" x="5651500" y="3752850"/>
          <p14:tracePt t="29459" x="5695950" y="3854450"/>
          <p14:tracePt t="29475" x="5734050" y="3962400"/>
          <p14:tracePt t="29492" x="5759450" y="4070350"/>
          <p14:tracePt t="29509" x="5765800" y="4152900"/>
          <p14:tracePt t="29526" x="5759450" y="4222750"/>
          <p14:tracePt t="29543" x="5708650" y="4292600"/>
          <p14:tracePt t="29559" x="5657850" y="4318000"/>
          <p14:tracePt t="29575" x="5568950" y="4349750"/>
          <p14:tracePt t="29592" x="5499100" y="4356100"/>
          <p14:tracePt t="29609" x="5467350" y="4356100"/>
          <p14:tracePt t="29625" x="5435600" y="4356100"/>
          <p14:tracePt t="29642" x="5403850" y="4356100"/>
          <p14:tracePt t="29659" x="5346700" y="4356100"/>
          <p14:tracePt t="29675" x="5251450" y="4356100"/>
          <p14:tracePt t="29692" x="5175250" y="4356100"/>
          <p14:tracePt t="29709" x="5137150" y="4356100"/>
          <p14:tracePt t="29725" x="5118100" y="4349750"/>
          <p14:tracePt t="29742" x="5105400" y="4337050"/>
          <p14:tracePt t="29760" x="5073650" y="4305300"/>
          <p14:tracePt t="29776" x="5060950" y="4298950"/>
          <p14:tracePt t="29816" x="5060950" y="4292600"/>
          <p14:tracePt t="29826" x="5054600" y="4286250"/>
          <p14:tracePt t="29842" x="5041900" y="4260850"/>
          <p14:tracePt t="29859" x="5010150" y="4216400"/>
          <p14:tracePt t="29876" x="4984750" y="4165600"/>
          <p14:tracePt t="29892" x="4933950" y="4114800"/>
          <p14:tracePt t="29909" x="4889500" y="4057650"/>
          <p14:tracePt t="29925" x="4851400" y="4019550"/>
          <p14:tracePt t="29942" x="4838700" y="4000500"/>
          <p14:tracePt t="29959" x="4826000" y="3994150"/>
          <p14:tracePt t="29976" x="4819650" y="3987800"/>
          <p14:tracePt t="29992" x="4813300" y="3987800"/>
          <p14:tracePt t="30009" x="4794250" y="3987800"/>
          <p14:tracePt t="30026" x="4781550" y="3987800"/>
          <p14:tracePt t="30042" x="4775200" y="3987800"/>
          <p14:tracePt t="30059" x="4775200" y="3975100"/>
          <p14:tracePt t="30076" x="4768850" y="3968750"/>
          <p14:tracePt t="30176" x="4762500" y="3968750"/>
          <p14:tracePt t="30184" x="4749800" y="3975100"/>
          <p14:tracePt t="30192" x="4718050" y="3981450"/>
          <p14:tracePt t="30209" x="4610100" y="4000500"/>
          <p14:tracePt t="30225" x="4432300" y="4006850"/>
          <p14:tracePt t="30242" x="4241800" y="4019550"/>
          <p14:tracePt t="30259" x="4038600" y="4032250"/>
          <p14:tracePt t="30276" x="3886200" y="4051300"/>
          <p14:tracePt t="30292" x="3803650" y="4064000"/>
          <p14:tracePt t="30309" x="3740150" y="4083050"/>
          <p14:tracePt t="30326" x="3695700" y="4095750"/>
          <p14:tracePt t="30342" x="3670300" y="4108450"/>
          <p14:tracePt t="30359" x="3644900" y="4121150"/>
          <p14:tracePt t="30376" x="3638550" y="4127500"/>
          <p14:tracePt t="30448" x="3638550" y="4133850"/>
          <p14:tracePt t="30464" x="3644900" y="4152900"/>
          <p14:tracePt t="30472" x="3676650" y="4178300"/>
          <p14:tracePt t="30480" x="3733800" y="4203700"/>
          <p14:tracePt t="30492" x="3803650" y="4254500"/>
          <p14:tracePt t="30509" x="4025900" y="4349750"/>
          <p14:tracePt t="30525" x="4279900" y="4438650"/>
          <p14:tracePt t="30542" x="4540250" y="4457700"/>
          <p14:tracePt t="30559" x="4705350" y="4457700"/>
          <p14:tracePt t="30576" x="4762500" y="4457700"/>
          <p14:tracePt t="30609" x="4762500" y="4451350"/>
          <p14:tracePt t="30625" x="4756150" y="4438650"/>
          <p14:tracePt t="30642" x="4737100" y="4425950"/>
          <p14:tracePt t="30659" x="4718050" y="4413250"/>
          <p14:tracePt t="30676" x="4686300" y="4400550"/>
          <p14:tracePt t="30692" x="4660900" y="4381500"/>
          <p14:tracePt t="30709" x="4635500" y="4356100"/>
          <p14:tracePt t="30725" x="4610100" y="4318000"/>
          <p14:tracePt t="30742" x="4591050" y="4267200"/>
          <p14:tracePt t="30759" x="4578350" y="4229100"/>
          <p14:tracePt t="30775" x="4572000" y="4210050"/>
          <p14:tracePt t="30816" x="4572000" y="4203700"/>
          <p14:tracePt t="30840" x="4565650" y="4184650"/>
          <p14:tracePt t="30848" x="4565650" y="4146550"/>
          <p14:tracePt t="30859" x="4559300" y="4121150"/>
          <p14:tracePt t="30875" x="4540250" y="4057650"/>
          <p14:tracePt t="30892" x="4527550" y="4000500"/>
          <p14:tracePt t="30909" x="4527550" y="3975100"/>
          <p14:tracePt t="30925" x="4521200" y="3968750"/>
          <p14:tracePt t="31000" x="4521200" y="3975100"/>
          <p14:tracePt t="31008" x="4521200" y="3981450"/>
          <p14:tracePt t="31016" x="4521200" y="3987800"/>
          <p14:tracePt t="31048" x="4521200" y="3994150"/>
          <p14:tracePt t="31056" x="4521200" y="4000500"/>
          <p14:tracePt t="31073" x="4521200" y="4006850"/>
          <p14:tracePt t="31336" x="4527550" y="4006850"/>
          <p14:tracePt t="31385" x="4533900" y="4019550"/>
          <p14:tracePt t="31392" x="4540250" y="4019550"/>
          <p14:tracePt t="31400" x="4540250" y="4025900"/>
          <p14:tracePt t="31409" x="4546600" y="4032250"/>
          <p14:tracePt t="31520" x="4546600" y="4038600"/>
          <p14:tracePt t="31529" x="4546600" y="4051300"/>
          <p14:tracePt t="31696" x="4552950" y="4057650"/>
          <p14:tracePt t="31712" x="4552950" y="4064000"/>
          <p14:tracePt t="31752" x="4559300" y="4064000"/>
          <p14:tracePt t="31792" x="4565650" y="4070350"/>
          <p14:tracePt t="31960" x="4572000" y="4070350"/>
          <p14:tracePt t="32080" x="4578350" y="4070350"/>
          <p14:tracePt t="32088" x="4584700" y="4070350"/>
          <p14:tracePt t="32104" x="4591050" y="4070350"/>
          <p14:tracePt t="32424" x="4597400" y="4070350"/>
          <p14:tracePt t="32536" x="4597400" y="4089400"/>
          <p14:tracePt t="32544" x="4603750" y="4121150"/>
          <p14:tracePt t="32552" x="4603750" y="4140200"/>
          <p14:tracePt t="32562" x="4603750" y="4152900"/>
          <p14:tracePt t="32580" x="4610100" y="4159250"/>
          <p14:tracePt t="32596" x="4610100" y="4165600"/>
          <p14:tracePt t="32688" x="4616450" y="4178300"/>
          <p14:tracePt t="32696" x="4629150" y="4203700"/>
          <p14:tracePt t="32704" x="4648200" y="4235450"/>
          <p14:tracePt t="32712" x="4667250" y="4279900"/>
          <p14:tracePt t="32729" x="4699000" y="4356100"/>
          <p14:tracePt t="32746" x="4730750" y="4400550"/>
          <p14:tracePt t="32762" x="4743450" y="4406900"/>
          <p14:tracePt t="32808" x="4749800" y="4419600"/>
          <p14:tracePt t="32817" x="4775200" y="4438650"/>
          <p14:tracePt t="32829" x="4787900" y="4464050"/>
          <p14:tracePt t="32846" x="4832350" y="4508500"/>
          <p14:tracePt t="32862" x="4864100" y="4552950"/>
          <p14:tracePt t="32880" x="4876800" y="4578350"/>
          <p14:tracePt t="32896" x="4883150" y="4584700"/>
          <p14:tracePt t="32913" x="4883150" y="4591050"/>
          <p14:tracePt t="32929" x="4883150" y="4629150"/>
          <p14:tracePt t="32946" x="4902200" y="4686300"/>
          <p14:tracePt t="32962" x="4908550" y="4737100"/>
          <p14:tracePt t="32979" x="4914900" y="4768850"/>
          <p14:tracePt t="32996" x="4921250" y="4787900"/>
          <p14:tracePt t="33012" x="4927600" y="4800600"/>
          <p14:tracePt t="33944" x="4927600" y="4813300"/>
          <p14:tracePt t="33952" x="4927600" y="4819650"/>
          <p14:tracePt t="33960" x="4933950" y="4819650"/>
          <p14:tracePt t="34056" x="4946650" y="4819650"/>
          <p14:tracePt t="34160" x="4959350" y="4826000"/>
          <p14:tracePt t="34168" x="4965700" y="4826000"/>
          <p14:tracePt t="34176" x="4972050" y="4832350"/>
          <p14:tracePt t="34208" x="4972050" y="4838700"/>
          <p14:tracePt t="34216" x="4978400" y="4845050"/>
          <p14:tracePt t="34224" x="4978400" y="4851400"/>
          <p14:tracePt t="34236" x="4978400" y="4857750"/>
          <p14:tracePt t="34253" x="4984750" y="4864100"/>
          <p14:tracePt t="34480" x="4984750" y="4870450"/>
          <p14:tracePt t="57912" x="4984750" y="4876800"/>
          <p14:tracePt t="57920" x="4978400" y="4876800"/>
          <p14:tracePt t="57934" x="4972050" y="4876800"/>
          <p14:tracePt t="57950" x="4946650" y="4883150"/>
          <p14:tracePt t="57968" x="4838700" y="4889500"/>
          <p14:tracePt t="57984" x="4800600" y="4889500"/>
          <p14:tracePt t="58000" x="4762500" y="4870450"/>
          <p14:tracePt t="58017" x="4711700" y="4838700"/>
          <p14:tracePt t="58034" x="4686300" y="4775200"/>
          <p14:tracePt t="58051" x="4635500" y="4667250"/>
          <p14:tracePt t="58067" x="4578350" y="4470400"/>
          <p14:tracePt t="58084" x="4495800" y="4165600"/>
          <p14:tracePt t="58101" x="4343400" y="3848100"/>
          <p14:tracePt t="58117" x="4121150" y="3492500"/>
          <p14:tracePt t="58134" x="3930650" y="3257550"/>
          <p14:tracePt t="58150" x="3797300" y="3105150"/>
          <p14:tracePt t="58167" x="3702050" y="2990850"/>
          <p14:tracePt t="58184" x="3613150" y="2921000"/>
          <p14:tracePt t="58200" x="3587750" y="2901950"/>
          <p14:tracePt t="58217" x="3562350" y="2851150"/>
          <p14:tracePt t="58234" x="3498850" y="2800350"/>
          <p14:tracePt t="58250" x="3460750" y="2755900"/>
          <p14:tracePt t="58267" x="3397250" y="2628900"/>
          <p14:tracePt t="58284" x="3327400" y="2571750"/>
          <p14:tracePt t="58300" x="3295650" y="2527300"/>
          <p14:tracePt t="58317" x="3282950" y="2482850"/>
          <p14:tracePt t="58334" x="3282950" y="2444750"/>
          <p14:tracePt t="58350" x="3282950" y="2425700"/>
          <p14:tracePt t="58367" x="3282950" y="2413000"/>
          <p14:tracePt t="58384" x="3282950" y="2387600"/>
          <p14:tracePt t="58400" x="3282950" y="2368550"/>
          <p14:tracePt t="58417" x="3289300" y="2355850"/>
          <p14:tracePt t="58434" x="3302000" y="2336800"/>
          <p14:tracePt t="58451" x="3333750" y="2247900"/>
          <p14:tracePt t="58467" x="3371850" y="2139950"/>
          <p14:tracePt t="58484" x="3390900" y="2070100"/>
          <p14:tracePt t="58500" x="3409950" y="2025650"/>
          <p14:tracePt t="58517" x="3409950" y="2012950"/>
          <p14:tracePt t="58534" x="3416300" y="2000250"/>
          <p14:tracePt t="58550" x="3422650" y="1993900"/>
          <p14:tracePt t="58600" x="3429000" y="1993900"/>
          <p14:tracePt t="58728" x="3435350" y="1993900"/>
          <p14:tracePt t="58737" x="3441700" y="1993900"/>
          <p14:tracePt t="58744" x="3454400" y="1993900"/>
          <p14:tracePt t="58753" x="3467100" y="2012950"/>
          <p14:tracePt t="58768" x="3479800" y="2025650"/>
          <p14:tracePt t="58784" x="3517900" y="2070100"/>
          <p14:tracePt t="58800" x="3536950" y="2108200"/>
          <p14:tracePt t="58817" x="3575050" y="2139950"/>
          <p14:tracePt t="58834" x="3606800" y="2171700"/>
          <p14:tracePt t="58850" x="3644900" y="2197100"/>
          <p14:tracePt t="58867" x="3663950" y="2222500"/>
          <p14:tracePt t="58884" x="3695700" y="2266950"/>
          <p14:tracePt t="58900" x="3727450" y="2311400"/>
          <p14:tracePt t="58917" x="3784600" y="2400300"/>
          <p14:tracePt t="58934" x="3835400" y="2501900"/>
          <p14:tracePt t="58950" x="3905250" y="2616200"/>
          <p14:tracePt t="58967" x="3962400" y="2787650"/>
          <p14:tracePt t="58984" x="4006850" y="3022600"/>
          <p14:tracePt t="59000" x="4019550" y="3130550"/>
          <p14:tracePt t="59017" x="4019550" y="3206750"/>
          <p14:tracePt t="59034" x="4038600" y="3257550"/>
          <p14:tracePt t="59051" x="4044950" y="3282950"/>
          <p14:tracePt t="59067" x="4044950" y="3308350"/>
          <p14:tracePt t="59084" x="4044950" y="3359150"/>
          <p14:tracePt t="59100" x="4044950" y="3397250"/>
          <p14:tracePt t="59117" x="4019550" y="3441700"/>
          <p14:tracePt t="59134" x="4000500" y="3486150"/>
          <p14:tracePt t="59150" x="3981450" y="3524250"/>
          <p14:tracePt t="59167" x="3975100" y="3543300"/>
          <p14:tracePt t="59208" x="3968750" y="3543300"/>
          <p14:tracePt t="59224" x="3962400" y="3543300"/>
          <p14:tracePt t="59234" x="3949700" y="3543300"/>
          <p14:tracePt t="59250" x="3930650" y="3536950"/>
          <p14:tracePt t="59267" x="3905250" y="3536950"/>
          <p14:tracePt t="59284" x="3886200" y="3536950"/>
          <p14:tracePt t="59300" x="3873500" y="3530600"/>
          <p14:tracePt t="59317" x="3867150" y="3530600"/>
          <p14:tracePt t="59350" x="3848100" y="3517900"/>
          <p14:tracePt t="59367" x="3816350" y="3498850"/>
          <p14:tracePt t="59384" x="3733800" y="3448050"/>
          <p14:tracePt t="59401" x="3663950" y="3397250"/>
          <p14:tracePt t="59417" x="3587750" y="3327400"/>
          <p14:tracePt t="59434" x="3524250" y="3251200"/>
          <p14:tracePt t="59451" x="3448050" y="3149600"/>
          <p14:tracePt t="59467" x="3384550" y="3041650"/>
          <p14:tracePt t="59484" x="3314700" y="2921000"/>
          <p14:tracePt t="59500" x="3251200" y="2794000"/>
          <p14:tracePt t="59517" x="3200400" y="2660650"/>
          <p14:tracePt t="59536" x="3162300" y="2476500"/>
          <p14:tracePt t="59550" x="3155950" y="2419350"/>
          <p14:tracePt t="59567" x="3155950" y="2279650"/>
          <p14:tracePt t="59584" x="3187700" y="2095500"/>
          <p14:tracePt t="59600" x="3244850" y="1936750"/>
          <p14:tracePt t="59617" x="3295650" y="1854200"/>
          <p14:tracePt t="59634" x="3346450" y="1778000"/>
          <p14:tracePt t="59650" x="3371850" y="1739900"/>
          <p14:tracePt t="59667" x="3409950" y="1682750"/>
          <p14:tracePt t="59684" x="3441700" y="1631950"/>
          <p14:tracePt t="59700" x="3486150" y="1587500"/>
          <p14:tracePt t="59717" x="3575050" y="1530350"/>
          <p14:tracePt t="59734" x="3638550" y="1498600"/>
          <p14:tracePt t="59750" x="3695700" y="1479550"/>
          <p14:tracePt t="59767" x="3727450" y="1479550"/>
          <p14:tracePt t="59784" x="3822700" y="1536700"/>
          <p14:tracePt t="59800" x="3937000" y="1612900"/>
          <p14:tracePt t="59817" x="4064000" y="1714500"/>
          <p14:tracePt t="59834" x="4197350" y="1816100"/>
          <p14:tracePt t="59850" x="4324350" y="1898650"/>
          <p14:tracePt t="59867" x="4432300" y="2019300"/>
          <p14:tracePt t="59884" x="4527550" y="2133600"/>
          <p14:tracePt t="59901" x="4616450" y="2260600"/>
          <p14:tracePt t="59917" x="4724400" y="2406650"/>
          <p14:tracePt t="59934" x="4826000" y="2559050"/>
          <p14:tracePt t="59950" x="4953000" y="2698750"/>
          <p14:tracePt t="59967" x="4997450" y="2806700"/>
          <p14:tracePt t="59984" x="5048250" y="2940050"/>
          <p14:tracePt t="60000" x="5054600" y="2965450"/>
          <p14:tracePt t="60040" x="5048250" y="2965450"/>
          <p14:tracePt t="60050" x="5041900" y="2965450"/>
          <p14:tracePt t="60067" x="5016500" y="2952750"/>
          <p14:tracePt t="60084" x="4978400" y="2952750"/>
          <p14:tracePt t="60100" x="4902200" y="2984500"/>
          <p14:tracePt t="60117" x="4813300" y="3048000"/>
          <p14:tracePt t="60134" x="4737100" y="3111500"/>
          <p14:tracePt t="60150" x="4679950" y="3168650"/>
          <p14:tracePt t="60167" x="4641850" y="3200400"/>
          <p14:tracePt t="60170" x="4635500" y="3206750"/>
          <p14:tracePt t="60224" x="4629150" y="3206750"/>
          <p14:tracePt t="60232" x="4622800" y="3206750"/>
          <p14:tracePt t="60256" x="4622800" y="3200400"/>
          <p14:tracePt t="60360" x="4622800" y="3206750"/>
          <p14:tracePt t="60369" x="4622800" y="3213100"/>
          <p14:tracePt t="60376" x="4622800" y="3219450"/>
          <p14:tracePt t="60385" x="4622800" y="3225800"/>
          <p14:tracePt t="60400" x="4629150" y="3238500"/>
          <p14:tracePt t="60417" x="4660900" y="3276600"/>
          <p14:tracePt t="60433" x="4711700" y="3314700"/>
          <p14:tracePt t="60450" x="4787900" y="3340100"/>
          <p14:tracePt t="60467" x="4806950" y="3340100"/>
          <p14:tracePt t="60760" x="4851400" y="3397250"/>
          <p14:tracePt t="60768" x="4927600" y="3524250"/>
          <p14:tracePt t="60777" x="4978400" y="3619500"/>
          <p14:tracePt t="60790" x="5010150" y="3721100"/>
          <p14:tracePt t="60806" x="5016500" y="3733800"/>
          <p14:tracePt t="60824" x="5016500" y="3778250"/>
          <p14:tracePt t="60840" x="5016500" y="3797300"/>
          <p14:tracePt t="60857" x="5010150" y="3822700"/>
          <p14:tracePt t="60873" x="5003800" y="3892550"/>
          <p14:tracePt t="60890" x="5003800" y="3937000"/>
          <p14:tracePt t="60906" x="5003800" y="4019550"/>
          <p14:tracePt t="60923" x="5022850" y="4127500"/>
          <p14:tracePt t="60940" x="5041900" y="4267200"/>
          <p14:tracePt t="60956" x="5073650" y="4451350"/>
          <p14:tracePt t="60973" x="5111750" y="4629150"/>
          <p14:tracePt t="60990" x="5143500" y="4813300"/>
          <p14:tracePt t="61007" x="5175250" y="4959350"/>
          <p14:tracePt t="61023" x="5187950" y="5067300"/>
          <p14:tracePt t="61040" x="5200650" y="5124450"/>
          <p14:tracePt t="61056" x="5200650" y="5130800"/>
          <p14:tracePt t="61073" x="5200650" y="5168900"/>
          <p14:tracePt t="61090" x="5194300" y="5194300"/>
          <p14:tracePt t="61106" x="5168900" y="5232400"/>
          <p14:tracePt t="61123" x="5143500" y="5283200"/>
          <p14:tracePt t="61140" x="5124450" y="5327650"/>
          <p14:tracePt t="61156" x="5118100" y="5359400"/>
          <p14:tracePt t="61173" x="5118100" y="5384800"/>
          <p14:tracePt t="61190" x="5118100" y="5391150"/>
          <p14:tracePt t="61206" x="5118100" y="5397500"/>
          <p14:tracePt t="61223" x="5118100" y="5403850"/>
          <p14:tracePt t="61240" x="5105400" y="5410200"/>
          <p14:tracePt t="61257" x="5041900" y="5454650"/>
          <p14:tracePt t="61273" x="5016500" y="5492750"/>
          <p14:tracePt t="61290" x="5010150" y="5543550"/>
          <p14:tracePt t="61307" x="5010150" y="5581650"/>
          <p14:tracePt t="61323" x="5003800" y="5632450"/>
          <p14:tracePt t="61340" x="5003800" y="5638800"/>
          <p14:tracePt t="61356" x="4991100" y="5645150"/>
          <p14:tracePt t="61373" x="4978400" y="5645150"/>
          <p14:tracePt t="61390" x="4959350" y="5638800"/>
          <p14:tracePt t="61406" x="4953000" y="5632450"/>
          <p14:tracePt t="61423" x="4946650" y="5632450"/>
          <p14:tracePt t="61544" x="4946650" y="5638800"/>
          <p14:tracePt t="61552" x="4946650" y="5651500"/>
          <p14:tracePt t="61568" x="4946650" y="5664200"/>
          <p14:tracePt t="61577" x="4946650" y="5676900"/>
          <p14:tracePt t="61590" x="4946650" y="5689600"/>
          <p14:tracePt t="61606" x="4946650" y="5715000"/>
          <p14:tracePt t="61623" x="4940300" y="5772150"/>
          <p14:tracePt t="61640" x="4927600" y="5797550"/>
          <p14:tracePt t="61673" x="4914900" y="5797550"/>
          <p14:tracePt t="61689" x="4902200" y="5791200"/>
          <p14:tracePt t="61706" x="4876800" y="5759450"/>
          <p14:tracePt t="61723" x="4845050" y="5740400"/>
          <p14:tracePt t="61740" x="4806950" y="5721350"/>
          <p14:tracePt t="61756" x="4737100" y="5715000"/>
          <p14:tracePt t="61773" x="4699000" y="5702300"/>
          <p14:tracePt t="61790" x="4660900" y="5695950"/>
          <p14:tracePt t="61807" x="4610100" y="5689600"/>
          <p14:tracePt t="61823" x="4572000" y="5683250"/>
          <p14:tracePt t="61840" x="4508500" y="5638800"/>
          <p14:tracePt t="61856" x="4483100" y="5626100"/>
          <p14:tracePt t="61873" x="4438650" y="5607050"/>
          <p14:tracePt t="61890" x="4432300" y="5600700"/>
          <p14:tracePt t="61906" x="4425950" y="5594350"/>
          <p14:tracePt t="61923" x="4419600" y="5594350"/>
          <p14:tracePt t="61940" x="4419600" y="5568950"/>
          <p14:tracePt t="61956" x="4419600" y="5530850"/>
          <p14:tracePt t="62256" x="4406900" y="5530850"/>
          <p14:tracePt t="62264" x="4330700" y="5543550"/>
          <p14:tracePt t="62278" x="4254500" y="5543550"/>
          <p14:tracePt t="62295" x="4165600" y="5537200"/>
          <p14:tracePt t="62312" x="4076700" y="5441950"/>
          <p14:tracePt t="62328" x="3994150" y="5365750"/>
          <p14:tracePt t="62345" x="3867150" y="5283200"/>
          <p14:tracePt t="62361" x="3759200" y="5232400"/>
          <p14:tracePt t="62378" x="3632200" y="5175250"/>
          <p14:tracePt t="62395" x="3517900" y="5124450"/>
          <p14:tracePt t="62411" x="3429000" y="5073650"/>
          <p14:tracePt t="62428" x="3340100" y="5067300"/>
          <p14:tracePt t="62445" x="3270250" y="5054600"/>
          <p14:tracePt t="62461" x="3232150" y="5054600"/>
          <p14:tracePt t="62478" x="3232150" y="5016500"/>
          <p14:tracePt t="62495" x="3251200" y="4972050"/>
          <p14:tracePt t="62512" x="3295650" y="4895850"/>
          <p14:tracePt t="62528" x="3333750" y="4775200"/>
          <p14:tracePt t="62544" x="3359150" y="4641850"/>
          <p14:tracePt t="62561" x="3409950" y="4483100"/>
          <p14:tracePt t="62578" x="3429000" y="4343400"/>
          <p14:tracePt t="62595" x="3467100" y="4229100"/>
          <p14:tracePt t="62611" x="3530600" y="4127500"/>
          <p14:tracePt t="62628" x="3549650" y="4070350"/>
          <p14:tracePt t="62644" x="3556000" y="4025900"/>
          <p14:tracePt t="62661" x="3530600" y="3994150"/>
          <p14:tracePt t="62678" x="3505200" y="3981450"/>
          <p14:tracePt t="62681" x="3492500" y="3981450"/>
          <p14:tracePt t="62695" x="3479800" y="3981450"/>
          <p14:tracePt t="62712" x="3403600" y="3981450"/>
          <p14:tracePt t="62728" x="3276600" y="3968750"/>
          <p14:tracePt t="62744" x="3105150" y="3962400"/>
          <p14:tracePt t="62761" x="2978150" y="3949700"/>
          <p14:tracePt t="62778" x="2921000" y="3949700"/>
          <p14:tracePt t="62795" x="2876550" y="3949700"/>
          <p14:tracePt t="62811" x="2844800" y="3949700"/>
          <p14:tracePt t="62828" x="2806700" y="3949700"/>
          <p14:tracePt t="62845" x="2679700" y="3949700"/>
          <p14:tracePt t="62861" x="2393950" y="3949700"/>
          <p14:tracePt t="62878" x="1898650" y="3892550"/>
          <p14:tracePt t="62895" x="1346200" y="3784600"/>
          <p14:tracePt t="62912" x="882650" y="3581400"/>
          <p14:tracePt t="62928" x="787400" y="3498850"/>
          <p14:tracePt t="62944" x="762000" y="3441700"/>
          <p14:tracePt t="62961" x="749300" y="3422650"/>
          <p14:tracePt t="62978" x="749300" y="3409950"/>
          <p14:tracePt t="62994" x="749300" y="3403600"/>
          <p14:tracePt t="63011" x="749300" y="3390900"/>
          <p14:tracePt t="63028" x="742950" y="3371850"/>
          <p14:tracePt t="63045" x="730250" y="3346450"/>
          <p14:tracePt t="63061" x="673100" y="3289300"/>
          <p14:tracePt t="63078" x="622300" y="3213100"/>
          <p14:tracePt t="63095" x="584200" y="3162300"/>
          <p14:tracePt t="63111" x="552450" y="3073400"/>
          <p14:tracePt t="63128" x="546100" y="3028950"/>
          <p14:tracePt t="63144" x="571500" y="2978150"/>
          <p14:tracePt t="63161" x="615950" y="2959100"/>
          <p14:tracePt t="63178" x="654050" y="2952750"/>
          <p14:tracePt t="63194" x="723900" y="2952750"/>
          <p14:tracePt t="63211" x="768350" y="2952750"/>
          <p14:tracePt t="63228" x="819150" y="2940050"/>
          <p14:tracePt t="63244" x="831850" y="2940050"/>
          <p14:tracePt t="63261" x="857250" y="2921000"/>
          <p14:tracePt t="63278" x="869950" y="2921000"/>
          <p14:tracePt t="63295" x="876300" y="2914650"/>
          <p14:tracePt t="63312" x="876300" y="2908300"/>
          <p14:tracePt t="63328" x="889000" y="2901950"/>
          <p14:tracePt t="63345" x="914400" y="2901950"/>
          <p14:tracePt t="63361" x="971550" y="2901950"/>
          <p14:tracePt t="63378" x="1009650" y="2901950"/>
          <p14:tracePt t="63394" x="1054100" y="2895600"/>
          <p14:tracePt t="63411" x="1079500" y="2876550"/>
          <p14:tracePt t="63428" x="1098550" y="2863850"/>
          <p14:tracePt t="63444" x="1104900" y="2851150"/>
          <p14:tracePt t="63461" x="1111250" y="2838450"/>
          <p14:tracePt t="63478" x="1117600" y="2832100"/>
          <p14:tracePt t="63495" x="1136650" y="2819400"/>
          <p14:tracePt t="63512" x="1162050" y="2813050"/>
          <p14:tracePt t="63528" x="1168400" y="2813050"/>
          <p14:tracePt t="63545" x="1193800" y="2794000"/>
          <p14:tracePt t="63561" x="1219200" y="2787650"/>
          <p14:tracePt t="63578" x="1257300" y="2762250"/>
          <p14:tracePt t="63594" x="1282700" y="2749550"/>
          <p14:tracePt t="63611" x="1314450" y="2736850"/>
          <p14:tracePt t="63628" x="1346200" y="2717800"/>
          <p14:tracePt t="63644" x="1384300" y="2698750"/>
          <p14:tracePt t="63662" x="1428750" y="2679700"/>
          <p14:tracePt t="63678" x="1524000" y="2635250"/>
          <p14:tracePt t="63681" x="1555750" y="2616200"/>
          <p14:tracePt t="63694" x="1606550" y="2597150"/>
          <p14:tracePt t="63712" x="1689100" y="2578100"/>
          <p14:tracePt t="63729" x="1720850" y="2571750"/>
          <p14:tracePt t="63745" x="1746250" y="2571750"/>
          <p14:tracePt t="63761" x="1778000" y="2571750"/>
          <p14:tracePt t="63778" x="1803400" y="2571750"/>
          <p14:tracePt t="63795" x="1854200" y="2571750"/>
          <p14:tracePt t="63811" x="1917700" y="2571750"/>
          <p14:tracePt t="63828" x="1987550" y="2546350"/>
          <p14:tracePt t="63844" x="2044700" y="2540000"/>
          <p14:tracePt t="63861" x="2101850" y="2533650"/>
          <p14:tracePt t="63878" x="2146300" y="2527300"/>
          <p14:tracePt t="63894" x="2184400" y="2527300"/>
          <p14:tracePt t="63911" x="2209800" y="2527300"/>
          <p14:tracePt t="63928" x="2279650" y="2540000"/>
          <p14:tracePt t="63944" x="2343150" y="2559050"/>
          <p14:tracePt t="63961" x="2451100" y="2590800"/>
          <p14:tracePt t="63978" x="2565400" y="2597150"/>
          <p14:tracePt t="63995" x="2654300" y="2597150"/>
          <p14:tracePt t="64011" x="2736850" y="2597150"/>
          <p14:tracePt t="64028" x="2825750" y="2597150"/>
          <p14:tracePt t="64044" x="2933700" y="2597150"/>
          <p14:tracePt t="64061" x="3060700" y="2597150"/>
          <p14:tracePt t="64078" x="3200400" y="2597150"/>
          <p14:tracePt t="64094" x="3365500" y="2597150"/>
          <p14:tracePt t="64111" x="3536950" y="2616200"/>
          <p14:tracePt t="64128" x="3784600" y="2686050"/>
          <p14:tracePt t="64144" x="3981450" y="2749550"/>
          <p14:tracePt t="64161" x="4210050" y="2794000"/>
          <p14:tracePt t="64178" x="4419600" y="2813050"/>
          <p14:tracePt t="64194" x="4603750" y="2813050"/>
          <p14:tracePt t="64211" x="4762500" y="2813050"/>
          <p14:tracePt t="64228" x="4876800" y="2813050"/>
          <p14:tracePt t="64245" x="4953000" y="2813050"/>
          <p14:tracePt t="64261" x="5010150" y="2813050"/>
          <p14:tracePt t="64278" x="5060950" y="2813050"/>
          <p14:tracePt t="64295" x="5099050" y="2825750"/>
          <p14:tracePt t="64312" x="5194300" y="2863850"/>
          <p14:tracePt t="64328" x="5314950" y="2882900"/>
          <p14:tracePt t="64344" x="5410200" y="2901950"/>
          <p14:tracePt t="64361" x="5461000" y="2921000"/>
          <p14:tracePt t="64378" x="5473700" y="2933700"/>
          <p14:tracePt t="64394" x="5473700" y="2946400"/>
          <p14:tracePt t="64411" x="5480050" y="2952750"/>
          <p14:tracePt t="64428" x="5486400" y="2978150"/>
          <p14:tracePt t="64444" x="5486400" y="2997200"/>
          <p14:tracePt t="64461" x="5480050" y="3067050"/>
          <p14:tracePt t="64478" x="5429250" y="3168650"/>
          <p14:tracePt t="64494" x="5321300" y="3282950"/>
          <p14:tracePt t="64511" x="5156200" y="3422650"/>
          <p14:tracePt t="64528" x="4813300" y="3581400"/>
          <p14:tracePt t="64544" x="4629150" y="3638550"/>
          <p14:tracePt t="64561" x="4470400" y="3663950"/>
          <p14:tracePt t="64578" x="4356100" y="3670300"/>
          <p14:tracePt t="64594" x="4241800" y="3670300"/>
          <p14:tracePt t="64611" x="4121150" y="3670300"/>
          <p14:tracePt t="64628" x="4019550" y="3670300"/>
          <p14:tracePt t="64644" x="3924300" y="3657600"/>
          <p14:tracePt t="64661" x="3822700" y="3651250"/>
          <p14:tracePt t="64678" x="3663950" y="3638550"/>
          <p14:tracePt t="64680" x="3587750" y="3632200"/>
          <p14:tracePt t="64694" x="3511550" y="3632200"/>
          <p14:tracePt t="64712" x="3270250" y="3632200"/>
          <p14:tracePt t="64728" x="3092450" y="3619500"/>
          <p14:tracePt t="64744" x="2901950" y="3613150"/>
          <p14:tracePt t="64761" x="2724150" y="3600450"/>
          <p14:tracePt t="64778" x="2571750" y="3600450"/>
          <p14:tracePt t="64794" x="2476500" y="3600450"/>
          <p14:tracePt t="64811" x="2413000" y="3600450"/>
          <p14:tracePt t="64828" x="2362200" y="3600450"/>
          <p14:tracePt t="64844" x="2292350" y="3606800"/>
          <p14:tracePt t="64861" x="2235200" y="3625850"/>
          <p14:tracePt t="64878" x="2127250" y="3644900"/>
          <p14:tracePt t="64894" x="1943100" y="3695700"/>
          <p14:tracePt t="64912" x="1644650" y="3752850"/>
          <p14:tracePt t="64928" x="1492250" y="3752850"/>
          <p14:tracePt t="64945" x="1416050" y="3752850"/>
          <p14:tracePt t="64961" x="1390650" y="3752850"/>
          <p14:tracePt t="64978" x="1377950" y="3752850"/>
          <p14:tracePt t="64994" x="1377950" y="3746500"/>
          <p14:tracePt t="65028" x="1377950" y="3733800"/>
          <p14:tracePt t="65044" x="1371600" y="3727450"/>
          <p14:tracePt t="65061" x="1371600" y="3721100"/>
          <p14:tracePt t="65094" x="1371600" y="3714750"/>
          <p14:tracePt t="65136" x="1365250" y="3714750"/>
          <p14:tracePt t="65144" x="1352550" y="3702050"/>
          <p14:tracePt t="65152" x="1346200" y="3676650"/>
          <p14:tracePt t="65161" x="1333500" y="3657600"/>
          <p14:tracePt t="65178" x="1301750" y="3619500"/>
          <p14:tracePt t="65194" x="1282700" y="3568700"/>
          <p14:tracePt t="65211" x="1282700" y="3524250"/>
          <p14:tracePt t="65228" x="1282700" y="3498850"/>
          <p14:tracePt t="65244" x="1314450" y="3479800"/>
          <p14:tracePt t="65261" x="1358900" y="3460750"/>
          <p14:tracePt t="65278" x="1416050" y="3448050"/>
          <p14:tracePt t="65294" x="1492250" y="3416300"/>
          <p14:tracePt t="65311" x="1574800" y="3390900"/>
          <p14:tracePt t="65328" x="1625600" y="3359150"/>
          <p14:tracePt t="65344" x="1638300" y="3352800"/>
          <p14:tracePt t="65361" x="1657350" y="3346450"/>
          <p14:tracePt t="65378" x="1695450" y="3314700"/>
          <p14:tracePt t="65394" x="1752600" y="3270250"/>
          <p14:tracePt t="65411" x="1828800" y="3219450"/>
          <p14:tracePt t="65428" x="1911350" y="3155950"/>
          <p14:tracePt t="65444" x="2000250" y="3092450"/>
          <p14:tracePt t="65461" x="2089150" y="3041650"/>
          <p14:tracePt t="65478" x="2165350" y="3003550"/>
          <p14:tracePt t="65494" x="2216150" y="2984500"/>
          <p14:tracePt t="65511" x="2241550" y="2971800"/>
          <p14:tracePt t="65528" x="2260600" y="2952750"/>
          <p14:tracePt t="65544" x="2292350" y="2927350"/>
          <p14:tracePt t="65561" x="2317750" y="2921000"/>
          <p14:tracePt t="65578" x="2330450" y="2914650"/>
          <p14:tracePt t="65594" x="2336800" y="2908300"/>
          <p14:tracePt t="65611" x="2393950" y="2876550"/>
          <p14:tracePt t="65628" x="2470150" y="2825750"/>
          <p14:tracePt t="65644" x="2597150" y="2736850"/>
          <p14:tracePt t="65661" x="2679700" y="2686050"/>
          <p14:tracePt t="65678" x="2705100" y="2673350"/>
          <p14:tracePt t="65694" x="2711450" y="2673350"/>
          <p14:tracePt t="65728" x="2717800" y="2673350"/>
          <p14:tracePt t="65736" x="2724150" y="2673350"/>
          <p14:tracePt t="65840" x="2724150" y="2679700"/>
          <p14:tracePt t="65864" x="2730500" y="2679700"/>
          <p14:tracePt t="65952" x="2730500" y="2686050"/>
          <p14:tracePt t="66016" x="2730500" y="2692400"/>
          <p14:tracePt t="66056" x="2730500" y="2698750"/>
          <p14:tracePt t="66312" x="2730500" y="2711450"/>
          <p14:tracePt t="66344" x="2730500" y="2717800"/>
          <p14:tracePt t="66376" x="2736850" y="2724150"/>
          <p14:tracePt t="66400" x="2743200" y="2724150"/>
          <p14:tracePt t="66408" x="2743200" y="2736850"/>
          <p14:tracePt t="66417" x="2743200" y="2743200"/>
          <p14:tracePt t="66434" x="2743200" y="2749550"/>
          <p14:tracePt t="66450" x="2743200" y="2755900"/>
          <p14:tracePt t="66496" x="2743200" y="2762250"/>
          <p14:tracePt t="66512" x="2743200" y="2768600"/>
          <p14:tracePt t="66520" x="2749550" y="2774950"/>
          <p14:tracePt t="66528" x="2749550" y="2787650"/>
          <p14:tracePt t="66537" x="2749550" y="2794000"/>
          <p14:tracePt t="66551" x="2749550" y="2806700"/>
          <p14:tracePt t="66567" x="2755900" y="2813050"/>
          <p14:tracePt t="66584" x="2762250" y="2825750"/>
          <p14:tracePt t="66752" x="2755900" y="2825750"/>
          <p14:tracePt t="66760" x="2749550" y="2832100"/>
          <p14:tracePt t="66769" x="2743200" y="2838450"/>
          <p14:tracePt t="66784" x="2724150" y="2851150"/>
          <p14:tracePt t="66800" x="2698750" y="2870200"/>
          <p14:tracePt t="66817" x="2679700" y="2882900"/>
          <p14:tracePt t="66834" x="2673350" y="2895600"/>
          <p14:tracePt t="66850" x="2667000" y="2895600"/>
          <p14:tracePt t="66867" x="2660650" y="2895600"/>
          <p14:tracePt t="66884" x="2660650" y="2901950"/>
          <p14:tracePt t="66900" x="2641600" y="2908300"/>
          <p14:tracePt t="66917" x="2622550" y="2921000"/>
          <p14:tracePt t="66934" x="2584450" y="2952750"/>
          <p14:tracePt t="66950" x="2552700" y="2978150"/>
          <p14:tracePt t="66967" x="2495550" y="3009900"/>
          <p14:tracePt t="66984" x="2362200" y="3086100"/>
          <p14:tracePt t="67000" x="2298700" y="3117850"/>
          <p14:tracePt t="67017" x="2286000" y="3130550"/>
          <p14:tracePt t="67034" x="2273300" y="3130550"/>
          <p14:tracePt t="67264" x="2266950" y="3130550"/>
          <p14:tracePt t="67272" x="2266950" y="3136900"/>
          <p14:tracePt t="67360" x="2266950" y="3143250"/>
          <p14:tracePt t="67368" x="2266950" y="3149600"/>
          <p14:tracePt t="67384" x="2266950" y="3155950"/>
          <p14:tracePt t="67392" x="2266950" y="3162300"/>
          <p14:tracePt t="67402" x="2266950" y="3168650"/>
          <p14:tracePt t="67419" x="2266950" y="3175000"/>
          <p14:tracePt t="67436" x="2266950" y="3187700"/>
          <p14:tracePt t="68048" x="2266950" y="3200400"/>
          <p14:tracePt t="68056" x="2266950" y="3206750"/>
          <p14:tracePt t="68070" x="2266950" y="3213100"/>
          <p14:tracePt t="68248" x="2266950" y="3219450"/>
          <p14:tracePt t="68256" x="2266950" y="3232150"/>
          <p14:tracePt t="68270" x="2273300" y="3238500"/>
          <p14:tracePt t="68286" x="2279650" y="3251200"/>
          <p14:tracePt t="68303" x="2279650" y="3270250"/>
          <p14:tracePt t="68320" x="2286000" y="3289300"/>
          <p14:tracePt t="68337" x="2298700" y="3295650"/>
          <p14:tracePt t="68353" x="2311400" y="3321050"/>
          <p14:tracePt t="68370" x="2324100" y="3365500"/>
          <p14:tracePt t="68386" x="2336800" y="3422650"/>
          <p14:tracePt t="68403" x="2355850" y="3492500"/>
          <p14:tracePt t="68420" x="2381250" y="3587750"/>
          <p14:tracePt t="68437" x="2419350" y="3714750"/>
          <p14:tracePt t="68453" x="2444750" y="3822700"/>
          <p14:tracePt t="68470" x="2463800" y="3886200"/>
          <p14:tracePt t="68486" x="2470150" y="3911600"/>
          <p14:tracePt t="68536" x="2463800" y="3905250"/>
          <p14:tracePt t="68552" x="2457450" y="3892550"/>
          <p14:tracePt t="68560" x="2451100" y="3886200"/>
          <p14:tracePt t="68570" x="2451100" y="3879850"/>
          <p14:tracePt t="68586" x="2444750" y="3867150"/>
          <p14:tracePt t="68603" x="2444750" y="3860800"/>
          <p14:tracePt t="68792" x="2432050" y="3860800"/>
          <p14:tracePt t="68800" x="2425700" y="3860800"/>
          <p14:tracePt t="68816" x="2419350" y="3860800"/>
          <p14:tracePt t="68824" x="2406650" y="3860800"/>
          <p14:tracePt t="68836" x="2406650" y="3867150"/>
          <p14:tracePt t="68853" x="2400300" y="3873500"/>
          <p14:tracePt t="68870" x="2400300" y="3892550"/>
          <p14:tracePt t="68886" x="2400300" y="3898900"/>
          <p14:tracePt t="68904" x="2393950" y="3905250"/>
          <p14:tracePt t="68944" x="2387600" y="3911600"/>
          <p14:tracePt t="68960" x="2381250" y="3917950"/>
          <p14:tracePt t="68976" x="2374900" y="3917950"/>
          <p14:tracePt t="68992" x="2374900" y="3924300"/>
          <p14:tracePt t="69003" x="2374900" y="3930650"/>
          <p14:tracePt t="69120" x="2368550" y="3930650"/>
          <p14:tracePt t="69152" x="2368550" y="3937000"/>
          <p14:tracePt t="69184" x="2362200" y="3937000"/>
          <p14:tracePt t="69256" x="2355850" y="3943350"/>
          <p14:tracePt t="69273" x="2349500" y="3943350"/>
          <p14:tracePt t="69289" x="2343150" y="3949700"/>
          <p14:tracePt t="69424" x="2336800" y="3949700"/>
          <p14:tracePt t="69576" x="2330450" y="3956050"/>
          <p14:tracePt t="69608" x="2330450" y="3962400"/>
          <p14:tracePt t="69816" x="2324100" y="3962400"/>
          <p14:tracePt t="69992" x="2317750" y="3968750"/>
          <p14:tracePt t="70248" x="2311400" y="3968750"/>
          <p14:tracePt t="70288" x="2305050" y="3975100"/>
          <p14:tracePt t="70312" x="2298700" y="3975100"/>
          <p14:tracePt t="70368" x="2298700" y="3981450"/>
          <p14:tracePt t="70432" x="2292350" y="3981450"/>
          <p14:tracePt t="70520" x="2286000" y="3981450"/>
          <p14:tracePt t="70568" x="2286000" y="3987800"/>
          <p14:tracePt t="70704" x="2286000" y="3994150"/>
          <p14:tracePt t="70728" x="2286000" y="4000500"/>
          <p14:tracePt t="70744" x="2286000" y="4006850"/>
          <p14:tracePt t="70864" x="2292350" y="4006850"/>
          <p14:tracePt t="71000" x="2292350" y="3994150"/>
          <p14:tracePt t="71016" x="2292350" y="3987800"/>
          <p14:tracePt t="71032" x="2292350" y="3981450"/>
          <p14:tracePt t="71184" x="2292350" y="3975100"/>
          <p14:tracePt t="71192" x="2298700" y="3975100"/>
          <p14:tracePt t="71206" x="2305050" y="3981450"/>
          <p14:tracePt t="71223" x="2311400" y="4006850"/>
          <p14:tracePt t="71225" x="2317750" y="4013200"/>
          <p14:tracePt t="71239" x="2324100" y="4019550"/>
          <p14:tracePt t="71304" x="2336800" y="4019550"/>
          <p14:tracePt t="71320" x="2336800" y="4013200"/>
          <p14:tracePt t="71360" x="2336800" y="4006850"/>
          <p14:tracePt t="71528" x="2343150" y="4006850"/>
          <p14:tracePt t="71536" x="2349500" y="4006850"/>
          <p14:tracePt t="71550" x="2355850" y="4000500"/>
          <p14:tracePt t="71567" x="2362200" y="4000500"/>
          <p14:tracePt t="71583" x="2368550" y="3994150"/>
          <p14:tracePt t="71776" x="2368550" y="3987800"/>
          <p14:tracePt t="71801" x="2368550" y="398145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dirty="0"/>
              <a:t>Minnesota Satisfaction Questionnaire (MSQ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0454" y="1462454"/>
            <a:ext cx="7772400" cy="44958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MSQ 1967 revision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Changed item response options to </a:t>
            </a:r>
          </a:p>
          <a:p>
            <a:pPr lvl="2"/>
            <a:r>
              <a:rPr lang="en-US" dirty="0">
                <a:solidFill>
                  <a:srgbClr val="7A0019"/>
                </a:solidFill>
              </a:rPr>
              <a:t>Not Satisfied</a:t>
            </a:r>
          </a:p>
          <a:p>
            <a:pPr lvl="2"/>
            <a:r>
              <a:rPr lang="en-US" dirty="0">
                <a:solidFill>
                  <a:srgbClr val="7A0019"/>
                </a:solidFill>
              </a:rPr>
              <a:t>Somewhat Satisfied</a:t>
            </a:r>
          </a:p>
          <a:p>
            <a:pPr lvl="2"/>
            <a:r>
              <a:rPr lang="en-US" dirty="0">
                <a:solidFill>
                  <a:srgbClr val="7A0019"/>
                </a:solidFill>
              </a:rPr>
              <a:t>Satisfied</a:t>
            </a:r>
          </a:p>
          <a:p>
            <a:pPr lvl="2"/>
            <a:r>
              <a:rPr lang="en-US" dirty="0">
                <a:solidFill>
                  <a:srgbClr val="7A0019"/>
                </a:solidFill>
              </a:rPr>
              <a:t>Very Satisfied</a:t>
            </a:r>
          </a:p>
          <a:p>
            <a:pPr lvl="2"/>
            <a:r>
              <a:rPr lang="en-US" dirty="0">
                <a:solidFill>
                  <a:srgbClr val="7A0019"/>
                </a:solidFill>
              </a:rPr>
              <a:t>Extremely Satisfied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Result was response distributions that centered around “Satisfied”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No skewness for most items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Resulted in scores with a wider range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Better able to reflect individual difference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But we never published normative data for it</a:t>
            </a:r>
          </a:p>
          <a:p>
            <a:pPr lvl="1"/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33878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267"/>
    </mc:Choice>
    <mc:Fallback>
      <p:transition spd="slow" advTm="602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80" x="2362200" y="3981450"/>
          <p14:tracePt t="824" x="2355850" y="3981450"/>
          <p14:tracePt t="967" x="2349500" y="3981450"/>
          <p14:tracePt t="2192" x="2349500" y="4019550"/>
          <p14:tracePt t="2200" x="2343150" y="4044950"/>
          <p14:tracePt t="2214" x="2343150" y="4057650"/>
          <p14:tracePt t="2231" x="2343150" y="4064000"/>
          <p14:tracePt t="2247" x="2336800" y="4083050"/>
          <p14:tracePt t="2264" x="2336800" y="4089400"/>
          <p14:tracePt t="2280" x="2336800" y="4095750"/>
          <p14:tracePt t="2297" x="2336800" y="4108450"/>
          <p14:tracePt t="2314" x="2330450" y="4121150"/>
          <p14:tracePt t="2360" x="2330450" y="4127500"/>
          <p14:tracePt t="2368" x="2330450" y="4133850"/>
          <p14:tracePt t="2376" x="2330450" y="4140200"/>
          <p14:tracePt t="2384" x="2330450" y="4152900"/>
          <p14:tracePt t="2397" x="2330450" y="4165600"/>
          <p14:tracePt t="2414" x="2343150" y="4235450"/>
          <p14:tracePt t="2430" x="2355850" y="4318000"/>
          <p14:tracePt t="2447" x="2355850" y="4470400"/>
          <p14:tracePt t="2464" x="2355850" y="4502150"/>
          <p14:tracePt t="2480" x="2349500" y="4502150"/>
          <p14:tracePt t="2497" x="2330450" y="4502150"/>
          <p14:tracePt t="2514" x="2311400" y="4495800"/>
          <p14:tracePt t="2530" x="2298700" y="4483100"/>
          <p14:tracePt t="2547" x="2279650" y="4483100"/>
          <p14:tracePt t="2564" x="2273300" y="4483100"/>
          <p14:tracePt t="2601" x="2266950" y="4483100"/>
          <p14:tracePt t="2614" x="2254250" y="4476750"/>
          <p14:tracePt t="2630" x="2241550" y="4476750"/>
          <p14:tracePt t="2647" x="2203450" y="4464050"/>
          <p14:tracePt t="2664" x="2108200" y="4483100"/>
          <p14:tracePt t="2680" x="2044700" y="4514850"/>
          <p14:tracePt t="2697" x="2006600" y="4559300"/>
          <p14:tracePt t="2714" x="2000250" y="4572000"/>
          <p14:tracePt t="2752" x="2000250" y="4578350"/>
          <p14:tracePt t="2776" x="2000250" y="4584700"/>
          <p14:tracePt t="2784" x="2012950" y="4603750"/>
          <p14:tracePt t="2797" x="2025650" y="4629150"/>
          <p14:tracePt t="2814" x="2057400" y="4692650"/>
          <p14:tracePt t="2816" x="2057400" y="4724400"/>
          <p14:tracePt t="2830" x="2070100" y="4737100"/>
          <p14:tracePt t="2847" x="2076450" y="4756150"/>
          <p14:tracePt t="2864" x="2082800" y="4775200"/>
          <p14:tracePt t="2880" x="2082800" y="4806950"/>
          <p14:tracePt t="2897" x="2082800" y="4876800"/>
          <p14:tracePt t="2914" x="2082800" y="4940300"/>
          <p14:tracePt t="2931" x="2082800" y="5035550"/>
          <p14:tracePt t="2947" x="2082800" y="5149850"/>
          <p14:tracePt t="2964" x="2082800" y="5276850"/>
          <p14:tracePt t="2981" x="2082800" y="5391150"/>
          <p14:tracePt t="2997" x="2082800" y="5530850"/>
          <p14:tracePt t="3014" x="2082800" y="5657850"/>
          <p14:tracePt t="3031" x="2082800" y="5778500"/>
          <p14:tracePt t="3047" x="2082800" y="5880100"/>
          <p14:tracePt t="3064" x="2082800" y="6032500"/>
          <p14:tracePt t="3080" x="2082800" y="6140450"/>
          <p14:tracePt t="3097" x="2082800" y="6229350"/>
          <p14:tracePt t="3114" x="2082800" y="6324600"/>
          <p14:tracePt t="3130" x="2082800" y="6381750"/>
          <p14:tracePt t="3147" x="2089150" y="6426200"/>
          <p14:tracePt t="3164" x="2089150" y="6438900"/>
          <p14:tracePt t="5256" x="2089150" y="6445250"/>
          <p14:tracePt t="5264" x="2063750" y="6464300"/>
          <p14:tracePt t="5278" x="2006600" y="6483350"/>
          <p14:tracePt t="5456" x="825500" y="6375400"/>
          <p14:tracePt t="5465" x="787400" y="6305550"/>
          <p14:tracePt t="5478" x="711200" y="6235700"/>
          <p14:tracePt t="5495" x="603250" y="6108700"/>
          <p14:tracePt t="5511" x="527050" y="6032500"/>
          <p14:tracePt t="5529" x="520700" y="6026150"/>
          <p14:tracePt t="5545" x="514350" y="6026150"/>
          <p14:tracePt t="5561" x="508000" y="6026150"/>
          <p14:tracePt t="5578" x="488950" y="6026150"/>
          <p14:tracePt t="5595" x="469900" y="6007100"/>
          <p14:tracePt t="5611" x="444500" y="5975350"/>
          <p14:tracePt t="5628" x="425450" y="5962650"/>
          <p14:tracePt t="5645" x="412750" y="5937250"/>
          <p14:tracePt t="5661" x="393700" y="5905500"/>
          <p14:tracePt t="5678" x="387350" y="5848350"/>
          <p14:tracePt t="5695" x="387350" y="5727700"/>
          <p14:tracePt t="5712" x="406400" y="5530850"/>
          <p14:tracePt t="5728" x="457200" y="5359400"/>
          <p14:tracePt t="5745" x="584200" y="5187950"/>
          <p14:tracePt t="5761" x="711200" y="5067300"/>
          <p14:tracePt t="5778" x="787400" y="5035550"/>
          <p14:tracePt t="5795" x="831850" y="5054600"/>
          <p14:tracePt t="5811" x="863600" y="5067300"/>
          <p14:tracePt t="5829" x="882650" y="5073650"/>
          <p14:tracePt t="5845" x="901700" y="5048250"/>
          <p14:tracePt t="5861" x="908050" y="5022850"/>
          <p14:tracePt t="5878" x="908050" y="5016500"/>
          <p14:tracePt t="5895" x="914400" y="4997450"/>
          <p14:tracePt t="5912" x="1022350" y="4953000"/>
          <p14:tracePt t="5928" x="1181100" y="4889500"/>
          <p14:tracePt t="5946" x="1377950" y="4806950"/>
          <p14:tracePt t="5962" x="1498600" y="4768850"/>
          <p14:tracePt t="5978" x="1562100" y="4730750"/>
          <p14:tracePt t="5995" x="1581150" y="4705350"/>
          <p14:tracePt t="6011" x="1593850" y="4686300"/>
          <p14:tracePt t="6028" x="1600200" y="4673600"/>
          <p14:tracePt t="6045" x="1619250" y="4660900"/>
          <p14:tracePt t="6061" x="1638300" y="4648200"/>
          <p14:tracePt t="6078" x="1663700" y="4635500"/>
          <p14:tracePt t="6095" x="1689100" y="4622800"/>
          <p14:tracePt t="6112" x="1714500" y="4603750"/>
          <p14:tracePt t="6128" x="1739900" y="4591050"/>
          <p14:tracePt t="6145" x="1758950" y="4591050"/>
          <p14:tracePt t="6161" x="1771650" y="4591050"/>
          <p14:tracePt t="6256" x="1778000" y="4578350"/>
          <p14:tracePt t="6265" x="1797050" y="4546600"/>
          <p14:tracePt t="6272" x="1809750" y="4521200"/>
          <p14:tracePt t="6282" x="1822450" y="4508500"/>
          <p14:tracePt t="6295" x="1835150" y="4489450"/>
          <p14:tracePt t="6311" x="1917700" y="4413250"/>
          <p14:tracePt t="6328" x="1949450" y="4387850"/>
          <p14:tracePt t="6345" x="1955800" y="4381500"/>
          <p14:tracePt t="6400" x="1955800" y="4375150"/>
          <p14:tracePt t="6408" x="1968500" y="4362450"/>
          <p14:tracePt t="6416" x="1968500" y="4343400"/>
          <p14:tracePt t="6428" x="1993900" y="4298950"/>
          <p14:tracePt t="6445" x="2070100" y="4184650"/>
          <p14:tracePt t="6461" x="2171700" y="4076700"/>
          <p14:tracePt t="6478" x="2241550" y="4019550"/>
          <p14:tracePt t="6495" x="2286000" y="4006850"/>
          <p14:tracePt t="6511" x="2292350" y="4006850"/>
          <p14:tracePt t="6528" x="2298700" y="4006850"/>
          <p14:tracePt t="6544" x="2311400" y="4006850"/>
          <p14:tracePt t="6561" x="2324100" y="4006850"/>
          <p14:tracePt t="6578" x="2336800" y="4006850"/>
          <p14:tracePt t="6595" x="2336800" y="4013200"/>
          <p14:tracePt t="6640" x="2343150" y="4013200"/>
          <p14:tracePt t="6656" x="2349500" y="4013200"/>
          <p14:tracePt t="6665" x="2349500" y="4019550"/>
          <p14:tracePt t="6688" x="2349500" y="4025900"/>
          <p14:tracePt t="7272" x="2355850" y="4025900"/>
          <p14:tracePt t="7288" x="2362200" y="4025900"/>
          <p14:tracePt t="7313" x="2368550" y="4025900"/>
          <p14:tracePt t="7336" x="2374900" y="4025900"/>
          <p14:tracePt t="7352" x="2381250" y="4025900"/>
          <p14:tracePt t="7737" x="2381250" y="4019550"/>
          <p14:tracePt t="7816" x="2381250" y="4013200"/>
          <p14:tracePt t="7824" x="2374900" y="4013200"/>
          <p14:tracePt t="7832" x="2374900" y="4000500"/>
          <p14:tracePt t="7848" x="2374900" y="3994150"/>
          <p14:tracePt t="7858" x="2374900" y="3987800"/>
          <p14:tracePt t="7875" x="2362200" y="3956050"/>
          <p14:tracePt t="7892" x="2362200" y="3924300"/>
          <p14:tracePt t="7908" x="2355850" y="3886200"/>
          <p14:tracePt t="7925" x="2355850" y="3854450"/>
          <p14:tracePt t="7942" x="2355850" y="3822700"/>
          <p14:tracePt t="7959" x="2355850" y="3784600"/>
          <p14:tracePt t="7975" x="2355850" y="3752850"/>
          <p14:tracePt t="7992" x="2355850" y="3708400"/>
          <p14:tracePt t="8008" x="2355850" y="3683000"/>
          <p14:tracePt t="8025" x="2355850" y="3657600"/>
          <p14:tracePt t="8042" x="2355850" y="3644900"/>
          <p14:tracePt t="8059" x="2355850" y="3632200"/>
          <p14:tracePt t="8075" x="2355850" y="3625850"/>
          <p14:tracePt t="8108" x="2355850" y="3619500"/>
          <p14:tracePt t="8125" x="2349500" y="3613150"/>
          <p14:tracePt t="8142" x="2349500" y="3600450"/>
          <p14:tracePt t="8158" x="2343150" y="3575050"/>
          <p14:tracePt t="8175" x="2343150" y="3524250"/>
          <p14:tracePt t="8192" x="2343150" y="3359150"/>
          <p14:tracePt t="8208" x="2311400" y="3225800"/>
          <p14:tracePt t="8225" x="2298700" y="3130550"/>
          <p14:tracePt t="8242" x="2273300" y="3048000"/>
          <p14:tracePt t="8259" x="2260600" y="3003550"/>
          <p14:tracePt t="8275" x="2260600" y="2990850"/>
          <p14:tracePt t="8292" x="2260600" y="2984500"/>
          <p14:tracePt t="8309" x="2260600" y="2978150"/>
          <p14:tracePt t="8346" x="2260600" y="2971800"/>
          <p14:tracePt t="8358" x="2260600" y="2965450"/>
          <p14:tracePt t="8375" x="2260600" y="2959100"/>
          <p14:tracePt t="8392" x="2260600" y="2933700"/>
          <p14:tracePt t="8408" x="2260600" y="2908300"/>
          <p14:tracePt t="8425" x="2260600" y="2889250"/>
          <p14:tracePt t="8442" x="2260600" y="2863850"/>
          <p14:tracePt t="8458" x="2260600" y="2844800"/>
          <p14:tracePt t="8475" x="2260600" y="2838450"/>
          <p14:tracePt t="8492" x="2260600" y="2832100"/>
          <p14:tracePt t="8920" x="2260600" y="2838450"/>
          <p14:tracePt t="9208" x="2260600" y="2844800"/>
          <p14:tracePt t="9233" x="2260600" y="2851150"/>
          <p14:tracePt t="9288" x="2260600" y="2857500"/>
          <p14:tracePt t="9408" x="2260600" y="2863850"/>
          <p14:tracePt t="9440" x="2260600" y="2870200"/>
          <p14:tracePt t="9768" x="2260600" y="2863850"/>
          <p14:tracePt t="9816" x="2260600" y="2857500"/>
          <p14:tracePt t="9824" x="2254250" y="2857500"/>
          <p14:tracePt t="9832" x="2254250" y="2851150"/>
          <p14:tracePt t="9856" x="2254250" y="2844800"/>
          <p14:tracePt t="9864" x="2247900" y="2844800"/>
          <p14:tracePt t="9936" x="2247900" y="2838450"/>
          <p14:tracePt t="9952" x="2247900" y="2832100"/>
          <p14:tracePt t="9984" x="2241550" y="2832100"/>
          <p14:tracePt t="10001" x="2241550" y="2825750"/>
          <p14:tracePt t="10017" x="2241550" y="2819400"/>
          <p14:tracePt t="10041" x="2241550" y="2813050"/>
          <p14:tracePt t="10057" x="2241550" y="2806700"/>
          <p14:tracePt t="10072" x="2241550" y="2800350"/>
          <p14:tracePt t="10089" x="2241550" y="2794000"/>
          <p14:tracePt t="10106" x="2241550" y="2787650"/>
          <p14:tracePt t="10176" x="2241550" y="2781300"/>
          <p14:tracePt t="10184" x="2241550" y="2774950"/>
          <p14:tracePt t="10209" x="2241550" y="2768600"/>
          <p14:tracePt t="10216" x="2241550" y="2755900"/>
          <p14:tracePt t="10225" x="2241550" y="2736850"/>
          <p14:tracePt t="10240" x="2235200" y="2724150"/>
          <p14:tracePt t="10257" x="2228850" y="2692400"/>
          <p14:tracePt t="10273" x="2222500" y="2660650"/>
          <p14:tracePt t="10290" x="2216150" y="2635250"/>
          <p14:tracePt t="10306" x="2216150" y="2609850"/>
          <p14:tracePt t="10323" x="2216150" y="2603500"/>
          <p14:tracePt t="10340" x="2209800" y="2597150"/>
          <p14:tracePt t="10424" x="2209800" y="2590800"/>
          <p14:tracePt t="10456" x="2209800" y="2584450"/>
          <p14:tracePt t="10464" x="2203450" y="2584450"/>
          <p14:tracePt t="10473" x="2197100" y="2565400"/>
          <p14:tracePt t="10490" x="2197100" y="2552700"/>
          <p14:tracePt t="10507" x="2197100" y="2546350"/>
          <p14:tracePt t="10540" x="2197100" y="2540000"/>
          <p14:tracePt t="10577" x="2197100" y="2533650"/>
          <p14:tracePt t="11080" x="2197100" y="2527300"/>
          <p14:tracePt t="11105" x="2197100" y="2520950"/>
          <p14:tracePt t="11176" x="2197100" y="2527300"/>
          <p14:tracePt t="11200" x="2197100" y="2533650"/>
          <p14:tracePt t="11208" x="2197100" y="2540000"/>
          <p14:tracePt t="11216" x="2197100" y="2546350"/>
          <p14:tracePt t="11224" x="2197100" y="2552700"/>
          <p14:tracePt t="11256" x="2197100" y="2559050"/>
          <p14:tracePt t="14040" x="2197100" y="2552700"/>
          <p14:tracePt t="14128" x="2197100" y="2546350"/>
          <p14:tracePt t="14136" x="2197100" y="2540000"/>
          <p14:tracePt t="14152" x="2197100" y="2533650"/>
          <p14:tracePt t="15144" x="2197100" y="2527300"/>
          <p14:tracePt t="15264" x="2197100" y="2520950"/>
          <p14:tracePt t="15280" x="2197100" y="2514600"/>
          <p14:tracePt t="15288" x="2197100" y="2508250"/>
          <p14:tracePt t="15305" x="2197100" y="2501900"/>
          <p14:tracePt t="15321" x="2197100" y="2495550"/>
          <p14:tracePt t="15512" x="2190750" y="2495550"/>
          <p14:tracePt t="15528" x="2184400" y="2495550"/>
          <p14:tracePt t="15560" x="2178050" y="2495550"/>
          <p14:tracePt t="15576" x="2171700" y="2495550"/>
          <p14:tracePt t="15624" x="2165350" y="2495550"/>
          <p14:tracePt t="15880" x="2159000" y="2495550"/>
          <p14:tracePt t="15920" x="2152650" y="2495550"/>
          <p14:tracePt t="15944" x="2146300" y="2495550"/>
          <p14:tracePt t="15960" x="2139950" y="2495550"/>
          <p14:tracePt t="15968" x="2139950" y="2489200"/>
          <p14:tracePt t="15984" x="2133600" y="2489200"/>
          <p14:tracePt t="16072" x="2127250" y="2489200"/>
          <p14:tracePt t="16112" x="2120900" y="2508250"/>
          <p14:tracePt t="16122" x="2120900" y="2514600"/>
          <p14:tracePt t="16128" x="2120900" y="2527300"/>
          <p14:tracePt t="16136" x="2120900" y="2540000"/>
          <p14:tracePt t="16152" x="2120900" y="2559050"/>
          <p14:tracePt t="16168" x="2120900" y="2571750"/>
          <p14:tracePt t="16185" x="2120900" y="2578100"/>
          <p14:tracePt t="16232" x="2114550" y="2578100"/>
          <p14:tracePt t="16256" x="2108200" y="2578100"/>
          <p14:tracePt t="16272" x="2101850" y="2578100"/>
          <p14:tracePt t="16969" x="2095500" y="2578100"/>
          <p14:tracePt t="17064" x="2095500" y="2584450"/>
          <p14:tracePt t="17072" x="2095500" y="2597150"/>
          <p14:tracePt t="17080" x="2095500" y="2603500"/>
          <p14:tracePt t="17090" x="2095500" y="2616200"/>
          <p14:tracePt t="17107" x="2101850" y="2635250"/>
          <p14:tracePt t="17124" x="2108200" y="2647950"/>
          <p14:tracePt t="17140" x="2114550" y="2660650"/>
          <p14:tracePt t="17157" x="2120900" y="2673350"/>
          <p14:tracePt t="17173" x="2120900" y="2686050"/>
          <p14:tracePt t="17190" x="2133600" y="2711450"/>
          <p14:tracePt t="17207" x="2152650" y="2743200"/>
          <p14:tracePt t="17224" x="2190750" y="2857500"/>
          <p14:tracePt t="17240" x="2254250" y="2946400"/>
          <p14:tracePt t="17257" x="2305050" y="3016250"/>
          <p14:tracePt t="17273" x="2349500" y="3060700"/>
          <p14:tracePt t="17290" x="2387600" y="3073400"/>
          <p14:tracePt t="17307" x="2393950" y="3086100"/>
          <p14:tracePt t="17340" x="2393950" y="3092450"/>
          <p14:tracePt t="17357" x="2393950" y="3105150"/>
          <p14:tracePt t="17373" x="2406650" y="3124200"/>
          <p14:tracePt t="17390" x="2438400" y="3187700"/>
          <p14:tracePt t="17407" x="2482850" y="3289300"/>
          <p14:tracePt t="17423" x="2546350" y="3403600"/>
          <p14:tracePt t="17440" x="2552700" y="3441700"/>
          <p14:tracePt t="17457" x="2559050" y="3448050"/>
          <p14:tracePt t="17496" x="2552700" y="3448050"/>
          <p14:tracePt t="17508" x="2546350" y="3435350"/>
          <p14:tracePt t="17523" x="2533650" y="3416300"/>
          <p14:tracePt t="17540" x="2527300" y="3403600"/>
          <p14:tracePt t="17557" x="2527300" y="3397250"/>
          <p14:tracePt t="17624" x="2520950" y="3397250"/>
          <p14:tracePt t="17640" x="2520950" y="3403600"/>
          <p14:tracePt t="17648" x="2514600" y="3416300"/>
          <p14:tracePt t="17657" x="2508250" y="3429000"/>
          <p14:tracePt t="17673" x="2482850" y="3454400"/>
          <p14:tracePt t="17690" x="2476500" y="3486150"/>
          <p14:tracePt t="17707" x="2489200" y="3517900"/>
          <p14:tracePt t="17723" x="2559050" y="3562350"/>
          <p14:tracePt t="17740" x="2635250" y="3619500"/>
          <p14:tracePt t="17757" x="2686050" y="3663950"/>
          <p14:tracePt t="17774" x="2692400" y="3683000"/>
          <p14:tracePt t="17790" x="2679700" y="3695700"/>
          <p14:tracePt t="17807" x="2635250" y="3721100"/>
          <p14:tracePt t="17824" x="2603500" y="3771900"/>
          <p14:tracePt t="17825" x="2590800" y="3841750"/>
          <p14:tracePt t="17840" x="2590800" y="3930650"/>
          <p14:tracePt t="17857" x="2590800" y="4019550"/>
          <p14:tracePt t="17873" x="2628900" y="4159250"/>
          <p14:tracePt t="17890" x="2698750" y="4267200"/>
          <p14:tracePt t="17907" x="2755900" y="4381500"/>
          <p14:tracePt t="17923" x="2794000" y="4514850"/>
          <p14:tracePt t="17940" x="2838450" y="4660900"/>
          <p14:tracePt t="17957" x="2870200" y="4806950"/>
          <p14:tracePt t="17973" x="2889250" y="4876800"/>
          <p14:tracePt t="17990" x="2895600" y="4927600"/>
          <p14:tracePt t="18007" x="2901950" y="4959350"/>
          <p14:tracePt t="18023" x="2914650" y="4991100"/>
          <p14:tracePt t="18040" x="2927350" y="5016500"/>
          <p14:tracePt t="18057" x="2933700" y="5073650"/>
          <p14:tracePt t="18074" x="2965450" y="5137150"/>
          <p14:tracePt t="18090" x="2978150" y="5187950"/>
          <p14:tracePt t="18107" x="2978150" y="5200650"/>
          <p14:tracePt t="18140" x="2978150" y="5194300"/>
          <p14:tracePt t="18157" x="2971800" y="5168900"/>
          <p14:tracePt t="18173" x="2965450" y="5143500"/>
          <p14:tracePt t="18190" x="2952750" y="5118100"/>
          <p14:tracePt t="18207" x="2946400" y="5105400"/>
          <p14:tracePt t="18224" x="2946400" y="5086350"/>
          <p14:tracePt t="18240" x="2946400" y="5080000"/>
          <p14:tracePt t="18368" x="2959100" y="5067300"/>
          <p14:tracePt t="18377" x="2971800" y="5048250"/>
          <p14:tracePt t="18384" x="2978150" y="5041900"/>
          <p14:tracePt t="18393" x="2984500" y="5035550"/>
          <p14:tracePt t="18409" x="2990850" y="5035550"/>
          <p14:tracePt t="18424" x="3003550" y="5029200"/>
          <p14:tracePt t="18440" x="3003550" y="5022850"/>
          <p14:tracePt t="18457" x="3009900" y="5022850"/>
          <p14:tracePt t="18474" x="3016250" y="5022850"/>
          <p14:tracePt t="18507" x="3022600" y="5022850"/>
          <p14:tracePt t="18523" x="3028950" y="5022850"/>
          <p14:tracePt t="18540" x="3035300" y="5016500"/>
          <p14:tracePt t="18640" x="3028950" y="5016500"/>
          <p14:tracePt t="18672" x="3022600" y="5016500"/>
          <p14:tracePt t="18696" x="3016250" y="5016500"/>
          <p14:tracePt t="18704" x="3009900" y="5016500"/>
          <p14:tracePt t="18728" x="3003550" y="5016500"/>
          <p14:tracePt t="18744" x="2990850" y="5016500"/>
          <p14:tracePt t="18752" x="2978150" y="5016500"/>
          <p14:tracePt t="18760" x="2965450" y="5016500"/>
          <p14:tracePt t="18773" x="2959100" y="5016500"/>
          <p14:tracePt t="18790" x="2933700" y="5016500"/>
          <p14:tracePt t="18807" x="2889250" y="5016500"/>
          <p14:tracePt t="18823" x="2882900" y="5016500"/>
          <p14:tracePt t="18944" x="2876550" y="5016500"/>
          <p14:tracePt t="19144" x="2876550" y="5010150"/>
          <p14:tracePt t="19200" x="2870200" y="5003800"/>
          <p14:tracePt t="19216" x="2870200" y="4997450"/>
          <p14:tracePt t="19240" x="2863850" y="4997450"/>
          <p14:tracePt t="19256" x="2863850" y="4991100"/>
          <p14:tracePt t="19296" x="2863850" y="4984750"/>
          <p14:tracePt t="19353" x="2857500" y="4984750"/>
          <p14:tracePt t="19376" x="2851150" y="4984750"/>
          <p14:tracePt t="19483" x="2844800" y="4984750"/>
          <p14:tracePt t="19500" x="2844800" y="4972050"/>
          <p14:tracePt t="19517" x="2844800" y="4965700"/>
          <p14:tracePt t="19550" x="2838450" y="4965700"/>
          <p14:tracePt t="19600" x="2832100" y="4978400"/>
          <p14:tracePt t="19633" x="2832100" y="4984750"/>
          <p14:tracePt t="19684" x="2832100" y="4997450"/>
          <p14:tracePt t="19700" x="2838450" y="5010150"/>
          <p14:tracePt t="19717" x="2844800" y="5016500"/>
          <p14:tracePt t="19733" x="2851150" y="5022850"/>
          <p14:tracePt t="19800" x="2857500" y="5022850"/>
          <p14:tracePt t="20050" x="2863850" y="5022850"/>
          <p14:tracePt t="20066" x="2863850" y="5029200"/>
          <p14:tracePt t="20100" x="2863850" y="5041900"/>
          <p14:tracePt t="20116" x="2863850" y="5048250"/>
          <p14:tracePt t="20200" x="2863850" y="5054600"/>
          <p14:tracePt t="20216" x="2851150" y="5060950"/>
          <p14:tracePt t="20233" x="2844800" y="5060950"/>
          <p14:tracePt t="20250" x="2825750" y="5067300"/>
          <p14:tracePt t="20283" x="2819400" y="5073650"/>
          <p14:tracePt t="20300" x="2813050" y="5073650"/>
          <p14:tracePt t="20317" x="2806700" y="5092700"/>
          <p14:tracePt t="20334" x="2787650" y="5143500"/>
          <p14:tracePt t="20338" x="2787650" y="5156200"/>
          <p14:tracePt t="20350" x="2787650" y="5162550"/>
          <p14:tracePt t="20400" x="2781300" y="5194300"/>
          <p14:tracePt t="20416" x="2781300" y="5200650"/>
          <p14:tracePt t="20496" x="2781300" y="5207000"/>
          <p14:tracePt t="20504" x="2762250" y="5226050"/>
          <p14:tracePt t="20512" x="2724150" y="5270500"/>
          <p14:tracePt t="20520" x="2686050" y="5340350"/>
          <p14:tracePt t="20532" x="2654300" y="5416550"/>
          <p14:tracePt t="20549" x="2603500" y="5600700"/>
          <p14:tracePt t="20566" x="2584450" y="5803900"/>
          <p14:tracePt t="20582" x="2584450" y="5943600"/>
          <p14:tracePt t="20599" x="2584450" y="6026150"/>
          <p14:tracePt t="20616" x="2584450" y="6057900"/>
          <p14:tracePt t="20632" x="2584450" y="6089650"/>
          <p14:tracePt t="20649" x="2584450" y="6127750"/>
          <p14:tracePt t="20666" x="2584450" y="6184900"/>
          <p14:tracePt t="20682" x="2584450" y="6242050"/>
          <p14:tracePt t="20699" x="2584450" y="6311900"/>
          <p14:tracePt t="20716" x="2584450" y="6356350"/>
          <p14:tracePt t="20732" x="2584450" y="6413500"/>
          <p14:tracePt t="20749" x="2584450" y="6470650"/>
          <p14:tracePt t="20766" x="2584450" y="6527800"/>
          <p14:tracePt t="20783" x="2584450" y="6584950"/>
          <p14:tracePt t="20799" x="2584450" y="662305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pPr algn="ctr"/>
            <a:r>
              <a:rPr lang="en-US" sz="2800" dirty="0"/>
              <a:t>Minnesota Satisfaction Questionnaire (MSQ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1054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Original 1963/1977 version has most data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Manual has 101 page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High internal consistency reliabilities across many jobs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Highest average group all in the 0.90s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Lowest average group in the 0.70s. Range 0.59 to 0.87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Good test retest reliabilities (stabilities) over 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One week—most in the 0.80s, highest 0.90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One year—most in the 0.60, range 0.40 to 0.89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Factor analysis results for 14 different occupation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Occupational differences across all scale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Normative data for 25 occupations</a:t>
            </a:r>
          </a:p>
          <a:p>
            <a:pPr lvl="3"/>
            <a:r>
              <a:rPr lang="en-US" dirty="0" smtClean="0">
                <a:solidFill>
                  <a:srgbClr val="7A0019"/>
                </a:solidFill>
              </a:rPr>
              <a:t>Across the full occupational spectrum</a:t>
            </a:r>
          </a:p>
          <a:p>
            <a:pPr lvl="4"/>
            <a:r>
              <a:rPr lang="en-US" dirty="0" smtClean="0">
                <a:solidFill>
                  <a:srgbClr val="7A0019"/>
                </a:solidFill>
              </a:rPr>
              <a:t>Professional, Technical, Managerial</a:t>
            </a:r>
          </a:p>
          <a:p>
            <a:pPr lvl="4"/>
            <a:r>
              <a:rPr lang="en-US" dirty="0" smtClean="0">
                <a:solidFill>
                  <a:srgbClr val="7A0019"/>
                </a:solidFill>
              </a:rPr>
              <a:t>Through Laborers</a:t>
            </a:r>
            <a:endParaRPr lang="en-US" dirty="0">
              <a:solidFill>
                <a:srgbClr val="7A0019"/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314690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932"/>
    </mc:Choice>
    <mc:Fallback>
      <p:transition spd="slow" advTm="639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046" x="2571750" y="6623050"/>
          <p14:tracePt t="6054" x="2540000" y="6648450"/>
          <p14:tracePt t="6067" x="2514600" y="6673850"/>
          <p14:tracePt t="6084" x="2463800" y="6737350"/>
          <p14:tracePt t="6101" x="2368550" y="6819900"/>
          <p14:tracePt t="6117" x="2273300" y="6832600"/>
          <p14:tracePt t="6134" x="1943100" y="6851650"/>
          <p14:tracePt t="6541" x="476250" y="3911600"/>
          <p14:tracePt t="6550" x="977900" y="3702050"/>
          <p14:tracePt t="6567" x="1651000" y="3498850"/>
          <p14:tracePt t="6583" x="2178050" y="3308350"/>
          <p14:tracePt t="6600" x="2622550" y="3105150"/>
          <p14:tracePt t="6617" x="2781300" y="3003550"/>
          <p14:tracePt t="6634" x="2825750" y="2940050"/>
          <p14:tracePt t="6650" x="2832100" y="2914650"/>
          <p14:tracePt t="6667" x="2844800" y="2901950"/>
          <p14:tracePt t="6684" x="2895600" y="2870200"/>
          <p14:tracePt t="6701" x="3035300" y="2825750"/>
          <p14:tracePt t="6717" x="3143250" y="2819400"/>
          <p14:tracePt t="6734" x="3219450" y="2819400"/>
          <p14:tracePt t="6750" x="3257550" y="2813050"/>
          <p14:tracePt t="6767" x="3270250" y="2806700"/>
          <p14:tracePt t="6784" x="3276600" y="2806700"/>
          <p14:tracePt t="6801" x="3276600" y="2800350"/>
          <p14:tracePt t="6817" x="3276600" y="2787650"/>
          <p14:tracePt t="6834" x="3276600" y="2781300"/>
          <p14:tracePt t="6850" x="3276600" y="2749550"/>
          <p14:tracePt t="6867" x="3276600" y="2679700"/>
          <p14:tracePt t="6884" x="3257550" y="2578100"/>
          <p14:tracePt t="6901" x="3251200" y="2393950"/>
          <p14:tracePt t="6917" x="3251200" y="2336800"/>
          <p14:tracePt t="6934" x="3251200" y="2305050"/>
          <p14:tracePt t="6950" x="3251200" y="2298700"/>
          <p14:tracePt t="6984" x="3244850" y="2292350"/>
          <p14:tracePt t="7000" x="3213100" y="2266950"/>
          <p14:tracePt t="7017" x="3155950" y="2216150"/>
          <p14:tracePt t="7034" x="3067050" y="2178050"/>
          <p14:tracePt t="7050" x="2959100" y="2127250"/>
          <p14:tracePt t="7067" x="2882900" y="2076450"/>
          <p14:tracePt t="7084" x="2857500" y="2051050"/>
          <p14:tracePt t="7100" x="2857500" y="2038350"/>
          <p14:tracePt t="7141" x="2863850" y="2025650"/>
          <p14:tracePt t="7189" x="2863850" y="2006600"/>
          <p14:tracePt t="7197" x="2863850" y="1955800"/>
          <p14:tracePt t="7205" x="2863850" y="1879600"/>
          <p14:tracePt t="7217" x="2863850" y="1828800"/>
          <p14:tracePt t="7234" x="2851150" y="1746250"/>
          <p14:tracePt t="7250" x="2851150" y="1682750"/>
          <p14:tracePt t="7267" x="2851150" y="1631950"/>
          <p14:tracePt t="7284" x="2857500" y="1619250"/>
          <p14:tracePt t="7300" x="2863850" y="1612900"/>
          <p14:tracePt t="7317" x="2882900" y="1612900"/>
          <p14:tracePt t="7333" x="2889250" y="1606550"/>
          <p14:tracePt t="7350" x="2921000" y="1581150"/>
          <p14:tracePt t="7367" x="2940050" y="1568450"/>
          <p14:tracePt t="7385" x="2952750" y="1562100"/>
          <p14:tracePt t="7400" x="2965450" y="1543050"/>
          <p14:tracePt t="7417" x="2978150" y="1536700"/>
          <p14:tracePt t="7433" x="2990850" y="1536700"/>
          <p14:tracePt t="7451" x="3022600" y="1549400"/>
          <p14:tracePt t="7467" x="3041650" y="1555750"/>
          <p14:tracePt t="7484" x="3048000" y="1555750"/>
          <p14:tracePt t="7549" x="3048000" y="1562100"/>
          <p14:tracePt t="7557" x="3022600" y="1600200"/>
          <p14:tracePt t="7567" x="2959100" y="1689100"/>
          <p14:tracePt t="7583" x="2813050" y="1981200"/>
          <p14:tracePt t="7600" x="2667000" y="2235200"/>
          <p14:tracePt t="7617" x="2571750" y="2419350"/>
          <p14:tracePt t="7634" x="2501900" y="2597150"/>
          <p14:tracePt t="7650" x="2425700" y="2717800"/>
          <p14:tracePt t="7667" x="2381250" y="2736850"/>
          <p14:tracePt t="7757" x="2387600" y="2736850"/>
          <p14:tracePt t="7765" x="2393950" y="2736850"/>
          <p14:tracePt t="7781" x="2406650" y="2736850"/>
          <p14:tracePt t="7789" x="2413000" y="2736850"/>
          <p14:tracePt t="7800" x="2457450" y="2717800"/>
          <p14:tracePt t="7817" x="2520950" y="2686050"/>
          <p14:tracePt t="7833" x="2571750" y="2654300"/>
          <p14:tracePt t="7850" x="2622550" y="2609850"/>
          <p14:tracePt t="7867" x="2755900" y="2520950"/>
          <p14:tracePt t="7884" x="2927350" y="2419350"/>
          <p14:tracePt t="7901" x="3067050" y="2330450"/>
          <p14:tracePt t="7917" x="3238500" y="2216150"/>
          <p14:tracePt t="7933" x="3321050" y="2133600"/>
          <p14:tracePt t="7950" x="3409950" y="2025650"/>
          <p14:tracePt t="7967" x="3492500" y="1943100"/>
          <p14:tracePt t="7983" x="3536950" y="1898650"/>
          <p14:tracePt t="8000" x="3556000" y="1879600"/>
          <p14:tracePt t="8017" x="3568700" y="1873250"/>
          <p14:tracePt t="8033" x="3568700" y="1866900"/>
          <p14:tracePt t="8050" x="3562350" y="1860550"/>
          <p14:tracePt t="8067" x="3543300" y="1854200"/>
          <p14:tracePt t="8084" x="3530600" y="1828800"/>
          <p14:tracePt t="8100" x="3517900" y="1790700"/>
          <p14:tracePt t="8117" x="3498850" y="1727200"/>
          <p14:tracePt t="8134" x="3486150" y="1689100"/>
          <p14:tracePt t="8150" x="3479800" y="1676400"/>
          <p14:tracePt t="8205" x="3479800" y="1670050"/>
          <p14:tracePt t="8237" x="3473450" y="1670050"/>
          <p14:tracePt t="8245" x="3460750" y="1663700"/>
          <p14:tracePt t="8253" x="3448050" y="1651000"/>
          <p14:tracePt t="8267" x="3429000" y="1644650"/>
          <p14:tracePt t="8284" x="3409950" y="1619250"/>
          <p14:tracePt t="8300" x="3390900" y="1619250"/>
          <p14:tracePt t="8302" x="3384550" y="1612900"/>
          <p14:tracePt t="8317" x="3378200" y="1612900"/>
          <p14:tracePt t="8389" x="3384550" y="1612900"/>
          <p14:tracePt t="8397" x="3390900" y="1612900"/>
          <p14:tracePt t="8421" x="3390900" y="1619250"/>
          <p14:tracePt t="8453" x="3397250" y="1619250"/>
          <p14:tracePt t="8557" x="3403600" y="1619250"/>
          <p14:tracePt t="8573" x="3409950" y="1625600"/>
          <p14:tracePt t="8581" x="3416300" y="1631950"/>
          <p14:tracePt t="8589" x="3422650" y="1631950"/>
          <p14:tracePt t="8600" x="3435350" y="1638300"/>
          <p14:tracePt t="8617" x="3441700" y="1657350"/>
          <p14:tracePt t="8633" x="3460750" y="1657350"/>
          <p14:tracePt t="8650" x="3460750" y="1663700"/>
          <p14:tracePt t="8685" x="3467100" y="1663700"/>
          <p14:tracePt t="8781" x="3473450" y="1663700"/>
          <p14:tracePt t="8805" x="3479800" y="1663700"/>
          <p14:tracePt t="8821" x="3479800" y="1670050"/>
          <p14:tracePt t="8909" x="3479800" y="1676400"/>
          <p14:tracePt t="8917" x="3479800" y="1689100"/>
          <p14:tracePt t="8925" x="3479800" y="1695450"/>
          <p14:tracePt t="8933" x="3479800" y="1701800"/>
          <p14:tracePt t="8950" x="3486150" y="1720850"/>
          <p14:tracePt t="8967" x="3486150" y="1746250"/>
          <p14:tracePt t="8983" x="3467100" y="1911350"/>
          <p14:tracePt t="9000" x="3403600" y="2228850"/>
          <p14:tracePt t="9017" x="3384550" y="2495550"/>
          <p14:tracePt t="9033" x="3352800" y="2705100"/>
          <p14:tracePt t="9050" x="3340100" y="2736850"/>
          <p14:tracePt t="9086" x="3333750" y="2736850"/>
          <p14:tracePt t="9133" x="3327400" y="2736850"/>
          <p14:tracePt t="9142" x="3321050" y="2736850"/>
          <p14:tracePt t="9157" x="3314700" y="2736850"/>
          <p14:tracePt t="9173" x="3308350" y="2736850"/>
          <p14:tracePt t="9205" x="3302000" y="2730500"/>
          <p14:tracePt t="9261" x="3302000" y="2749550"/>
          <p14:tracePt t="9270" x="3314700" y="2794000"/>
          <p14:tracePt t="9277" x="3314700" y="2832100"/>
          <p14:tracePt t="9287" x="3327400" y="2870200"/>
          <p14:tracePt t="9300" x="3333750" y="2914650"/>
          <p14:tracePt t="9318" x="3333750" y="3067050"/>
          <p14:tracePt t="9333" x="3333750" y="3175000"/>
          <p14:tracePt t="9350" x="3314700" y="3257550"/>
          <p14:tracePt t="9367" x="3302000" y="3302000"/>
          <p14:tracePt t="9383" x="3295650" y="3302000"/>
          <p14:tracePt t="9400" x="3295650" y="3308350"/>
          <p14:tracePt t="9417" x="3282950" y="3308350"/>
          <p14:tracePt t="9434" x="3270250" y="3308350"/>
          <p14:tracePt t="9450" x="3263900" y="3314700"/>
          <p14:tracePt t="9534" x="3263900" y="3321050"/>
          <p14:tracePt t="9541" x="3263900" y="3340100"/>
          <p14:tracePt t="9550" x="3263900" y="3352800"/>
          <p14:tracePt t="9567" x="3263900" y="3390900"/>
          <p14:tracePt t="9583" x="3263900" y="3416300"/>
          <p14:tracePt t="9600" x="3263900" y="3454400"/>
          <p14:tracePt t="9617" x="3251200" y="3486150"/>
          <p14:tracePt t="9634" x="3238500" y="3517900"/>
          <p14:tracePt t="9650" x="3238500" y="3530600"/>
          <p14:tracePt t="9683" x="3219450" y="3530600"/>
          <p14:tracePt t="10285" x="3219450" y="3536950"/>
          <p14:tracePt t="10294" x="3232150" y="3536950"/>
          <p14:tracePt t="10307" x="3238500" y="3536950"/>
          <p14:tracePt t="10324" x="3257550" y="3543300"/>
          <p14:tracePt t="10327" x="3263900" y="3543300"/>
          <p14:tracePt t="10341" x="3270250" y="3543300"/>
          <p14:tracePt t="10357" x="3289300" y="3543300"/>
          <p14:tracePt t="10373" x="3308350" y="3581400"/>
          <p14:tracePt t="10390" x="3327400" y="3619500"/>
          <p14:tracePt t="10407" x="3321050" y="3714750"/>
          <p14:tracePt t="10424" x="3314700" y="3733800"/>
          <p14:tracePt t="10440" x="3308350" y="3740150"/>
          <p14:tracePt t="10474" x="3308350" y="3759200"/>
          <p14:tracePt t="10490" x="3308350" y="3790950"/>
          <p14:tracePt t="10507" x="3295650" y="3835400"/>
          <p14:tracePt t="10589" x="3276600" y="3835400"/>
          <p14:tracePt t="10597" x="3257550" y="3835400"/>
          <p14:tracePt t="10607" x="3238500" y="3835400"/>
          <p14:tracePt t="10624" x="3200400" y="3848100"/>
          <p14:tracePt t="10640" x="3155950" y="3879850"/>
          <p14:tracePt t="10657" x="3092450" y="3924300"/>
          <p14:tracePt t="10673" x="3028950" y="3949700"/>
          <p14:tracePt t="10690" x="3003550" y="3968750"/>
          <p14:tracePt t="10707" x="2997200" y="3968750"/>
          <p14:tracePt t="10724" x="2997200" y="3975100"/>
          <p14:tracePt t="10740" x="2990850" y="3975100"/>
          <p14:tracePt t="10757" x="2971800" y="3975100"/>
          <p14:tracePt t="10774" x="2952750" y="3975100"/>
          <p14:tracePt t="10790" x="2940050" y="3975100"/>
          <p14:tracePt t="10807" x="2901950" y="3962400"/>
          <p14:tracePt t="10824" x="2857500" y="3917950"/>
          <p14:tracePt t="10840" x="2781300" y="3867150"/>
          <p14:tracePt t="10857" x="2705100" y="3803650"/>
          <p14:tracePt t="10874" x="2641600" y="3727450"/>
          <p14:tracePt t="10890" x="2609850" y="3651250"/>
          <p14:tracePt t="10907" x="2571750" y="3568700"/>
          <p14:tracePt t="10924" x="2552700" y="3524250"/>
          <p14:tracePt t="10941" x="2533650" y="3492500"/>
          <p14:tracePt t="10957" x="2508250" y="3460750"/>
          <p14:tracePt t="10973" x="2482850" y="3422650"/>
          <p14:tracePt t="10990" x="2463800" y="3403600"/>
          <p14:tracePt t="11007" x="2438400" y="3390900"/>
          <p14:tracePt t="11023" x="2400300" y="3378200"/>
          <p14:tracePt t="11040" x="2374900" y="3352800"/>
          <p14:tracePt t="11057" x="2349500" y="3321050"/>
          <p14:tracePt t="11074" x="2317750" y="3263900"/>
          <p14:tracePt t="11090" x="2286000" y="3213100"/>
          <p14:tracePt t="11107" x="2260600" y="3175000"/>
          <p14:tracePt t="11123" x="2228850" y="3130550"/>
          <p14:tracePt t="11140" x="2216150" y="3111500"/>
          <p14:tracePt t="11157" x="2203450" y="3086100"/>
          <p14:tracePt t="11174" x="2197100" y="3079750"/>
          <p14:tracePt t="11190" x="2184400" y="3073400"/>
          <p14:tracePt t="11293" x="2184400" y="3067050"/>
          <p14:tracePt t="11301" x="2178050" y="3054350"/>
          <p14:tracePt t="11310" x="2178050" y="3035300"/>
          <p14:tracePt t="11324" x="2178050" y="3016250"/>
          <p14:tracePt t="11340" x="2178050" y="2971800"/>
          <p14:tracePt t="11358" x="2178050" y="2914650"/>
          <p14:tracePt t="11373" x="2178050" y="2889250"/>
          <p14:tracePt t="11390" x="2178050" y="2870200"/>
          <p14:tracePt t="11407" x="2178050" y="2857500"/>
          <p14:tracePt t="11446" x="2178050" y="2851150"/>
          <p14:tracePt t="11461" x="2184400" y="2851150"/>
          <p14:tracePt t="11494" x="2190750" y="2844800"/>
          <p14:tracePt t="11510" x="2203450" y="2844800"/>
          <p14:tracePt t="11517" x="2209800" y="2844800"/>
          <p14:tracePt t="11526" x="2216150" y="2844800"/>
          <p14:tracePt t="11541" x="2235200" y="2832100"/>
          <p14:tracePt t="11557" x="2247900" y="2825750"/>
          <p14:tracePt t="11574" x="2260600" y="2813050"/>
          <p14:tracePt t="11590" x="2266950" y="2806700"/>
          <p14:tracePt t="11607" x="2279650" y="2794000"/>
          <p14:tracePt t="11623" x="2292350" y="2749550"/>
          <p14:tracePt t="11640" x="2292350" y="2743200"/>
          <p14:tracePt t="11657" x="2298700" y="2730500"/>
          <p14:tracePt t="11673" x="2298700" y="2724150"/>
          <p14:tracePt t="11733" x="2311400" y="2724150"/>
          <p14:tracePt t="11741" x="2324100" y="2730500"/>
          <p14:tracePt t="11749" x="2349500" y="2736850"/>
          <p14:tracePt t="11759" x="2362200" y="2743200"/>
          <p14:tracePt t="11773" x="2400300" y="2762250"/>
          <p14:tracePt t="11790" x="2419350" y="2768600"/>
          <p14:tracePt t="11807" x="2425700" y="2768600"/>
          <p14:tracePt t="12125" x="2425700" y="2774950"/>
          <p14:tracePt t="12151" x="2432050" y="2781300"/>
          <p14:tracePt t="12157" x="2438400" y="2787650"/>
          <p14:tracePt t="12165" x="2457450" y="2794000"/>
          <p14:tracePt t="12182" x="2463800" y="2800350"/>
          <p14:tracePt t="12197" x="2470150" y="2800350"/>
          <p14:tracePt t="12214" x="2476500" y="2800350"/>
          <p14:tracePt t="12261" x="2482850" y="2800350"/>
          <p14:tracePt t="12269" x="2489200" y="2806700"/>
          <p14:tracePt t="12277" x="2495550" y="2806700"/>
          <p14:tracePt t="12285" x="2501900" y="2806700"/>
          <p14:tracePt t="12301" x="2508250" y="2813050"/>
          <p14:tracePt t="12313" x="2514600" y="2813050"/>
          <p14:tracePt t="12330" x="2533650" y="2813050"/>
          <p14:tracePt t="12347" x="2540000" y="2813050"/>
          <p14:tracePt t="12349" x="2540000" y="2819400"/>
          <p14:tracePt t="12380" x="2546350" y="2819400"/>
          <p14:tracePt t="12397" x="2546350" y="2800350"/>
          <p14:tracePt t="12414" x="2546350" y="2794000"/>
          <p14:tracePt t="12448" x="2552700" y="2787650"/>
          <p14:tracePt t="12463" x="2559050" y="2781300"/>
          <p14:tracePt t="12480" x="2565400" y="2774950"/>
          <p14:tracePt t="12497" x="2571750" y="2774950"/>
          <p14:tracePt t="12513" x="2584450" y="2762250"/>
          <p14:tracePt t="12530" x="2590800" y="2762250"/>
          <p14:tracePt t="12547" x="2609850" y="2749550"/>
          <p14:tracePt t="12564" x="2622550" y="2743200"/>
          <p14:tracePt t="12580" x="2635250" y="2724150"/>
          <p14:tracePt t="12597" x="2635250" y="2698750"/>
          <p14:tracePt t="12613" x="2647950" y="2679700"/>
          <p14:tracePt t="12630" x="2660650" y="2679700"/>
          <p14:tracePt t="12647" x="2679700" y="2673350"/>
          <p14:tracePt t="12664" x="2711450" y="2673350"/>
          <p14:tracePt t="12680" x="2743200" y="2673350"/>
          <p14:tracePt t="12697" x="2762250" y="2673350"/>
          <p14:tracePt t="12713" x="2768600" y="2667000"/>
          <p14:tracePt t="12747" x="2762250" y="2660650"/>
          <p14:tracePt t="12821" x="2768600" y="2660650"/>
          <p14:tracePt t="12845" x="2774950" y="2667000"/>
          <p14:tracePt t="12853" x="2781300" y="2667000"/>
          <p14:tracePt t="12861" x="2787650" y="2667000"/>
          <p14:tracePt t="12869" x="2794000" y="2673350"/>
          <p14:tracePt t="12886" x="2800350" y="2673350"/>
          <p14:tracePt t="12901" x="2806700" y="2673350"/>
          <p14:tracePt t="13045" x="2813050" y="2673350"/>
          <p14:tracePt t="13053" x="2819400" y="2673350"/>
          <p14:tracePt t="13063" x="2819400" y="2679700"/>
          <p14:tracePt t="13080" x="2819400" y="2686050"/>
          <p14:tracePt t="13150" x="2825750" y="2686050"/>
          <p14:tracePt t="13262" x="2832100" y="2686050"/>
          <p14:tracePt t="13269" x="2838450" y="2686050"/>
          <p14:tracePt t="13280" x="2844800" y="2686050"/>
          <p14:tracePt t="13297" x="2857500" y="2692400"/>
          <p14:tracePt t="13313" x="2870200" y="2698750"/>
          <p14:tracePt t="13347" x="2876550" y="2698750"/>
          <p14:tracePt t="13589" x="2882900" y="2705100"/>
          <p14:tracePt t="13605" x="2895600" y="2711450"/>
          <p14:tracePt t="13614" x="2914650" y="2724150"/>
          <p14:tracePt t="13628" x="2927350" y="2724150"/>
          <p14:tracePt t="13644" x="2927350" y="2730500"/>
          <p14:tracePt t="13733" x="2927350" y="2736850"/>
          <p14:tracePt t="13749" x="2933700" y="2736850"/>
          <p14:tracePt t="13757" x="2940050" y="2736850"/>
          <p14:tracePt t="13765" x="2946400" y="2736850"/>
          <p14:tracePt t="13778" x="2952750" y="2736850"/>
          <p14:tracePt t="13794" x="2965450" y="2743200"/>
          <p14:tracePt t="13830" x="2971800" y="2749550"/>
          <p14:tracePt t="13845" x="2984500" y="2774950"/>
          <p14:tracePt t="13861" x="2990850" y="2800350"/>
          <p14:tracePt t="13878" x="3003550" y="2819400"/>
          <p14:tracePt t="13894" x="3009900" y="2851150"/>
          <p14:tracePt t="13911" x="3009900" y="2901950"/>
          <p14:tracePt t="13928" x="3009900" y="2933700"/>
          <p14:tracePt t="13944" x="3009900" y="2965450"/>
          <p14:tracePt t="13961" x="3009900" y="3028950"/>
          <p14:tracePt t="13978" x="3003550" y="3098800"/>
          <p14:tracePt t="13994" x="3003550" y="3213100"/>
          <p14:tracePt t="14011" x="3009900" y="3352800"/>
          <p14:tracePt t="14028" x="3009900" y="3543300"/>
          <p14:tracePt t="14045" x="3016250" y="3816350"/>
          <p14:tracePt t="14062" x="3016250" y="4025900"/>
          <p14:tracePt t="14078" x="3016250" y="4267200"/>
          <p14:tracePt t="14094" x="3016250" y="4508500"/>
          <p14:tracePt t="14111" x="3016250" y="4737100"/>
          <p14:tracePt t="14128" x="3016250" y="4972050"/>
          <p14:tracePt t="14144" x="3016250" y="5187950"/>
          <p14:tracePt t="14161" x="3016250" y="5403850"/>
          <p14:tracePt t="14177" x="3028950" y="5619750"/>
          <p14:tracePt t="14195" x="3041650" y="5797550"/>
          <p14:tracePt t="14211" x="3060700" y="6026150"/>
          <p14:tracePt t="14228" x="3079750" y="6254750"/>
          <p14:tracePt t="14245" x="3073400" y="6502400"/>
          <p14:tracePt t="14261" x="3067050" y="6515100"/>
          <p14:tracePt t="28701" x="3054350" y="6515100"/>
          <p14:tracePt t="28709" x="2971800" y="6553200"/>
          <p14:tracePt t="28723" x="2800350" y="6610350"/>
          <p14:tracePt t="28740" x="2317750" y="6826250"/>
          <p14:tracePt t="29078" x="1943100" y="6470650"/>
          <p14:tracePt t="29085" x="1898650" y="6445250"/>
          <p14:tracePt t="29094" x="1854200" y="6419850"/>
          <p14:tracePt t="29109" x="1797050" y="6394450"/>
          <p14:tracePt t="29125" x="1790700" y="6394450"/>
          <p14:tracePt t="29165" x="1797050" y="6394450"/>
          <p14:tracePt t="29176" x="1803400" y="6394450"/>
          <p14:tracePt t="29192" x="1803400" y="6438900"/>
          <p14:tracePt t="29209" x="1816100" y="6502400"/>
          <p14:tracePt t="29549" x="2101850" y="6394450"/>
          <p14:tracePt t="29558" x="2216150" y="6292850"/>
          <p14:tracePt t="29575" x="2432050" y="6076950"/>
          <p14:tracePt t="29593" x="2590800" y="5905500"/>
          <p14:tracePt t="29609" x="2686050" y="5746750"/>
          <p14:tracePt t="29625" x="2749550" y="5607050"/>
          <p14:tracePt t="29642" x="2819400" y="5454650"/>
          <p14:tracePt t="29658" x="2870200" y="5321300"/>
          <p14:tracePt t="29675" x="2876550" y="5251450"/>
          <p14:tracePt t="29692" x="2895600" y="5207000"/>
          <p14:tracePt t="29709" x="2927350" y="5041900"/>
          <p14:tracePt t="29725" x="2965450" y="4908550"/>
          <p14:tracePt t="29742" x="3016250" y="4775200"/>
          <p14:tracePt t="29758" x="3092450" y="4635500"/>
          <p14:tracePt t="29775" x="3194050" y="4489450"/>
          <p14:tracePt t="29792" x="3308350" y="4311650"/>
          <p14:tracePt t="29809" x="3429000" y="4108450"/>
          <p14:tracePt t="29825" x="3517900" y="3924300"/>
          <p14:tracePt t="29842" x="3613150" y="3733800"/>
          <p14:tracePt t="29858" x="3752850" y="3524250"/>
          <p14:tracePt t="29875" x="3892550" y="3308350"/>
          <p14:tracePt t="29892" x="4025900" y="3130550"/>
          <p14:tracePt t="29909" x="4127500" y="3003550"/>
          <p14:tracePt t="29925" x="4140200" y="3003550"/>
          <p14:tracePt t="29942" x="4140200" y="3041650"/>
          <p14:tracePt t="29959" x="4140200" y="3130550"/>
          <p14:tracePt t="29975" x="4146550" y="3225800"/>
          <p14:tracePt t="29992" x="4159250" y="3276600"/>
          <p14:tracePt t="30009" x="4171950" y="3289300"/>
          <p14:tracePt t="30042" x="4171950" y="3282950"/>
          <p14:tracePt t="30059" x="4146550" y="3251200"/>
          <p14:tracePt t="30075" x="4127500" y="3213100"/>
          <p14:tracePt t="30092" x="4127500" y="3194050"/>
          <p14:tracePt t="30109" x="4159250" y="3181350"/>
          <p14:tracePt t="30125" x="4203700" y="3181350"/>
          <p14:tracePt t="30142" x="4254500" y="3206750"/>
          <p14:tracePt t="30159" x="4324350" y="3225800"/>
          <p14:tracePt t="30175" x="4419600" y="3238500"/>
          <p14:tracePt t="30193" x="4495800" y="3238500"/>
          <p14:tracePt t="30210" x="4610100" y="3200400"/>
          <p14:tracePt t="30226" x="4718050" y="3155950"/>
          <p14:tracePt t="30242" x="4800600" y="3136900"/>
          <p14:tracePt t="30259" x="4921250" y="3130550"/>
          <p14:tracePt t="30275" x="5022850" y="3130550"/>
          <p14:tracePt t="30292" x="5099050" y="3130550"/>
          <p14:tracePt t="30309" x="5168900" y="3130550"/>
          <p14:tracePt t="30325" x="5187950" y="3130550"/>
          <p14:tracePt t="30358" x="5194300" y="3136900"/>
          <p14:tracePt t="30375" x="5200650" y="3136900"/>
          <p14:tracePt t="30409" x="5213350" y="3143250"/>
          <p14:tracePt t="30425" x="5232400" y="3149600"/>
          <p14:tracePt t="30442" x="5251450" y="3155950"/>
          <p14:tracePt t="30475" x="5251450" y="3162300"/>
          <p14:tracePt t="30502" x="5264150" y="3162300"/>
          <p14:tracePt t="30517" x="5276850" y="3162300"/>
          <p14:tracePt t="30525" x="5283200" y="3168650"/>
          <p14:tracePt t="30542" x="5295900" y="3168650"/>
          <p14:tracePt t="30558" x="5302250" y="3175000"/>
          <p14:tracePt t="30575" x="5334000" y="3175000"/>
          <p14:tracePt t="30592" x="5365750" y="3175000"/>
          <p14:tracePt t="30609" x="5410200" y="3175000"/>
          <p14:tracePt t="30625" x="5448300" y="3175000"/>
          <p14:tracePt t="30642" x="5492750" y="3175000"/>
          <p14:tracePt t="30659" x="5530850" y="3175000"/>
          <p14:tracePt t="30675" x="5568950" y="3175000"/>
          <p14:tracePt t="30692" x="5613400" y="3175000"/>
          <p14:tracePt t="30709" x="5746750" y="3168650"/>
          <p14:tracePt t="30725" x="5918200" y="3111500"/>
          <p14:tracePt t="30742" x="6102350" y="3067050"/>
          <p14:tracePt t="30758" x="6216650" y="3060700"/>
          <p14:tracePt t="30775" x="6267450" y="3060700"/>
          <p14:tracePt t="30792" x="6273800" y="3060700"/>
          <p14:tracePt t="30825" x="6273800" y="3054350"/>
          <p14:tracePt t="30842" x="6267450" y="3054350"/>
          <p14:tracePt t="30909" x="6261100" y="3054350"/>
          <p14:tracePt t="30917" x="6242050" y="3054350"/>
          <p14:tracePt t="30926" x="6191250" y="3054350"/>
          <p14:tracePt t="30942" x="5848350" y="3073400"/>
          <p14:tracePt t="30958" x="4997450" y="3162300"/>
          <p14:tracePt t="30975" x="4108450" y="3340100"/>
          <p14:tracePt t="30992" x="3397250" y="3492500"/>
          <p14:tracePt t="31008" x="2730500" y="3657600"/>
          <p14:tracePt t="31025" x="2425700" y="3771900"/>
          <p14:tracePt t="31042" x="2368550" y="3810000"/>
          <p14:tracePt t="31058" x="2362200" y="3810000"/>
          <p14:tracePt t="31095" x="2368550" y="3810000"/>
          <p14:tracePt t="31117" x="2368550" y="3803650"/>
          <p14:tracePt t="31133" x="2374900" y="3803650"/>
          <p14:tracePt t="31141" x="2381250" y="3810000"/>
          <p14:tracePt t="31149" x="2393950" y="3810000"/>
          <p14:tracePt t="31159" x="2393950" y="3816350"/>
          <p14:tracePt t="31175" x="2413000" y="3829050"/>
          <p14:tracePt t="31192" x="2425700" y="3829050"/>
          <p14:tracePt t="31208" x="2425700" y="3835400"/>
          <p14:tracePt t="31398" x="2432050" y="3835400"/>
          <p14:tracePt t="31405" x="2438400" y="3835400"/>
          <p14:tracePt t="31419" x="2444750" y="3841750"/>
          <p14:tracePt t="31436" x="2444750" y="3848100"/>
          <p14:tracePt t="31453" x="2451100" y="3848100"/>
          <p14:tracePt t="31701" x="2444750" y="3848100"/>
          <p14:tracePt t="31749" x="2438400" y="3848100"/>
          <p14:tracePt t="31773" x="2432050" y="3848100"/>
          <p14:tracePt t="31781" x="2425700" y="3848100"/>
          <p14:tracePt t="31790" x="2425700" y="3841750"/>
          <p14:tracePt t="31806" x="2419350" y="3835400"/>
          <p14:tracePt t="31823" x="2413000" y="3835400"/>
          <p14:tracePt t="31869" x="2406650" y="3835400"/>
          <p14:tracePt t="31877" x="2393950" y="3835400"/>
          <p14:tracePt t="31890" x="2387600" y="3835400"/>
          <p14:tracePt t="31907" x="2374900" y="3835400"/>
          <p14:tracePt t="32133" x="2368550" y="3835400"/>
          <p14:tracePt t="32165" x="2362200" y="3835400"/>
          <p14:tracePt t="32261" x="2355850" y="3835400"/>
          <p14:tracePt t="32569" x="2349500" y="3835400"/>
          <p14:tracePt t="32586" x="2343150" y="3835400"/>
          <p14:tracePt t="32603" x="2336800" y="3835400"/>
          <p14:tracePt t="32636" x="2330450" y="3841750"/>
          <p14:tracePt t="32653" x="2324100" y="3848100"/>
          <p14:tracePt t="32669" x="2317750" y="3848100"/>
          <p14:tracePt t="32686" x="2305050" y="3848100"/>
          <p14:tracePt t="32703" x="2298700" y="3854450"/>
          <p14:tracePt t="32719" x="2279650" y="3860800"/>
          <p14:tracePt t="32736" x="2241550" y="3873500"/>
          <p14:tracePt t="32752" x="2203450" y="3879850"/>
          <p14:tracePt t="32770" x="2146300" y="3892550"/>
          <p14:tracePt t="32786" x="2095500" y="3911600"/>
          <p14:tracePt t="32803" x="2051050" y="3917950"/>
          <p14:tracePt t="32819" x="2032000" y="3924300"/>
          <p14:tracePt t="32836" x="2025650" y="3924300"/>
          <p14:tracePt t="32853" x="2025650" y="3930650"/>
          <p14:tracePt t="32870" x="2012950" y="3930650"/>
          <p14:tracePt t="32886" x="1993900" y="3930650"/>
          <p14:tracePt t="32903" x="1943100" y="3905250"/>
          <p14:tracePt t="32919" x="1866900" y="3873500"/>
          <p14:tracePt t="32936" x="1809750" y="3848100"/>
          <p14:tracePt t="32953" x="1771650" y="3829050"/>
          <p14:tracePt t="32969" x="1714500" y="3816350"/>
          <p14:tracePt t="32986" x="1657350" y="3816350"/>
          <p14:tracePt t="33003" x="1606550" y="3816350"/>
          <p14:tracePt t="33019" x="1555750" y="3822700"/>
          <p14:tracePt t="33036" x="1517650" y="3829050"/>
          <p14:tracePt t="33053" x="1498600" y="3835400"/>
          <p14:tracePt t="33069" x="1485900" y="3841750"/>
          <p14:tracePt t="33086" x="1479550" y="3841750"/>
          <p14:tracePt t="33119" x="1485900" y="3848100"/>
          <p14:tracePt t="33136" x="1492250" y="3848100"/>
          <p14:tracePt t="33152" x="1498600" y="3848100"/>
          <p14:tracePt t="33169" x="1504950" y="3848100"/>
          <p14:tracePt t="33203" x="1524000" y="3848100"/>
          <p14:tracePt t="33219" x="1530350" y="3848100"/>
          <p14:tracePt t="33236" x="1536700" y="3848100"/>
          <p14:tracePt t="33253" x="1543050" y="3848100"/>
          <p14:tracePt t="33270" x="1568450" y="3841750"/>
          <p14:tracePt t="33286" x="1581150" y="3835400"/>
          <p14:tracePt t="33303" x="1600200" y="3822700"/>
          <p14:tracePt t="33319" x="1606550" y="3822700"/>
          <p14:tracePt t="33336" x="1619250" y="3822700"/>
          <p14:tracePt t="33352" x="1644650" y="3822700"/>
          <p14:tracePt t="33369" x="1670050" y="3822700"/>
          <p14:tracePt t="33386" x="1701800" y="3822700"/>
          <p14:tracePt t="33403" x="1733550" y="3822700"/>
          <p14:tracePt t="33419" x="1790700" y="3822700"/>
          <p14:tracePt t="33436" x="1860550" y="3835400"/>
          <p14:tracePt t="33439" x="1905000" y="3854450"/>
          <p14:tracePt t="33453" x="1943100" y="3860800"/>
          <p14:tracePt t="33469" x="2063750" y="3860800"/>
          <p14:tracePt t="33485" x="2165350" y="3873500"/>
          <p14:tracePt t="33502" x="2260600" y="3873500"/>
          <p14:tracePt t="33518" x="2317750" y="3879850"/>
          <p14:tracePt t="33535" x="2355850" y="3879850"/>
          <p14:tracePt t="33552" x="2400300" y="3879850"/>
          <p14:tracePt t="33569" x="2457450" y="3886200"/>
          <p14:tracePt t="33585" x="2520950" y="3898900"/>
          <p14:tracePt t="33602" x="2603500" y="3911600"/>
          <p14:tracePt t="33618" x="2686050" y="3911600"/>
          <p14:tracePt t="33635" x="2743200" y="3924300"/>
          <p14:tracePt t="33652" x="2819400" y="3937000"/>
          <p14:tracePt t="33669" x="2889250" y="3968750"/>
          <p14:tracePt t="33685" x="2914650" y="3975100"/>
          <p14:tracePt t="33702" x="2940050" y="3975100"/>
          <p14:tracePt t="33718" x="2959100" y="3968750"/>
          <p14:tracePt t="33735" x="2978150" y="3930650"/>
          <p14:tracePt t="33752" x="2997200" y="3898900"/>
          <p14:tracePt t="33982" x="3003550" y="3898900"/>
          <p14:tracePt t="33989" x="3054350" y="3898900"/>
          <p14:tracePt t="34003" x="3111500" y="3917950"/>
          <p14:tracePt t="34020" x="3295650" y="3994150"/>
          <p14:tracePt t="34037" x="3473450" y="4057650"/>
          <p14:tracePt t="34070" x="3492500" y="4057650"/>
          <p14:tracePt t="34086" x="3498850" y="4057650"/>
          <p14:tracePt t="34104" x="3498850" y="4051300"/>
          <p14:tracePt t="34136" x="3505200" y="4051300"/>
          <p14:tracePt t="34157" x="3511550" y="4051300"/>
          <p14:tracePt t="34170" x="3517900" y="4051300"/>
          <p14:tracePt t="34187" x="3536950" y="4057650"/>
          <p14:tracePt t="34203" x="3575050" y="4064000"/>
          <p14:tracePt t="34220" x="3613150" y="4076700"/>
          <p14:tracePt t="34237" x="3708400" y="4102100"/>
          <p14:tracePt t="34253" x="3790950" y="4127500"/>
          <p14:tracePt t="34270" x="3860800" y="4140200"/>
          <p14:tracePt t="34286" x="3892550" y="4152900"/>
          <p14:tracePt t="34304" x="3898900" y="4152900"/>
          <p14:tracePt t="34336" x="3892550" y="4152900"/>
          <p14:tracePt t="34353" x="3860800" y="4140200"/>
          <p14:tracePt t="34370" x="3810000" y="4121150"/>
          <p14:tracePt t="34386" x="3771900" y="4102100"/>
          <p14:tracePt t="34403" x="3746500" y="4089400"/>
          <p14:tracePt t="34420" x="3740150" y="4089400"/>
          <p14:tracePt t="34525" x="3733800" y="4083050"/>
          <p14:tracePt t="34533" x="3727450" y="4083050"/>
          <p14:tracePt t="34637" x="3721100" y="4076700"/>
          <p14:tracePt t="34645" x="3714750" y="4076700"/>
          <p14:tracePt t="34653" x="3708400" y="4076700"/>
          <p14:tracePt t="34670" x="3670300" y="4083050"/>
          <p14:tracePt t="34686" x="3600450" y="4083050"/>
          <p14:tracePt t="34703" x="3486150" y="4083050"/>
          <p14:tracePt t="34720" x="3371850" y="4083050"/>
          <p14:tracePt t="34736" x="3263900" y="4070350"/>
          <p14:tracePt t="34753" x="3187700" y="4019550"/>
          <p14:tracePt t="34770" x="3124200" y="3987800"/>
          <p14:tracePt t="34786" x="3117850" y="3981450"/>
          <p14:tracePt t="34803" x="3111500" y="3981450"/>
          <p14:tracePt t="34820" x="3098800" y="3975100"/>
          <p14:tracePt t="34837" x="3086100" y="3968750"/>
          <p14:tracePt t="34853" x="3086100" y="3962400"/>
          <p14:tracePt t="34870" x="3079750" y="3962400"/>
          <p14:tracePt t="34886" x="3073400" y="3956050"/>
          <p14:tracePt t="34903" x="3041650" y="3930650"/>
          <p14:tracePt t="34920" x="3003550" y="3886200"/>
          <p14:tracePt t="34936" x="2959100" y="3841750"/>
          <p14:tracePt t="34953" x="2914650" y="3810000"/>
          <p14:tracePt t="34970" x="2889250" y="3784600"/>
          <p14:tracePt t="34986" x="2882900" y="3778250"/>
          <p14:tracePt t="35003" x="2882900" y="3771900"/>
          <p14:tracePt t="35036" x="2876550" y="3771900"/>
          <p14:tracePt t="35085" x="2870200" y="3765550"/>
          <p14:tracePt t="35093" x="2863850" y="3752850"/>
          <p14:tracePt t="35103" x="2857500" y="3746500"/>
          <p14:tracePt t="35120" x="2851150" y="3733800"/>
          <p14:tracePt t="35136" x="2851150" y="3727450"/>
          <p14:tracePt t="35153" x="2851150" y="3721100"/>
          <p14:tracePt t="35170" x="2844800" y="3714750"/>
          <p14:tracePt t="35405" x="2851150" y="3714750"/>
          <p14:tracePt t="35413" x="2851150" y="3727450"/>
          <p14:tracePt t="35427" x="2857500" y="3733800"/>
          <p14:tracePt t="35443" x="2870200" y="3740150"/>
          <p14:tracePt t="35460" x="2882900" y="3759200"/>
          <p14:tracePt t="35477" x="2882900" y="3771900"/>
          <p14:tracePt t="35510" x="2895600" y="3778250"/>
          <p14:tracePt t="35527" x="2908300" y="3803650"/>
          <p14:tracePt t="35544" x="2933700" y="3829050"/>
          <p14:tracePt t="35560" x="2971800" y="3879850"/>
          <p14:tracePt t="35577" x="3009900" y="3930650"/>
          <p14:tracePt t="35594" x="3086100" y="4025900"/>
          <p14:tracePt t="35611" x="3168650" y="4121150"/>
          <p14:tracePt t="35627" x="3244850" y="4222750"/>
          <p14:tracePt t="35644" x="3282950" y="4286250"/>
          <p14:tracePt t="35661" x="3321050" y="4337050"/>
          <p14:tracePt t="35677" x="3327400" y="4349750"/>
          <p14:tracePt t="35694" x="3327400" y="4356100"/>
          <p14:tracePt t="35710" x="3333750" y="4362450"/>
          <p14:tracePt t="35727" x="3333750" y="4375150"/>
          <p14:tracePt t="35744" x="3333750" y="4381500"/>
          <p14:tracePt t="35760" x="3340100" y="4394200"/>
          <p14:tracePt t="35794" x="3340100" y="4406900"/>
          <p14:tracePt t="35810" x="3340100" y="4413250"/>
          <p14:tracePt t="36045" x="3333750" y="4413250"/>
          <p14:tracePt t="36061" x="3333750" y="4406900"/>
          <p14:tracePt t="36151" x="3327400" y="4406900"/>
          <p14:tracePt t="36581" x="3327400" y="4400550"/>
          <p14:tracePt t="36589" x="3333750" y="4400550"/>
          <p14:tracePt t="36598" x="3352800" y="4387850"/>
          <p14:tracePt t="36615" x="3409950" y="4362450"/>
          <p14:tracePt t="36631" x="3498850" y="4337050"/>
          <p14:tracePt t="36648" x="3651250" y="4305300"/>
          <p14:tracePt t="36665" x="3911600" y="4260850"/>
          <p14:tracePt t="36681" x="4235450" y="4248150"/>
          <p14:tracePt t="36698" x="4527550" y="4248150"/>
          <p14:tracePt t="36715" x="4743450" y="4273550"/>
          <p14:tracePt t="36731" x="4889500" y="4311650"/>
          <p14:tracePt t="36748" x="4965700" y="4330700"/>
          <p14:tracePt t="36765" x="4984750" y="4337050"/>
          <p14:tracePt t="36829" x="4991100" y="4343400"/>
          <p14:tracePt t="36837" x="5010150" y="4343400"/>
          <p14:tracePt t="36845" x="5029200" y="4349750"/>
          <p14:tracePt t="36853" x="5060950" y="4349750"/>
          <p14:tracePt t="36865" x="5080000" y="4356100"/>
          <p14:tracePt t="36881" x="5149850" y="4368800"/>
          <p14:tracePt t="36898" x="5200650" y="4394200"/>
          <p14:tracePt t="36915" x="5232400" y="4406900"/>
          <p14:tracePt t="36931" x="5238750" y="4419600"/>
          <p14:tracePt t="36933" x="5251450" y="4419600"/>
          <p14:tracePt t="36948" x="5264150" y="4425950"/>
          <p14:tracePt t="36965" x="5276850" y="4438650"/>
          <p14:tracePt t="37021" x="5283200" y="4432300"/>
          <p14:tracePt t="37029" x="5283200" y="4425950"/>
          <p14:tracePt t="37037" x="5283200" y="4419600"/>
          <p14:tracePt t="37048" x="5283200" y="4413250"/>
          <p14:tracePt t="37065" x="5283200" y="4406900"/>
          <p14:tracePt t="37141" x="5289550" y="4406900"/>
          <p14:tracePt t="37181" x="5295900" y="4406900"/>
          <p14:tracePt t="37189" x="5314950" y="4394200"/>
          <p14:tracePt t="37198" x="5346700" y="4375150"/>
          <p14:tracePt t="37215" x="5461000" y="4330700"/>
          <p14:tracePt t="37231" x="5575300" y="4318000"/>
          <p14:tracePt t="37248" x="5664200" y="4318000"/>
          <p14:tracePt t="37265" x="5822950" y="4343400"/>
          <p14:tracePt t="37281" x="5899150" y="4375150"/>
          <p14:tracePt t="37298" x="5962650" y="4394200"/>
          <p14:tracePt t="37314" x="5981700" y="4400550"/>
          <p14:tracePt t="37381" x="5981700" y="4387850"/>
          <p14:tracePt t="37389" x="5988050" y="4381500"/>
          <p14:tracePt t="37398" x="5988050" y="4368800"/>
          <p14:tracePt t="37415" x="5994400" y="4356100"/>
          <p14:tracePt t="37431" x="6000750" y="4343400"/>
          <p14:tracePt t="37493" x="6007100" y="4343400"/>
          <p14:tracePt t="37502" x="6013450" y="4343400"/>
          <p14:tracePt t="37509" x="6013450" y="4349750"/>
          <p14:tracePt t="37518" x="6013450" y="4356100"/>
          <p14:tracePt t="37531" x="6013450" y="4362450"/>
          <p14:tracePt t="37589" x="6019800" y="4362450"/>
          <p14:tracePt t="37621" x="6019800" y="4356100"/>
          <p14:tracePt t="37637" x="6013450" y="4349750"/>
          <p14:tracePt t="37645" x="6007100" y="4349750"/>
          <p14:tracePt t="37653" x="5994400" y="4349750"/>
          <p14:tracePt t="37664" x="5994400" y="4343400"/>
          <p14:tracePt t="37681" x="5949950" y="4311650"/>
          <p14:tracePt t="37698" x="5861050" y="4279900"/>
          <p14:tracePt t="37715" x="5772150" y="4235450"/>
          <p14:tracePt t="37731" x="5676900" y="4197350"/>
          <p14:tracePt t="37748" x="5581650" y="4159250"/>
          <p14:tracePt t="37765" x="5492750" y="4114800"/>
          <p14:tracePt t="37781" x="5467350" y="4102100"/>
          <p14:tracePt t="37798" x="5461000" y="4089400"/>
          <p14:tracePt t="37814" x="5454650" y="4076700"/>
          <p14:tracePt t="37901" x="5454650" y="4070350"/>
          <p14:tracePt t="37909" x="5454650" y="4064000"/>
          <p14:tracePt t="37918" x="5454650" y="4057650"/>
          <p14:tracePt t="37931" x="5454650" y="4044950"/>
          <p14:tracePt t="37948" x="5441950" y="4013200"/>
          <p14:tracePt t="37950" x="5441950" y="3981450"/>
          <p14:tracePt t="37965" x="5441950" y="3962400"/>
          <p14:tracePt t="37981" x="5448300" y="3924300"/>
          <p14:tracePt t="37998" x="5448300" y="3917950"/>
          <p14:tracePt t="38031" x="5461000" y="3911600"/>
          <p14:tracePt t="38048" x="5480050" y="3905250"/>
          <p14:tracePt t="38064" x="5492750" y="3905250"/>
          <p14:tracePt t="38081" x="5505450" y="3898900"/>
          <p14:tracePt t="38098" x="5524500" y="3892550"/>
          <p14:tracePt t="38115" x="5549900" y="3886200"/>
          <p14:tracePt t="38131" x="5575300" y="3867150"/>
          <p14:tracePt t="38148" x="5588000" y="3860800"/>
          <p14:tracePt t="38165" x="5626100" y="3841750"/>
          <p14:tracePt t="38181" x="5645150" y="3829050"/>
          <p14:tracePt t="38229" x="5651500" y="3829050"/>
          <p14:tracePt t="38237" x="5657850" y="3822700"/>
          <p14:tracePt t="38248" x="5664200" y="3816350"/>
          <p14:tracePt t="38264" x="5676900" y="3816350"/>
          <p14:tracePt t="38281" x="5689600" y="3816350"/>
          <p14:tracePt t="38298" x="5702300" y="3816350"/>
          <p14:tracePt t="38341" x="5708650" y="3816350"/>
          <p14:tracePt t="38357" x="5715000" y="3816350"/>
          <p14:tracePt t="38365" x="5721350" y="3816350"/>
          <p14:tracePt t="38381" x="5721350" y="3822700"/>
          <p14:tracePt t="38398" x="5734050" y="3822700"/>
          <p14:tracePt t="38415" x="5740400" y="3822700"/>
          <p14:tracePt t="38431" x="5753100" y="3822700"/>
          <p14:tracePt t="38448" x="5784850" y="3822700"/>
          <p14:tracePt t="38464" x="5797550" y="3822700"/>
          <p14:tracePt t="38481" x="5803900" y="3822700"/>
          <p14:tracePt t="38575" x="5810250" y="3822700"/>
          <p14:tracePt t="38583" x="5816600" y="3829050"/>
          <p14:tracePt t="38590" x="5822950" y="3835400"/>
          <p14:tracePt t="38598" x="5848350" y="3841750"/>
          <p14:tracePt t="38615" x="5880100" y="3854450"/>
          <p14:tracePt t="38632" x="5911850" y="3860800"/>
          <p14:tracePt t="38648" x="5924550" y="3860800"/>
          <p14:tracePt t="38685" x="5930900" y="3860800"/>
          <p14:tracePt t="38702" x="5937250" y="3860800"/>
          <p14:tracePt t="38714" x="5949950" y="3860800"/>
          <p14:tracePt t="38731" x="5981700" y="3860800"/>
          <p14:tracePt t="38748" x="6026150" y="3860800"/>
          <p14:tracePt t="38765" x="6108700" y="3860800"/>
          <p14:tracePt t="38781" x="6146800" y="3860800"/>
          <p14:tracePt t="38798" x="6178550" y="3860800"/>
          <p14:tracePt t="38815" x="6248400" y="3860800"/>
          <p14:tracePt t="38831" x="6305550" y="3860800"/>
          <p14:tracePt t="38848" x="6350000" y="3860800"/>
          <p14:tracePt t="38864" x="6369050" y="3867150"/>
          <p14:tracePt t="38881" x="6381750" y="3879850"/>
          <p14:tracePt t="38898" x="6381750" y="3886200"/>
          <p14:tracePt t="38914" x="6388100" y="3892550"/>
          <p14:tracePt t="38931" x="6394450" y="3898900"/>
          <p14:tracePt t="38965" x="6419850" y="3930650"/>
          <p14:tracePt t="38981" x="6445250" y="3949700"/>
          <p14:tracePt t="38998" x="6457950" y="3987800"/>
          <p14:tracePt t="39014" x="6477000" y="4019550"/>
          <p14:tracePt t="39031" x="6489700" y="4057650"/>
          <p14:tracePt t="39048" x="6496050" y="4070350"/>
          <p14:tracePt t="39064" x="6502400" y="4083050"/>
          <p14:tracePt t="39081" x="6502400" y="4095750"/>
          <p14:tracePt t="39098" x="6496050" y="4108450"/>
          <p14:tracePt t="39115" x="6477000" y="4114800"/>
          <p14:tracePt t="39131" x="6419850" y="4133850"/>
          <p14:tracePt t="39148" x="6324600" y="4146550"/>
          <p14:tracePt t="39165" x="6197600" y="4146550"/>
          <p14:tracePt t="39181" x="6134100" y="4146550"/>
          <p14:tracePt t="39198" x="6096000" y="4140200"/>
          <p14:tracePt t="39214" x="6051550" y="4140200"/>
          <p14:tracePt t="39231" x="6032500" y="4133850"/>
          <p14:tracePt t="39248" x="6000750" y="4121150"/>
          <p14:tracePt t="39264" x="5962650" y="4121150"/>
          <p14:tracePt t="39281" x="5911850" y="4114800"/>
          <p14:tracePt t="39298" x="5861050" y="4114800"/>
          <p14:tracePt t="39314" x="5829300" y="4127500"/>
          <p14:tracePt t="39331" x="5791200" y="4146550"/>
          <p14:tracePt t="39348" x="5791200" y="4152900"/>
          <p14:tracePt t="39365" x="5784850" y="4165600"/>
          <p14:tracePt t="39381" x="5784850" y="4171950"/>
          <p14:tracePt t="39398" x="5784850" y="4178300"/>
          <p14:tracePt t="39431" x="5778500" y="4178300"/>
          <p14:tracePt t="39549" x="5772150" y="4178300"/>
          <p14:tracePt t="39605" x="5765800" y="4184650"/>
          <p14:tracePt t="39653" x="5759450" y="4184650"/>
          <p14:tracePt t="39806" x="5759450" y="4191000"/>
          <p14:tracePt t="39949" x="5759450" y="4197350"/>
          <p14:tracePt t="39973" x="5759450" y="4203700"/>
          <p14:tracePt t="40318" x="5759450" y="4210050"/>
          <p14:tracePt t="40357" x="5759450" y="4216400"/>
          <p14:tracePt t="41205" x="5753100" y="4216400"/>
          <p14:tracePt t="41696" x="5746750" y="4216400"/>
          <p14:tracePt t="41713" x="5727700" y="4216400"/>
          <p14:tracePt t="41729" x="5702300" y="4222750"/>
          <p14:tracePt t="41746" x="5670550" y="4229100"/>
          <p14:tracePt t="41763" x="5626100" y="4235450"/>
          <p14:tracePt t="41780" x="5619750" y="4241800"/>
          <p14:tracePt t="41796" x="5607050" y="4241800"/>
          <p14:tracePt t="41813" x="5600700" y="4241800"/>
          <p14:tracePt t="41830" x="5588000" y="4241800"/>
          <p14:tracePt t="41846" x="5581650" y="4241800"/>
          <p14:tracePt t="41863" x="5575300" y="4241800"/>
          <p14:tracePt t="41879" x="5568950" y="4241800"/>
          <p14:tracePt t="41896" x="5562600" y="4241800"/>
          <p14:tracePt t="41913" x="5549900" y="4241800"/>
          <p14:tracePt t="42014" x="5543550" y="4241800"/>
          <p14:tracePt t="42030" x="5537200" y="4235450"/>
          <p14:tracePt t="42062" x="5537200" y="4229100"/>
          <p14:tracePt t="42096" x="5530850" y="4229100"/>
          <p14:tracePt t="42213" x="5543550" y="4229100"/>
          <p14:tracePt t="42231" x="5549900" y="4229100"/>
          <p14:tracePt t="42396" x="5562600" y="4229100"/>
          <p14:tracePt t="42428" x="5562600" y="4235450"/>
          <p14:tracePt t="42509" x="5562600" y="4254500"/>
          <p14:tracePt t="42518" x="5549900" y="4273550"/>
          <p14:tracePt t="42526" x="5530850" y="4305300"/>
          <p14:tracePt t="42534" x="5524500" y="4318000"/>
          <p14:tracePt t="42545" x="5518150" y="4324350"/>
          <p14:tracePt t="42562" x="5518150" y="4337050"/>
          <p14:tracePt t="42579" x="5518150" y="4349750"/>
          <p14:tracePt t="42595" x="5530850" y="4362450"/>
          <p14:tracePt t="42612" x="5562600" y="4375150"/>
          <p14:tracePt t="42629" x="5562600" y="4387850"/>
          <p14:tracePt t="42645" x="5562600" y="4400550"/>
          <p14:tracePt t="42679" x="5556250" y="4400550"/>
          <p14:tracePt t="42695" x="5549900" y="4406900"/>
          <p14:tracePt t="42712" x="5530850" y="4419600"/>
          <p14:tracePt t="42745" x="5530850" y="4438650"/>
          <p14:tracePt t="42762" x="5530850" y="4483100"/>
          <p14:tracePt t="42779" x="5530850" y="4495800"/>
          <p14:tracePt t="42795" x="5524500" y="4508500"/>
          <p14:tracePt t="42812" x="5524500" y="4527550"/>
          <p14:tracePt t="42828" x="5518150" y="4546600"/>
          <p14:tracePt t="42845" x="5505450" y="4572000"/>
          <p14:tracePt t="42862" x="5505450" y="4578350"/>
          <p14:tracePt t="42901" x="5505450" y="4584700"/>
          <p14:tracePt t="42917" x="5499100" y="4591050"/>
          <p14:tracePt t="42933" x="5499100" y="4597400"/>
          <p14:tracePt t="42957" x="5492750" y="4603750"/>
          <p14:tracePt t="42982" x="5492750" y="4610100"/>
          <p14:tracePt t="42989" x="5486400" y="4610100"/>
          <p14:tracePt t="42999" x="5486400" y="4616450"/>
          <p14:tracePt t="43085" x="5480050" y="4622800"/>
          <p14:tracePt t="43101" x="5480050" y="4629150"/>
          <p14:tracePt t="43133" x="5473700" y="4629150"/>
          <p14:tracePt t="43149" x="5473700" y="4635500"/>
          <p14:tracePt t="43277" x="5467350" y="4635500"/>
          <p14:tracePt t="43285" x="5467350" y="4641850"/>
          <p14:tracePt t="43295" x="5461000" y="4641850"/>
          <p14:tracePt t="43312" x="5454650" y="4648200"/>
          <p14:tracePt t="43328" x="5454650" y="4654550"/>
          <p14:tracePt t="43345" x="5454650" y="4660900"/>
          <p14:tracePt t="43362" x="5448300" y="4673600"/>
          <p14:tracePt t="43378" x="5441950" y="4673600"/>
          <p14:tracePt t="43395" x="5435600" y="4686300"/>
          <p14:tracePt t="43412" x="5435600" y="4699000"/>
          <p14:tracePt t="43429" x="5429250" y="4711700"/>
          <p14:tracePt t="43445" x="5429250" y="4718050"/>
          <p14:tracePt t="43462" x="5422900" y="4724400"/>
          <p14:tracePt t="43479" x="5416550" y="4730750"/>
          <p14:tracePt t="43573" x="5416550" y="4737100"/>
          <p14:tracePt t="43685" x="5410200" y="4737100"/>
          <p14:tracePt t="43693" x="5410200" y="4743450"/>
          <p14:tracePt t="44093" x="5410200" y="4749800"/>
          <p14:tracePt t="44109" x="5403850" y="4749800"/>
          <p14:tracePt t="44134" x="5397500" y="4756150"/>
          <p14:tracePt t="44141" x="5397500" y="4762500"/>
          <p14:tracePt t="44149" x="5397500" y="4768850"/>
          <p14:tracePt t="44165" x="5391150" y="4800600"/>
          <p14:tracePt t="44182" x="5378450" y="4857750"/>
          <p14:tracePt t="44198" x="5372100" y="4940300"/>
          <p14:tracePt t="44215" x="5365750" y="5041900"/>
          <p14:tracePt t="44232" x="5353050" y="5175250"/>
          <p14:tracePt t="44248" x="5353050" y="5302250"/>
          <p14:tracePt t="44265" x="5346700" y="5467350"/>
          <p14:tracePt t="44282" x="5346700" y="5619750"/>
          <p14:tracePt t="44298" x="5327650" y="563880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dirty="0" smtClean="0"/>
              <a:t>MSQ Plans as of 1967 (!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6482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Excerpt from the 1967 Manual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7A0019"/>
                </a:solidFill>
              </a:rPr>
              <a:t>Unfortunately, although some of this work was done, it has been lost in history</a:t>
            </a:r>
            <a:endParaRPr lang="en-US" dirty="0">
              <a:solidFill>
                <a:srgbClr val="7A0019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2209800"/>
            <a:ext cx="6306430" cy="2829320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8050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292"/>
    </mc:Choice>
    <mc:Fallback>
      <p:transition spd="slow" advTm="372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723"/>
            <a:ext cx="7772400" cy="1143000"/>
          </a:xfrm>
        </p:spPr>
        <p:txBody>
          <a:bodyPr/>
          <a:lstStyle/>
          <a:p>
            <a:pPr algn="ctr"/>
            <a:r>
              <a:rPr lang="en-US" dirty="0" smtClean="0"/>
              <a:t>Current Status of the MSQ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49530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It has been translated into </a:t>
            </a:r>
            <a:r>
              <a:rPr lang="en-US" i="1" dirty="0" smtClean="0">
                <a:solidFill>
                  <a:srgbClr val="7A0019"/>
                </a:solidFill>
              </a:rPr>
              <a:t>at least </a:t>
            </a:r>
            <a:r>
              <a:rPr lang="en-US" dirty="0" smtClean="0">
                <a:solidFill>
                  <a:srgbClr val="7A0019"/>
                </a:solidFill>
              </a:rPr>
              <a:t>the following non-English form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0" y="1923478"/>
            <a:ext cx="3105583" cy="40963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0" y="1890136"/>
            <a:ext cx="3134162" cy="4163006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8714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079"/>
    </mc:Choice>
    <mc:Fallback>
      <p:transition spd="slow" advTm="280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algn="ctr"/>
            <a:r>
              <a:rPr lang="en-US" dirty="0" smtClean="0"/>
              <a:t>Current Status, continu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458200" cy="5486400"/>
          </a:xfrm>
        </p:spPr>
        <p:txBody>
          <a:bodyPr/>
          <a:lstStyle/>
          <a:p>
            <a:r>
              <a:rPr lang="en-US" sz="2200" dirty="0" smtClean="0">
                <a:solidFill>
                  <a:srgbClr val="7A0019"/>
                </a:solidFill>
              </a:rPr>
              <a:t>We made the MSQ available for research use on our Web sit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7A0019"/>
                </a:solidFill>
              </a:rPr>
              <a:t> </a:t>
            </a:r>
            <a:r>
              <a:rPr lang="en-US" dirty="0" smtClean="0">
                <a:solidFill>
                  <a:srgbClr val="7A0019"/>
                </a:solidFill>
              </a:rPr>
              <a:t>Vocational Psychology Research</a:t>
            </a:r>
          </a:p>
          <a:p>
            <a:pPr marL="300078" lvl="1" indent="0" algn="ctr">
              <a:buNone/>
            </a:pPr>
            <a:r>
              <a:rPr lang="en-US" sz="2800" dirty="0" smtClean="0">
                <a:solidFill>
                  <a:schemeClr val="accent4">
                    <a:lumMod val="90000"/>
                    <a:lumOff val="10000"/>
                  </a:schemeClr>
                </a:solidFill>
                <a:hlinkClick r:id="rId5"/>
              </a:rPr>
              <a:t>https</a:t>
            </a:r>
            <a:r>
              <a:rPr lang="en-US" sz="2800" dirty="0">
                <a:solidFill>
                  <a:schemeClr val="accent4">
                    <a:lumMod val="90000"/>
                    <a:lumOff val="10000"/>
                  </a:schemeClr>
                </a:solidFill>
                <a:hlinkClick r:id="rId5"/>
              </a:rPr>
              <a:t>://</a:t>
            </a:r>
            <a:r>
              <a:rPr lang="en-US" sz="2800" dirty="0" smtClean="0">
                <a:solidFill>
                  <a:schemeClr val="accent4">
                    <a:lumMod val="90000"/>
                    <a:lumOff val="10000"/>
                  </a:schemeClr>
                </a:solidFill>
                <a:hlinkClick r:id="rId5"/>
              </a:rPr>
              <a:t>vpr.psych.umn.edu</a:t>
            </a:r>
            <a:endParaRPr lang="en-US" sz="2800" dirty="0" smtClean="0">
              <a:solidFill>
                <a:schemeClr val="accent4">
                  <a:lumMod val="90000"/>
                  <a:lumOff val="10000"/>
                </a:schemeClr>
              </a:solidFill>
            </a:endParaRPr>
          </a:p>
          <a:p>
            <a:pPr marL="757278" lvl="1" indent="-457200">
              <a:buFont typeface="Wingdings" panose="05000000000000000000" pitchFamily="2" charset="2"/>
              <a:buChar char="Ø"/>
            </a:pPr>
            <a:r>
              <a:rPr lang="en-US" sz="2200" dirty="0" smtClean="0">
                <a:solidFill>
                  <a:srgbClr val="7A0019"/>
                </a:solidFill>
              </a:rPr>
              <a:t>Required permission to use it</a:t>
            </a:r>
          </a:p>
          <a:p>
            <a:pPr marL="757278" lvl="1" indent="-457200">
              <a:buFont typeface="Wingdings" panose="05000000000000000000" pitchFamily="2" charset="2"/>
              <a:buChar char="Ø"/>
            </a:pPr>
            <a:r>
              <a:rPr lang="en-US" sz="2200" dirty="0" smtClean="0">
                <a:solidFill>
                  <a:srgbClr val="7A0019"/>
                </a:solidFill>
              </a:rPr>
              <a:t>About 8 or 9 years ago made it available under a Creative Commons Research Licens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7A0019"/>
                </a:solidFill>
              </a:rPr>
              <a:t>One </a:t>
            </a:r>
            <a:r>
              <a:rPr lang="en-US" sz="1900" dirty="0">
                <a:solidFill>
                  <a:srgbClr val="7A0019"/>
                </a:solidFill>
              </a:rPr>
              <a:t>publication tracking service on the Web reports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sz="1900" dirty="0">
                <a:solidFill>
                  <a:srgbClr val="7A0019"/>
                </a:solidFill>
              </a:rPr>
              <a:t>Over 5,300 reads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sz="1900" dirty="0">
                <a:solidFill>
                  <a:srgbClr val="7A0019"/>
                </a:solidFill>
              </a:rPr>
              <a:t>Over 1,900 citations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sz="1900" dirty="0">
                <a:solidFill>
                  <a:srgbClr val="7A0019"/>
                </a:solidFill>
              </a:rPr>
              <a:t>I continue to receive 1 or 2 requests a week</a:t>
            </a:r>
            <a:endParaRPr lang="en-US" sz="1900" dirty="0" smtClean="0">
              <a:solidFill>
                <a:srgbClr val="7A0019"/>
              </a:solidFill>
            </a:endParaRPr>
          </a:p>
          <a:p>
            <a:pPr marL="642978" lvl="1" indent="-342900">
              <a:buFont typeface="Wingdings" panose="05000000000000000000" pitchFamily="2" charset="2"/>
              <a:buChar char="Ø"/>
            </a:pPr>
            <a:r>
              <a:rPr lang="en-US" sz="2200" dirty="0" smtClean="0">
                <a:solidFill>
                  <a:srgbClr val="7A0019"/>
                </a:solidFill>
              </a:rPr>
              <a:t>Web site also includes</a:t>
            </a:r>
          </a:p>
          <a:p>
            <a:pPr marL="943055" lvl="2" indent="-342900">
              <a:buFont typeface="Wingdings" panose="05000000000000000000" pitchFamily="2" charset="2"/>
              <a:buChar char="Ø"/>
            </a:pPr>
            <a:r>
              <a:rPr lang="en-US" sz="1900" dirty="0" smtClean="0">
                <a:solidFill>
                  <a:srgbClr val="7A0019"/>
                </a:solidFill>
              </a:rPr>
              <a:t>Two books on the Theory of Work Adjustment</a:t>
            </a:r>
          </a:p>
          <a:p>
            <a:pPr marL="943055" lvl="2" indent="-342900">
              <a:buFont typeface="Wingdings" panose="05000000000000000000" pitchFamily="2" charset="2"/>
              <a:buChar char="Ø"/>
            </a:pPr>
            <a:r>
              <a:rPr lang="en-US" sz="1900" dirty="0" smtClean="0">
                <a:solidFill>
                  <a:srgbClr val="7A0019"/>
                </a:solidFill>
              </a:rPr>
              <a:t>All the Work Adjustment Project instruments</a:t>
            </a:r>
          </a:p>
          <a:p>
            <a:pPr marL="943055" lvl="2" indent="-342900">
              <a:buFont typeface="Wingdings" panose="05000000000000000000" pitchFamily="2" charset="2"/>
              <a:buChar char="Ø"/>
            </a:pPr>
            <a:r>
              <a:rPr lang="en-US" sz="1900" dirty="0" smtClean="0">
                <a:solidFill>
                  <a:srgbClr val="7A0019"/>
                </a:solidFill>
              </a:rPr>
              <a:t>30 Research monographs, including manuals for all instrument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dirty="0" smtClean="0">
              <a:solidFill>
                <a:srgbClr val="7A0019"/>
              </a:solidFill>
            </a:endParaRPr>
          </a:p>
          <a:p>
            <a:pPr marL="342946" lvl="1" indent="0">
              <a:buNone/>
            </a:pPr>
            <a:endParaRPr lang="en-US" sz="2200" dirty="0" smtClean="0">
              <a:solidFill>
                <a:srgbClr val="7A0019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rgbClr val="7A0019"/>
              </a:solidFill>
            </a:endParaRPr>
          </a:p>
          <a:p>
            <a:pPr marL="757278" lvl="1" indent="-457200">
              <a:buFont typeface="Wingdings" panose="05000000000000000000" pitchFamily="2" charset="2"/>
              <a:buChar char="Ø"/>
            </a:pPr>
            <a:endParaRPr lang="en-US" sz="2800" dirty="0" smtClean="0">
              <a:solidFill>
                <a:srgbClr val="7A0019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3100" dirty="0" smtClean="0">
              <a:solidFill>
                <a:srgbClr val="7A0019"/>
              </a:solidFill>
            </a:endParaRPr>
          </a:p>
          <a:p>
            <a:pPr marL="1057355" lvl="2" indent="-457200">
              <a:buFont typeface="Wingdings" panose="05000000000000000000" pitchFamily="2" charset="2"/>
              <a:buChar char="Ø"/>
            </a:pPr>
            <a:endParaRPr lang="en-US" sz="2500" dirty="0" smtClean="0">
              <a:solidFill>
                <a:srgbClr val="7A0019"/>
              </a:solidFill>
            </a:endParaRPr>
          </a:p>
          <a:p>
            <a:pPr marL="1057355" lvl="2" indent="-457200">
              <a:buFont typeface="Wingdings" panose="05000000000000000000" pitchFamily="2" charset="2"/>
              <a:buChar char="Ø"/>
            </a:pPr>
            <a:endParaRPr lang="en-US" sz="2500" dirty="0">
              <a:solidFill>
                <a:schemeClr val="accent4">
                  <a:lumMod val="90000"/>
                  <a:lumOff val="10000"/>
                </a:schemeClr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34775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7461"/>
    </mc:Choice>
    <mc:Fallback>
      <p:transition spd="slow" advTm="1174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e Future: Content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59523"/>
            <a:ext cx="7772400" cy="44196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We need to identify a group (or person) who is interested in updating the MSQ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Some issues: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What’s the state of job satisfaction research today?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Are the 20 satisfaction scales still relevant?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What new aspects of job satisfaction have emerged over 50+ years?</a:t>
            </a:r>
          </a:p>
          <a:p>
            <a:pPr lvl="1"/>
            <a:r>
              <a:rPr lang="en-US" dirty="0">
                <a:solidFill>
                  <a:srgbClr val="7A0019"/>
                </a:solidFill>
              </a:rPr>
              <a:t>Is the item text of all the scales still appropriate?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Are there dimensions of job satisfaction that are specific to</a:t>
            </a:r>
          </a:p>
          <a:p>
            <a:pPr lvl="2"/>
            <a:r>
              <a:rPr lang="en-US" sz="2000" dirty="0" smtClean="0">
                <a:solidFill>
                  <a:srgbClr val="7A0019"/>
                </a:solidFill>
              </a:rPr>
              <a:t>Recently emerged occupations?</a:t>
            </a:r>
          </a:p>
          <a:p>
            <a:pPr lvl="2"/>
            <a:r>
              <a:rPr lang="en-US" sz="2000" dirty="0" smtClean="0">
                <a:solidFill>
                  <a:srgbClr val="7A0019"/>
                </a:solidFill>
              </a:rPr>
              <a:t>Emerging occupations?</a:t>
            </a:r>
          </a:p>
          <a:p>
            <a:pPr lvl="2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939695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0964"/>
    </mc:Choice>
    <mc:Fallback>
      <p:transition spd="slow" advTm="1109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algn="ctr"/>
            <a:r>
              <a:rPr lang="en-US" dirty="0" smtClean="0"/>
              <a:t>The Future: Psychometric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2869" y="990600"/>
            <a:ext cx="7772400" cy="52578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We need someone with a modern psychometric orientation to update the MSQ’s psychometrics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I’ve spent the last 50 years doing advanced psychometrics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If I were going to develop the MSQ today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Here’s what I would do:</a:t>
            </a:r>
            <a:endParaRPr lang="en-US" dirty="0">
              <a:solidFill>
                <a:srgbClr val="7A0019"/>
              </a:solidFill>
            </a:endParaRPr>
          </a:p>
          <a:p>
            <a:pPr lvl="2"/>
            <a:r>
              <a:rPr lang="en-US" dirty="0" smtClean="0">
                <a:solidFill>
                  <a:srgbClr val="0070C0"/>
                </a:solidFill>
              </a:rPr>
              <a:t>Not score my scales using arbitrary 1 – 5 weights!</a:t>
            </a:r>
          </a:p>
          <a:p>
            <a:pPr lvl="2"/>
            <a:r>
              <a:rPr lang="en-US" dirty="0" smtClean="0">
                <a:solidFill>
                  <a:srgbClr val="0070C0"/>
                </a:solidFill>
              </a:rPr>
              <a:t>Analyze my data using modern measurement method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Why?</a:t>
            </a:r>
          </a:p>
          <a:p>
            <a:pPr lvl="2"/>
            <a:r>
              <a:rPr lang="en-US" b="1" dirty="0" smtClean="0">
                <a:solidFill>
                  <a:srgbClr val="7A0019"/>
                </a:solidFill>
              </a:rPr>
              <a:t>Because Likert weights (e.g., 1 – 5)</a:t>
            </a:r>
          </a:p>
          <a:p>
            <a:pPr lvl="3"/>
            <a:r>
              <a:rPr lang="en-US" sz="1800" b="1" dirty="0" smtClean="0">
                <a:solidFill>
                  <a:srgbClr val="7A0019"/>
                </a:solidFill>
              </a:rPr>
              <a:t>Are completely arbitrary</a:t>
            </a:r>
          </a:p>
          <a:p>
            <a:pPr lvl="3"/>
            <a:r>
              <a:rPr lang="en-US" sz="1800" b="1" dirty="0" smtClean="0">
                <a:solidFill>
                  <a:srgbClr val="7A0019"/>
                </a:solidFill>
              </a:rPr>
              <a:t>Are NOT based on data</a:t>
            </a:r>
          </a:p>
          <a:p>
            <a:pPr lvl="2"/>
            <a:r>
              <a:rPr lang="en-US" sz="2100" b="1" dirty="0" smtClean="0">
                <a:solidFill>
                  <a:srgbClr val="7A0019"/>
                </a:solidFill>
              </a:rPr>
              <a:t>They are the </a:t>
            </a:r>
            <a:r>
              <a:rPr lang="en-US" sz="2100" b="1" i="1" dirty="0" smtClean="0">
                <a:solidFill>
                  <a:srgbClr val="7A0019"/>
                </a:solidFill>
              </a:rPr>
              <a:t>only</a:t>
            </a:r>
            <a:r>
              <a:rPr lang="en-US" sz="2100" b="1" dirty="0" smtClean="0">
                <a:solidFill>
                  <a:srgbClr val="7A0019"/>
                </a:solidFill>
              </a:rPr>
              <a:t> measurement method that is NOT data-based!!</a:t>
            </a:r>
          </a:p>
          <a:p>
            <a:pPr lvl="1"/>
            <a:endParaRPr lang="en-US" dirty="0" smtClean="0">
              <a:solidFill>
                <a:srgbClr val="0070C0"/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084338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7886"/>
    </mc:Choice>
    <mc:Fallback>
      <p:transition spd="slow" advTm="1378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algn="ctr"/>
            <a:r>
              <a:rPr lang="en-US" dirty="0"/>
              <a:t>The Work Adjustment Proj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7772400" cy="5712069"/>
          </a:xfrm>
        </p:spPr>
        <p:txBody>
          <a:bodyPr/>
          <a:lstStyle/>
          <a:p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Began in 1959</a:t>
            </a:r>
          </a:p>
          <a:p>
            <a:pPr lvl="1"/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Continued until the early 1970s</a:t>
            </a:r>
          </a:p>
          <a:p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Funded by </a:t>
            </a:r>
          </a:p>
          <a:p>
            <a:pPr lvl="1"/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U.S. Office of Vocational Rehabilitation</a:t>
            </a:r>
          </a:p>
          <a:p>
            <a:pPr lvl="1"/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Later renamed Vocational Rehabilitation </a:t>
            </a:r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</a:rPr>
              <a:t>Administration</a:t>
            </a:r>
          </a:p>
          <a:p>
            <a:pPr lvl="1"/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</a:rPr>
              <a:t>Then the Rehabilitation Services Administration</a:t>
            </a:r>
            <a:endParaRPr lang="en-US" sz="2000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Principal Investigators</a:t>
            </a:r>
          </a:p>
          <a:p>
            <a:pPr lvl="1"/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Lloyd H. </a:t>
            </a:r>
            <a:r>
              <a:rPr lang="en-US" sz="2000" dirty="0" err="1">
                <a:solidFill>
                  <a:schemeClr val="accent3">
                    <a:lumMod val="50000"/>
                  </a:schemeClr>
                </a:solidFill>
              </a:rPr>
              <a:t>Lofquist</a:t>
            </a:r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, Former VA Counselor</a:t>
            </a:r>
          </a:p>
          <a:p>
            <a:pPr lvl="1"/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George W. (Bill) England, I/O psychologist </a:t>
            </a:r>
          </a:p>
          <a:p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Project Director, René V. </a:t>
            </a:r>
            <a:r>
              <a:rPr lang="en-US" sz="2000" dirty="0" err="1">
                <a:solidFill>
                  <a:schemeClr val="accent3">
                    <a:lumMod val="50000"/>
                  </a:schemeClr>
                </a:solidFill>
              </a:rPr>
              <a:t>Dawis</a:t>
            </a:r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, 1959 – 1963</a:t>
            </a:r>
          </a:p>
          <a:p>
            <a:pPr lvl="1"/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Co-Principal investigator, 1963 - 1972</a:t>
            </a:r>
          </a:p>
          <a:p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New kid on the block, Dave Weiss</a:t>
            </a:r>
          </a:p>
          <a:p>
            <a:pPr lvl="1"/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Research Assistant, </a:t>
            </a:r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</a:rPr>
              <a:t>1959 -</a:t>
            </a:r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1961</a:t>
            </a:r>
          </a:p>
          <a:p>
            <a:pPr lvl="1"/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Research Fellow, 1961-1963</a:t>
            </a:r>
          </a:p>
          <a:p>
            <a:pPr lvl="1"/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Research Associate and Project Director, 1963-1970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12005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1518"/>
    </mc:Choice>
    <mc:Fallback>
      <p:transition spd="slow" advTm="1515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582" y="76200"/>
            <a:ext cx="7772400" cy="1143000"/>
          </a:xfrm>
        </p:spPr>
        <p:txBody>
          <a:bodyPr/>
          <a:lstStyle/>
          <a:p>
            <a:pPr algn="ctr"/>
            <a:r>
              <a:rPr lang="en-US" sz="2800" dirty="0" smtClean="0"/>
              <a:t>Likert Scaling:  </a:t>
            </a:r>
            <a:br>
              <a:rPr lang="en-US" sz="2800" dirty="0" smtClean="0"/>
            </a:br>
            <a:r>
              <a:rPr lang="en-US" sz="2800" dirty="0" smtClean="0"/>
              <a:t>How Did it End Up With Arbitrary Weights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51054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Originally Likert developed weights for each item from empirical data:</a:t>
            </a:r>
          </a:p>
          <a:p>
            <a:pPr marL="0" indent="0">
              <a:buNone/>
            </a:pPr>
            <a:endParaRPr lang="en-US" dirty="0" smtClean="0">
              <a:solidFill>
                <a:srgbClr val="7A0019"/>
              </a:solidFill>
            </a:endParaRPr>
          </a:p>
          <a:p>
            <a:endParaRPr lang="en-US" dirty="0">
              <a:solidFill>
                <a:srgbClr val="7A0019"/>
              </a:solidFill>
            </a:endParaRPr>
          </a:p>
          <a:p>
            <a:endParaRPr lang="en-US" dirty="0" smtClean="0">
              <a:solidFill>
                <a:srgbClr val="7A0019"/>
              </a:solidFill>
            </a:endParaRPr>
          </a:p>
          <a:p>
            <a:endParaRPr lang="en-US" dirty="0">
              <a:solidFill>
                <a:srgbClr val="7A0019"/>
              </a:solidFill>
            </a:endParaRPr>
          </a:p>
          <a:p>
            <a:r>
              <a:rPr lang="en-US" dirty="0" smtClean="0">
                <a:solidFill>
                  <a:srgbClr val="7A0019"/>
                </a:solidFill>
              </a:rPr>
              <a:t>His calculated weights looked something like this for each item</a:t>
            </a:r>
          </a:p>
          <a:p>
            <a:endParaRPr lang="en-US" dirty="0" smtClean="0">
              <a:solidFill>
                <a:srgbClr val="7A0019"/>
              </a:solidFill>
            </a:endParaRPr>
          </a:p>
          <a:p>
            <a:r>
              <a:rPr lang="en-US" dirty="0" smtClean="0">
                <a:solidFill>
                  <a:srgbClr val="7A0019"/>
                </a:solidFill>
              </a:rPr>
              <a:t>But negative numbers were difficult to work with, so he subtracted the lowest weight from the others and got </a:t>
            </a:r>
          </a:p>
          <a:p>
            <a:pPr marL="0" indent="0">
              <a:buNone/>
            </a:pPr>
            <a:endParaRPr lang="en-US" dirty="0" smtClean="0">
              <a:solidFill>
                <a:srgbClr val="7A0019"/>
              </a:solidFill>
            </a:endParaRP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05050" y="1956050"/>
            <a:ext cx="4171950" cy="18158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8800" y="4484043"/>
            <a:ext cx="6172379" cy="45163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8297" y="5867400"/>
            <a:ext cx="5767921" cy="399667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810918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135184">
        <p:fade/>
      </p:transition>
    </mc:Choice>
    <mc:Fallback>
      <p:transition spd="med" advTm="13518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187" x="5391150" y="5619750"/>
          <p14:tracePt t="12195" x="5638800" y="5543550"/>
          <p14:tracePt t="12209" x="6032500" y="5378450"/>
          <p14:tracePt t="12226" x="7092950" y="4845050"/>
          <p14:tracePt t="12243" x="8153400" y="4267200"/>
          <p14:tracePt t="12259" x="8293100" y="4197350"/>
          <p14:tracePt t="12276" x="8274050" y="4197350"/>
          <p14:tracePt t="12292" x="8045450" y="4260850"/>
          <p14:tracePt t="12309" x="7493000" y="4451350"/>
          <p14:tracePt t="12326" x="7016750" y="4629150"/>
          <p14:tracePt t="12342" x="6819900" y="4724400"/>
          <p14:tracePt t="12359" x="6686550" y="4794250"/>
          <p14:tracePt t="12376" x="6464300" y="4826000"/>
          <p14:tracePt t="12392" x="6165850" y="4838700"/>
          <p14:tracePt t="12409" x="5816600" y="4819650"/>
          <p14:tracePt t="12426" x="5575300" y="4800600"/>
          <p14:tracePt t="12443" x="5391150" y="4787900"/>
          <p14:tracePt t="12459" x="5321300" y="4768850"/>
          <p14:tracePt t="12476" x="5187950" y="4762500"/>
          <p14:tracePt t="12492" x="4921250" y="4813300"/>
          <p14:tracePt t="12509" x="4165600" y="5041900"/>
          <p14:tracePt t="12526" x="3295650" y="5276850"/>
          <p14:tracePt t="12543" x="2501900" y="5346700"/>
          <p14:tracePt t="12559" x="1873250" y="5219700"/>
          <p14:tracePt t="12576" x="1263650" y="4864100"/>
          <p14:tracePt t="12593" x="603250" y="4368800"/>
          <p14:tracePt t="12609" x="69850" y="3937000"/>
          <p14:tracePt t="12875" x="95250" y="1936750"/>
          <p14:tracePt t="12883" x="190500" y="1987550"/>
          <p14:tracePt t="12892" x="304800" y="2019300"/>
          <p14:tracePt t="12909" x="558800" y="2044700"/>
          <p14:tracePt t="12926" x="787400" y="2019300"/>
          <p14:tracePt t="12943" x="939800" y="1917700"/>
          <p14:tracePt t="12960" x="977900" y="1784350"/>
          <p14:tracePt t="12976" x="971550" y="1651000"/>
          <p14:tracePt t="12993" x="971550" y="1593850"/>
          <p14:tracePt t="13009" x="971550" y="1574800"/>
          <p14:tracePt t="13026" x="996950" y="1581150"/>
          <p14:tracePt t="13043" x="1054100" y="1606550"/>
          <p14:tracePt t="13403" x="1060450" y="1606550"/>
          <p14:tracePt t="13411" x="1079500" y="1612900"/>
          <p14:tracePt t="13425" x="1085850" y="1638300"/>
          <p14:tracePt t="13442" x="1092200" y="1644650"/>
          <p14:tracePt t="13459" x="1098550" y="1651000"/>
          <p14:tracePt t="13475" x="1104900" y="1651000"/>
          <p14:tracePt t="13492" x="1104900" y="1657350"/>
          <p14:tracePt t="13509" x="1130300" y="1670050"/>
          <p14:tracePt t="13525" x="1162050" y="1701800"/>
          <p14:tracePt t="13542" x="1206500" y="1752600"/>
          <p14:tracePt t="13559" x="1320800" y="1841500"/>
          <p14:tracePt t="13575" x="1460500" y="1962150"/>
          <p14:tracePt t="13592" x="1619250" y="2133600"/>
          <p14:tracePt t="13609" x="1841500" y="2457450"/>
          <p14:tracePt t="13625" x="2127250" y="2813050"/>
          <p14:tracePt t="13642" x="2393950" y="3225800"/>
          <p14:tracePt t="13659" x="2806700" y="3911600"/>
          <p14:tracePt t="13675" x="3016250" y="4248150"/>
          <p14:tracePt t="13692" x="3194050" y="4546600"/>
          <p14:tracePt t="13709" x="3352800" y="4826000"/>
          <p14:tracePt t="13725" x="3492500" y="5035550"/>
          <p14:tracePt t="13742" x="3594100" y="5226050"/>
          <p14:tracePt t="13759" x="3695700" y="5410200"/>
          <p14:tracePt t="13775" x="3790950" y="5575300"/>
          <p14:tracePt t="13792" x="3860800" y="5721350"/>
          <p14:tracePt t="13809" x="3930650" y="5861050"/>
          <p14:tracePt t="13825" x="3994150" y="5975350"/>
          <p14:tracePt t="13842" x="4032250" y="6038850"/>
          <p14:tracePt t="13858" x="4038600" y="6064250"/>
          <p14:tracePt t="13892" x="4038600" y="6057900"/>
          <p14:tracePt t="13908" x="4025900" y="6026150"/>
          <p14:tracePt t="13925" x="4006850" y="6000750"/>
          <p14:tracePt t="13942" x="3968750" y="5949950"/>
          <p14:tracePt t="13959" x="3949700" y="5873750"/>
          <p14:tracePt t="13976" x="3911600" y="5803900"/>
          <p14:tracePt t="13992" x="3867150" y="5689600"/>
          <p14:tracePt t="14009" x="3810000" y="5575300"/>
          <p14:tracePt t="14025" x="3721100" y="5429250"/>
          <p14:tracePt t="14042" x="3663950" y="5302250"/>
          <p14:tracePt t="14058" x="3625850" y="5194300"/>
          <p14:tracePt t="14075" x="3562350" y="5041900"/>
          <p14:tracePt t="14092" x="3517900" y="4902200"/>
          <p14:tracePt t="14108" x="3441700" y="4730750"/>
          <p14:tracePt t="14125" x="3359150" y="4521200"/>
          <p14:tracePt t="14142" x="3295650" y="4337050"/>
          <p14:tracePt t="14158" x="3251200" y="4203700"/>
          <p14:tracePt t="14175" x="3238500" y="4121150"/>
          <p14:tracePt t="14192" x="3238500" y="4108450"/>
          <p14:tracePt t="14229" x="3238500" y="4102100"/>
          <p14:tracePt t="14242" x="3232150" y="4095750"/>
          <p14:tracePt t="14259" x="3213100" y="4070350"/>
          <p14:tracePt t="14275" x="3194050" y="4057650"/>
          <p14:tracePt t="14292" x="3194050" y="4051300"/>
          <p14:tracePt t="14308" x="3187700" y="4044950"/>
          <p14:tracePt t="14325" x="3181350" y="4032250"/>
          <p14:tracePt t="14342" x="3162300" y="4000500"/>
          <p14:tracePt t="14358" x="3149600" y="3975100"/>
          <p14:tracePt t="14375" x="3143250" y="3968750"/>
          <p14:tracePt t="14428" x="3136900" y="3968750"/>
          <p14:tracePt t="14435" x="3130550" y="3962400"/>
          <p14:tracePt t="14444" x="3117850" y="3956050"/>
          <p14:tracePt t="14459" x="3111500" y="3943350"/>
          <p14:tracePt t="14461" x="3111500" y="3937000"/>
          <p14:tracePt t="14475" x="3105150" y="3924300"/>
          <p14:tracePt t="14555" x="3098800" y="3924300"/>
          <p14:tracePt t="14563" x="3086100" y="3905250"/>
          <p14:tracePt t="14571" x="3073400" y="3886200"/>
          <p14:tracePt t="14579" x="3060700" y="3867150"/>
          <p14:tracePt t="14592" x="3041650" y="3835400"/>
          <p14:tracePt t="14608" x="2990850" y="3759200"/>
          <p14:tracePt t="14625" x="2946400" y="3702050"/>
          <p14:tracePt t="14642" x="2927350" y="3657600"/>
          <p14:tracePt t="14658" x="2914650" y="3619500"/>
          <p14:tracePt t="14675" x="2908300" y="3568700"/>
          <p14:tracePt t="14692" x="2908300" y="3562350"/>
          <p14:tracePt t="14708" x="2908300" y="3543300"/>
          <p14:tracePt t="14725" x="2908300" y="3524250"/>
          <p14:tracePt t="14742" x="2908300" y="3511550"/>
          <p14:tracePt t="14759" x="2914650" y="3492500"/>
          <p14:tracePt t="14775" x="2921000" y="3479800"/>
          <p14:tracePt t="14792" x="2933700" y="3460750"/>
          <p14:tracePt t="14809" x="2946400" y="3429000"/>
          <p14:tracePt t="14825" x="2965450" y="3403600"/>
          <p14:tracePt t="14842" x="2984500" y="3378200"/>
          <p14:tracePt t="14858" x="3022600" y="3346450"/>
          <p14:tracePt t="14875" x="3060700" y="3308350"/>
          <p14:tracePt t="14892" x="3079750" y="3289300"/>
          <p14:tracePt t="14910" x="3092450" y="3263900"/>
          <p14:tracePt t="14925" x="3124200" y="3219450"/>
          <p14:tracePt t="14942" x="3149600" y="3181350"/>
          <p14:tracePt t="14958" x="3194050" y="3105150"/>
          <p14:tracePt t="14975" x="3232150" y="3054350"/>
          <p14:tracePt t="14992" x="3270250" y="2984500"/>
          <p14:tracePt t="15009" x="3302000" y="2965450"/>
          <p14:tracePt t="15025" x="3340100" y="2946400"/>
          <p14:tracePt t="15042" x="3346450" y="2933700"/>
          <p14:tracePt t="15058" x="3352800" y="2921000"/>
          <p14:tracePt t="15075" x="3359150" y="2901950"/>
          <p14:tracePt t="15092" x="3378200" y="2876550"/>
          <p14:tracePt t="15109" x="3403600" y="2838450"/>
          <p14:tracePt t="15125" x="3429000" y="2806700"/>
          <p14:tracePt t="15142" x="3454400" y="2768600"/>
          <p14:tracePt t="15158" x="3505200" y="2717800"/>
          <p14:tracePt t="15175" x="3543300" y="2673350"/>
          <p14:tracePt t="15192" x="3562350" y="2641600"/>
          <p14:tracePt t="15208" x="3575050" y="2603500"/>
          <p14:tracePt t="15225" x="3587750" y="2565400"/>
          <p14:tracePt t="15242" x="3600450" y="2527300"/>
          <p14:tracePt t="15259" x="3606800" y="2495550"/>
          <p14:tracePt t="15275" x="3606800" y="2444750"/>
          <p14:tracePt t="15292" x="3606800" y="2393950"/>
          <p14:tracePt t="15308" x="3600450" y="2336800"/>
          <p14:tracePt t="15325" x="3600450" y="2266950"/>
          <p14:tracePt t="15342" x="3600450" y="2203450"/>
          <p14:tracePt t="15358" x="3600450" y="2165350"/>
          <p14:tracePt t="15375" x="3606800" y="2152650"/>
          <p14:tracePt t="15499" x="3600450" y="2165350"/>
          <p14:tracePt t="15507" x="3600450" y="2178050"/>
          <p14:tracePt t="15515" x="3594100" y="2184400"/>
          <p14:tracePt t="15525" x="3587750" y="2197100"/>
          <p14:tracePt t="15542" x="3587750" y="2222500"/>
          <p14:tracePt t="15558" x="3587750" y="2235200"/>
          <p14:tracePt t="15575" x="3587750" y="2254250"/>
          <p14:tracePt t="15608" x="3594100" y="2254250"/>
          <p14:tracePt t="15628" x="3594100" y="2260600"/>
          <p14:tracePt t="15667" x="3600450" y="2260600"/>
          <p14:tracePt t="15675" x="3606800" y="2260600"/>
          <p14:tracePt t="15691" x="3613150" y="2266950"/>
          <p14:tracePt t="15699" x="3632200" y="2266950"/>
          <p14:tracePt t="15708" x="3663950" y="2279650"/>
          <p14:tracePt t="15725" x="3727450" y="2305050"/>
          <p14:tracePt t="15742" x="3797300" y="2336800"/>
          <p14:tracePt t="15758" x="3873500" y="2368550"/>
          <p14:tracePt t="15775" x="3924300" y="2400300"/>
          <p14:tracePt t="15792" x="3968750" y="2419350"/>
          <p14:tracePt t="15808" x="3994150" y="2419350"/>
          <p14:tracePt t="15825" x="4000500" y="2425700"/>
          <p14:tracePt t="15842" x="4006850" y="2425700"/>
          <p14:tracePt t="15875" x="4051300" y="2425700"/>
          <p14:tracePt t="15891" x="4070350" y="2413000"/>
          <p14:tracePt t="15908" x="4095750" y="2400300"/>
          <p14:tracePt t="15925" x="4121150" y="2393950"/>
          <p14:tracePt t="15942" x="4146550" y="2387600"/>
          <p14:tracePt t="15958" x="4171950" y="2387600"/>
          <p14:tracePt t="15975" x="4178300" y="2387600"/>
          <p14:tracePt t="15992" x="4184650" y="2387600"/>
          <p14:tracePt t="16035" x="4184650" y="2381250"/>
          <p14:tracePt t="16046" x="4184650" y="2362200"/>
          <p14:tracePt t="16051" x="4184650" y="2355850"/>
          <p14:tracePt t="16060" x="4184650" y="2349500"/>
          <p14:tracePt t="16075" x="4184650" y="2330450"/>
          <p14:tracePt t="16092" x="4184650" y="2305050"/>
          <p14:tracePt t="16108" x="4191000" y="2286000"/>
          <p14:tracePt t="16125" x="4197350" y="2266950"/>
          <p14:tracePt t="16141" x="4216400" y="2247900"/>
          <p14:tracePt t="16211" x="4216400" y="2254250"/>
          <p14:tracePt t="16219" x="4216400" y="2266950"/>
          <p14:tracePt t="16229" x="4216400" y="2279650"/>
          <p14:tracePt t="16242" x="4222750" y="2292350"/>
          <p14:tracePt t="16258" x="4222750" y="2305050"/>
          <p14:tracePt t="16307" x="4229100" y="2305050"/>
          <p14:tracePt t="16323" x="4235450" y="2311400"/>
          <p14:tracePt t="16331" x="4241800" y="2311400"/>
          <p14:tracePt t="16341" x="4248150" y="2317750"/>
          <p14:tracePt t="16358" x="4273550" y="2324100"/>
          <p14:tracePt t="16375" x="4356100" y="2336800"/>
          <p14:tracePt t="16391" x="4432300" y="2336800"/>
          <p14:tracePt t="16408" x="4502150" y="2336800"/>
          <p14:tracePt t="16425" x="4572000" y="2311400"/>
          <p14:tracePt t="16442" x="4622800" y="2292350"/>
          <p14:tracePt t="16459" x="4679950" y="2279650"/>
          <p14:tracePt t="16462" x="4699000" y="2279650"/>
          <p14:tracePt t="16475" x="4737100" y="2279650"/>
          <p14:tracePt t="16492" x="4762500" y="2298700"/>
          <p14:tracePt t="16508" x="4800600" y="2330450"/>
          <p14:tracePt t="16525" x="4832350" y="2355850"/>
          <p14:tracePt t="16542" x="4870450" y="2374900"/>
          <p14:tracePt t="16559" x="4902200" y="2393950"/>
          <p14:tracePt t="16575" x="4908550" y="2406650"/>
          <p14:tracePt t="16592" x="4914900" y="2406650"/>
          <p14:tracePt t="16635" x="4914900" y="2400300"/>
          <p14:tracePt t="16644" x="4914900" y="2393950"/>
          <p14:tracePt t="16658" x="4914900" y="2381250"/>
          <p14:tracePt t="16675" x="4914900" y="2362200"/>
          <p14:tracePt t="16771" x="4914900" y="2368550"/>
          <p14:tracePt t="17019" x="4914900" y="2374900"/>
          <p14:tracePt t="17027" x="4914900" y="2381250"/>
          <p14:tracePt t="17051" x="4914900" y="2387600"/>
          <p14:tracePt t="17803" x="4914900" y="2381250"/>
          <p14:tracePt t="17819" x="4914900" y="2374900"/>
          <p14:tracePt t="17835" x="4908550" y="2374900"/>
          <p14:tracePt t="17844" x="4908550" y="2368550"/>
          <p14:tracePt t="17955" x="4914900" y="2374900"/>
          <p14:tracePt t="17963" x="4914900" y="2393950"/>
          <p14:tracePt t="17971" x="4927600" y="2400300"/>
          <p14:tracePt t="17980" x="4940300" y="2413000"/>
          <p14:tracePt t="17992" x="4946650" y="2419350"/>
          <p14:tracePt t="18009" x="4965700" y="2444750"/>
          <p14:tracePt t="18025" x="4991100" y="2463800"/>
          <p14:tracePt t="18042" x="5022850" y="2470150"/>
          <p14:tracePt t="18059" x="5080000" y="2476500"/>
          <p14:tracePt t="18076" x="5118100" y="2476500"/>
          <p14:tracePt t="18092" x="5156200" y="2476500"/>
          <p14:tracePt t="18109" x="5187950" y="2476500"/>
          <p14:tracePt t="18126" x="5238750" y="2476500"/>
          <p14:tracePt t="18142" x="5295900" y="2476500"/>
          <p14:tracePt t="18159" x="5327650" y="2470150"/>
          <p14:tracePt t="18175" x="5334000" y="2470150"/>
          <p14:tracePt t="18192" x="5340350" y="2470150"/>
          <p14:tracePt t="18208" x="5359400" y="2470150"/>
          <p14:tracePt t="18225" x="5391150" y="2470150"/>
          <p14:tracePt t="18242" x="5448300" y="2470150"/>
          <p14:tracePt t="18259" x="5518150" y="2470150"/>
          <p14:tracePt t="18275" x="5524500" y="2470150"/>
          <p14:tracePt t="18331" x="5524500" y="2463800"/>
          <p14:tracePt t="18339" x="5524500" y="2457450"/>
          <p14:tracePt t="18347" x="5524500" y="2451100"/>
          <p14:tracePt t="18364" x="5524500" y="2444750"/>
          <p14:tracePt t="18375" x="5524500" y="2438400"/>
          <p14:tracePt t="18403" x="5524500" y="2432050"/>
          <p14:tracePt t="18443" x="5524500" y="2425700"/>
          <p14:tracePt t="18851" x="5537200" y="2419350"/>
          <p14:tracePt t="18859" x="5568950" y="2406650"/>
          <p14:tracePt t="18873" x="5613400" y="2387600"/>
          <p14:tracePt t="18890" x="5683250" y="2362200"/>
          <p14:tracePt t="18907" x="5759450" y="2349500"/>
          <p14:tracePt t="18923" x="5810250" y="2343150"/>
          <p14:tracePt t="18940" x="5848350" y="2343150"/>
          <p14:tracePt t="18957" x="5880100" y="2355850"/>
          <p14:tracePt t="18973" x="5924550" y="2374900"/>
          <p14:tracePt t="18990" x="5969000" y="2387600"/>
          <p14:tracePt t="19007" x="6032500" y="2406650"/>
          <p14:tracePt t="19023" x="6121400" y="2413000"/>
          <p14:tracePt t="19040" x="6203950" y="2419350"/>
          <p14:tracePt t="19057" x="6273800" y="2419350"/>
          <p14:tracePt t="19074" x="6318250" y="2419350"/>
          <p14:tracePt t="19090" x="6330950" y="2419350"/>
          <p14:tracePt t="19131" x="6337300" y="2413000"/>
          <p14:tracePt t="19155" x="6343650" y="2413000"/>
          <p14:tracePt t="19171" x="6350000" y="2413000"/>
          <p14:tracePt t="19187" x="6356350" y="2413000"/>
          <p14:tracePt t="19195" x="6369050" y="2413000"/>
          <p14:tracePt t="19206" x="6394450" y="2419350"/>
          <p14:tracePt t="19224" x="6438900" y="2432050"/>
          <p14:tracePt t="19240" x="6457950" y="2438400"/>
          <p14:tracePt t="19257" x="6464300" y="2438400"/>
          <p14:tracePt t="19273" x="6457950" y="2432050"/>
          <p14:tracePt t="19290" x="6445250" y="2413000"/>
          <p14:tracePt t="19307" x="6432550" y="2387600"/>
          <p14:tracePt t="19323" x="6419850" y="2368550"/>
          <p14:tracePt t="19357" x="6413500" y="2368550"/>
          <p14:tracePt t="19403" x="6413500" y="2374900"/>
          <p14:tracePt t="19412" x="6407150" y="2381250"/>
          <p14:tracePt t="19428" x="6407150" y="2387600"/>
          <p14:tracePt t="19507" x="6400800" y="2387600"/>
          <p14:tracePt t="19595" x="6394450" y="2387600"/>
          <p14:tracePt t="19700" x="6388100" y="2387600"/>
          <p14:tracePt t="19707" x="6388100" y="2393950"/>
          <p14:tracePt t="19715" x="6381750" y="2400300"/>
          <p14:tracePt t="19724" x="6381750" y="2406650"/>
          <p14:tracePt t="19740" x="6369050" y="2444750"/>
          <p14:tracePt t="19756" x="6362700" y="2463800"/>
          <p14:tracePt t="19773" x="6362700" y="2476500"/>
          <p14:tracePt t="19819" x="6362700" y="2470150"/>
          <p14:tracePt t="19828" x="6362700" y="2463800"/>
          <p14:tracePt t="19840" x="6362700" y="2451100"/>
          <p14:tracePt t="19857" x="6362700" y="2444750"/>
          <p14:tracePt t="19883" x="6362700" y="2438400"/>
          <p14:tracePt t="19947" x="6362700" y="2444750"/>
          <p14:tracePt t="20387" x="6362700" y="2451100"/>
          <p14:tracePt t="20683" x="6362700" y="2444750"/>
          <p14:tracePt t="20691" x="6356350" y="2444750"/>
          <p14:tracePt t="20851" x="6350000" y="2444750"/>
          <p14:tracePt t="20860" x="6343650" y="2444750"/>
          <p14:tracePt t="20875" x="6337300" y="2444750"/>
          <p14:tracePt t="20883" x="6330950" y="2444750"/>
          <p14:tracePt t="20894" x="6330950" y="2438400"/>
          <p14:tracePt t="20979" x="6330950" y="2451100"/>
          <p14:tracePt t="20987" x="6337300" y="2457450"/>
          <p14:tracePt t="20996" x="6337300" y="2470150"/>
          <p14:tracePt t="21011" x="6350000" y="2495550"/>
          <p14:tracePt t="21027" x="6356350" y="2527300"/>
          <p14:tracePt t="21044" x="6356350" y="2533650"/>
          <p14:tracePt t="21077" x="6350000" y="2533650"/>
          <p14:tracePt t="21094" x="6330950" y="2514600"/>
          <p14:tracePt t="21111" x="6324600" y="2495550"/>
          <p14:tracePt t="21127" x="6318250" y="2482850"/>
          <p14:tracePt t="21144" x="6311900" y="2476500"/>
          <p14:tracePt t="21187" x="6311900" y="2482850"/>
          <p14:tracePt t="21196" x="6305550" y="2482850"/>
          <p14:tracePt t="21219" x="6305550" y="2489200"/>
          <p14:tracePt t="21323" x="6299200" y="2489200"/>
          <p14:tracePt t="21339" x="6292850" y="2489200"/>
          <p14:tracePt t="21355" x="6292850" y="2482850"/>
          <p14:tracePt t="21365" x="6286500" y="2482850"/>
          <p14:tracePt t="21483" x="6286500" y="2489200"/>
          <p14:tracePt t="21715" x="6286500" y="2482850"/>
          <p14:tracePt t="21827" x="6280150" y="2482850"/>
          <p14:tracePt t="21843" x="6273800" y="2476500"/>
          <p14:tracePt t="21851" x="6267450" y="2476500"/>
          <p14:tracePt t="21859" x="6254750" y="2470150"/>
          <p14:tracePt t="21870" x="6235700" y="2463800"/>
          <p14:tracePt t="21887" x="6223000" y="2451100"/>
          <p14:tracePt t="21904" x="6203950" y="2438400"/>
          <p14:tracePt t="21920" x="6197600" y="2432050"/>
          <p14:tracePt t="21937" x="6191250" y="2425700"/>
          <p14:tracePt t="21971" x="6184900" y="2425700"/>
          <p14:tracePt t="21987" x="6184900" y="2419350"/>
          <p14:tracePt t="22004" x="6178550" y="2419350"/>
          <p14:tracePt t="22051" x="6165850" y="2419350"/>
          <p14:tracePt t="22059" x="6153150" y="2425700"/>
          <p14:tracePt t="22071" x="6140450" y="2438400"/>
          <p14:tracePt t="22087" x="6121400" y="2438400"/>
          <p14:tracePt t="22104" x="6096000" y="2438400"/>
          <p14:tracePt t="22120" x="6070600" y="2438400"/>
          <p14:tracePt t="22137" x="6032500" y="2432050"/>
          <p14:tracePt t="22154" x="5962650" y="2432050"/>
          <p14:tracePt t="22171" x="5937250" y="2413000"/>
          <p14:tracePt t="22187" x="5943600" y="2374900"/>
          <p14:tracePt t="22204" x="5975350" y="2336800"/>
          <p14:tracePt t="22220" x="5988050" y="2298700"/>
          <p14:tracePt t="22237" x="6000750" y="2260600"/>
          <p14:tracePt t="22254" x="6019800" y="2209800"/>
          <p14:tracePt t="22270" x="6038850" y="2159000"/>
          <p14:tracePt t="22287" x="6045200" y="2095500"/>
          <p14:tracePt t="22304" x="6076950" y="2019300"/>
          <p14:tracePt t="22321" x="6096000" y="1981200"/>
          <p14:tracePt t="22337" x="6115050" y="1974850"/>
          <p14:tracePt t="22354" x="6127750" y="2012950"/>
          <p14:tracePt t="22371" x="6127750" y="2076450"/>
          <p14:tracePt t="22387" x="6127750" y="2197100"/>
          <p14:tracePt t="22404" x="6178550" y="2241550"/>
          <p14:tracePt t="22420" x="6210300" y="2286000"/>
          <p14:tracePt t="22437" x="6210300" y="2311400"/>
          <p14:tracePt t="22835" x="6216650" y="2330450"/>
          <p14:tracePt t="22843" x="6254750" y="2381250"/>
          <p14:tracePt t="22857" x="6273800" y="2451100"/>
          <p14:tracePt t="22915" x="6267450" y="2451100"/>
          <p14:tracePt t="22931" x="6261100" y="2451100"/>
          <p14:tracePt t="22939" x="6254750" y="2457450"/>
          <p14:tracePt t="22947" x="6254750" y="2463800"/>
          <p14:tracePt t="22957" x="6254750" y="2470150"/>
          <p14:tracePt t="22974" x="6248400" y="2476500"/>
          <p14:tracePt t="22991" x="6248400" y="2482850"/>
          <p14:tracePt t="23007" x="6235700" y="2482850"/>
          <p14:tracePt t="23024" x="6191250" y="2482850"/>
          <p14:tracePt t="23041" x="6121400" y="2482850"/>
          <p14:tracePt t="23058" x="6032500" y="2489200"/>
          <p14:tracePt t="23074" x="5899150" y="2520950"/>
          <p14:tracePt t="23091" x="5632450" y="2597150"/>
          <p14:tracePt t="23107" x="5429250" y="2641600"/>
          <p14:tracePt t="23124" x="5207000" y="2705100"/>
          <p14:tracePt t="23141" x="4991100" y="2736850"/>
          <p14:tracePt t="23157" x="4819650" y="2755900"/>
          <p14:tracePt t="23174" x="4679950" y="2774950"/>
          <p14:tracePt t="23191" x="4597400" y="2800350"/>
          <p14:tracePt t="23207" x="4552950" y="2806700"/>
          <p14:tracePt t="23224" x="4527550" y="2813050"/>
          <p14:tracePt t="23241" x="4508500" y="2813050"/>
          <p14:tracePt t="23257" x="4495800" y="2819400"/>
          <p14:tracePt t="23274" x="4470400" y="2819400"/>
          <p14:tracePt t="23291" x="4419600" y="2794000"/>
          <p14:tracePt t="23307" x="4394200" y="2781300"/>
          <p14:tracePt t="23324" x="4375150" y="2781300"/>
          <p14:tracePt t="23341" x="4368800" y="2781300"/>
          <p14:tracePt t="23358" x="4356100" y="2787650"/>
          <p14:tracePt t="23374" x="4343400" y="2813050"/>
          <p14:tracePt t="23391" x="4330700" y="2832100"/>
          <p14:tracePt t="23407" x="4305300" y="2851150"/>
          <p14:tracePt t="23424" x="4286250" y="2851150"/>
          <p14:tracePt t="23441" x="4273550" y="2851150"/>
          <p14:tracePt t="23457" x="4267200" y="2851150"/>
          <p14:tracePt t="23499" x="4260850" y="2863850"/>
          <p14:tracePt t="23507" x="4229100" y="2876550"/>
          <p14:tracePt t="23515" x="4184650" y="2901950"/>
          <p14:tracePt t="23524" x="4127500" y="2933700"/>
          <p14:tracePt t="23540" x="4006850" y="2959100"/>
          <p14:tracePt t="23557" x="3892550" y="2971800"/>
          <p14:tracePt t="23574" x="3810000" y="2971800"/>
          <p14:tracePt t="23591" x="3784600" y="2965450"/>
          <p14:tracePt t="23608" x="3759200" y="2940050"/>
          <p14:tracePt t="23624" x="3752850" y="2940050"/>
          <p14:tracePt t="23641" x="3746500" y="2933700"/>
          <p14:tracePt t="23795" x="3759200" y="2940050"/>
          <p14:tracePt t="23803" x="3765550" y="2940050"/>
          <p14:tracePt t="23812" x="3771900" y="2940050"/>
          <p14:tracePt t="23824" x="3771900" y="2952750"/>
          <p14:tracePt t="23841" x="3778250" y="2952750"/>
          <p14:tracePt t="24043" x="3778250" y="2959100"/>
          <p14:tracePt t="24059" x="3771900" y="2959100"/>
          <p14:tracePt t="24091" x="3765550" y="2959100"/>
          <p14:tracePt t="24099" x="3746500" y="2965450"/>
          <p14:tracePt t="24107" x="3708400" y="2965450"/>
          <p14:tracePt t="24116" x="3657600" y="2965450"/>
          <p14:tracePt t="24132" x="3575050" y="2965450"/>
          <p14:tracePt t="24149" x="3517900" y="2965450"/>
          <p14:tracePt t="24165" x="3511550" y="2965450"/>
          <p14:tracePt t="24275" x="3505200" y="2965450"/>
          <p14:tracePt t="24284" x="3486150" y="2965450"/>
          <p14:tracePt t="24291" x="3460750" y="2965450"/>
          <p14:tracePt t="24300" x="3435350" y="2965450"/>
          <p14:tracePt t="24315" x="3416300" y="2952750"/>
          <p14:tracePt t="24332" x="3409950" y="2946400"/>
          <p14:tracePt t="24349" x="3409950" y="2940050"/>
          <p14:tracePt t="24365" x="3403600" y="2927350"/>
          <p14:tracePt t="24382" x="3403600" y="2901950"/>
          <p14:tracePt t="24399" x="3403600" y="2895600"/>
          <p14:tracePt t="24415" x="3403600" y="2889250"/>
          <p14:tracePt t="24432" x="3403600" y="2882900"/>
          <p14:tracePt t="24843" x="3416300" y="2882900"/>
          <p14:tracePt t="24851" x="3429000" y="2882900"/>
          <p14:tracePt t="24869" x="3435350" y="2895600"/>
          <p14:tracePt t="24882" x="3441700" y="2895600"/>
          <p14:tracePt t="24899" x="3448050" y="2895600"/>
          <p14:tracePt t="24979" x="3454400" y="2889250"/>
          <p14:tracePt t="25059" x="3454400" y="2882900"/>
          <p14:tracePt t="25283" x="3460750" y="2882900"/>
          <p14:tracePt t="25309" x="3467100" y="2882900"/>
          <p14:tracePt t="25315" x="3473450" y="2882900"/>
          <p14:tracePt t="25324" x="3479800" y="2882900"/>
          <p14:tracePt t="25371" x="3486150" y="2882900"/>
          <p14:tracePt t="25420" x="3492500" y="2882900"/>
          <p14:tracePt t="25659" x="3492500" y="2876550"/>
          <p14:tracePt t="25715" x="3498850" y="2876550"/>
          <p14:tracePt t="25723" x="3505200" y="2876550"/>
          <p14:tracePt t="25755" x="3511550" y="2876550"/>
          <p14:tracePt t="25771" x="3517900" y="2876550"/>
          <p14:tracePt t="25779" x="3524250" y="2876550"/>
          <p14:tracePt t="25803" x="3524250" y="2882900"/>
          <p14:tracePt t="25835" x="3530600" y="2882900"/>
          <p14:tracePt t="26123" x="3530600" y="2876550"/>
          <p14:tracePt t="26131" x="3530600" y="2870200"/>
          <p14:tracePt t="26145" x="3530600" y="2863850"/>
          <p14:tracePt t="26162" x="3530600" y="2857500"/>
          <p14:tracePt t="26323" x="3536950" y="2857500"/>
          <p14:tracePt t="26355" x="3543300" y="2851150"/>
          <p14:tracePt t="26363" x="3543300" y="2844800"/>
          <p14:tracePt t="26443" x="3543300" y="2838450"/>
          <p14:tracePt t="26451" x="3549650" y="2832100"/>
          <p14:tracePt t="26459" x="3549650" y="2825750"/>
          <p14:tracePt t="26467" x="3549650" y="2819400"/>
          <p14:tracePt t="26515" x="3543300" y="2819400"/>
          <p14:tracePt t="26531" x="3536950" y="2813050"/>
          <p14:tracePt t="26579" x="3536950" y="2806700"/>
          <p14:tracePt t="26595" x="3530600" y="2806700"/>
          <p14:tracePt t="26707" x="3524250" y="2806700"/>
          <p14:tracePt t="26715" x="3517900" y="2806700"/>
          <p14:tracePt t="26723" x="3511550" y="2806700"/>
          <p14:tracePt t="26734" x="3505200" y="2806700"/>
          <p14:tracePt t="26751" x="3498850" y="2806700"/>
          <p14:tracePt t="26767" x="3492500" y="2806700"/>
          <p14:tracePt t="26784" x="3479800" y="2800350"/>
          <p14:tracePt t="26801" x="3479800" y="2787650"/>
          <p14:tracePt t="26817" x="3467100" y="2787650"/>
          <p14:tracePt t="26899" x="3467100" y="2781300"/>
          <p14:tracePt t="26947" x="3460750" y="2781300"/>
          <p14:tracePt t="26963" x="3454400" y="2781300"/>
          <p14:tracePt t="27123" x="3460750" y="2774950"/>
          <p14:tracePt t="27131" x="3486150" y="2743200"/>
          <p14:tracePt t="27145" x="3517900" y="2705100"/>
          <p14:tracePt t="27162" x="3575050" y="2660650"/>
          <p14:tracePt t="27179" x="3651250" y="2590800"/>
          <p14:tracePt t="27195" x="3676650" y="2552700"/>
          <p14:tracePt t="27212" x="3689350" y="2527300"/>
          <p14:tracePt t="27228" x="3695700" y="2514600"/>
          <p14:tracePt t="27245" x="3695700" y="2508250"/>
          <p14:tracePt t="27262" x="3695700" y="2476500"/>
          <p14:tracePt t="27279" x="3702050" y="2438400"/>
          <p14:tracePt t="27295" x="3702050" y="2400300"/>
          <p14:tracePt t="27312" x="3702050" y="2349500"/>
          <p14:tracePt t="27329" x="3708400" y="2317750"/>
          <p14:tracePt t="27345" x="3708400" y="2292350"/>
          <p14:tracePt t="27362" x="3714750" y="2279650"/>
          <p14:tracePt t="27379" x="3714750" y="2266950"/>
          <p14:tracePt t="27435" x="3714750" y="2273300"/>
          <p14:tracePt t="27443" x="3714750" y="2279650"/>
          <p14:tracePt t="27451" x="3714750" y="2286000"/>
          <p14:tracePt t="27462" x="3714750" y="2298700"/>
          <p14:tracePt t="27478" x="3702050" y="2298700"/>
          <p14:tracePt t="27495" x="3683000" y="2298700"/>
          <p14:tracePt t="27512" x="3663950" y="2298700"/>
          <p14:tracePt t="27545" x="3657600" y="2298700"/>
          <p14:tracePt t="27627" x="3657600" y="2305050"/>
          <p14:tracePt t="27635" x="3657600" y="2311400"/>
          <p14:tracePt t="27645" x="3657600" y="2317750"/>
          <p14:tracePt t="27662" x="3651250" y="2317750"/>
          <p14:tracePt t="27679" x="3644900" y="2324100"/>
          <p14:tracePt t="27715" x="3638550" y="2324100"/>
          <p14:tracePt t="27755" x="3632200" y="2324100"/>
          <p14:tracePt t="27764" x="3625850" y="2324100"/>
          <p14:tracePt t="27771" x="3619500" y="2324100"/>
          <p14:tracePt t="27780" x="3619500" y="2317750"/>
          <p14:tracePt t="27795" x="3613150" y="2311400"/>
          <p14:tracePt t="27907" x="3606800" y="2311400"/>
          <p14:tracePt t="27916" x="3600450" y="2311400"/>
          <p14:tracePt t="28251" x="3606800" y="2311400"/>
          <p14:tracePt t="28259" x="3613150" y="2311400"/>
          <p14:tracePt t="28277" x="3619500" y="2311400"/>
          <p14:tracePt t="28290" x="3632200" y="2311400"/>
          <p14:tracePt t="28307" x="3689350" y="2324100"/>
          <p14:tracePt t="28323" x="3727450" y="2355850"/>
          <p14:tracePt t="28340" x="3790950" y="2355850"/>
          <p14:tracePt t="28356" x="3848100" y="2355850"/>
          <p14:tracePt t="28373" x="3911600" y="2305050"/>
          <p14:tracePt t="28580" x="3898900" y="2311400"/>
          <p14:tracePt t="28588" x="3873500" y="2324100"/>
          <p14:tracePt t="28595" x="3835400" y="2349500"/>
          <p14:tracePt t="28606" x="3778250" y="2368550"/>
          <p14:tracePt t="28623" x="3695700" y="2400300"/>
          <p14:tracePt t="28640" x="3613150" y="2419350"/>
          <p14:tracePt t="28657" x="3568700" y="2419350"/>
          <p14:tracePt t="28673" x="3556000" y="2413000"/>
          <p14:tracePt t="28690" x="3543300" y="2406650"/>
          <p14:tracePt t="28707" x="3530600" y="2400300"/>
          <p14:tracePt t="28723" x="3473450" y="2400300"/>
          <p14:tracePt t="28740" x="3454400" y="2400300"/>
          <p14:tracePt t="28756" x="3409950" y="2413000"/>
          <p14:tracePt t="28773" x="3390900" y="2413000"/>
          <p14:tracePt t="28790" x="3371850" y="2419350"/>
          <p14:tracePt t="28823" x="3365500" y="2419350"/>
          <p14:tracePt t="28840" x="3359150" y="2419350"/>
          <p14:tracePt t="28857" x="3346450" y="2419350"/>
          <p14:tracePt t="28873" x="3340100" y="2413000"/>
          <p14:tracePt t="28907" x="3340100" y="2406650"/>
          <p14:tracePt t="28923" x="3340100" y="2393950"/>
          <p14:tracePt t="28963" x="3346450" y="2393950"/>
          <p14:tracePt t="28973" x="3352800" y="2406650"/>
          <p14:tracePt t="28990" x="3371850" y="2419350"/>
          <p14:tracePt t="29006" x="3384550" y="2438400"/>
          <p14:tracePt t="29024" x="3384550" y="2451100"/>
          <p14:tracePt t="29040" x="3390900" y="2451100"/>
          <p14:tracePt t="29099" x="3397250" y="2451100"/>
          <p14:tracePt t="29108" x="3403600" y="2444750"/>
          <p14:tracePt t="29131" x="3409950" y="2444750"/>
          <p14:tracePt t="29163" x="3416300" y="2444750"/>
          <p14:tracePt t="29179" x="3429000" y="2444750"/>
          <p14:tracePt t="29187" x="3435350" y="2444750"/>
          <p14:tracePt t="29195" x="3441700" y="2438400"/>
          <p14:tracePt t="29206" x="3448050" y="2438400"/>
          <p14:tracePt t="29223" x="3454400" y="2438400"/>
          <p14:tracePt t="29240" x="3460750" y="2438400"/>
          <p14:tracePt t="29257" x="3460750" y="2432050"/>
          <p14:tracePt t="29299" x="3467100" y="2432050"/>
          <p14:tracePt t="29308" x="3467100" y="2419350"/>
          <p14:tracePt t="29315" x="3467100" y="2406650"/>
          <p14:tracePt t="29324" x="3467100" y="2393950"/>
          <p14:tracePt t="29340" x="3473450" y="2362200"/>
          <p14:tracePt t="29356" x="3479800" y="2317750"/>
          <p14:tracePt t="29373" x="3486150" y="2279650"/>
          <p14:tracePt t="29390" x="3505200" y="2228850"/>
          <p14:tracePt t="29406" x="3517900" y="2178050"/>
          <p14:tracePt t="29423" x="3524250" y="2159000"/>
          <p14:tracePt t="29440" x="3524250" y="2152650"/>
          <p14:tracePt t="29499" x="3524250" y="2159000"/>
          <p14:tracePt t="29547" x="3517900" y="2159000"/>
          <p14:tracePt t="29555" x="3511550" y="2159000"/>
          <p14:tracePt t="29564" x="3505200" y="2159000"/>
          <p14:tracePt t="29595" x="3498850" y="2159000"/>
          <p14:tracePt t="29707" x="3498850" y="2171700"/>
          <p14:tracePt t="29723" x="3498850" y="2178050"/>
          <p14:tracePt t="29731" x="3498850" y="2184400"/>
          <p14:tracePt t="29779" x="3498850" y="2190750"/>
          <p14:tracePt t="31179" x="3498850" y="2197100"/>
          <p14:tracePt t="31187" x="3511550" y="2197100"/>
          <p14:tracePt t="31201" x="3549650" y="2203450"/>
          <p14:tracePt t="31218" x="3683000" y="2203450"/>
          <p14:tracePt t="31235" x="3937000" y="2203450"/>
          <p14:tracePt t="31251" x="4127500" y="2203450"/>
          <p14:tracePt t="31268" x="4292600" y="2203450"/>
          <p14:tracePt t="31285" x="4445000" y="2203450"/>
          <p14:tracePt t="31301" x="4521200" y="2203450"/>
          <p14:tracePt t="31318" x="4546600" y="2203450"/>
          <p14:tracePt t="31500" x="4533900" y="2203450"/>
          <p14:tracePt t="31507" x="4521200" y="2203450"/>
          <p14:tracePt t="31523" x="4476750" y="2203450"/>
          <p14:tracePt t="31540" x="4419600" y="2203450"/>
          <p14:tracePt t="31557" x="4356100" y="2203450"/>
          <p14:tracePt t="31574" x="4292600" y="2216150"/>
          <p14:tracePt t="31590" x="4222750" y="2235200"/>
          <p14:tracePt t="31607" x="4165600" y="2247900"/>
          <p14:tracePt t="31623" x="4121150" y="2254250"/>
          <p14:tracePt t="31640" x="4089400" y="2254250"/>
          <p14:tracePt t="31657" x="4064000" y="2254250"/>
          <p14:tracePt t="31673" x="4057650" y="2254250"/>
          <p14:tracePt t="31690" x="4051300" y="2254250"/>
          <p14:tracePt t="31707" x="4044950" y="2254250"/>
          <p14:tracePt t="31740" x="4038600" y="2254250"/>
          <p14:tracePt t="31756" x="4032250" y="2254250"/>
          <p14:tracePt t="31773" x="4032250" y="2247900"/>
          <p14:tracePt t="31790" x="4032250" y="2241550"/>
          <p14:tracePt t="31811" x="4032250" y="2235200"/>
          <p14:tracePt t="31823" x="4032250" y="2228850"/>
          <p14:tracePt t="31851" x="4032250" y="2222500"/>
          <p14:tracePt t="31877" x="4032250" y="2216150"/>
          <p14:tracePt t="31915" x="4044950" y="2216150"/>
          <p14:tracePt t="31923" x="4057650" y="2216150"/>
          <p14:tracePt t="31931" x="4083050" y="2209800"/>
          <p14:tracePt t="31940" x="4114800" y="2209800"/>
          <p14:tracePt t="31957" x="4184650" y="2216150"/>
          <p14:tracePt t="31973" x="4298950" y="2222500"/>
          <p14:tracePt t="31990" x="4438650" y="2222500"/>
          <p14:tracePt t="32007" x="4533900" y="2222500"/>
          <p14:tracePt t="32023" x="4565650" y="2222500"/>
          <p14:tracePt t="32040" x="4572000" y="2222500"/>
          <p14:tracePt t="32171" x="4578350" y="2222500"/>
          <p14:tracePt t="32179" x="4591050" y="2228850"/>
          <p14:tracePt t="32190" x="4603750" y="2241550"/>
          <p14:tracePt t="32207" x="4660900" y="2279650"/>
          <p14:tracePt t="32223" x="4692650" y="2324100"/>
          <p14:tracePt t="32240" x="4743450" y="2374900"/>
          <p14:tracePt t="32257" x="4756150" y="2413000"/>
          <p14:tracePt t="32273" x="4762500" y="2432050"/>
          <p14:tracePt t="32323" x="4768850" y="2425700"/>
          <p14:tracePt t="32331" x="4775200" y="2413000"/>
          <p14:tracePt t="32340" x="4781550" y="2393950"/>
          <p14:tracePt t="32357" x="4806950" y="2349500"/>
          <p14:tracePt t="32373" x="4832350" y="2336800"/>
          <p14:tracePt t="32390" x="4838700" y="2330450"/>
          <p14:tracePt t="32423" x="4845050" y="2330450"/>
          <p14:tracePt t="32445" x="4851400" y="2330450"/>
          <p14:tracePt t="32457" x="4851400" y="2336800"/>
          <p14:tracePt t="32473" x="4851400" y="2355850"/>
          <p14:tracePt t="32490" x="4851400" y="2362200"/>
          <p14:tracePt t="32507" x="4851400" y="2368550"/>
          <p14:tracePt t="32539" x="4857750" y="2368550"/>
          <p14:tracePt t="32547" x="4857750" y="2355850"/>
          <p14:tracePt t="32556" x="4864100" y="2343150"/>
          <p14:tracePt t="32573" x="4876800" y="2317750"/>
          <p14:tracePt t="32590" x="4889500" y="2286000"/>
          <p14:tracePt t="32607" x="4895850" y="2260600"/>
          <p14:tracePt t="32623" x="4895850" y="2241550"/>
          <p14:tracePt t="32640" x="4895850" y="2222500"/>
          <p14:tracePt t="32673" x="4889500" y="2209800"/>
          <p14:tracePt t="32707" x="4883150" y="2209800"/>
          <p14:tracePt t="32939" x="4883150" y="2203450"/>
          <p14:tracePt t="32947" x="4876800" y="2203450"/>
          <p14:tracePt t="33035" x="4870450" y="2209800"/>
          <p14:tracePt t="33043" x="4870450" y="2216150"/>
          <p14:tracePt t="33051" x="4870450" y="2222500"/>
          <p14:tracePt t="33731" x="4870450" y="2209800"/>
          <p14:tracePt t="33739" x="4870450" y="2197100"/>
          <p14:tracePt t="33753" x="4870450" y="2178050"/>
          <p14:tracePt t="33770" x="4870450" y="2133600"/>
          <p14:tracePt t="33787" x="4864100" y="2095500"/>
          <p14:tracePt t="33803" x="4864100" y="2082800"/>
          <p14:tracePt t="33820" x="4864100" y="2063750"/>
          <p14:tracePt t="34051" x="4851400" y="2063750"/>
          <p14:tracePt t="34387" x="4851400" y="2070100"/>
          <p14:tracePt t="34395" x="4838700" y="2108200"/>
          <p14:tracePt t="34409" x="4826000" y="2127250"/>
          <p14:tracePt t="34426" x="4787900" y="2203450"/>
          <p14:tracePt t="34444" x="4699000" y="2324100"/>
          <p14:tracePt t="34459" x="4622800" y="2406650"/>
          <p14:tracePt t="34476" x="4584700" y="2444750"/>
          <p14:tracePt t="34493" x="4546600" y="2463800"/>
          <p14:tracePt t="34509" x="4527550" y="2470150"/>
          <p14:tracePt t="34526" x="4508500" y="2470150"/>
          <p14:tracePt t="34542" x="4483100" y="2463800"/>
          <p14:tracePt t="34559" x="4445000" y="2438400"/>
          <p14:tracePt t="34576" x="4406900" y="2432050"/>
          <p14:tracePt t="34593" x="4356100" y="2425700"/>
          <p14:tracePt t="34609" x="4305300" y="2425700"/>
          <p14:tracePt t="34626" x="4254500" y="2432050"/>
          <p14:tracePt t="34643" x="4064000" y="2527300"/>
          <p14:tracePt t="34659" x="3911600" y="2609850"/>
          <p14:tracePt t="34676" x="3765550" y="2667000"/>
          <p14:tracePt t="34693" x="3619500" y="2724150"/>
          <p14:tracePt t="34709" x="3517900" y="2762250"/>
          <p14:tracePt t="34726" x="3460750" y="2794000"/>
          <p14:tracePt t="34743" x="3416300" y="2806700"/>
          <p14:tracePt t="34759" x="3371850" y="2819400"/>
          <p14:tracePt t="34776" x="3314700" y="2851150"/>
          <p14:tracePt t="34792" x="3251200" y="2882900"/>
          <p14:tracePt t="34809" x="3175000" y="2927350"/>
          <p14:tracePt t="34826" x="3098800" y="2965450"/>
          <p14:tracePt t="34843" x="2965450" y="3060700"/>
          <p14:tracePt t="34859" x="2857500" y="3143250"/>
          <p14:tracePt t="34876" x="2755900" y="3219450"/>
          <p14:tracePt t="34893" x="2686050" y="3276600"/>
          <p14:tracePt t="34909" x="2616200" y="3359150"/>
          <p14:tracePt t="34926" x="2571750" y="3403600"/>
          <p14:tracePt t="34943" x="2546350" y="3435350"/>
          <p14:tracePt t="34959" x="2520950" y="3473450"/>
          <p14:tracePt t="34976" x="2508250" y="3492500"/>
          <p14:tracePt t="34993" x="2495550" y="3505200"/>
          <p14:tracePt t="35009" x="2495550" y="3511550"/>
          <p14:tracePt t="35091" x="2501900" y="3511550"/>
          <p14:tracePt t="35099" x="2508250" y="3511550"/>
          <p14:tracePt t="35109" x="2514600" y="3511550"/>
          <p14:tracePt t="35126" x="2546350" y="3511550"/>
          <p14:tracePt t="35143" x="2584450" y="3511550"/>
          <p14:tracePt t="35159" x="2654300" y="3505200"/>
          <p14:tracePt t="35176" x="2819400" y="3441700"/>
          <p14:tracePt t="35193" x="3092450" y="3340100"/>
          <p14:tracePt t="35209" x="3473450" y="3187700"/>
          <p14:tracePt t="35226" x="3765550" y="3048000"/>
          <p14:tracePt t="35243" x="4038600" y="2895600"/>
          <p14:tracePt t="35259" x="4076700" y="2863850"/>
          <p14:tracePt t="35276" x="4076700" y="2857500"/>
          <p14:tracePt t="35293" x="4076700" y="2851150"/>
          <p14:tracePt t="35309" x="4076700" y="2844800"/>
          <p14:tracePt t="35326" x="4076700" y="2838450"/>
          <p14:tracePt t="35343" x="4076700" y="2825750"/>
          <p14:tracePt t="35359" x="4076700" y="2800350"/>
          <p14:tracePt t="35376" x="4064000" y="2787650"/>
          <p14:tracePt t="35393" x="4057650" y="2774950"/>
          <p14:tracePt t="35409" x="4051300" y="2774950"/>
          <p14:tracePt t="35426" x="4051300" y="2768600"/>
          <p14:tracePt t="35443" x="4044950" y="2743200"/>
          <p14:tracePt t="35459" x="4044950" y="2724150"/>
          <p14:tracePt t="35476" x="4032250" y="2717800"/>
          <p14:tracePt t="35515" x="4025900" y="2717800"/>
          <p14:tracePt t="35526" x="4019550" y="2717800"/>
          <p14:tracePt t="35542" x="3968750" y="2717800"/>
          <p14:tracePt t="35559" x="3822700" y="2768600"/>
          <p14:tracePt t="35576" x="3556000" y="2844800"/>
          <p14:tracePt t="35593" x="3327400" y="2882900"/>
          <p14:tracePt t="35609" x="3187700" y="2908300"/>
          <p14:tracePt t="35626" x="3105150" y="2921000"/>
          <p14:tracePt t="35643" x="3054350" y="2921000"/>
          <p14:tracePt t="35676" x="3041650" y="2921000"/>
          <p14:tracePt t="35692" x="3028950" y="2921000"/>
          <p14:tracePt t="35709" x="3003550" y="2921000"/>
          <p14:tracePt t="35726" x="2997200" y="2921000"/>
          <p14:tracePt t="35742" x="2990850" y="2921000"/>
          <p14:tracePt t="35776" x="2984500" y="2914650"/>
          <p14:tracePt t="35792" x="2971800" y="2914650"/>
          <p14:tracePt t="35809" x="2965450" y="2901950"/>
          <p14:tracePt t="35826" x="2959100" y="2882900"/>
          <p14:tracePt t="35843" x="2927350" y="2863850"/>
          <p14:tracePt t="35859" x="2882900" y="2844800"/>
          <p14:tracePt t="35876" x="2838450" y="2819400"/>
          <p14:tracePt t="35892" x="2806700" y="2794000"/>
          <p14:tracePt t="35909" x="2774950" y="2787650"/>
          <p14:tracePt t="35926" x="2755900" y="2774950"/>
          <p14:tracePt t="35980" x="2749550" y="2774950"/>
          <p14:tracePt t="35987" x="2730500" y="2781300"/>
          <p14:tracePt t="35997" x="2698750" y="2800350"/>
          <p14:tracePt t="36009" x="2679700" y="2806700"/>
          <p14:tracePt t="36026" x="2647950" y="2806700"/>
          <p14:tracePt t="36042" x="2628900" y="2813050"/>
          <p14:tracePt t="36155" x="2622550" y="2813050"/>
          <p14:tracePt t="36171" x="2622550" y="2819400"/>
          <p14:tracePt t="36291" x="2616200" y="2819400"/>
          <p14:tracePt t="36459" x="2616200" y="2825750"/>
          <p14:tracePt t="36467" x="2609850" y="2825750"/>
          <p14:tracePt t="36627" x="2609850" y="2832100"/>
          <p14:tracePt t="36636" x="2609850" y="2838450"/>
          <p14:tracePt t="36643" x="2609850" y="2844800"/>
          <p14:tracePt t="36653" x="2609850" y="2857500"/>
          <p14:tracePt t="36685" x="2609850" y="2863850"/>
          <p14:tracePt t="36731" x="2609850" y="2870200"/>
          <p14:tracePt t="36739" x="2616200" y="2876550"/>
          <p14:tracePt t="36748" x="2622550" y="2895600"/>
          <p14:tracePt t="36764" x="2622550" y="2946400"/>
          <p14:tracePt t="36781" x="2628900" y="3028950"/>
          <p14:tracePt t="36798" x="2628900" y="3155950"/>
          <p14:tracePt t="36814" x="2628900" y="3302000"/>
          <p14:tracePt t="36831" x="2647950" y="3467100"/>
          <p14:tracePt t="36848" x="2667000" y="3619500"/>
          <p14:tracePt t="36865" x="2717800" y="3778250"/>
          <p14:tracePt t="36881" x="2736850" y="3924300"/>
          <p14:tracePt t="36898" x="2755900" y="4044950"/>
          <p14:tracePt t="36915" x="2755900" y="4089400"/>
          <p14:tracePt t="36931" x="2755900" y="4095750"/>
          <p14:tracePt t="37075" x="2743200" y="4083050"/>
          <p14:tracePt t="37085" x="2724150" y="4057650"/>
          <p14:tracePt t="37091" x="2717800" y="4032250"/>
          <p14:tracePt t="37100" x="2705100" y="3987800"/>
          <p14:tracePt t="37115" x="2686050" y="3879850"/>
          <p14:tracePt t="37131" x="2673350" y="3689350"/>
          <p14:tracePt t="37148" x="2654300" y="3524250"/>
          <p14:tracePt t="37164" x="2647950" y="3390900"/>
          <p14:tracePt t="37181" x="2635250" y="3321050"/>
          <p14:tracePt t="37198" x="2635250" y="3282950"/>
          <p14:tracePt t="37214" x="2635250" y="3263900"/>
          <p14:tracePt t="37231" x="2635250" y="3257550"/>
          <p14:tracePt t="37264" x="2635250" y="3225800"/>
          <p14:tracePt t="37281" x="2641600" y="3206750"/>
          <p14:tracePt t="37298" x="2654300" y="3194050"/>
          <p14:tracePt t="37332" x="2654300" y="3187700"/>
          <p14:tracePt t="37348" x="2660650" y="3168650"/>
          <p14:tracePt t="37364" x="2667000" y="3162300"/>
          <p14:tracePt t="37381" x="2667000" y="3143250"/>
          <p14:tracePt t="37398" x="2667000" y="3130550"/>
          <p14:tracePt t="37431" x="2667000" y="3117850"/>
          <p14:tracePt t="37448" x="2673350" y="3105150"/>
          <p14:tracePt t="37464" x="2679700" y="3086100"/>
          <p14:tracePt t="37481" x="2679700" y="3067050"/>
          <p14:tracePt t="37498" x="2679700" y="3054350"/>
          <p14:tracePt t="37515" x="2686050" y="3054350"/>
          <p14:tracePt t="37547" x="2692400" y="3054350"/>
          <p14:tracePt t="37555" x="2698750" y="3054350"/>
          <p14:tracePt t="37564" x="2705100" y="3048000"/>
          <p14:tracePt t="37581" x="2730500" y="3041650"/>
          <p14:tracePt t="37598" x="2762250" y="3009900"/>
          <p14:tracePt t="37614" x="2851150" y="2946400"/>
          <p14:tracePt t="37631" x="3028950" y="2844800"/>
          <p14:tracePt t="37648" x="3181350" y="2762250"/>
          <p14:tracePt t="37665" x="3282950" y="2698750"/>
          <p14:tracePt t="37681" x="3359150" y="2654300"/>
          <p14:tracePt t="37698" x="3397250" y="2635250"/>
          <p14:tracePt t="37779" x="3397250" y="2628900"/>
          <p14:tracePt t="37787" x="3397250" y="2616200"/>
          <p14:tracePt t="37803" x="3397250" y="2609850"/>
          <p14:tracePt t="37815" x="3397250" y="2603500"/>
          <p14:tracePt t="37907" x="3397250" y="2609850"/>
          <p14:tracePt t="37915" x="3397250" y="2616200"/>
          <p14:tracePt t="37924" x="3397250" y="2628900"/>
          <p14:tracePt t="37932" x="3397250" y="2647950"/>
          <p14:tracePt t="37948" x="3390900" y="2679700"/>
          <p14:tracePt t="37965" x="3378200" y="2730500"/>
          <p14:tracePt t="37981" x="3365500" y="2774950"/>
          <p14:tracePt t="37998" x="3346450" y="2825750"/>
          <p14:tracePt t="38014" x="3333750" y="2870200"/>
          <p14:tracePt t="38083" x="3327400" y="2870200"/>
          <p14:tracePt t="38091" x="3321050" y="2870200"/>
          <p14:tracePt t="38100" x="3321050" y="2863850"/>
          <p14:tracePt t="38116" x="3314700" y="2863850"/>
          <p14:tracePt t="38131" x="3314700" y="2844800"/>
          <p14:tracePt t="38148" x="3314700" y="2825750"/>
          <p14:tracePt t="38164" x="3314700" y="2800350"/>
          <p14:tracePt t="38181" x="3314700" y="2781300"/>
          <p14:tracePt t="38198" x="3314700" y="2762250"/>
          <p14:tracePt t="38215" x="3314700" y="2749550"/>
          <p14:tracePt t="38611" x="3308350" y="2749550"/>
          <p14:tracePt t="38779" x="3308350" y="2755900"/>
          <p14:tracePt t="38923" x="3302000" y="2755900"/>
          <p14:tracePt t="39059" x="3302000" y="2762250"/>
          <p14:tracePt t="39067" x="3308350" y="2768600"/>
          <p14:tracePt t="39079" x="3314700" y="2768600"/>
          <p14:tracePt t="39083" x="3333750" y="2768600"/>
          <p14:tracePt t="39096" x="3340100" y="2768600"/>
          <p14:tracePt t="39112" x="3352800" y="2768600"/>
          <p14:tracePt t="39129" x="3371850" y="2768600"/>
          <p14:tracePt t="39146" x="3397250" y="2768600"/>
          <p14:tracePt t="39163" x="3435350" y="2768600"/>
          <p14:tracePt t="39179" x="3505200" y="2768600"/>
          <p14:tracePt t="39196" x="3562350" y="2755900"/>
          <p14:tracePt t="39212" x="3613150" y="2743200"/>
          <p14:tracePt t="39229" x="3663950" y="2743200"/>
          <p14:tracePt t="39246" x="3702050" y="2736850"/>
          <p14:tracePt t="39263" x="3746500" y="2736850"/>
          <p14:tracePt t="39279" x="3765550" y="2736850"/>
          <p14:tracePt t="39296" x="3778250" y="2736850"/>
          <p14:tracePt t="39313" x="3784600" y="2736850"/>
          <p14:tracePt t="39329" x="3797300" y="2736850"/>
          <p14:tracePt t="39346" x="3829050" y="2736850"/>
          <p14:tracePt t="39363" x="3860800" y="2736850"/>
          <p14:tracePt t="39379" x="3956050" y="2736850"/>
          <p14:tracePt t="39396" x="4025900" y="2724150"/>
          <p14:tracePt t="39412" x="4070350" y="2724150"/>
          <p14:tracePt t="39429" x="4083050" y="2717800"/>
          <p14:tracePt t="39446" x="4089400" y="2717800"/>
          <p14:tracePt t="39659" x="4095750" y="2717800"/>
          <p14:tracePt t="39771" x="4095750" y="2711450"/>
          <p14:tracePt t="39795" x="4089400" y="2711450"/>
          <p14:tracePt t="39803" x="4089400" y="2705100"/>
          <p14:tracePt t="39812" x="4083050" y="2705100"/>
          <p14:tracePt t="39829" x="4076700" y="2705100"/>
          <p14:tracePt t="39845" x="4057650" y="2705100"/>
          <p14:tracePt t="39862" x="4051300" y="2705100"/>
          <p14:tracePt t="39963" x="4057650" y="2705100"/>
          <p14:tracePt t="39971" x="4064000" y="2705100"/>
          <p14:tracePt t="39980" x="4070350" y="2705100"/>
          <p14:tracePt t="40435" x="4076700" y="2705100"/>
          <p14:tracePt t="40443" x="4076700" y="2711450"/>
          <p14:tracePt t="40457" x="4083050" y="2711450"/>
          <p14:tracePt t="40474" x="4102100" y="2717800"/>
          <p14:tracePt t="40491" x="4165600" y="2717800"/>
          <p14:tracePt t="40507" x="4210050" y="2717800"/>
          <p14:tracePt t="40524" x="4260850" y="2724150"/>
          <p14:tracePt t="40540" x="4318000" y="2730500"/>
          <p14:tracePt t="40557" x="4387850" y="2736850"/>
          <p14:tracePt t="40574" x="4438650" y="2749550"/>
          <p14:tracePt t="40591" x="4483100" y="2749550"/>
          <p14:tracePt t="40608" x="4514850" y="2749550"/>
          <p14:tracePt t="40624" x="4540250" y="2749550"/>
          <p14:tracePt t="40641" x="4559300" y="2749550"/>
          <p14:tracePt t="40657" x="4565650" y="2749550"/>
          <p14:tracePt t="40692" x="4572000" y="2749550"/>
          <p14:tracePt t="40771" x="4591050" y="2749550"/>
          <p14:tracePt t="40779" x="4603750" y="2749550"/>
          <p14:tracePt t="40787" x="4622800" y="2749550"/>
          <p14:tracePt t="40795" x="4641850" y="2749550"/>
          <p14:tracePt t="40807" x="4660900" y="2749550"/>
          <p14:tracePt t="40824" x="4692650" y="2749550"/>
          <p14:tracePt t="40841" x="4699000" y="2749550"/>
          <p14:tracePt t="40899" x="4699000" y="2743200"/>
          <p14:tracePt t="40907" x="4699000" y="2736850"/>
          <p14:tracePt t="40923" x="4699000" y="2730500"/>
          <p14:tracePt t="40995" x="4705350" y="2724150"/>
          <p14:tracePt t="41003" x="4718050" y="2724150"/>
          <p14:tracePt t="41011" x="4737100" y="2724150"/>
          <p14:tracePt t="41024" x="4762500" y="2724150"/>
          <p14:tracePt t="41040" x="4870450" y="2724150"/>
          <p14:tracePt t="41057" x="4984750" y="2724150"/>
          <p14:tracePt t="41075" x="5086350" y="2724150"/>
          <p14:tracePt t="41091" x="5200650" y="2698750"/>
          <p14:tracePt t="41108" x="5219700" y="2692400"/>
          <p14:tracePt t="41187" x="5226050" y="2692400"/>
          <p14:tracePt t="41203" x="5232400" y="2692400"/>
          <p14:tracePt t="41219" x="5238750" y="2692400"/>
          <p14:tracePt t="41355" x="5245100" y="2692400"/>
          <p14:tracePt t="41363" x="5257800" y="2692400"/>
          <p14:tracePt t="41379" x="5327650" y="2673350"/>
          <p14:tracePt t="41396" x="5448300" y="2654300"/>
          <p14:tracePt t="41413" x="5575300" y="2635250"/>
          <p14:tracePt t="41430" x="5695950" y="2628900"/>
          <p14:tracePt t="41446" x="5810250" y="2616200"/>
          <p14:tracePt t="41462" x="5899150" y="2616200"/>
          <p14:tracePt t="41479" x="5994400" y="2597150"/>
          <p14:tracePt t="41496" x="6102350" y="2590800"/>
          <p14:tracePt t="41513" x="6267450" y="2590800"/>
          <p14:tracePt t="41529" x="6470650" y="2590800"/>
          <p14:tracePt t="41546" x="6648450" y="2616200"/>
          <p14:tracePt t="41549" x="6711950" y="2622550"/>
          <p14:tracePt t="41563" x="6762750" y="2635250"/>
          <p14:tracePt t="41603" x="6756400" y="2635250"/>
          <p14:tracePt t="41619" x="6750050" y="2635250"/>
          <p14:tracePt t="41629" x="6737350" y="2628900"/>
          <p14:tracePt t="41646" x="6724650" y="2603500"/>
          <p14:tracePt t="41663" x="6724650" y="2578100"/>
          <p14:tracePt t="41679" x="6718300" y="2578100"/>
          <p14:tracePt t="41827" x="6711950" y="2578100"/>
          <p14:tracePt t="41891" x="6711950" y="2584450"/>
          <p14:tracePt t="41901" x="6705600" y="2609850"/>
          <p14:tracePt t="41907" x="6705600" y="2616200"/>
          <p14:tracePt t="41916" x="6699250" y="2616200"/>
          <p14:tracePt t="41929" x="6692900" y="2622550"/>
          <p14:tracePt t="41946" x="6686550" y="2635250"/>
          <p14:tracePt t="41979" x="6680200" y="2635250"/>
          <p14:tracePt t="41996" x="6673850" y="2641600"/>
          <p14:tracePt t="42012" x="6667500" y="2647950"/>
          <p14:tracePt t="42115" x="6673850" y="2641600"/>
          <p14:tracePt t="42516" x="6673850" y="2635250"/>
          <p14:tracePt t="42523" x="6673850" y="2628900"/>
          <p14:tracePt t="42537" x="6673850" y="2622550"/>
          <p14:tracePt t="42883" x="6673850" y="2616200"/>
          <p14:tracePt t="42891" x="6673850" y="2609850"/>
          <p14:tracePt t="42905" x="6673850" y="2603500"/>
          <p14:tracePt t="42922" x="6648450" y="2597150"/>
          <p14:tracePt t="42939" x="6604000" y="2584450"/>
          <p14:tracePt t="42955" x="6508750" y="2590800"/>
          <p14:tracePt t="42972" x="6407150" y="2590800"/>
          <p14:tracePt t="42988" x="6318250" y="2597150"/>
          <p14:tracePt t="43005" x="6235700" y="2603500"/>
          <p14:tracePt t="43022" x="6165850" y="2616200"/>
          <p14:tracePt t="43039" x="5981700" y="2654300"/>
          <p14:tracePt t="43055" x="5803900" y="2686050"/>
          <p14:tracePt t="43072" x="5607050" y="2724150"/>
          <p14:tracePt t="43089" x="5365750" y="2768600"/>
          <p14:tracePt t="43105" x="5194300" y="2806700"/>
          <p14:tracePt t="43122" x="5080000" y="2825750"/>
          <p14:tracePt t="43139" x="5010150" y="2832100"/>
          <p14:tracePt t="43155" x="4946650" y="2838450"/>
          <p14:tracePt t="43172" x="4889500" y="2838450"/>
          <p14:tracePt t="43188" x="4832350" y="2838450"/>
          <p14:tracePt t="43205" x="4768850" y="2838450"/>
          <p14:tracePt t="43222" x="4686300" y="2838450"/>
          <p14:tracePt t="43238" x="4629150" y="2838450"/>
          <p14:tracePt t="43255" x="4603750" y="2819400"/>
          <p14:tracePt t="43272" x="4578350" y="2806700"/>
          <p14:tracePt t="43289" x="4552950" y="2794000"/>
          <p14:tracePt t="43306" x="4521200" y="2787650"/>
          <p14:tracePt t="43322" x="4489450" y="2787650"/>
          <p14:tracePt t="43339" x="4438650" y="2781300"/>
          <p14:tracePt t="43355" x="4406900" y="2781300"/>
          <p14:tracePt t="43372" x="4375150" y="2781300"/>
          <p14:tracePt t="43389" x="4337050" y="2781300"/>
          <p14:tracePt t="43405" x="4292600" y="2781300"/>
          <p14:tracePt t="43422" x="4222750" y="2768600"/>
          <p14:tracePt t="43438" x="4152900" y="2762250"/>
          <p14:tracePt t="43455" x="4108450" y="2755900"/>
          <p14:tracePt t="43472" x="4064000" y="2755900"/>
          <p14:tracePt t="43488" x="4025900" y="2755900"/>
          <p14:tracePt t="43506" x="3994150" y="2755900"/>
          <p14:tracePt t="43522" x="3968750" y="2755900"/>
          <p14:tracePt t="43539" x="3937000" y="2755900"/>
          <p14:tracePt t="43555" x="3905250" y="2755900"/>
          <p14:tracePt t="43572" x="3835400" y="2755900"/>
          <p14:tracePt t="43589" x="3759200" y="2755900"/>
          <p14:tracePt t="43605" x="3708400" y="2755900"/>
          <p14:tracePt t="43622" x="3676650" y="2755900"/>
          <p14:tracePt t="43638" x="3644900" y="2755900"/>
          <p14:tracePt t="43655" x="3613150" y="2755900"/>
          <p14:tracePt t="43672" x="3562350" y="2768600"/>
          <p14:tracePt t="43688" x="3530600" y="2787650"/>
          <p14:tracePt t="43705" x="3505200" y="2794000"/>
          <p14:tracePt t="43722" x="3486150" y="2806700"/>
          <p14:tracePt t="43739" x="3429000" y="2819400"/>
          <p14:tracePt t="43755" x="3371850" y="2819400"/>
          <p14:tracePt t="43772" x="3359150" y="2819400"/>
          <p14:tracePt t="43789" x="3359150" y="2813050"/>
          <p14:tracePt t="43805" x="3352800" y="2800350"/>
          <p14:tracePt t="43822" x="3352800" y="2774950"/>
          <p14:tracePt t="43839" x="3352800" y="2768600"/>
          <p14:tracePt t="43915" x="3359150" y="2768600"/>
          <p14:tracePt t="44099" x="3359150" y="2774950"/>
          <p14:tracePt t="44107" x="3365500" y="2774950"/>
          <p14:tracePt t="44121" x="3371850" y="2781300"/>
          <p14:tracePt t="44138" x="3390900" y="2794000"/>
          <p14:tracePt t="44155" x="3409950" y="2813050"/>
          <p14:tracePt t="44171" x="3422650" y="2819400"/>
          <p14:tracePt t="44205" x="3429000" y="2819400"/>
          <p14:tracePt t="44723" x="3422650" y="2819400"/>
          <p14:tracePt t="44732" x="3416300" y="2819400"/>
          <p14:tracePt t="44739" x="3409950" y="2819400"/>
          <p14:tracePt t="45075" x="3416300" y="2819400"/>
          <p14:tracePt t="45091" x="3422650" y="2819400"/>
          <p14:tracePt t="45108" x="3429000" y="2813050"/>
          <p14:tracePt t="45132" x="3435350" y="2813050"/>
          <p14:tracePt t="45139" x="3435350" y="2806700"/>
          <p14:tracePt t="45148" x="3441700" y="2806700"/>
          <p14:tracePt t="45164" x="3448050" y="2800350"/>
          <p14:tracePt t="45180" x="3448050" y="2794000"/>
          <p14:tracePt t="45197" x="3448050" y="2787650"/>
          <p14:tracePt t="45267" x="3454400" y="2787650"/>
          <p14:tracePt t="45275" x="3460750" y="2787650"/>
          <p14:tracePt t="45285" x="3467100" y="2787650"/>
          <p14:tracePt t="45297" x="3479800" y="2787650"/>
          <p14:tracePt t="45314" x="3505200" y="2787650"/>
          <p14:tracePt t="45331" x="3524250" y="2787650"/>
          <p14:tracePt t="45347" x="3543300" y="2787650"/>
          <p14:tracePt t="45364" x="3562350" y="2787650"/>
          <p14:tracePt t="45381" x="3594100" y="2787650"/>
          <p14:tracePt t="45397" x="3619500" y="2787650"/>
          <p14:tracePt t="45414" x="3651250" y="2781300"/>
          <p14:tracePt t="45430" x="3683000" y="2781300"/>
          <p14:tracePt t="45447" x="3740150" y="2781300"/>
          <p14:tracePt t="45464" x="3835400" y="2781300"/>
          <p14:tracePt t="45481" x="3917950" y="2800350"/>
          <p14:tracePt t="45497" x="3968750" y="2825750"/>
          <p14:tracePt t="45514" x="4000500" y="2832100"/>
          <p14:tracePt t="45548" x="4006850" y="2832100"/>
          <p14:tracePt t="45564" x="4025900" y="2832100"/>
          <p14:tracePt t="45580" x="4064000" y="2832100"/>
          <p14:tracePt t="45597" x="4121150" y="2832100"/>
          <p14:tracePt t="45614" x="4171950" y="2832100"/>
          <p14:tracePt t="45630" x="4235450" y="2832100"/>
          <p14:tracePt t="45647" x="4267200" y="2832100"/>
          <p14:tracePt t="45664" x="4292600" y="2832100"/>
          <p14:tracePt t="45680" x="4298950" y="2832100"/>
          <p14:tracePt t="45698" x="4318000" y="2832100"/>
          <p14:tracePt t="45714" x="4337050" y="2832100"/>
          <p14:tracePt t="45731" x="4413250" y="2832100"/>
          <p14:tracePt t="45747" x="4476750" y="2832100"/>
          <p14:tracePt t="45764" x="4527550" y="2819400"/>
          <p14:tracePt t="45781" x="4540250" y="2819400"/>
          <p14:tracePt t="45835" x="4546600" y="2819400"/>
          <p14:tracePt t="45843" x="4546600" y="2813050"/>
          <p14:tracePt t="45859" x="4546600" y="2806700"/>
          <p14:tracePt t="45869" x="4546600" y="2800350"/>
          <p14:tracePt t="45884" x="4546600" y="2794000"/>
          <p14:tracePt t="45971" x="4552950" y="2794000"/>
          <p14:tracePt t="46091" x="4552950" y="2787650"/>
          <p14:tracePt t="46283" x="4546600" y="2787650"/>
          <p14:tracePt t="46291" x="4540250" y="2787650"/>
          <p14:tracePt t="46305" x="4533900" y="2774950"/>
          <p14:tracePt t="46322" x="4514850" y="2774950"/>
          <p14:tracePt t="46339" x="4476750" y="2768600"/>
          <p14:tracePt t="46355" x="4457700" y="2768600"/>
          <p14:tracePt t="46372" x="4432300" y="2768600"/>
          <p14:tracePt t="46389" x="4419600" y="2768600"/>
          <p14:tracePt t="46405" x="4413250" y="2768600"/>
          <p14:tracePt t="46707" x="4406900" y="2768600"/>
          <p14:tracePt t="46731" x="4400550" y="2768600"/>
          <p14:tracePt t="46739" x="4394200" y="2768600"/>
          <p14:tracePt t="46765" x="4387850" y="2768600"/>
          <p14:tracePt t="46771" x="4381500" y="2768600"/>
          <p14:tracePt t="46780" x="4375150" y="2768600"/>
          <p14:tracePt t="46794" x="4368800" y="2762250"/>
          <p14:tracePt t="46812" x="4368800" y="2755900"/>
          <p14:tracePt t="46972" x="4368800" y="2749550"/>
          <p14:tracePt t="46987" x="4368800" y="2743200"/>
          <p14:tracePt t="47004" x="4368800" y="2736850"/>
          <p14:tracePt t="47011" x="4368800" y="2730500"/>
          <p14:tracePt t="47037" x="4368800" y="2724150"/>
          <p14:tracePt t="47140" x="4362450" y="2724150"/>
          <p14:tracePt t="47147" x="4362450" y="2717800"/>
          <p14:tracePt t="47155" x="4356100" y="2711450"/>
          <p14:tracePt t="47166" x="4356100" y="2705100"/>
          <p14:tracePt t="47183" x="4343400" y="2686050"/>
          <p14:tracePt t="47199" x="4337050" y="2679700"/>
          <p14:tracePt t="47216" x="4330700" y="2673350"/>
          <p14:tracePt t="47233" x="4324350" y="2673350"/>
          <p14:tracePt t="47339" x="4311650" y="2673350"/>
          <p14:tracePt t="47355" x="4298950" y="2673350"/>
          <p14:tracePt t="47363" x="4292600" y="2673350"/>
          <p14:tracePt t="47379" x="4286250" y="2673350"/>
          <p14:tracePt t="47427" x="4279900" y="2673350"/>
          <p14:tracePt t="47443" x="4267200" y="2673350"/>
          <p14:tracePt t="47459" x="4260850" y="2673350"/>
          <p14:tracePt t="47468" x="4248150" y="2673350"/>
          <p14:tracePt t="47475" x="4241800" y="2667000"/>
          <p14:tracePt t="47484" x="4235450" y="2660650"/>
          <p14:tracePt t="47499" x="4210050" y="2647950"/>
          <p14:tracePt t="47516" x="4184650" y="2622550"/>
          <p14:tracePt t="47533" x="4133850" y="2603500"/>
          <p14:tracePt t="47549" x="4121150" y="2584450"/>
          <p14:tracePt t="47566" x="4114800" y="2578100"/>
          <p14:tracePt t="47667" x="4114800" y="2571750"/>
          <p14:tracePt t="47675" x="4108450" y="2559050"/>
          <p14:tracePt t="47684" x="4108450" y="2540000"/>
          <p14:tracePt t="47699" x="4102100" y="2476500"/>
          <p14:tracePt t="47716" x="4095750" y="2419350"/>
          <p14:tracePt t="47733" x="4089400" y="2381250"/>
          <p14:tracePt t="47749" x="4089400" y="2355850"/>
          <p14:tracePt t="47766" x="4089400" y="2330450"/>
          <p14:tracePt t="47783" x="4089400" y="2311400"/>
          <p14:tracePt t="47799" x="4089400" y="2292350"/>
          <p14:tracePt t="47816" x="4108450" y="2260600"/>
          <p14:tracePt t="47833" x="4140200" y="2209800"/>
          <p14:tracePt t="47850" x="4191000" y="2146300"/>
          <p14:tracePt t="47866" x="4273550" y="2076450"/>
          <p14:tracePt t="47883" x="4356100" y="2012950"/>
          <p14:tracePt t="47900" x="4406900" y="1993900"/>
          <p14:tracePt t="47916" x="4445000" y="1981200"/>
          <p14:tracePt t="47937" x="4476750" y="1981200"/>
          <p14:tracePt t="47949" x="4502150" y="1987550"/>
          <p14:tracePt t="47966" x="4533900" y="2012950"/>
          <p14:tracePt t="47983" x="4622800" y="2063750"/>
          <p14:tracePt t="48000" x="4686300" y="2101850"/>
          <p14:tracePt t="48016" x="4800600" y="2146300"/>
          <p14:tracePt t="48033" x="4883150" y="2171700"/>
          <p14:tracePt t="48049" x="4933950" y="2197100"/>
          <p14:tracePt t="48066" x="4965700" y="2203450"/>
          <p14:tracePt t="48083" x="4972050" y="2209800"/>
          <p14:tracePt t="48099" x="4978400" y="2209800"/>
          <p14:tracePt t="48117" x="4978400" y="2235200"/>
          <p14:tracePt t="48133" x="4978400" y="2260600"/>
          <p14:tracePt t="48150" x="4978400" y="2311400"/>
          <p14:tracePt t="48166" x="4978400" y="2374900"/>
          <p14:tracePt t="48183" x="4978400" y="2432050"/>
          <p14:tracePt t="48199" x="4978400" y="2457450"/>
          <p14:tracePt t="48216" x="4978400" y="2482850"/>
          <p14:tracePt t="48233" x="4972050" y="2489200"/>
          <p14:tracePt t="48249" x="4965700" y="2495550"/>
          <p14:tracePt t="48284" x="4959350" y="2501900"/>
          <p14:tracePt t="48299" x="4940300" y="2508250"/>
          <p14:tracePt t="48316" x="4914900" y="2527300"/>
          <p14:tracePt t="48333" x="4895850" y="2546350"/>
          <p14:tracePt t="48349" x="4870450" y="2565400"/>
          <p14:tracePt t="48366" x="4857750" y="2584450"/>
          <p14:tracePt t="48383" x="4845050" y="2597150"/>
          <p14:tracePt t="48400" x="4832350" y="2603500"/>
          <p14:tracePt t="48416" x="4826000" y="2603500"/>
          <p14:tracePt t="48433" x="4813300" y="2603500"/>
          <p14:tracePt t="48449" x="4806950" y="2609850"/>
          <p14:tracePt t="48466" x="4781550" y="2609850"/>
          <p14:tracePt t="48483" x="4730750" y="2609850"/>
          <p14:tracePt t="48499" x="4673600" y="2616200"/>
          <p14:tracePt t="48516" x="4591050" y="2635250"/>
          <p14:tracePt t="48533" x="4489450" y="2673350"/>
          <p14:tracePt t="48549" x="4394200" y="2705100"/>
          <p14:tracePt t="48566" x="4324350" y="2724150"/>
          <p14:tracePt t="48583" x="4260850" y="2730500"/>
          <p14:tracePt t="48600" x="4222750" y="2743200"/>
          <p14:tracePt t="48616" x="4197350" y="2743200"/>
          <p14:tracePt t="48633" x="4178300" y="2743200"/>
          <p14:tracePt t="48650" x="4159250" y="2743200"/>
          <p14:tracePt t="48666" x="4140200" y="2736850"/>
          <p14:tracePt t="48683" x="4114800" y="2705100"/>
          <p14:tracePt t="48699" x="4083050" y="2673350"/>
          <p14:tracePt t="48716" x="4025900" y="2641600"/>
          <p14:tracePt t="48733" x="3981450" y="2616200"/>
          <p14:tracePt t="48749" x="3968750" y="2578100"/>
          <p14:tracePt t="48766" x="3956050" y="2546350"/>
          <p14:tracePt t="48783" x="3943350" y="2489200"/>
          <p14:tracePt t="48799" x="3949700" y="2413000"/>
          <p14:tracePt t="48816" x="3962400" y="2362200"/>
          <p14:tracePt t="48833" x="3975100" y="2330450"/>
          <p14:tracePt t="48850" x="3981450" y="2311400"/>
          <p14:tracePt t="48866" x="4000500" y="2286000"/>
          <p14:tracePt t="48883" x="4013200" y="2247900"/>
          <p14:tracePt t="48899" x="4051300" y="2178050"/>
          <p14:tracePt t="48916" x="4133850" y="2082800"/>
          <p14:tracePt t="48933" x="4248150" y="1974850"/>
          <p14:tracePt t="48949" x="4387850" y="1873250"/>
          <p14:tracePt t="48966" x="4540250" y="1797050"/>
          <p14:tracePt t="48983" x="4667250" y="1727200"/>
          <p14:tracePt t="48999" x="4737100" y="1695450"/>
          <p14:tracePt t="49016" x="4794250" y="1695450"/>
          <p14:tracePt t="49033" x="4832350" y="1695450"/>
          <p14:tracePt t="49049" x="4857750" y="1720850"/>
          <p14:tracePt t="49066" x="4933950" y="1771650"/>
          <p14:tracePt t="49083" x="5092700" y="1885950"/>
          <p14:tracePt t="49099" x="5187950" y="1955800"/>
          <p14:tracePt t="49116" x="5264150" y="2006600"/>
          <p14:tracePt t="49133" x="5295900" y="2044700"/>
          <p14:tracePt t="49150" x="5308600" y="2076450"/>
          <p14:tracePt t="49166" x="5314950" y="2120900"/>
          <p14:tracePt t="49182" x="5314950" y="2165350"/>
          <p14:tracePt t="49199" x="5314950" y="2222500"/>
          <p14:tracePt t="49216" x="5314950" y="2279650"/>
          <p14:tracePt t="49233" x="5295900" y="2343150"/>
          <p14:tracePt t="49249" x="5257800" y="2393950"/>
          <p14:tracePt t="49266" x="5219700" y="2438400"/>
          <p14:tracePt t="49283" x="5162550" y="2489200"/>
          <p14:tracePt t="49299" x="5143500" y="2508250"/>
          <p14:tracePt t="49316" x="5118100" y="2527300"/>
          <p14:tracePt t="49333" x="5086350" y="2540000"/>
          <p14:tracePt t="49349" x="5022850" y="2571750"/>
          <p14:tracePt t="49366" x="4953000" y="2597150"/>
          <p14:tracePt t="49383" x="4851400" y="2635250"/>
          <p14:tracePt t="49399" x="4730750" y="2660650"/>
          <p14:tracePt t="49416" x="4584700" y="2698750"/>
          <p14:tracePt t="49433" x="4432300" y="2730500"/>
          <p14:tracePt t="49449" x="4298950" y="2749550"/>
          <p14:tracePt t="49466" x="4203700" y="2755900"/>
          <p14:tracePt t="49483" x="4159250" y="2755900"/>
          <p14:tracePt t="49499" x="4152900" y="2755900"/>
          <p14:tracePt t="49516" x="4146550" y="2736850"/>
          <p14:tracePt t="49533" x="4140200" y="2724150"/>
          <p14:tracePt t="49553" x="4133850" y="2717800"/>
          <p14:tracePt t="49566" x="4121150" y="2705100"/>
          <p14:tracePt t="49583" x="4044950" y="2705100"/>
          <p14:tracePt t="49599" x="3892550" y="2705100"/>
          <p14:tracePt t="49616" x="3708400" y="2736850"/>
          <p14:tracePt t="49633" x="3543300" y="2768600"/>
          <p14:tracePt t="49649" x="3492500" y="2768600"/>
          <p14:tracePt t="49707" x="3511550" y="2755900"/>
          <p14:tracePt t="49715" x="3517900" y="2755900"/>
          <p14:tracePt t="49723" x="3524250" y="2749550"/>
          <p14:tracePt t="49732" x="3536950" y="2749550"/>
          <p14:tracePt t="49749" x="3543300" y="2749550"/>
          <p14:tracePt t="49766" x="3562350" y="2768600"/>
          <p14:tracePt t="49783" x="3568700" y="2787650"/>
          <p14:tracePt t="49799" x="3581400" y="2794000"/>
          <p14:tracePt t="49816" x="3594100" y="2794000"/>
          <p14:tracePt t="49833" x="3600450" y="2800350"/>
          <p14:tracePt t="49866" x="3613150" y="2800350"/>
          <p14:tracePt t="49883" x="3651250" y="2800350"/>
          <p14:tracePt t="49899" x="3708400" y="2800350"/>
          <p14:tracePt t="49916" x="3765550" y="2800350"/>
          <p14:tracePt t="49932" x="3829050" y="2800350"/>
          <p14:tracePt t="49949" x="3886200" y="2819400"/>
          <p14:tracePt t="49966" x="3905250" y="2838450"/>
          <p14:tracePt t="49982" x="3924300" y="2844800"/>
          <p14:tracePt t="49999" x="3924300" y="2851150"/>
          <p14:tracePt t="50099" x="3930650" y="2851150"/>
          <p14:tracePt t="50107" x="3949700" y="2851150"/>
          <p14:tracePt t="50116" x="3962400" y="2844800"/>
          <p14:tracePt t="50133" x="3987800" y="2844800"/>
          <p14:tracePt t="50219" x="3994150" y="2844800"/>
          <p14:tracePt t="50307" x="3994150" y="2838450"/>
          <p14:tracePt t="50547" x="3987800" y="2838450"/>
          <p14:tracePt t="50555" x="3981450" y="2844800"/>
          <p14:tracePt t="50573" x="3975100" y="2844800"/>
          <p14:tracePt t="50586" x="3962400" y="2851150"/>
          <p14:tracePt t="50603" x="3943350" y="2863850"/>
          <p14:tracePt t="50619" x="3924300" y="2876550"/>
          <p14:tracePt t="50636" x="3898900" y="2889250"/>
          <p14:tracePt t="50652" x="3879850" y="2895600"/>
          <p14:tracePt t="50669" x="3867150" y="2901950"/>
          <p14:tracePt t="50686" x="3841750" y="2908300"/>
          <p14:tracePt t="50703" x="3816350" y="2914650"/>
          <p14:tracePt t="50719" x="3784600" y="2933700"/>
          <p14:tracePt t="50736" x="3740150" y="2946400"/>
          <p14:tracePt t="50753" x="3721100" y="2946400"/>
          <p14:tracePt t="50770" x="3714750" y="2946400"/>
          <p14:tracePt t="50786" x="3702050" y="2946400"/>
          <p14:tracePt t="50803" x="3683000" y="2940050"/>
          <p14:tracePt t="50819" x="3663950" y="2933700"/>
          <p14:tracePt t="50836" x="3619500" y="2933700"/>
          <p14:tracePt t="50853" x="3505200" y="2933700"/>
          <p14:tracePt t="50869" x="3390900" y="2940050"/>
          <p14:tracePt t="50886" x="3333750" y="2940050"/>
          <p14:tracePt t="50947" x="3327400" y="2940050"/>
          <p14:tracePt t="51019" x="3321050" y="2940050"/>
          <p14:tracePt t="51027" x="3314700" y="2940050"/>
          <p14:tracePt t="51036" x="3308350" y="2940050"/>
          <p14:tracePt t="51053" x="3295650" y="2940050"/>
          <p14:tracePt t="51070" x="3289300" y="2933700"/>
          <p14:tracePt t="51086" x="3289300" y="2927350"/>
          <p14:tracePt t="51147" x="3289300" y="2933700"/>
          <p14:tracePt t="51156" x="3295650" y="2940050"/>
          <p14:tracePt t="51163" x="3302000" y="2952750"/>
          <p14:tracePt t="51172" x="3302000" y="2959100"/>
          <p14:tracePt t="51186" x="3308350" y="2978150"/>
          <p14:tracePt t="51203" x="3333750" y="3003550"/>
          <p14:tracePt t="51219" x="3340100" y="3022600"/>
          <p14:tracePt t="51236" x="3340100" y="3035300"/>
          <p14:tracePt t="51283" x="3340100" y="3022600"/>
          <p14:tracePt t="51291" x="3340100" y="3016250"/>
          <p14:tracePt t="51308" x="3340100" y="3009900"/>
          <p14:tracePt t="51319" x="3333750" y="3003550"/>
          <p14:tracePt t="51336" x="3327400" y="2997200"/>
          <p14:tracePt t="51353" x="3321050" y="2997200"/>
          <p14:tracePt t="51369" x="3321050" y="2990850"/>
          <p14:tracePt t="51451" x="3321050" y="2997200"/>
          <p14:tracePt t="51715" x="3321050" y="3003550"/>
          <p14:tracePt t="51723" x="3321050" y="3009900"/>
          <p14:tracePt t="52027" x="3327400" y="3009900"/>
          <p14:tracePt t="52364" x="3327400" y="3016250"/>
          <p14:tracePt t="53723" x="3333750" y="3016250"/>
          <p14:tracePt t="53739" x="3340100" y="3016250"/>
          <p14:tracePt t="53747" x="3340100" y="3022600"/>
          <p14:tracePt t="53755" x="3346450" y="3022600"/>
          <p14:tracePt t="53765" x="3359150" y="3022600"/>
          <p14:tracePt t="53781" x="3371850" y="3022600"/>
          <p14:tracePt t="53851" x="3378200" y="3022600"/>
          <p14:tracePt t="53859" x="3384550" y="3022600"/>
          <p14:tracePt t="53915" x="3384550" y="3016250"/>
          <p14:tracePt t="54019" x="3384550" y="3003550"/>
          <p14:tracePt t="54027" x="3378200" y="2997200"/>
          <p14:tracePt t="54036" x="3371850" y="2984500"/>
          <p14:tracePt t="54048" x="3359150" y="2978150"/>
          <p14:tracePt t="54064" x="3346450" y="2959100"/>
          <p14:tracePt t="54081" x="3340100" y="2946400"/>
          <p14:tracePt t="54292" x="3340100" y="2940050"/>
          <p14:tracePt t="54299" x="3333750" y="2940050"/>
          <p14:tracePt t="54313" x="3333750" y="2933700"/>
          <p14:tracePt t="54339" x="3333750" y="2921000"/>
          <p14:tracePt t="54355" x="3333750" y="2908300"/>
          <p14:tracePt t="54363" x="3333750" y="2895600"/>
          <p14:tracePt t="54380" x="3333750" y="2863850"/>
          <p14:tracePt t="54397" x="3333750" y="2813050"/>
          <p14:tracePt t="54413" x="3346450" y="2768600"/>
          <p14:tracePt t="54430" x="3378200" y="2717800"/>
          <p14:tracePt t="54447" x="3397250" y="2679700"/>
          <p14:tracePt t="54464" x="3429000" y="2647950"/>
          <p14:tracePt t="54480" x="3448050" y="2609850"/>
          <p14:tracePt t="54497" x="3460750" y="2597150"/>
          <p14:tracePt t="54514" x="3479800" y="2552700"/>
          <p14:tracePt t="54530" x="3524250" y="2470150"/>
          <p14:tracePt t="54547" x="3562350" y="2368550"/>
          <p14:tracePt t="54563" x="3568700" y="2330450"/>
          <p14:tracePt t="54580" x="3575050" y="2298700"/>
          <p14:tracePt t="54597" x="3575050" y="2286000"/>
          <p14:tracePt t="54613" x="3575050" y="2273300"/>
          <p14:tracePt t="54630" x="3575050" y="2266950"/>
          <p14:tracePt t="54651" x="3575050" y="2260600"/>
          <p14:tracePt t="54843" x="3575050" y="2266950"/>
          <p14:tracePt t="54851" x="3575050" y="2279650"/>
          <p14:tracePt t="54865" x="3575050" y="2298700"/>
          <p14:tracePt t="54882" x="3575050" y="2349500"/>
          <p14:tracePt t="54899" x="3575050" y="2438400"/>
          <p14:tracePt t="54915" x="3575050" y="2552700"/>
          <p14:tracePt t="54932" x="3575050" y="2565400"/>
          <p14:tracePt t="54950" x="3575050" y="2578100"/>
          <p14:tracePt t="54995" x="3575050" y="2584450"/>
          <p14:tracePt t="55003" x="3575050" y="2590800"/>
          <p14:tracePt t="55015" x="3575050" y="2609850"/>
          <p14:tracePt t="55032" x="3575050" y="2628900"/>
          <p14:tracePt t="55049" x="3575050" y="2654300"/>
          <p14:tracePt t="55065" x="3568700" y="2673350"/>
          <p14:tracePt t="55082" x="3568700" y="2686050"/>
          <p14:tracePt t="55098" x="3568700" y="2698750"/>
          <p14:tracePt t="55115" x="3556000" y="2711450"/>
          <p14:tracePt t="55132" x="3549650" y="2717800"/>
          <p14:tracePt t="55148" x="3549650" y="2724150"/>
          <p14:tracePt t="55165" x="3543300" y="2730500"/>
          <p14:tracePt t="55243" x="3536950" y="2730500"/>
          <p14:tracePt t="55252" x="3530600" y="2736850"/>
          <p14:tracePt t="55269" x="3524250" y="2743200"/>
          <p14:tracePt t="55285" x="3524250" y="2749550"/>
          <p14:tracePt t="55292" x="3524250" y="2762250"/>
          <p14:tracePt t="55300" x="3524250" y="2768600"/>
          <p14:tracePt t="55315" x="3517900" y="2781300"/>
          <p14:tracePt t="55451" x="3517900" y="2794000"/>
          <p14:tracePt t="55469" x="3517900" y="2806700"/>
          <p14:tracePt t="55475" x="3517900" y="2813050"/>
          <p14:tracePt t="55484" x="3517900" y="2825750"/>
          <p14:tracePt t="55499" x="3524250" y="2851150"/>
          <p14:tracePt t="55515" x="3524250" y="2857500"/>
          <p14:tracePt t="55563" x="3536950" y="2857500"/>
          <p14:tracePt t="55571" x="3549650" y="2851150"/>
          <p14:tracePt t="55582" x="3575050" y="2832100"/>
          <p14:tracePt t="55598" x="3632200" y="2813050"/>
          <p14:tracePt t="55615" x="3676650" y="2806700"/>
          <p14:tracePt t="55632" x="3708400" y="2806700"/>
          <p14:tracePt t="55648" x="3759200" y="2806700"/>
          <p14:tracePt t="55652" x="3797300" y="2813050"/>
          <p14:tracePt t="55665" x="3835400" y="2819400"/>
          <p14:tracePt t="55682" x="3930650" y="2838450"/>
          <p14:tracePt t="55698" x="4006850" y="2863850"/>
          <p14:tracePt t="55715" x="4102100" y="2889250"/>
          <p14:tracePt t="55732" x="4140200" y="2908300"/>
          <p14:tracePt t="55748" x="4146550" y="2914650"/>
          <p14:tracePt t="55765" x="4152900" y="2921000"/>
          <p14:tracePt t="55811" x="4159250" y="2921000"/>
          <p14:tracePt t="55827" x="4165600" y="2921000"/>
          <p14:tracePt t="55837" x="4165600" y="2927350"/>
          <p14:tracePt t="55849" x="4178300" y="2933700"/>
          <p14:tracePt t="55865" x="4191000" y="2946400"/>
          <p14:tracePt t="55882" x="4191000" y="2965450"/>
          <p14:tracePt t="55899" x="4229100" y="2990850"/>
          <p14:tracePt t="55963" x="4229100" y="2984500"/>
          <p14:tracePt t="55971" x="4229100" y="2978150"/>
          <p14:tracePt t="55982" x="4229100" y="2965450"/>
          <p14:tracePt t="56019" x="4229100" y="2959100"/>
          <p14:tracePt t="56051" x="4235450" y="2959100"/>
          <p14:tracePt t="56059" x="4241800" y="2959100"/>
          <p14:tracePt t="56069" x="4254500" y="2959100"/>
          <p14:tracePt t="56082" x="4260850" y="2959100"/>
          <p14:tracePt t="56098" x="4298950" y="2959100"/>
          <p14:tracePt t="56115" x="4438650" y="2959100"/>
          <p14:tracePt t="56132" x="4552950" y="2959100"/>
          <p14:tracePt t="56148" x="4654550" y="2959100"/>
          <p14:tracePt t="56165" x="4724400" y="2959100"/>
          <p14:tracePt t="56182" x="4749800" y="2959100"/>
          <p14:tracePt t="56215" x="4756150" y="2959100"/>
          <p14:tracePt t="56483" x="4749800" y="2959100"/>
          <p14:tracePt t="56635" x="4743450" y="2959100"/>
          <p14:tracePt t="56691" x="4737100" y="2959100"/>
          <p14:tracePt t="56843" x="4730750" y="2959100"/>
          <p14:tracePt t="56859" x="4724400" y="2959100"/>
          <p14:tracePt t="57395" x="4718050" y="2959100"/>
          <p14:tracePt t="57539" x="4711700" y="2965450"/>
          <p14:tracePt t="57547" x="4705350" y="2965450"/>
          <p14:tracePt t="57558" x="4705350" y="2971800"/>
          <p14:tracePt t="57611" x="4705350" y="2965450"/>
          <p14:tracePt t="57619" x="4705350" y="2959100"/>
          <p14:tracePt t="57635" x="4705350" y="2952750"/>
          <p14:tracePt t="57644" x="4705350" y="2946400"/>
          <p14:tracePt t="57656" x="4705350" y="2940050"/>
          <p14:tracePt t="57723" x="4705350" y="2946400"/>
          <p14:tracePt t="57739" x="4699000" y="2952750"/>
          <p14:tracePt t="57803" x="4705350" y="2940050"/>
          <p14:tracePt t="57819" x="4705350" y="2933700"/>
          <p14:tracePt t="57835" x="4705350" y="2927350"/>
          <p14:tracePt t="57923" x="4705350" y="2933700"/>
          <p14:tracePt t="58179" x="4705350" y="2927350"/>
          <p14:tracePt t="58187" x="4705350" y="2921000"/>
          <p14:tracePt t="58205" x="4705350" y="2914650"/>
          <p14:tracePt t="58283" x="4705350" y="2921000"/>
          <p14:tracePt t="58299" x="4705350" y="2927350"/>
          <p14:tracePt t="58307" x="4705350" y="2933700"/>
          <p14:tracePt t="58387" x="4705350" y="2940050"/>
          <p14:tracePt t="58411" x="4711700" y="2940050"/>
          <p14:tracePt t="58436" x="4711700" y="2946400"/>
          <p14:tracePt t="58459" x="4711700" y="2952750"/>
          <p14:tracePt t="58619" x="4711700" y="2959100"/>
          <p14:tracePt t="58635" x="4711700" y="2965450"/>
          <p14:tracePt t="58651" x="4718050" y="2965450"/>
          <p14:tracePt t="58683" x="4718050" y="2971800"/>
          <p14:tracePt t="58707" x="4718050" y="2978150"/>
          <p14:tracePt t="58907" x="4711700" y="2978150"/>
          <p14:tracePt t="58923" x="4711700" y="2984500"/>
          <p14:tracePt t="58949" x="4705350" y="2984500"/>
          <p14:tracePt t="59123" x="4705350" y="2971800"/>
          <p14:tracePt t="59131" x="4705350" y="2965450"/>
          <p14:tracePt t="59145" x="4705350" y="2952750"/>
          <p14:tracePt t="59163" x="4705350" y="2940050"/>
          <p14:tracePt t="59179" x="4705350" y="2921000"/>
          <p14:tracePt t="59195" x="4705350" y="2914650"/>
          <p14:tracePt t="59259" x="4699000" y="2921000"/>
          <p14:tracePt t="59283" x="4686300" y="2933700"/>
          <p14:tracePt t="59291" x="4686300" y="2946400"/>
          <p14:tracePt t="59299" x="4679950" y="2952750"/>
          <p14:tracePt t="59312" x="4679950" y="2959100"/>
          <p14:tracePt t="59329" x="4673600" y="2971800"/>
          <p14:tracePt t="59362" x="4667250" y="2978150"/>
          <p14:tracePt t="59387" x="4660900" y="2978150"/>
          <p14:tracePt t="59403" x="4654550" y="2978150"/>
          <p14:tracePt t="59412" x="4654550" y="2984500"/>
          <p14:tracePt t="59429" x="4629150" y="2997200"/>
          <p14:tracePt t="59445" x="4591050" y="3016250"/>
          <p14:tracePt t="59462" x="4552950" y="3022600"/>
          <p14:tracePt t="59479" x="4425950" y="3073400"/>
          <p14:tracePt t="59495" x="4286250" y="3124200"/>
          <p14:tracePt t="59512" x="4127500" y="3175000"/>
          <p14:tracePt t="59528" x="3994150" y="3244850"/>
          <p14:tracePt t="59545" x="3892550" y="3289300"/>
          <p14:tracePt t="59562" x="3829050" y="3333750"/>
          <p14:tracePt t="59579" x="3778250" y="3365500"/>
          <p14:tracePt t="59659" x="3771900" y="3365500"/>
          <p14:tracePt t="59667" x="3765550" y="3365500"/>
          <p14:tracePt t="59679" x="3752850" y="3365500"/>
          <p14:tracePt t="59695" x="3714750" y="3365500"/>
          <p14:tracePt t="59712" x="3683000" y="3352800"/>
          <p14:tracePt t="59729" x="3657600" y="3333750"/>
          <p14:tracePt t="59745" x="3625850" y="3308350"/>
          <p14:tracePt t="59762" x="3600450" y="3302000"/>
          <p14:tracePt t="59778" x="3594100" y="3302000"/>
          <p14:tracePt t="59795" x="3581400" y="3295650"/>
          <p14:tracePt t="59812" x="3568700" y="3282950"/>
          <p14:tracePt t="59828" x="3543300" y="3270250"/>
          <p14:tracePt t="59845" x="3517900" y="3257550"/>
          <p14:tracePt t="59862" x="3505200" y="3244850"/>
          <p14:tracePt t="59879" x="3505200" y="3238500"/>
          <p14:tracePt t="59895" x="3492500" y="3232150"/>
          <p14:tracePt t="59912" x="3486150" y="3213100"/>
          <p14:tracePt t="59929" x="3486150" y="3194050"/>
          <p14:tracePt t="59945" x="3479800" y="3175000"/>
          <p14:tracePt t="59962" x="3473450" y="3175000"/>
          <p14:tracePt t="60275" x="3473450" y="3187700"/>
          <p14:tracePt t="60283" x="3473450" y="3194050"/>
          <p14:tracePt t="60297" x="3473450" y="3200400"/>
          <p14:tracePt t="60314" x="3473450" y="3206750"/>
          <p14:tracePt t="60507" x="3479800" y="3206750"/>
          <p14:tracePt t="60532" x="3486150" y="3206750"/>
          <p14:tracePt t="60539" x="3492500" y="3206750"/>
          <p14:tracePt t="60555" x="3505200" y="3200400"/>
          <p14:tracePt t="60563" x="3511550" y="3200400"/>
          <p14:tracePt t="60579" x="3524250" y="3200400"/>
          <p14:tracePt t="60597" x="3536950" y="3200400"/>
          <p14:tracePt t="60613" x="3549650" y="3200400"/>
          <p14:tracePt t="60629" x="3575050" y="3206750"/>
          <p14:tracePt t="60646" x="3632200" y="3219450"/>
          <p14:tracePt t="60663" x="3714750" y="3219450"/>
          <p14:tracePt t="60679" x="3829050" y="3219450"/>
          <p14:tracePt t="60696" x="3930650" y="3219450"/>
          <p14:tracePt t="60700" x="3981450" y="3219450"/>
          <p14:tracePt t="60713" x="4051300" y="3219450"/>
          <p14:tracePt t="60729" x="4203700" y="3219450"/>
          <p14:tracePt t="60746" x="4381500" y="3219450"/>
          <p14:tracePt t="60763" x="4679950" y="3219450"/>
          <p14:tracePt t="60779" x="4800600" y="3219450"/>
          <p14:tracePt t="60796" x="4826000" y="3219450"/>
          <p14:tracePt t="60843" x="4826000" y="3206750"/>
          <p14:tracePt t="60867" x="4826000" y="3200400"/>
          <p14:tracePt t="60875" x="4819650" y="3194050"/>
          <p14:tracePt t="60884" x="4813300" y="3194050"/>
          <p14:tracePt t="60896" x="4806950" y="3187700"/>
          <p14:tracePt t="60913" x="4787900" y="3181350"/>
          <p14:tracePt t="60930" x="4781550" y="3168650"/>
          <p14:tracePt t="60946" x="4775200" y="3168650"/>
          <p14:tracePt t="60987" x="4787900" y="3168650"/>
          <p14:tracePt t="60995" x="4800600" y="3168650"/>
          <p14:tracePt t="61003" x="4813300" y="3168650"/>
          <p14:tracePt t="61012" x="4832350" y="3168650"/>
          <p14:tracePt t="61029" x="4857750" y="3187700"/>
          <p14:tracePt t="61046" x="4889500" y="3206750"/>
          <p14:tracePt t="61062" x="4921250" y="3219450"/>
          <p14:tracePt t="61079" x="4927600" y="3225800"/>
          <p14:tracePt t="61139" x="4933950" y="3225800"/>
          <p14:tracePt t="61187" x="4946650" y="3225800"/>
          <p14:tracePt t="61195" x="4972050" y="3219450"/>
          <p14:tracePt t="61203" x="4991100" y="3219450"/>
          <p14:tracePt t="61212" x="5003800" y="3219450"/>
          <p14:tracePt t="61229" x="5010150" y="3219450"/>
          <p14:tracePt t="61259" x="5016500" y="3219450"/>
          <p14:tracePt t="61316" x="5029200" y="3213100"/>
          <p14:tracePt t="61323" x="5035550" y="3213100"/>
          <p14:tracePt t="61332" x="5048250" y="3206750"/>
          <p14:tracePt t="61346" x="5099050" y="3194050"/>
          <p14:tracePt t="61363" x="5245100" y="3162300"/>
          <p14:tracePt t="61379" x="5308600" y="3143250"/>
          <p14:tracePt t="61396" x="5321300" y="3136900"/>
          <p14:tracePt t="61429" x="5321300" y="3130550"/>
          <p14:tracePt t="61499" x="5327650" y="3124200"/>
          <p14:tracePt t="61507" x="5340350" y="3124200"/>
          <p14:tracePt t="61517" x="5346700" y="3124200"/>
          <p14:tracePt t="61529" x="5353050" y="3124200"/>
          <p14:tracePt t="61546" x="5397500" y="3124200"/>
          <p14:tracePt t="61563" x="5410200" y="3124200"/>
          <p14:tracePt t="61611" x="5410200" y="3117850"/>
          <p14:tracePt t="61619" x="5416550" y="3105150"/>
          <p14:tracePt t="61635" x="5416550" y="3092450"/>
          <p14:tracePt t="61651" x="5416550" y="3086100"/>
          <p14:tracePt t="61662" x="5410200" y="3079750"/>
          <p14:tracePt t="61679" x="5397500" y="3079750"/>
          <p14:tracePt t="61696" x="5391150" y="3079750"/>
          <p14:tracePt t="61763" x="5384800" y="3079750"/>
          <p14:tracePt t="61789" x="5384800" y="3086100"/>
          <p14:tracePt t="61803" x="5384800" y="3092450"/>
          <p14:tracePt t="61891" x="5378450" y="3092450"/>
          <p14:tracePt t="61907" x="5372100" y="3092450"/>
          <p14:tracePt t="61931" x="5365750" y="3092450"/>
          <p14:tracePt t="61949" x="5359400" y="3092450"/>
          <p14:tracePt t="61955" x="5353050" y="3092450"/>
          <p14:tracePt t="61964" x="5346700" y="3092450"/>
          <p14:tracePt t="61979" x="5334000" y="3092450"/>
          <p14:tracePt t="61996" x="5321300" y="3092450"/>
          <p14:tracePt t="62013" x="5302250" y="3098800"/>
          <p14:tracePt t="62029" x="5289550" y="3105150"/>
          <p14:tracePt t="62131" x="5283200" y="3111500"/>
          <p14:tracePt t="62291" x="5283200" y="3117850"/>
          <p14:tracePt t="62347" x="5283200" y="3124200"/>
          <p14:tracePt t="62411" x="5289550" y="3124200"/>
          <p14:tracePt t="62419" x="5289550" y="3130550"/>
          <p14:tracePt t="62436" x="5289550" y="3136900"/>
          <p14:tracePt t="62459" x="5295900" y="3136900"/>
          <p14:tracePt t="62468" x="5295900" y="3143250"/>
          <p14:tracePt t="62491" x="5295900" y="3149600"/>
          <p14:tracePt t="62500" x="5295900" y="3155950"/>
          <p14:tracePt t="62513" x="5302250" y="3155950"/>
          <p14:tracePt t="62530" x="5308600" y="3155950"/>
          <p14:tracePt t="62547" x="5314950" y="3162300"/>
          <p14:tracePt t="62619" x="5321300" y="3168650"/>
          <p14:tracePt t="62627" x="5321300" y="3175000"/>
          <p14:tracePt t="62635" x="5321300" y="3181350"/>
          <p14:tracePt t="62646" x="5321300" y="3187700"/>
          <p14:tracePt t="62663" x="5327650" y="3194050"/>
          <p14:tracePt t="62680" x="5327650" y="3206750"/>
          <p14:tracePt t="62696" x="5327650" y="3213100"/>
          <p14:tracePt t="62787" x="5327650" y="3219450"/>
          <p14:tracePt t="62795" x="5334000" y="3219450"/>
          <p14:tracePt t="62803" x="5334000" y="3225800"/>
          <p14:tracePt t="62813" x="5340350" y="3232150"/>
          <p14:tracePt t="62830" x="5346700" y="3244850"/>
          <p14:tracePt t="62847" x="5365750" y="3257550"/>
          <p14:tracePt t="62863" x="5378450" y="3270250"/>
          <p14:tracePt t="62897" x="5378450" y="3276600"/>
          <p14:tracePt t="62923" x="5384800" y="3276600"/>
          <p14:tracePt t="62932" x="5391150" y="3276600"/>
          <p14:tracePt t="62947" x="5397500" y="3276600"/>
          <p14:tracePt t="62963" x="5416550" y="3276600"/>
          <p14:tracePt t="62980" x="5441950" y="3276600"/>
          <p14:tracePt t="62996" x="5467350" y="3276600"/>
          <p14:tracePt t="63013" x="5518150" y="3276600"/>
          <p14:tracePt t="63030" x="5607050" y="3276600"/>
          <p14:tracePt t="63047" x="5708650" y="3276600"/>
          <p14:tracePt t="63064" x="5816600" y="3276600"/>
          <p14:tracePt t="63080" x="5880100" y="3270250"/>
          <p14:tracePt t="63097" x="5918200" y="3257550"/>
          <p14:tracePt t="63113" x="5937250" y="3238500"/>
          <p14:tracePt t="63130" x="5969000" y="3219450"/>
          <p14:tracePt t="63147" x="6038850" y="3181350"/>
          <p14:tracePt t="63163" x="6083300" y="3175000"/>
          <p14:tracePt t="63180" x="6127750" y="3162300"/>
          <p14:tracePt t="63196" x="6140450" y="3155950"/>
          <p14:tracePt t="63213" x="6153150" y="3155950"/>
          <p14:tracePt t="63230" x="6165850" y="3155950"/>
          <p14:tracePt t="63246" x="6172200" y="3155950"/>
          <p14:tracePt t="63263" x="6184900" y="3155950"/>
          <p14:tracePt t="63280" x="6197600" y="3155950"/>
          <p14:tracePt t="63297" x="6223000" y="3155950"/>
          <p14:tracePt t="63313" x="6248400" y="3155950"/>
          <p14:tracePt t="63330" x="6273800" y="3155950"/>
          <p14:tracePt t="63347" x="6280150" y="3155950"/>
          <p14:tracePt t="63363" x="6286500" y="3155950"/>
          <p14:tracePt t="63396" x="6292850" y="3155950"/>
          <p14:tracePt t="63413" x="6305550" y="3155950"/>
          <p14:tracePt t="63430" x="6318250" y="3155950"/>
          <p14:tracePt t="63446" x="6337300" y="3149600"/>
          <p14:tracePt t="63463" x="6350000" y="3136900"/>
          <p14:tracePt t="63480" x="6356350" y="3130550"/>
          <p14:tracePt t="63496" x="6362700" y="3117850"/>
          <p14:tracePt t="63513" x="6375400" y="3105150"/>
          <p14:tracePt t="63530" x="6400800" y="3079750"/>
          <p14:tracePt t="63547" x="6445250" y="3048000"/>
          <p14:tracePt t="63563" x="6464300" y="3035300"/>
          <p14:tracePt t="63580" x="6464300" y="3028950"/>
          <p14:tracePt t="63596" x="6464300" y="3022600"/>
          <p14:tracePt t="63630" x="6464300" y="3009900"/>
          <p14:tracePt t="63646" x="6457950" y="2997200"/>
          <p14:tracePt t="63663" x="6445250" y="2984500"/>
          <p14:tracePt t="63680" x="6432550" y="2978150"/>
          <p14:tracePt t="63697" x="6419850" y="2965450"/>
          <p14:tracePt t="63714" x="6413500" y="2952750"/>
          <p14:tracePt t="63718" x="6413500" y="2946400"/>
          <p14:tracePt t="63730" x="6400800" y="2933700"/>
          <p14:tracePt t="63748" x="6375400" y="2927350"/>
          <p14:tracePt t="63764" x="6369050" y="2914650"/>
          <p14:tracePt t="63780" x="6343650" y="2901950"/>
          <p14:tracePt t="63797" x="6292850" y="2882900"/>
          <p14:tracePt t="63813" x="6197600" y="2863850"/>
          <p14:tracePt t="63830" x="6051550" y="2851150"/>
          <p14:tracePt t="63846" x="5873750" y="2851150"/>
          <p14:tracePt t="63864" x="5746750" y="2851150"/>
          <p14:tracePt t="63880" x="5657850" y="2857500"/>
          <p14:tracePt t="63897" x="5613400" y="2857500"/>
          <p14:tracePt t="63913" x="5594350" y="2857500"/>
          <p14:tracePt t="63930" x="5588000" y="2857500"/>
          <p14:tracePt t="63947" x="5556250" y="2870200"/>
          <p14:tracePt t="63963" x="5486400" y="2882900"/>
          <p14:tracePt t="63980" x="5391150" y="2927350"/>
          <p14:tracePt t="63996" x="5314950" y="2971800"/>
          <p14:tracePt t="64013" x="5175250" y="3028950"/>
          <p14:tracePt t="64030" x="5060950" y="3086100"/>
          <p14:tracePt t="64046" x="4984750" y="3111500"/>
          <p14:tracePt t="64063" x="4972050" y="3117850"/>
          <p14:tracePt t="64096" x="4972050" y="3124200"/>
          <p14:tracePt t="64113" x="4965700" y="3124200"/>
          <p14:tracePt t="64130" x="4959350" y="3136900"/>
          <p14:tracePt t="64147" x="4959350" y="3143250"/>
          <p14:tracePt t="64163" x="4959350" y="3162300"/>
          <p14:tracePt t="64180" x="4959350" y="3175000"/>
          <p14:tracePt t="64197" x="4959350" y="3194050"/>
          <p14:tracePt t="64213" x="4959350" y="3200400"/>
          <p14:tracePt t="64251" x="4959350" y="3206750"/>
          <p14:tracePt t="64267" x="4959350" y="3213100"/>
          <p14:tracePt t="64275" x="4965700" y="3213100"/>
          <p14:tracePt t="64283" x="4978400" y="3219450"/>
          <p14:tracePt t="64296" x="4984750" y="3225800"/>
          <p14:tracePt t="64313" x="5010150" y="3238500"/>
          <p14:tracePt t="64330" x="5048250" y="3263900"/>
          <p14:tracePt t="64346" x="5086350" y="3295650"/>
          <p14:tracePt t="64363" x="5137150" y="3327400"/>
          <p14:tracePt t="64380" x="5162550" y="3340100"/>
          <p14:tracePt t="64396" x="5187950" y="3352800"/>
          <p14:tracePt t="64413" x="5213350" y="3359150"/>
          <p14:tracePt t="64430" x="5232400" y="3359150"/>
          <p14:tracePt t="64446" x="5251450" y="3359150"/>
          <p14:tracePt t="64463" x="5264150" y="3365500"/>
          <p14:tracePt t="64480" x="5270500" y="3378200"/>
          <p14:tracePt t="64496" x="5289550" y="3409950"/>
          <p14:tracePt t="64513" x="5314950" y="3435350"/>
          <p14:tracePt t="64530" x="5327650" y="3448050"/>
          <p14:tracePt t="64546" x="5327650" y="3454400"/>
          <p14:tracePt t="64563" x="5353050" y="3454400"/>
          <p14:tracePt t="64580" x="5384800" y="3454400"/>
          <p14:tracePt t="64596" x="5448300" y="3435350"/>
          <p14:tracePt t="64613" x="5588000" y="3409950"/>
          <p14:tracePt t="64630" x="5708650" y="3378200"/>
          <p14:tracePt t="64647" x="5829300" y="3359150"/>
          <p14:tracePt t="64663" x="5867400" y="3359150"/>
          <p14:tracePt t="64680" x="5873750" y="3359150"/>
          <p14:tracePt t="64696" x="5880100" y="3359150"/>
          <p14:tracePt t="64730" x="5892800" y="3359150"/>
          <p14:tracePt t="64747" x="5905500" y="3359150"/>
          <p14:tracePt t="64763" x="5956300" y="3359150"/>
          <p14:tracePt t="64780" x="6000750" y="3340100"/>
          <p14:tracePt t="64796" x="6026150" y="3333750"/>
          <p14:tracePt t="64813" x="6038850" y="3333750"/>
          <p14:tracePt t="64830" x="6045200" y="3333750"/>
          <p14:tracePt t="64846" x="6057900" y="3327400"/>
          <p14:tracePt t="64863" x="6064250" y="3327400"/>
          <p14:tracePt t="64880" x="6076950" y="3327400"/>
          <p14:tracePt t="64896" x="6083300" y="3327400"/>
          <p14:tracePt t="64913" x="6089650" y="3327400"/>
          <p14:tracePt t="64930" x="6096000" y="3327400"/>
          <p14:tracePt t="64947" x="6102350" y="3327400"/>
          <p14:tracePt t="64963" x="6127750" y="3314700"/>
          <p14:tracePt t="64980" x="6184900" y="3289300"/>
          <p14:tracePt t="64996" x="6254750" y="3270250"/>
          <p14:tracePt t="65013" x="6356350" y="3219450"/>
          <p14:tracePt t="65030" x="6394450" y="3200400"/>
          <p14:tracePt t="65046" x="6400800" y="3194050"/>
          <p14:tracePt t="65163" x="6400800" y="3181350"/>
          <p14:tracePt t="65179" x="6407150" y="3175000"/>
          <p14:tracePt t="65187" x="6419850" y="3155950"/>
          <p14:tracePt t="65196" x="6419850" y="3143250"/>
          <p14:tracePt t="65213" x="6445250" y="3105150"/>
          <p14:tracePt t="65230" x="6483350" y="3073400"/>
          <p14:tracePt t="65247" x="6496050" y="3060700"/>
          <p14:tracePt t="65331" x="6496050" y="3054350"/>
          <p14:tracePt t="65355" x="6489700" y="3048000"/>
          <p14:tracePt t="65363" x="6489700" y="3041650"/>
          <p14:tracePt t="65371" x="6483350" y="3041650"/>
          <p14:tracePt t="65403" x="6477000" y="3041650"/>
          <p14:tracePt t="65411" x="6470650" y="3041650"/>
          <p14:tracePt t="65419" x="6464300" y="3035300"/>
          <p14:tracePt t="65435" x="6464300" y="3028950"/>
          <p14:tracePt t="65446" x="6457950" y="3028950"/>
          <p14:tracePt t="65463" x="6438900" y="3022600"/>
          <p14:tracePt t="65480" x="6388100" y="3009900"/>
          <p14:tracePt t="65496" x="6330950" y="2984500"/>
          <p14:tracePt t="65513" x="6267450" y="2952750"/>
          <p14:tracePt t="65530" x="6229350" y="2914650"/>
          <p14:tracePt t="65546" x="6216650" y="2901950"/>
          <p14:tracePt t="65563" x="6210300" y="2876550"/>
          <p14:tracePt t="65579" x="6210300" y="2870200"/>
          <p14:tracePt t="65596" x="6191250" y="2870200"/>
          <p14:tracePt t="65613" x="6172200" y="2863850"/>
          <p14:tracePt t="65630" x="6159500" y="2851150"/>
          <p14:tracePt t="65646" x="6146800" y="2838450"/>
          <p14:tracePt t="65663" x="6127750" y="2838450"/>
          <p14:tracePt t="65680" x="6102350" y="2832100"/>
          <p14:tracePt t="65697" x="6051550" y="2813050"/>
          <p14:tracePt t="65713" x="5969000" y="2787650"/>
          <p14:tracePt t="65716" x="5911850" y="2768600"/>
          <p14:tracePt t="65730" x="5861050" y="2743200"/>
          <p14:tracePt t="65747" x="5803900" y="2711450"/>
          <p14:tracePt t="65763" x="5791200" y="2686050"/>
          <p14:tracePt t="65780" x="5784850" y="2673350"/>
          <p14:tracePt t="65796" x="5784850" y="2660650"/>
          <p14:tracePt t="65813" x="5784850" y="2635250"/>
          <p14:tracePt t="65829" x="5784850" y="2616200"/>
          <p14:tracePt t="65846" x="5784850" y="2578100"/>
          <p14:tracePt t="65863" x="5784850" y="2571750"/>
          <p14:tracePt t="65880" x="5784850" y="2565400"/>
          <p14:tracePt t="65896" x="5772150" y="2552700"/>
          <p14:tracePt t="65913" x="5746750" y="2540000"/>
          <p14:tracePt t="65930" x="5721350" y="2501900"/>
          <p14:tracePt t="65946" x="5702300" y="2482850"/>
          <p14:tracePt t="65963" x="5702300" y="2476500"/>
          <p14:tracePt t="65987" x="5702300" y="2470150"/>
          <p14:tracePt t="66019" x="5695950" y="2470150"/>
          <p14:tracePt t="66075" x="5689600" y="2463800"/>
          <p14:tracePt t="66083" x="5683250" y="2457450"/>
          <p14:tracePt t="66091" x="5676900" y="2438400"/>
          <p14:tracePt t="66100" x="5664200" y="2419350"/>
          <p14:tracePt t="66113" x="5638800" y="2387600"/>
          <p14:tracePt t="66129" x="5613400" y="2355850"/>
          <p14:tracePt t="66146" x="5613400" y="2343150"/>
          <p14:tracePt t="66164" x="5607050" y="2343150"/>
          <p14:tracePt t="66228" x="5607050" y="2349500"/>
          <p14:tracePt t="66467" x="5607050" y="2355850"/>
          <p14:tracePt t="66475" x="5613400" y="2362200"/>
          <p14:tracePt t="66499" x="5619750" y="2374900"/>
          <p14:tracePt t="66508" x="5632450" y="2374900"/>
          <p14:tracePt t="66523" x="5645150" y="2381250"/>
          <p14:tracePt t="66539" x="5657850" y="2400300"/>
          <p14:tracePt t="66556" x="5676900" y="2400300"/>
          <p14:tracePt t="66573" x="5689600" y="2413000"/>
          <p14:tracePt t="66589" x="5702300" y="2425700"/>
          <p14:tracePt t="66606" x="5727700" y="2438400"/>
          <p14:tracePt t="66622" x="5746750" y="2451100"/>
          <p14:tracePt t="66639" x="5778500" y="2457450"/>
          <p14:tracePt t="66656" x="5822950" y="2470150"/>
          <p14:tracePt t="66673" x="5861050" y="2470150"/>
          <p14:tracePt t="66689" x="5886450" y="2470150"/>
          <p14:tracePt t="66731" x="5886450" y="2463800"/>
          <p14:tracePt t="66747" x="5892800" y="2457450"/>
          <p14:tracePt t="66763" x="5899150" y="2451100"/>
          <p14:tracePt t="66773" x="5905500" y="2444750"/>
          <p14:tracePt t="66790" x="5918200" y="2438400"/>
          <p14:tracePt t="66806" x="5962650" y="2425700"/>
          <p14:tracePt t="66823" x="6013450" y="2406650"/>
          <p14:tracePt t="66840" x="6064250" y="2406650"/>
          <p14:tracePt t="66856" x="6076950" y="2400300"/>
          <p14:tracePt t="66873" x="6089650" y="2400300"/>
          <p14:tracePt t="66909" x="6096000" y="2400300"/>
          <p14:tracePt t="66925" x="6102350" y="2400300"/>
          <p14:tracePt t="66940" x="6134100" y="2374900"/>
          <p14:tracePt t="66956" x="6178550" y="2349500"/>
          <p14:tracePt t="66973" x="6229350" y="2311400"/>
          <p14:tracePt t="66989" x="6280150" y="2279650"/>
          <p14:tracePt t="67006" x="6324600" y="2260600"/>
          <p14:tracePt t="67067" x="6324600" y="2247900"/>
          <p14:tracePt t="67091" x="6324600" y="2241550"/>
          <p14:tracePt t="67099" x="6324600" y="2235200"/>
          <p14:tracePt t="67236" x="6330950" y="2235200"/>
          <p14:tracePt t="67259" x="6337300" y="2235200"/>
          <p14:tracePt t="68755" x="6330950" y="2235200"/>
          <p14:tracePt t="68979" x="6330950" y="2247900"/>
          <p14:tracePt t="68987" x="6324600" y="2254250"/>
          <p14:tracePt t="69004" x="6324600" y="2260600"/>
          <p14:tracePt t="69035" x="6324600" y="2266950"/>
          <p14:tracePt t="69083" x="6318250" y="2266950"/>
          <p14:tracePt t="69291" x="6311900" y="2266950"/>
          <p14:tracePt t="69435" x="6311900" y="2254250"/>
          <p14:tracePt t="69453" x="6311900" y="2247900"/>
          <p14:tracePt t="69467" x="6311900" y="2241550"/>
          <p14:tracePt t="69475" x="6311900" y="2235200"/>
          <p14:tracePt t="69485" x="6311900" y="2228850"/>
          <p14:tracePt t="69502" x="6311900" y="2222500"/>
          <p14:tracePt t="69547" x="6311900" y="2216150"/>
          <p14:tracePt t="69653" x="6311900" y="2209800"/>
          <p14:tracePt t="69677" x="6311900" y="2203450"/>
          <p14:tracePt t="70348" x="6318250" y="2197100"/>
          <p14:tracePt t="70429" x="6318250" y="2203450"/>
          <p14:tracePt t="70444" x="6318250" y="2216150"/>
          <p14:tracePt t="70451" x="6318250" y="2228850"/>
          <p14:tracePt t="70459" x="6318250" y="2241550"/>
          <p14:tracePt t="70470" x="6311900" y="2260600"/>
          <p14:tracePt t="70486" x="6299200" y="2305050"/>
          <p14:tracePt t="70503" x="6273800" y="2349500"/>
          <p14:tracePt t="70519" x="6254750" y="2387600"/>
          <p14:tracePt t="70536" x="6242050" y="2432050"/>
          <p14:tracePt t="70553" x="6229350" y="2463800"/>
          <p14:tracePt t="70569" x="6210300" y="2482850"/>
          <p14:tracePt t="70587" x="6191250" y="2520950"/>
          <p14:tracePt t="70604" x="6178550" y="2540000"/>
          <p14:tracePt t="70620" x="6146800" y="2578100"/>
          <p14:tracePt t="70637" x="6134100" y="2609850"/>
          <p14:tracePt t="70654" x="6121400" y="2647950"/>
          <p14:tracePt t="70670" x="6108700" y="2692400"/>
          <p14:tracePt t="70686" x="6096000" y="2743200"/>
          <p14:tracePt t="70703" x="6070600" y="2806700"/>
          <p14:tracePt t="70720" x="6019800" y="2870200"/>
          <p14:tracePt t="70736" x="5911850" y="3009900"/>
          <p14:tracePt t="70753" x="5797550" y="3168650"/>
          <p14:tracePt t="70769" x="5695950" y="3327400"/>
          <p14:tracePt t="70786" x="5607050" y="3454400"/>
          <p14:tracePt t="70803" x="5537200" y="3575050"/>
          <p14:tracePt t="70819" x="5467350" y="3657600"/>
          <p14:tracePt t="70836" x="5397500" y="3708400"/>
          <p14:tracePt t="70853" x="5314950" y="3740150"/>
          <p14:tracePt t="70870" x="5181600" y="3778250"/>
          <p14:tracePt t="70887" x="4991100" y="3790950"/>
          <p14:tracePt t="70903" x="4699000" y="3790950"/>
          <p14:tracePt t="70920" x="4349750" y="3784600"/>
          <p14:tracePt t="70936" x="4102100" y="3708400"/>
          <p14:tracePt t="70953" x="3905250" y="3625850"/>
          <p14:tracePt t="70970" x="3771900" y="3575050"/>
          <p14:tracePt t="70986" x="3702050" y="3549650"/>
          <p14:tracePt t="71003" x="3625850" y="3530600"/>
          <p14:tracePt t="71019" x="3568700" y="3530600"/>
          <p14:tracePt t="71036" x="3511550" y="3530600"/>
          <p14:tracePt t="71053" x="3460750" y="3530600"/>
          <p14:tracePt t="71069" x="3422650" y="3530600"/>
          <p14:tracePt t="71086" x="3409950" y="3524250"/>
          <p14:tracePt t="71103" x="3403600" y="3517900"/>
          <p14:tracePt t="71136" x="3397250" y="3517900"/>
          <p14:tracePt t="71153" x="3384550" y="3536950"/>
          <p14:tracePt t="71170" x="3359150" y="3587750"/>
          <p14:tracePt t="71186" x="3340100" y="3632200"/>
          <p14:tracePt t="71203" x="3333750" y="3683000"/>
          <p14:tracePt t="71219" x="3327400" y="3689350"/>
          <p14:tracePt t="71236" x="3327400" y="3695700"/>
          <p14:tracePt t="71253" x="3321050" y="3695700"/>
          <p14:tracePt t="71269" x="3314700" y="3702050"/>
          <p14:tracePt t="71286" x="3308350" y="3708400"/>
          <p14:tracePt t="71303" x="3308350" y="3714750"/>
          <p14:tracePt t="71319" x="3308350" y="3733800"/>
          <p14:tracePt t="71336" x="3308350" y="3740150"/>
          <p14:tracePt t="71353" x="3327400" y="3746500"/>
          <p14:tracePt t="71369" x="3327400" y="3752850"/>
          <p14:tracePt t="71459" x="3333750" y="3727450"/>
          <p14:tracePt t="71467" x="3333750" y="3663950"/>
          <p14:tracePt t="71475" x="3333750" y="3575050"/>
          <p14:tracePt t="71486" x="3371850" y="3492500"/>
          <p14:tracePt t="71828" x="3371850" y="3505200"/>
          <p14:tracePt t="71837" x="3371850" y="3524250"/>
          <p14:tracePt t="71844" x="3371850" y="3556000"/>
          <p14:tracePt t="71852" x="3365500" y="3568700"/>
          <p14:tracePt t="71868" x="3352800" y="3587750"/>
          <p14:tracePt t="71885" x="3340100" y="3594100"/>
          <p14:tracePt t="71902" x="3333750" y="3594100"/>
          <p14:tracePt t="71918" x="3340100" y="3587750"/>
          <p14:tracePt t="71935" x="3340100" y="3562350"/>
          <p14:tracePt t="71952" x="3340100" y="3549650"/>
          <p14:tracePt t="71968" x="3340100" y="3543300"/>
          <p14:tracePt t="72002" x="3340100" y="3549650"/>
          <p14:tracePt t="72018" x="3308350" y="3613150"/>
          <p14:tracePt t="72035" x="3130550" y="3740150"/>
          <p14:tracePt t="72051" x="2959100" y="3790950"/>
          <p14:tracePt t="72068" x="2781300" y="3790950"/>
          <p14:tracePt t="72085" x="2622550" y="3714750"/>
          <p14:tracePt t="72101" x="2527300" y="3651250"/>
          <p14:tracePt t="72119" x="2495550" y="3606800"/>
          <p14:tracePt t="72135" x="2476500" y="3556000"/>
          <p14:tracePt t="72152" x="2470150" y="3486150"/>
          <p14:tracePt t="72169" x="2476500" y="3409950"/>
          <p14:tracePt t="72186" x="2501900" y="3289300"/>
          <p14:tracePt t="72203" x="2559050" y="3162300"/>
          <p14:tracePt t="72206" x="2584450" y="3105150"/>
          <p14:tracePt t="72219" x="2603500" y="3060700"/>
          <p14:tracePt t="72235" x="2667000" y="2984500"/>
          <p14:tracePt t="72251" x="2692400" y="2914650"/>
          <p14:tracePt t="72268" x="2717800" y="2870200"/>
          <p14:tracePt t="72285" x="2743200" y="2851150"/>
          <p14:tracePt t="72301" x="2743200" y="2870200"/>
          <p14:tracePt t="72318" x="2705100" y="2997200"/>
          <p14:tracePt t="72335" x="2559050" y="3289300"/>
          <p14:tracePt t="72351" x="2571750" y="3556000"/>
          <p14:tracePt t="72368" x="2711450" y="3606800"/>
          <p14:tracePt t="72385" x="2781300" y="3606800"/>
          <p14:tracePt t="72418" x="2774950" y="3606800"/>
          <p14:tracePt t="72435" x="2768600" y="3619500"/>
          <p14:tracePt t="72452" x="2755900" y="3657600"/>
          <p14:tracePt t="72468" x="2749550" y="3727450"/>
          <p14:tracePt t="72485" x="2749550" y="3803650"/>
          <p14:tracePt t="72502" x="2749550" y="3867150"/>
          <p14:tracePt t="72518" x="2762250" y="3911600"/>
          <p14:tracePt t="72535" x="2774950" y="3943350"/>
          <p14:tracePt t="72552" x="2774950" y="3956050"/>
          <p14:tracePt t="72588" x="2774950" y="3962400"/>
          <p14:tracePt t="72620" x="2768600" y="3962400"/>
          <p14:tracePt t="72627" x="2762250" y="3962400"/>
          <p14:tracePt t="72636" x="2755900" y="3968750"/>
          <p14:tracePt t="72651" x="2743200" y="3968750"/>
          <p14:tracePt t="72669" x="2730500" y="3981450"/>
          <p14:tracePt t="72686" x="2724150" y="3981450"/>
          <p14:tracePt t="72702" x="2717800" y="3981450"/>
          <p14:tracePt t="72723" x="2717800" y="3987800"/>
          <p14:tracePt t="72735" x="2711450" y="3987800"/>
          <p14:tracePt t="72752" x="2698750" y="3987800"/>
          <p14:tracePt t="72768" x="2686050" y="3987800"/>
          <p14:tracePt t="72785" x="2673350" y="3994150"/>
          <p14:tracePt t="72802" x="2660650" y="4006850"/>
          <p14:tracePt t="72818" x="2641600" y="4025900"/>
          <p14:tracePt t="72835" x="2622550" y="4064000"/>
          <p14:tracePt t="72851" x="2609850" y="4095750"/>
          <p14:tracePt t="72868" x="2597150" y="4140200"/>
          <p14:tracePt t="72885" x="2565400" y="4191000"/>
          <p14:tracePt t="72901" x="2533650" y="4241800"/>
          <p14:tracePt t="72918" x="2508250" y="4279900"/>
          <p14:tracePt t="72935" x="2495550" y="4286250"/>
          <p14:tracePt t="72952" x="2489200" y="4292600"/>
          <p14:tracePt t="72968" x="2489200" y="4298950"/>
          <p14:tracePt t="73020" x="2489200" y="4305300"/>
          <p14:tracePt t="73028" x="2489200" y="4311650"/>
          <p14:tracePt t="73036" x="2482850" y="4318000"/>
          <p14:tracePt t="73052" x="2463800" y="4349750"/>
          <p14:tracePt t="73068" x="2419350" y="4413250"/>
          <p14:tracePt t="73085" x="2355850" y="4514850"/>
          <p14:tracePt t="73102" x="2298700" y="4572000"/>
          <p14:tracePt t="73118" x="2273300" y="4610100"/>
          <p14:tracePt t="73135" x="2260600" y="4629150"/>
          <p14:tracePt t="73203" x="2254250" y="4629150"/>
          <p14:tracePt t="73220" x="2247900" y="4629150"/>
          <p14:tracePt t="73236" x="2241550" y="4629150"/>
          <p14:tracePt t="73251" x="2241550" y="4635500"/>
          <p14:tracePt t="73267" x="2241550" y="4641850"/>
          <p14:tracePt t="73283" x="2235200" y="4641850"/>
          <p14:tracePt t="73291" x="2228850" y="4641850"/>
          <p14:tracePt t="73315" x="2222500" y="4641850"/>
          <p14:tracePt t="73323" x="2222500" y="4648200"/>
          <p14:tracePt t="73411" x="2216150" y="4654550"/>
          <p14:tracePt t="73435" x="2216150" y="4660900"/>
          <p14:tracePt t="73443" x="2216150" y="4667250"/>
          <p14:tracePt t="73508" x="2216150" y="4654550"/>
          <p14:tracePt t="73515" x="2216150" y="4648200"/>
          <p14:tracePt t="73524" x="2216150" y="4635500"/>
          <p14:tracePt t="73535" x="2216150" y="4616450"/>
          <p14:tracePt t="73552" x="2216150" y="4603750"/>
          <p14:tracePt t="73603" x="2216150" y="4597400"/>
          <p14:tracePt t="73627" x="2216150" y="4591050"/>
          <p14:tracePt t="73715" x="2209800" y="4597400"/>
          <p14:tracePt t="73739" x="2203450" y="4603750"/>
          <p14:tracePt t="73756" x="2197100" y="4603750"/>
          <p14:tracePt t="73763" x="2197100" y="4610100"/>
          <p14:tracePt t="73773" x="2190750" y="4616450"/>
          <p14:tracePt t="73785" x="2190750" y="4622800"/>
          <p14:tracePt t="73802" x="2184400" y="4635500"/>
          <p14:tracePt t="73818" x="2184400" y="4641850"/>
          <p14:tracePt t="73835" x="2184400" y="4648200"/>
          <p14:tracePt t="73891" x="2178050" y="4648200"/>
          <p14:tracePt t="73955" x="2171700" y="4648200"/>
          <p14:tracePt t="74011" x="2171700" y="4654550"/>
          <p14:tracePt t="74021" x="2171700" y="4660900"/>
          <p14:tracePt t="74059" x="2171700" y="4667250"/>
          <p14:tracePt t="74083" x="2171700" y="4673600"/>
          <p14:tracePt t="74091" x="2165350" y="4673600"/>
          <p14:tracePt t="74139" x="2165350" y="4679950"/>
          <p14:tracePt t="74155" x="2165350" y="4686300"/>
          <p14:tracePt t="74163" x="2178050" y="4692650"/>
          <p14:tracePt t="74172" x="2178050" y="4699000"/>
          <p14:tracePt t="74185" x="2184400" y="4699000"/>
          <p14:tracePt t="74267" x="2178050" y="4699000"/>
          <p14:tracePt t="74283" x="2171700" y="4699000"/>
          <p14:tracePt t="74291" x="2165350" y="4699000"/>
          <p14:tracePt t="74355" x="2159000" y="4699000"/>
          <p14:tracePt t="74363" x="2152650" y="4699000"/>
          <p14:tracePt t="74411" x="2146300" y="4699000"/>
          <p14:tracePt t="74427" x="2139950" y="4699000"/>
          <p14:tracePt t="74443" x="2133600" y="4699000"/>
          <p14:tracePt t="74451" x="2127250" y="4699000"/>
          <p14:tracePt t="74467" x="2127250" y="4705350"/>
          <p14:tracePt t="74483" x="2127250" y="4718050"/>
          <p14:tracePt t="74691" x="2120900" y="4718050"/>
          <p14:tracePt t="74699" x="2120900" y="4711700"/>
          <p14:tracePt t="74733" x="2114550" y="4705350"/>
          <p14:tracePt t="74739" x="2108200" y="4699000"/>
          <p14:tracePt t="74748" x="2108200" y="4686300"/>
          <p14:tracePt t="74763" x="2108200" y="4673600"/>
          <p14:tracePt t="74780" x="2101850" y="4673600"/>
          <p14:tracePt t="74797" x="2101850" y="4667250"/>
          <p14:tracePt t="74813" x="2101850" y="4660900"/>
          <p14:tracePt t="74830" x="2101850" y="4654550"/>
          <p14:tracePt t="74884" x="2095500" y="4654550"/>
          <p14:tracePt t="75003" x="2095500" y="4648200"/>
          <p14:tracePt t="75139" x="2101850" y="4648200"/>
          <p14:tracePt t="75315" x="2108200" y="4648200"/>
          <p14:tracePt t="75323" x="2120900" y="4654550"/>
          <p14:tracePt t="75341" x="2120900" y="4660900"/>
          <p14:tracePt t="75354" x="2127250" y="4660900"/>
          <p14:tracePt t="75371" x="2133600" y="4667250"/>
          <p14:tracePt t="75483" x="2139950" y="4667250"/>
          <p14:tracePt t="75965" x="2146300" y="4686300"/>
          <p14:tracePt t="75999" x="2146300" y="4692650"/>
          <p14:tracePt t="76016" x="2146300" y="4699000"/>
          <p14:tracePt t="76032" x="2152650" y="4705350"/>
          <p14:tracePt t="76049" x="2152650" y="4711700"/>
          <p14:tracePt t="76149" x="2159000" y="4711700"/>
          <p14:tracePt t="76216" x="2159000" y="4724400"/>
          <p14:tracePt t="76232" x="2159000" y="4737100"/>
          <p14:tracePt t="76249" x="2159000" y="4743450"/>
          <p14:tracePt t="76266" x="2165350" y="4749800"/>
          <p14:tracePt t="76459" x="2171700" y="4756150"/>
          <p14:tracePt t="76475" x="2171700" y="4762500"/>
          <p14:tracePt t="76491" x="2171700" y="4768850"/>
          <p14:tracePt t="76499" x="2171700" y="4775200"/>
          <p14:tracePt t="76507" x="2171700" y="4781550"/>
          <p14:tracePt t="76523" x="2178050" y="4787900"/>
          <p14:tracePt t="76547" x="2178050" y="4794250"/>
          <p14:tracePt t="76555" x="2178050" y="4800600"/>
          <p14:tracePt t="76565" x="2178050" y="4806950"/>
          <p14:tracePt t="76582" x="2190750" y="4819650"/>
          <p14:tracePt t="76599" x="2197100" y="4826000"/>
          <p14:tracePt t="76615" x="2241550" y="4851400"/>
          <p14:tracePt t="76632" x="2273300" y="4870450"/>
          <p14:tracePt t="76649" x="2305050" y="4883150"/>
          <p14:tracePt t="76665" x="2324100" y="4895850"/>
          <p14:tracePt t="76682" x="2349500" y="4914900"/>
          <p14:tracePt t="76699" x="2387600" y="4953000"/>
          <p14:tracePt t="76715" x="2406650" y="4997450"/>
          <p14:tracePt t="76732" x="2444750" y="5048250"/>
          <p14:tracePt t="76749" x="2495550" y="5118100"/>
          <p14:tracePt t="76765" x="2546350" y="5194300"/>
          <p14:tracePt t="76782" x="2616200" y="5327650"/>
          <p14:tracePt t="76799" x="2667000" y="5429250"/>
          <p14:tracePt t="76815" x="2698750" y="5486400"/>
          <p14:tracePt t="76832" x="2711450" y="5505450"/>
          <p14:tracePt t="76849" x="2717800" y="5505450"/>
          <p14:tracePt t="76882" x="2717800" y="5511800"/>
          <p14:tracePt t="76899" x="2717800" y="5530850"/>
          <p14:tracePt t="76916" x="2698750" y="5543550"/>
          <p14:tracePt t="76932" x="2686050" y="5549900"/>
          <p14:tracePt t="76949" x="2660650" y="5549900"/>
          <p14:tracePt t="76965" x="2635250" y="5549900"/>
          <p14:tracePt t="76982" x="2616200" y="5549900"/>
          <p14:tracePt t="76999" x="2597150" y="5556250"/>
          <p14:tracePt t="77015" x="2584450" y="5556250"/>
          <p14:tracePt t="77034" x="2578100" y="5556250"/>
          <p14:tracePt t="77065" x="2565400" y="5562600"/>
          <p14:tracePt t="77082" x="2559050" y="5568950"/>
          <p14:tracePt t="77099" x="2546350" y="5581650"/>
          <p14:tracePt t="77132" x="2540000" y="5581650"/>
          <p14:tracePt t="77149" x="2533650" y="5588000"/>
          <p14:tracePt t="77171" x="2527300" y="5588000"/>
          <p14:tracePt t="77182" x="2520950" y="5588000"/>
          <p14:tracePt t="77199" x="2508250" y="5581650"/>
          <p14:tracePt t="77215" x="2495550" y="5575300"/>
          <p14:tracePt t="77232" x="2489200" y="5575300"/>
          <p14:tracePt t="77248" x="2489200" y="5619750"/>
          <p14:tracePt t="77265" x="2482850" y="5708650"/>
          <p14:tracePt t="77282" x="2482850" y="5835650"/>
          <p14:tracePt t="77299" x="2482850" y="6000750"/>
          <p14:tracePt t="77315" x="2482850" y="6146800"/>
          <p14:tracePt t="77332" x="2482850" y="6286500"/>
          <p14:tracePt t="77349" x="2482850" y="6451600"/>
          <p14:tracePt t="77365" x="2482850" y="6616700"/>
          <p14:tracePt t="77382" x="2495550" y="6781800"/>
          <p14:tracePt t="77399" x="2501900" y="6851650"/>
          <p14:tracePt t="77432" x="2514600" y="6851650"/>
          <p14:tracePt t="77449" x="2520950" y="6851650"/>
          <p14:tracePt t="77523" x="2527300" y="6851650"/>
          <p14:tracePt t="77547" x="2540000" y="6851650"/>
          <p14:tracePt t="77563" x="2552700" y="6851650"/>
          <p14:tracePt t="77571" x="2559050" y="6851650"/>
          <p14:tracePt t="77582" x="2571750" y="6851650"/>
          <p14:tracePt t="77599" x="2590800" y="6851650"/>
          <p14:tracePt t="77615" x="2622550" y="6851650"/>
          <p14:tracePt t="77632" x="2660650" y="6851650"/>
          <p14:tracePt t="77649" x="2686050" y="6851650"/>
          <p14:tracePt t="77665" x="2679700" y="6851650"/>
          <p14:tracePt t="77682" x="2673350" y="6851650"/>
          <p14:tracePt t="87987" x="2705100" y="6851650"/>
          <p14:tracePt t="87995" x="2736850" y="6851650"/>
          <p14:tracePt t="88004" x="2774950" y="6851650"/>
          <p14:tracePt t="88017" x="2781300" y="6851650"/>
          <p14:tracePt t="88033" x="2787650" y="6851650"/>
          <p14:tracePt t="88059" x="2787650" y="6845300"/>
          <p14:tracePt t="88068" x="2774950" y="6788150"/>
          <p14:tracePt t="88083" x="2711450" y="6470650"/>
          <p14:tracePt t="88100" x="2743200" y="6108700"/>
          <p14:tracePt t="88117" x="2813050" y="5969000"/>
          <p14:tracePt t="88134" x="2813050" y="5975350"/>
          <p14:tracePt t="88151" x="2660650" y="6083300"/>
          <p14:tracePt t="88167" x="2286000" y="6330950"/>
          <p14:tracePt t="88184" x="1720850" y="6711950"/>
          <p14:tracePt t="88491" x="584200" y="6356350"/>
          <p14:tracePt t="88500" x="850900" y="6261100"/>
          <p14:tracePt t="88517" x="1212850" y="6102350"/>
          <p14:tracePt t="88533" x="1441450" y="5969000"/>
          <p14:tracePt t="88550" x="1581150" y="5861050"/>
          <p14:tracePt t="88567" x="1644650" y="5759450"/>
          <p14:tracePt t="88583" x="1657350" y="5689600"/>
          <p14:tracePt t="88601" x="1651000" y="5645150"/>
          <p14:tracePt t="88617" x="1651000" y="5613400"/>
          <p14:tracePt t="88634" x="1651000" y="5581650"/>
          <p14:tracePt t="88650" x="1651000" y="5537200"/>
          <p14:tracePt t="88667" x="1651000" y="5492750"/>
          <p14:tracePt t="88683" x="1651000" y="5480050"/>
          <p14:tracePt t="88700" x="1651000" y="5473700"/>
          <p14:tracePt t="88717" x="1651000" y="5461000"/>
          <p14:tracePt t="88733" x="1651000" y="5448300"/>
          <p14:tracePt t="88750" x="1657350" y="5416550"/>
          <p14:tracePt t="88767" x="1689100" y="5321300"/>
          <p14:tracePt t="88783" x="1727200" y="5264150"/>
          <p14:tracePt t="88800" x="1758950" y="5194300"/>
          <p14:tracePt t="88817" x="1822450" y="5080000"/>
          <p14:tracePt t="88834" x="1879600" y="4991100"/>
          <p14:tracePt t="88850" x="1905000" y="4895850"/>
          <p14:tracePt t="88867" x="1917700" y="4832350"/>
          <p14:tracePt t="88907" x="1924050" y="4832350"/>
          <p14:tracePt t="88987" x="1924050" y="4826000"/>
          <p14:tracePt t="89077" x="1924050" y="4819650"/>
          <p14:tracePt t="89108" x="1930400" y="4819650"/>
          <p14:tracePt t="89147" x="1936750" y="4819650"/>
          <p14:tracePt t="89155" x="1936750" y="4813300"/>
          <p14:tracePt t="89163" x="1955800" y="4800600"/>
          <p14:tracePt t="89171" x="1974850" y="4787900"/>
          <p14:tracePt t="89183" x="2012950" y="4762500"/>
          <p14:tracePt t="89200" x="2127250" y="4686300"/>
          <p14:tracePt t="89217" x="2279650" y="4597400"/>
          <p14:tracePt t="89233" x="2438400" y="4527550"/>
          <p14:tracePt t="89250" x="2552700" y="4476750"/>
          <p14:tracePt t="89267" x="2609850" y="4464050"/>
          <p14:tracePt t="89283" x="2616200" y="4464050"/>
          <p14:tracePt t="89300" x="2622550" y="4502150"/>
          <p14:tracePt t="89317" x="2641600" y="4552950"/>
          <p14:tracePt t="89333" x="2654300" y="4622800"/>
          <p14:tracePt t="89350" x="2724150" y="4743450"/>
          <p14:tracePt t="89367" x="2781300" y="4883150"/>
          <p14:tracePt t="89383" x="2819400" y="5041900"/>
          <p14:tracePt t="89400" x="2819400" y="5194300"/>
          <p14:tracePt t="89417" x="2774950" y="5365750"/>
          <p14:tracePt t="89434" x="2654300" y="5530850"/>
          <p14:tracePt t="89450" x="2482850" y="5676900"/>
          <p14:tracePt t="89467" x="2209800" y="5765800"/>
          <p14:tracePt t="89483" x="2095500" y="5765800"/>
          <p14:tracePt t="89500" x="2019300" y="5734050"/>
          <p14:tracePt t="89517" x="1968500" y="5651500"/>
          <p14:tracePt t="89533" x="1955800" y="5575300"/>
          <p14:tracePt t="89550" x="1949450" y="5467350"/>
          <p14:tracePt t="89567" x="1949450" y="5365750"/>
          <p14:tracePt t="89583" x="1981200" y="5232400"/>
          <p14:tracePt t="89600" x="2032000" y="5143500"/>
          <p14:tracePt t="89617" x="2063750" y="5080000"/>
          <p14:tracePt t="89633" x="2101850" y="5035550"/>
          <p14:tracePt t="89650" x="2139950" y="4991100"/>
          <p14:tracePt t="89667" x="2197100" y="4933950"/>
          <p14:tracePt t="89683" x="2241550" y="4902200"/>
          <p14:tracePt t="89700" x="2305050" y="4838700"/>
          <p14:tracePt t="89717" x="2400300" y="4775200"/>
          <p14:tracePt t="89734" x="2476500" y="4705350"/>
          <p14:tracePt t="89751" x="2559050" y="4622800"/>
          <p14:tracePt t="89767" x="2609850" y="4559300"/>
          <p14:tracePt t="89784" x="2609850" y="4419600"/>
          <p14:tracePt t="89801" x="2647950" y="4273550"/>
          <p14:tracePt t="89817" x="2717800" y="4140200"/>
          <p14:tracePt t="89833" x="2806700" y="3987800"/>
          <p14:tracePt t="89850" x="2876550" y="3816350"/>
          <p14:tracePt t="89867" x="2952750" y="3416300"/>
          <p14:tracePt t="89883" x="2952750" y="3302000"/>
          <p14:tracePt t="89900" x="2952750" y="3263900"/>
          <p14:tracePt t="89916" x="2933700" y="3225800"/>
          <p14:tracePt t="89950" x="2933700" y="3194050"/>
          <p14:tracePt t="89967" x="2933700" y="3086100"/>
          <p14:tracePt t="89983" x="2933700" y="3016250"/>
          <p14:tracePt t="90000" x="2933700" y="2946400"/>
          <p14:tracePt t="90017" x="2940050" y="2876550"/>
          <p14:tracePt t="90033" x="2965450" y="2825750"/>
          <p14:tracePt t="90050" x="2971800" y="2813050"/>
          <p14:tracePt t="90067" x="2990850" y="2768600"/>
          <p14:tracePt t="90083" x="3003550" y="2730500"/>
          <p14:tracePt t="90100" x="3035300" y="2705100"/>
          <p14:tracePt t="90117" x="3060700" y="2692400"/>
          <p14:tracePt t="90133" x="3067050" y="2686050"/>
          <p14:tracePt t="90150" x="3073400" y="2679700"/>
          <p14:tracePt t="90167" x="3086100" y="2673350"/>
          <p14:tracePt t="90184" x="3092450" y="2673350"/>
          <p14:tracePt t="90201" x="3098800" y="2673350"/>
          <p14:tracePt t="90217" x="3130550" y="2647950"/>
          <p14:tracePt t="90233" x="3162300" y="2635250"/>
          <p14:tracePt t="90250" x="3175000" y="2628900"/>
          <p14:tracePt t="90267" x="3181350" y="2628900"/>
          <p14:tracePt t="90300" x="3187700" y="2635250"/>
          <p14:tracePt t="90317" x="3187700" y="2647950"/>
          <p14:tracePt t="90333" x="3187700" y="2660650"/>
          <p14:tracePt t="90366" x="3194050" y="2660650"/>
          <p14:tracePt t="90523" x="3194050" y="2667000"/>
          <p14:tracePt t="90531" x="3194050" y="2673350"/>
          <p14:tracePt t="90547" x="3200400" y="2679700"/>
          <p14:tracePt t="90556" x="3206750" y="2686050"/>
          <p14:tracePt t="90563" x="3219450" y="2686050"/>
          <p14:tracePt t="90572" x="3225800" y="2686050"/>
          <p14:tracePt t="90589" x="3238500" y="2692400"/>
          <p14:tracePt t="90605" x="3282950" y="2698750"/>
          <p14:tracePt t="90623" x="3390900" y="2698750"/>
          <p14:tracePt t="90639" x="3517900" y="2698750"/>
          <p14:tracePt t="90656" x="3657600" y="2698750"/>
          <p14:tracePt t="90672" x="3810000" y="2705100"/>
          <p14:tracePt t="90690" x="3930650" y="2724150"/>
          <p14:tracePt t="90707" x="4000500" y="2730500"/>
          <p14:tracePt t="90723" x="4019550" y="2730500"/>
          <p14:tracePt t="90787" x="4025900" y="2736850"/>
          <p14:tracePt t="90795" x="4032250" y="2736850"/>
          <p14:tracePt t="90805" x="4038600" y="2736850"/>
          <p14:tracePt t="90822" x="4038600" y="2749550"/>
          <p14:tracePt t="90839" x="4076700" y="2749550"/>
          <p14:tracePt t="90855" x="4159250" y="2749550"/>
          <p14:tracePt t="90872" x="4286250" y="2755900"/>
          <p14:tracePt t="90889" x="4438650" y="2755900"/>
          <p14:tracePt t="90905" x="4572000" y="2768600"/>
          <p14:tracePt t="90923" x="4597400" y="2768600"/>
          <p14:tracePt t="91035" x="4597400" y="2774950"/>
          <p14:tracePt t="91043" x="4597400" y="2781300"/>
          <p14:tracePt t="91051" x="4603750" y="2787650"/>
          <p14:tracePt t="91060" x="4603750" y="2794000"/>
          <p14:tracePt t="91072" x="4610100" y="2794000"/>
          <p14:tracePt t="91089" x="4622800" y="2800350"/>
          <p14:tracePt t="91105" x="4622800" y="2806700"/>
          <p14:tracePt t="91155" x="4635500" y="2806700"/>
          <p14:tracePt t="91163" x="4641850" y="2806700"/>
          <p14:tracePt t="91172" x="4648200" y="2806700"/>
          <p14:tracePt t="91189" x="4749800" y="2806700"/>
          <p14:tracePt t="91205" x="4965700" y="2806700"/>
          <p14:tracePt t="91222" x="5295900" y="2806700"/>
          <p14:tracePt t="91239" x="5651500" y="2825750"/>
          <p14:tracePt t="91255" x="5892800" y="2838450"/>
          <p14:tracePt t="91272" x="6000750" y="2863850"/>
          <p14:tracePt t="91289" x="6007100" y="2870200"/>
          <p14:tracePt t="91322" x="6013450" y="2870200"/>
          <p14:tracePt t="91339" x="6057900" y="2876550"/>
          <p14:tracePt t="91355" x="6134100" y="2876550"/>
          <p14:tracePt t="91372" x="6261100" y="2882900"/>
          <p14:tracePt t="91389" x="6356350" y="2901950"/>
          <p14:tracePt t="91405" x="6394450" y="2927350"/>
          <p14:tracePt t="91422" x="6400800" y="2940050"/>
          <p14:tracePt t="91499" x="6394450" y="2940050"/>
          <p14:tracePt t="91508" x="6388100" y="2940050"/>
          <p14:tracePt t="91515" x="6375400" y="2933700"/>
          <p14:tracePt t="91524" x="6362700" y="2933700"/>
          <p14:tracePt t="91539" x="6299200" y="2933700"/>
          <p14:tracePt t="91555" x="6096000" y="2952750"/>
          <p14:tracePt t="91572" x="5619750" y="3003550"/>
          <p14:tracePt t="91589" x="4648200" y="3079750"/>
          <p14:tracePt t="91606" x="3644900" y="3079750"/>
          <p14:tracePt t="91623" x="2787650" y="3048000"/>
          <p14:tracePt t="91640" x="2368550" y="2946400"/>
          <p14:tracePt t="91655" x="2241550" y="2844800"/>
          <p14:tracePt t="91672" x="2216150" y="2794000"/>
          <p14:tracePt t="91688" x="2203450" y="2749550"/>
          <p14:tracePt t="91705" x="2197100" y="2743200"/>
          <p14:tracePt t="91722" x="2165350" y="2736850"/>
          <p14:tracePt t="91739" x="2120900" y="2736850"/>
          <p14:tracePt t="91755" x="2095500" y="2730500"/>
          <p14:tracePt t="91772" x="2063750" y="2730500"/>
          <p14:tracePt t="91789" x="2038350" y="2730500"/>
          <p14:tracePt t="91805" x="2000250" y="2730500"/>
          <p14:tracePt t="91822" x="1962150" y="2730500"/>
          <p14:tracePt t="91856" x="1962150" y="2717800"/>
          <p14:tracePt t="91872" x="1962150" y="2711450"/>
          <p14:tracePt t="91889" x="1968500" y="2705100"/>
          <p14:tracePt t="91905" x="1993900" y="2698750"/>
          <p14:tracePt t="91922" x="2051050" y="2692400"/>
          <p14:tracePt t="91939" x="2146300" y="2692400"/>
          <p14:tracePt t="91955" x="2305050" y="2749550"/>
          <p14:tracePt t="91972" x="2463800" y="2787650"/>
          <p14:tracePt t="91988" x="2673350" y="2844800"/>
          <p14:tracePt t="92005" x="2901950" y="2863850"/>
          <p14:tracePt t="92022" x="3155950" y="2876550"/>
          <p14:tracePt t="92039" x="3346450" y="2895600"/>
          <p14:tracePt t="92055" x="3505200" y="2914650"/>
          <p14:tracePt t="92072" x="3587750" y="2927350"/>
          <p14:tracePt t="92089" x="3625850" y="2946400"/>
          <p14:tracePt t="92105" x="3632200" y="2946400"/>
          <p14:tracePt t="92122" x="3638550" y="2952750"/>
          <p14:tracePt t="92139" x="3644900" y="2965450"/>
          <p14:tracePt t="92155" x="3676650" y="2965450"/>
          <p14:tracePt t="92172" x="3759200" y="2971800"/>
          <p14:tracePt t="92188" x="3898900" y="2990850"/>
          <p14:tracePt t="92205" x="4083050" y="3022600"/>
          <p14:tracePt t="92222" x="4260850" y="3041650"/>
          <p14:tracePt t="92238" x="4368800" y="3067050"/>
          <p14:tracePt t="92255" x="4419600" y="3086100"/>
          <p14:tracePt t="92272" x="4432300" y="3092450"/>
          <p14:tracePt t="92289" x="4438650" y="3092450"/>
          <p14:tracePt t="92305" x="4445000" y="3098800"/>
          <p14:tracePt t="92322" x="4476750" y="3105150"/>
          <p14:tracePt t="92339" x="4597400" y="3124200"/>
          <p14:tracePt t="92356" x="4724400" y="3130550"/>
          <p14:tracePt t="92372" x="4857750" y="3149600"/>
          <p14:tracePt t="92388" x="4933950" y="3168650"/>
          <p14:tracePt t="92405" x="4959350" y="3175000"/>
          <p14:tracePt t="92422" x="4972050" y="3187700"/>
          <p14:tracePt t="92438" x="4984750" y="3194050"/>
          <p14:tracePt t="92455" x="5022850" y="3213100"/>
          <p14:tracePt t="92472" x="5105400" y="3232150"/>
          <p14:tracePt t="92488" x="5226050" y="3263900"/>
          <p14:tracePt t="92505" x="5391150" y="3302000"/>
          <p14:tracePt t="92522" x="5575300" y="3352800"/>
          <p14:tracePt t="92539" x="5848350" y="3403600"/>
          <p14:tracePt t="92555" x="5930900" y="3435350"/>
          <p14:tracePt t="92572" x="5937250" y="3441700"/>
          <p14:tracePt t="92589" x="5937250" y="3448050"/>
          <p14:tracePt t="92606" x="5937250" y="3454400"/>
          <p14:tracePt t="92659" x="5943600" y="3454400"/>
          <p14:tracePt t="92667" x="5949950" y="3460750"/>
          <p14:tracePt t="92675" x="5956300" y="3467100"/>
          <p14:tracePt t="92688" x="5962650" y="3479800"/>
          <p14:tracePt t="92705" x="5975350" y="3486150"/>
          <p14:tracePt t="92738" x="5975350" y="3498850"/>
          <p14:tracePt t="92755" x="5969000" y="3511550"/>
          <p14:tracePt t="92772" x="5962650" y="3511550"/>
          <p14:tracePt t="92805" x="5956300" y="3511550"/>
          <p14:tracePt t="92827" x="5949950" y="3511550"/>
          <p14:tracePt t="92883" x="5943600" y="3511550"/>
          <p14:tracePt t="92899" x="5943600" y="3517900"/>
          <p14:tracePt t="92915" x="5937250" y="3517900"/>
          <p14:tracePt t="92995" x="5930900" y="3517900"/>
          <p14:tracePt t="93019" x="5930900" y="3524250"/>
          <p14:tracePt t="93059" x="5930900" y="3530600"/>
          <p14:tracePt t="93099" x="5924550" y="3530600"/>
          <p14:tracePt t="93139" x="5918200" y="3530600"/>
          <p14:tracePt t="93147" x="5918200" y="3536950"/>
          <p14:tracePt t="93171" x="5911850" y="3536950"/>
          <p14:tracePt t="93211" x="5899150" y="3536950"/>
          <p14:tracePt t="93219" x="5886450" y="3543300"/>
          <p14:tracePt t="93227" x="5861050" y="3549650"/>
          <p14:tracePt t="93238" x="5842000" y="3562350"/>
          <p14:tracePt t="93255" x="5721350" y="3632200"/>
          <p14:tracePt t="93272" x="5505450" y="3765550"/>
          <p14:tracePt t="93289" x="4997450" y="4044950"/>
          <p14:tracePt t="93305" x="4552950" y="4273550"/>
          <p14:tracePt t="93322" x="4318000" y="4375150"/>
          <p14:tracePt t="93338" x="4216400" y="4406900"/>
          <p14:tracePt t="93355" x="4197350" y="4413250"/>
          <p14:tracePt t="93372" x="4197350" y="4406900"/>
          <p14:tracePt t="93388" x="4165600" y="4394200"/>
          <p14:tracePt t="93405" x="4083050" y="4394200"/>
          <p14:tracePt t="93422" x="3981450" y="4406900"/>
          <p14:tracePt t="93439" x="3867150" y="4451350"/>
          <p14:tracePt t="93455" x="3778250" y="4495800"/>
          <p14:tracePt t="93472" x="3721100" y="4552950"/>
          <p14:tracePt t="93489" x="3651250" y="4635500"/>
          <p14:tracePt t="93506" x="3568700" y="4737100"/>
          <p14:tracePt t="93522" x="3473450" y="4819650"/>
          <p14:tracePt t="93538" x="3384550" y="4883150"/>
          <p14:tracePt t="93556" x="3130550" y="5003800"/>
          <p14:tracePt t="93572" x="2959100" y="5086350"/>
          <p14:tracePt t="93588" x="2819400" y="5137150"/>
          <p14:tracePt t="93605" x="2749550" y="5162550"/>
          <p14:tracePt t="93622" x="2724150" y="5168900"/>
          <p14:tracePt t="93699" x="2717800" y="5175250"/>
          <p14:tracePt t="93715" x="2711450" y="5175250"/>
          <p14:tracePt t="93724" x="2705100" y="5181600"/>
          <p14:tracePt t="93755" x="2698750" y="5187950"/>
          <p14:tracePt t="93763" x="2692400" y="5187950"/>
          <p14:tracePt t="93804" x="2686050" y="5187950"/>
          <p14:tracePt t="93813" x="2679700" y="5187950"/>
          <p14:tracePt t="93830" x="2673350" y="5187950"/>
          <p14:tracePt t="93851" x="2667000" y="5181600"/>
          <p14:tracePt t="93899" x="2667000" y="5187950"/>
          <p14:tracePt t="93909" x="2667000" y="5194300"/>
          <p14:tracePt t="93915" x="2667000" y="5200650"/>
          <p14:tracePt t="93924" x="2667000" y="5207000"/>
          <p14:tracePt t="93938" x="2667000" y="5213350"/>
          <p14:tracePt t="94003" x="2667000" y="5219700"/>
          <p14:tracePt t="94059" x="2667000" y="5226050"/>
          <p14:tracePt t="94067" x="2667000" y="5232400"/>
          <p14:tracePt t="94083" x="2667000" y="5238750"/>
          <p14:tracePt t="94115" x="2667000" y="5245100"/>
          <p14:tracePt t="94371" x="2660650" y="5251450"/>
          <p14:tracePt t="94387" x="2660650" y="5257800"/>
          <p14:tracePt t="94398" x="2660650" y="5264150"/>
          <p14:tracePt t="94410" x="2660650" y="5270500"/>
          <p14:tracePt t="94426" x="2660650" y="5276850"/>
          <p14:tracePt t="94635" x="2654300" y="5276850"/>
          <p14:tracePt t="94661" x="2654300" y="5270500"/>
          <p14:tracePt t="94739" x="2660650" y="5276850"/>
          <p14:tracePt t="94747" x="2660650" y="5283200"/>
          <p14:tracePt t="94763" x="2660650" y="5289550"/>
          <p14:tracePt t="94787" x="2660650" y="5295900"/>
          <p14:tracePt t="94907" x="2660650" y="5289550"/>
          <p14:tracePt t="94915" x="2660650" y="5283200"/>
          <p14:tracePt t="94931" x="2660650" y="5276850"/>
          <p14:tracePt t="94947" x="2660650" y="5270500"/>
          <p14:tracePt t="94963" x="2660650" y="5264150"/>
          <p14:tracePt t="94979" x="2660650" y="5257800"/>
          <p14:tracePt t="95059" x="2660650" y="5251450"/>
          <p14:tracePt t="95076" x="2660650" y="5245100"/>
          <p14:tracePt t="95099" x="2660650" y="5238750"/>
          <p14:tracePt t="95123" x="2660650" y="5232400"/>
          <p14:tracePt t="95147" x="2660650" y="5226050"/>
          <p14:tracePt t="95171" x="2660650" y="5219700"/>
          <p14:tracePt t="95203" x="2660650" y="5213350"/>
          <p14:tracePt t="95219" x="2660650" y="5207000"/>
          <p14:tracePt t="95243" x="2660650" y="5200650"/>
          <p14:tracePt t="95275" x="2660650" y="5194300"/>
          <p14:tracePt t="95299" x="2660650" y="5187950"/>
          <p14:tracePt t="95323" x="2660650" y="5181600"/>
          <p14:tracePt t="95347" x="2667000" y="5168900"/>
          <p14:tracePt t="95355" x="2679700" y="5156200"/>
          <p14:tracePt t="95363" x="2686050" y="5149850"/>
          <p14:tracePt t="95374" x="2692400" y="5137150"/>
          <p14:tracePt t="95391" x="2717800" y="5111750"/>
          <p14:tracePt t="95408" x="2762250" y="5073650"/>
          <p14:tracePt t="95424" x="2825750" y="5029200"/>
          <p14:tracePt t="95440" x="2901950" y="4978400"/>
          <p14:tracePt t="95457" x="2946400" y="4933950"/>
          <p14:tracePt t="95474" x="2990850" y="4914900"/>
          <p14:tracePt t="95491" x="3041650" y="4895850"/>
          <p14:tracePt t="95507" x="3130550" y="4870450"/>
          <p14:tracePt t="95524" x="3219450" y="4870450"/>
          <p14:tracePt t="95541" x="3321050" y="4870450"/>
          <p14:tracePt t="95558" x="3422650" y="4870450"/>
          <p14:tracePt t="95574" x="3543300" y="4870450"/>
          <p14:tracePt t="95591" x="3695700" y="4876800"/>
          <p14:tracePt t="95608" x="3873500" y="4870450"/>
          <p14:tracePt t="95624" x="4064000" y="4870450"/>
          <p14:tracePt t="95640" x="4229100" y="4857750"/>
          <p14:tracePt t="95657" x="4432300" y="4857750"/>
          <p14:tracePt t="95674" x="4635500" y="4864100"/>
          <p14:tracePt t="95691" x="4953000" y="4895850"/>
          <p14:tracePt t="95707" x="5175250" y="4927600"/>
          <p14:tracePt t="95724" x="5429250" y="4978400"/>
          <p14:tracePt t="95740" x="5676900" y="5041900"/>
          <p14:tracePt t="95757" x="5861050" y="5092700"/>
          <p14:tracePt t="95774" x="5981700" y="5149850"/>
          <p14:tracePt t="95790" x="6076950" y="5207000"/>
          <p14:tracePt t="95807" x="6121400" y="5257800"/>
          <p14:tracePt t="95824" x="6159500" y="5308600"/>
          <p14:tracePt t="95841" x="6172200" y="5334000"/>
          <p14:tracePt t="95874" x="6172200" y="5340350"/>
          <p14:tracePt t="95923" x="6165850" y="5334000"/>
          <p14:tracePt t="95931" x="6153150" y="5327650"/>
          <p14:tracePt t="95940" x="6146800" y="5327650"/>
          <p14:tracePt t="95957" x="6134100" y="5321300"/>
          <p14:tracePt t="96027" x="6127750" y="5321300"/>
          <p14:tracePt t="96045" x="6127750" y="5314950"/>
          <p14:tracePt t="96051" x="6108700" y="5308600"/>
          <p14:tracePt t="96061" x="6083300" y="5302250"/>
          <p14:tracePt t="96074" x="6045200" y="5295900"/>
          <p14:tracePt t="96091" x="5975350" y="5270500"/>
          <p14:tracePt t="96339" x="5962650" y="5270500"/>
          <p14:tracePt t="96347" x="5943600" y="5270500"/>
          <p14:tracePt t="96361" x="5918200" y="5276850"/>
          <p14:tracePt t="96378" x="5880100" y="5308600"/>
          <p14:tracePt t="96380" x="5842000" y="5340350"/>
          <p14:tracePt t="96395" x="5797550" y="5378450"/>
          <p14:tracePt t="96411" x="5772150" y="5378450"/>
          <p14:tracePt t="96428" x="5765800" y="5378450"/>
          <p14:tracePt t="96475" x="5759450" y="5378450"/>
          <p14:tracePt t="96491" x="5759450" y="5372100"/>
          <p14:tracePt t="96499" x="5746750" y="5372100"/>
          <p14:tracePt t="96516" x="5734050" y="5372100"/>
          <p14:tracePt t="96532" x="5721350" y="5372100"/>
          <p14:tracePt t="96545" x="5708650" y="5372100"/>
          <p14:tracePt t="96561" x="5657850" y="5391150"/>
          <p14:tracePt t="96578" x="5581650" y="5422900"/>
          <p14:tracePt t="96595" x="5511800" y="5441950"/>
          <p14:tracePt t="96611" x="5486400" y="5461000"/>
          <p14:tracePt t="96628" x="5480050" y="5467350"/>
          <p14:tracePt t="96645" x="5467350" y="5480050"/>
          <p14:tracePt t="96661" x="5467350" y="5499100"/>
          <p14:tracePt t="96678" x="5454650" y="5530850"/>
          <p14:tracePt t="96695" x="5429250" y="5562600"/>
          <p14:tracePt t="96711" x="5378450" y="5600700"/>
          <p14:tracePt t="96728" x="5295900" y="5651500"/>
          <p14:tracePt t="96745" x="5245100" y="5676900"/>
          <p14:tracePt t="96761" x="5219700" y="5689600"/>
          <p14:tracePt t="96778" x="5213350" y="5689600"/>
          <p14:tracePt t="96907" x="5207000" y="5689600"/>
          <p14:tracePt t="96916" x="5200650" y="5702300"/>
          <p14:tracePt t="97147" x="5194300" y="5708650"/>
          <p14:tracePt t="97155" x="5194300" y="5715000"/>
          <p14:tracePt t="97169" x="5187950" y="5721350"/>
          <p14:tracePt t="97186" x="5187950" y="5734050"/>
          <p14:tracePt t="97219" x="5187950" y="5740400"/>
          <p14:tracePt t="97236" x="5194300" y="5746750"/>
          <p14:tracePt t="97253" x="5194300" y="5753100"/>
          <p14:tracePt t="97269" x="5200650" y="5759450"/>
          <p14:tracePt t="97286" x="5200650" y="5772150"/>
          <p14:tracePt t="97303" x="5200650" y="5822950"/>
          <p14:tracePt t="97319" x="5181600" y="5886450"/>
          <p14:tracePt t="97336" x="5130800" y="5956300"/>
          <p14:tracePt t="97353" x="5054600" y="6032500"/>
          <p14:tracePt t="97369" x="4984750" y="6076950"/>
          <p14:tracePt t="97386" x="4940300" y="6102350"/>
          <p14:tracePt t="97388" x="4927600" y="6102350"/>
          <p14:tracePt t="97403" x="4908550" y="6108700"/>
          <p14:tracePt t="97419" x="4889500" y="6115050"/>
          <p14:tracePt t="97436" x="4883150" y="6115050"/>
          <p14:tracePt t="97453" x="4876800" y="6115050"/>
          <p14:tracePt t="97523" x="4870450" y="6115050"/>
          <p14:tracePt t="97579" x="4876800" y="6115050"/>
          <p14:tracePt t="97588" x="4889500" y="6115050"/>
          <p14:tracePt t="97595" x="4902200" y="6115050"/>
          <p14:tracePt t="97604" x="4914900" y="6115050"/>
          <p14:tracePt t="97619" x="4946650" y="6115050"/>
          <p14:tracePt t="97636" x="4984750" y="6127750"/>
          <p14:tracePt t="97652" x="5035550" y="6140450"/>
          <p14:tracePt t="97670" x="5086350" y="6172200"/>
          <p14:tracePt t="97686" x="5149850" y="6191250"/>
          <p14:tracePt t="97703" x="5181600" y="6216650"/>
          <p14:tracePt t="97719" x="5232400" y="6223000"/>
          <p14:tracePt t="97736" x="5257800" y="6223000"/>
          <p14:tracePt t="97753" x="5289550" y="6223000"/>
          <p14:tracePt t="97769" x="5308600" y="6223000"/>
          <p14:tracePt t="97786" x="5334000" y="6223000"/>
          <p14:tracePt t="97803" x="5353050" y="6216650"/>
          <p14:tracePt t="97819" x="5353050" y="6235700"/>
          <p14:tracePt t="97836" x="5353050" y="6248400"/>
          <p14:tracePt t="97853" x="5359400" y="6280150"/>
          <p14:tracePt t="97869" x="5365750" y="6350000"/>
          <p14:tracePt t="97886" x="5378450" y="6394450"/>
          <p14:tracePt t="97902" x="5378450" y="6400800"/>
          <p14:tracePt t="100691" x="5397500" y="6400800"/>
          <p14:tracePt t="100699" x="5416550" y="6394450"/>
          <p14:tracePt t="100755" x="5422900" y="6394450"/>
          <p14:tracePt t="115715" x="5372100" y="6394450"/>
          <p14:tracePt t="115723" x="5289550" y="6413500"/>
          <p14:tracePt t="115733" x="5213350" y="6445250"/>
          <p14:tracePt t="115739" x="5143500" y="6477000"/>
          <p14:tracePt t="115750" x="5086350" y="6502400"/>
          <p14:tracePt t="115766" x="5041900" y="6534150"/>
          <p14:tracePt t="115783" x="5029200" y="6540500"/>
          <p14:tracePt t="115891" x="5016500" y="6540500"/>
          <p14:tracePt t="115899" x="4991100" y="6527800"/>
          <p14:tracePt t="115907" x="4959350" y="6464300"/>
          <p14:tracePt t="115916" x="4914900" y="6311900"/>
          <p14:tracePt t="115932" x="4902200" y="6045200"/>
          <p14:tracePt t="115949" x="4902200" y="5949950"/>
          <p14:tracePt t="115966" x="4895850" y="5911850"/>
          <p14:tracePt t="115983" x="4813300" y="5886450"/>
          <p14:tracePt t="115999" x="4673600" y="5943600"/>
          <p14:tracePt t="116016" x="4495800" y="6064250"/>
          <p14:tracePt t="116033" x="4324350" y="6165850"/>
          <p14:tracePt t="116049" x="4083050" y="6286500"/>
          <p14:tracePt t="116066" x="3797300" y="6388100"/>
          <p14:tracePt t="116083" x="3543300" y="6413500"/>
          <p14:tracePt t="116099" x="3251200" y="6292850"/>
          <p14:tracePt t="116116" x="3105150" y="6121400"/>
          <p14:tracePt t="116132" x="3016250" y="5880100"/>
          <p14:tracePt t="116149" x="3016250" y="5600700"/>
          <p14:tracePt t="116166" x="3022600" y="5384800"/>
          <p14:tracePt t="116183" x="3022600" y="5289550"/>
          <p14:tracePt t="116199" x="3009900" y="5245100"/>
          <p14:tracePt t="116216" x="2978150" y="5219700"/>
          <p14:tracePt t="116233" x="2940050" y="5213350"/>
          <p14:tracePt t="116249" x="2908300" y="5200650"/>
          <p14:tracePt t="116266" x="2895600" y="5181600"/>
          <p14:tracePt t="116283" x="2882900" y="5149850"/>
          <p14:tracePt t="116299" x="2882900" y="5105400"/>
          <p14:tracePt t="116316" x="2882900" y="5073650"/>
          <p14:tracePt t="116332" x="2882900" y="5041900"/>
          <p14:tracePt t="116349" x="2901950" y="4991100"/>
          <p14:tracePt t="116366" x="2971800" y="4902200"/>
          <p14:tracePt t="116382" x="3041650" y="4819650"/>
          <p14:tracePt t="116399" x="3111500" y="4749800"/>
          <p14:tracePt t="116416" x="3130550" y="4699000"/>
          <p14:tracePt t="116432" x="3136900" y="4686300"/>
          <p14:tracePt t="116449" x="3136900" y="4679950"/>
          <p14:tracePt t="116507" x="3136900" y="4699000"/>
          <p14:tracePt t="116515" x="3136900" y="4705350"/>
          <p14:tracePt t="116524" x="3136900" y="4718050"/>
          <p14:tracePt t="116532" x="3136900" y="4724400"/>
          <p14:tracePt t="116549" x="3136900" y="4730750"/>
          <p14:tracePt t="116566" x="3117850" y="4749800"/>
          <p14:tracePt t="116582" x="3111500" y="4762500"/>
          <p14:tracePt t="116599" x="3079750" y="4787900"/>
          <p14:tracePt t="116616" x="3048000" y="4806950"/>
          <p14:tracePt t="116632" x="3028950" y="4813300"/>
          <p14:tracePt t="116649" x="3022600" y="4813300"/>
          <p14:tracePt t="116666" x="3016250" y="4813300"/>
          <p14:tracePt t="116699" x="3003550" y="4813300"/>
          <p14:tracePt t="116716" x="2990850" y="4813300"/>
          <p14:tracePt t="116732" x="2978150" y="4813300"/>
          <p14:tracePt t="116749" x="2965450" y="4806950"/>
          <p14:tracePt t="116766" x="2927350" y="4787900"/>
          <p14:tracePt t="116782" x="2901950" y="4775200"/>
          <p14:tracePt t="116799" x="2882900" y="4762500"/>
          <p14:tracePt t="116816" x="2863850" y="4749800"/>
          <p14:tracePt t="116832" x="2857500" y="4743450"/>
          <p14:tracePt t="116849" x="2844800" y="4724400"/>
          <p14:tracePt t="116866" x="2838450" y="4699000"/>
          <p14:tracePt t="116882" x="2838450" y="4686300"/>
          <p14:tracePt t="116899" x="2832100" y="4641850"/>
          <p14:tracePt t="116916" x="2832100" y="4591050"/>
          <p14:tracePt t="116932" x="2832100" y="4546600"/>
          <p14:tracePt t="116949" x="2870200" y="4445000"/>
          <p14:tracePt t="116966" x="2933700" y="4356100"/>
          <p14:tracePt t="116982" x="3041650" y="4235450"/>
          <p14:tracePt t="116999" x="3155950" y="4152900"/>
          <p14:tracePt t="117016" x="3232150" y="4108450"/>
          <p14:tracePt t="117032" x="3282950" y="4083050"/>
          <p14:tracePt t="117050" x="3327400" y="4076700"/>
          <p14:tracePt t="117052" x="3346450" y="4076700"/>
          <p14:tracePt t="117066" x="3365500" y="4076700"/>
          <p14:tracePt t="117082" x="3429000" y="4127500"/>
          <p14:tracePt t="117099" x="3530600" y="4260850"/>
          <p14:tracePt t="117116" x="3606800" y="4362450"/>
          <p14:tracePt t="117132" x="3676650" y="4457700"/>
          <p14:tracePt t="117149" x="3759200" y="4521200"/>
          <p14:tracePt t="117166" x="3822700" y="4565650"/>
          <p14:tracePt t="117182" x="3905250" y="4629150"/>
          <p14:tracePt t="117199" x="3968750" y="4730750"/>
          <p14:tracePt t="117216" x="4013200" y="4864100"/>
          <p14:tracePt t="117233" x="4044950" y="5010150"/>
          <p14:tracePt t="117249" x="4044950" y="5175250"/>
          <p14:tracePt t="117266" x="3981450" y="5334000"/>
          <p14:tracePt t="117283" x="3879850" y="5499100"/>
          <p14:tracePt t="117299" x="3581400" y="5734050"/>
          <p14:tracePt t="117316" x="3289300" y="5905500"/>
          <p14:tracePt t="117332" x="2997200" y="6019800"/>
          <p14:tracePt t="117349" x="2768600" y="6051550"/>
          <p14:tracePt t="117366" x="2590800" y="6051550"/>
          <p14:tracePt t="117382" x="2489200" y="6000750"/>
          <p14:tracePt t="117399" x="2393950" y="5905500"/>
          <p14:tracePt t="117416" x="2324100" y="5803900"/>
          <p14:tracePt t="117432" x="2235200" y="5664200"/>
          <p14:tracePt t="117449" x="2139950" y="5518150"/>
          <p14:tracePt t="117466" x="2063750" y="5353050"/>
          <p14:tracePt t="117482" x="2038350" y="5200650"/>
          <p14:tracePt t="117499" x="2089150" y="4914900"/>
          <p14:tracePt t="117516" x="2178050" y="4749800"/>
          <p14:tracePt t="117532" x="2228850" y="4660900"/>
          <p14:tracePt t="117549" x="2254250" y="4629150"/>
          <p14:tracePt t="117566" x="2254250" y="4622800"/>
          <p14:tracePt t="117582" x="2254250" y="4610100"/>
          <p14:tracePt t="117599" x="2279650" y="4572000"/>
          <p14:tracePt t="117616" x="2355850" y="4489450"/>
          <p14:tracePt t="117632" x="2489200" y="4381500"/>
          <p14:tracePt t="117649" x="2819400" y="4152900"/>
          <p14:tracePt t="117666" x="3270250" y="3911600"/>
          <p14:tracePt t="117682" x="3492500" y="3816350"/>
          <p14:tracePt t="117699" x="3581400" y="3797300"/>
          <p14:tracePt t="117739" x="3581400" y="3803650"/>
          <p14:tracePt t="117755" x="3581400" y="3816350"/>
          <p14:tracePt t="117766" x="3581400" y="3822700"/>
          <p14:tracePt t="117782" x="3581400" y="3867150"/>
          <p14:tracePt t="117799" x="3575050" y="3905250"/>
          <p14:tracePt t="117816" x="3575050" y="3937000"/>
          <p14:tracePt t="117832" x="3575050" y="3949700"/>
          <p14:tracePt t="117849" x="3575050" y="3962400"/>
          <p14:tracePt t="117866" x="3575050" y="3968750"/>
          <p14:tracePt t="117882" x="3581400" y="3994150"/>
          <p14:tracePt t="117899" x="3613150" y="4064000"/>
          <p14:tracePt t="117916" x="3644900" y="4152900"/>
          <p14:tracePt t="117932" x="3670300" y="4260850"/>
          <p14:tracePt t="117949" x="3683000" y="4394200"/>
          <p14:tracePt t="117966" x="3683000" y="4483100"/>
          <p14:tracePt t="117983" x="3663950" y="4552950"/>
          <p14:tracePt t="117999" x="3651250" y="4597400"/>
          <p14:tracePt t="118016" x="3632200" y="4616450"/>
          <p14:tracePt t="118032" x="3613150" y="4629150"/>
          <p14:tracePt t="118049" x="3587750" y="4641850"/>
          <p14:tracePt t="118066" x="3575050" y="4648200"/>
          <p14:tracePt t="118082" x="3556000" y="4711700"/>
          <p14:tracePt t="118099" x="3467100" y="4978400"/>
          <p14:tracePt t="118115" x="3321050" y="5346700"/>
          <p14:tracePt t="118132" x="3098800" y="5880100"/>
          <p14:tracePt t="118149" x="2863850" y="6400800"/>
          <p14:tracePt t="118166" x="2647950" y="6800850"/>
          <p14:tracePt t="118182" x="2495550" y="6851650"/>
          <p14:tracePt t="118199" x="2413000" y="6851650"/>
          <p14:tracePt t="118216" x="2374900" y="6851650"/>
          <p14:tracePt t="118232" x="2324100" y="6851650"/>
          <p14:tracePt t="118249" x="2292350" y="6851650"/>
          <p14:tracePt t="118266" x="2279650" y="6832600"/>
          <p14:tracePt t="118282" x="2266950" y="6819900"/>
          <p14:tracePt t="118299" x="2260600" y="6807200"/>
          <p14:tracePt t="118316" x="2254250" y="6807200"/>
          <p14:tracePt t="118332" x="2241550" y="6813550"/>
          <p14:tracePt t="118349" x="2222500" y="6851650"/>
          <p14:tracePt t="118366" x="2209800" y="6851650"/>
          <p14:tracePt t="118427" x="2197100" y="6851650"/>
          <p14:tracePt t="118437" x="2190750" y="6851650"/>
          <p14:tracePt t="118443" x="2184400" y="6851650"/>
          <p14:tracePt t="118459" x="2178050" y="6845300"/>
          <p14:tracePt t="118468" x="2171700" y="6838950"/>
          <p14:tracePt t="118482" x="2171700" y="6826250"/>
          <p14:tracePt t="119003" x="1517650" y="6457950"/>
          <p14:tracePt t="119014" x="1511300" y="6438900"/>
          <p14:tracePt t="119031" x="1485900" y="6419850"/>
          <p14:tracePt t="119048" x="1377950" y="6394450"/>
          <p14:tracePt t="119065" x="1187450" y="6381750"/>
          <p14:tracePt t="119081" x="1016000" y="6330950"/>
          <p14:tracePt t="119098" x="939800" y="6292850"/>
          <p14:tracePt t="119115" x="920750" y="6261100"/>
          <p14:tracePt t="119131" x="920750" y="6254750"/>
          <p14:tracePt t="119148" x="920750" y="6248400"/>
          <p14:tracePt t="119211" x="914400" y="6242050"/>
          <p14:tracePt t="119219" x="908050" y="6242050"/>
          <p14:tracePt t="119228" x="908050" y="6229350"/>
          <p14:tracePt t="119236" x="908050" y="6216650"/>
          <p14:tracePt t="119248" x="901700" y="6203950"/>
          <p14:tracePt t="119264" x="889000" y="6165850"/>
          <p14:tracePt t="119281" x="889000" y="6146800"/>
          <p14:tracePt t="119298" x="895350" y="6134100"/>
          <p14:tracePt t="119315" x="901700" y="6134100"/>
          <p14:tracePt t="119331" x="920750" y="6140450"/>
          <p14:tracePt t="119348" x="927100" y="6159500"/>
          <p14:tracePt t="119365" x="939800" y="6172200"/>
          <p14:tracePt t="119398" x="939800" y="6178550"/>
          <p14:tracePt t="119414" x="946150" y="6178550"/>
          <p14:tracePt t="119431" x="958850" y="6197600"/>
          <p14:tracePt t="119448" x="984250" y="6216650"/>
          <p14:tracePt t="119464" x="1022350" y="6248400"/>
          <p14:tracePt t="119481" x="1085850" y="6292850"/>
          <p14:tracePt t="119498" x="1117600" y="6311900"/>
          <p14:tracePt t="119514" x="1136650" y="6318250"/>
          <p14:tracePt t="119531" x="1149350" y="6318250"/>
          <p14:tracePt t="119548" x="1168400" y="6318250"/>
          <p14:tracePt t="119564" x="1181100" y="6311900"/>
          <p14:tracePt t="119581" x="1193800" y="6292850"/>
          <p14:tracePt t="119598" x="1244600" y="6254750"/>
          <p14:tracePt t="119615" x="1320800" y="6203950"/>
          <p14:tracePt t="119631" x="1435100" y="6140450"/>
          <p14:tracePt t="119648" x="1568450" y="6083300"/>
          <p14:tracePt t="119664" x="1739900" y="6038850"/>
          <p14:tracePt t="119681" x="1924050" y="6000750"/>
          <p14:tracePt t="119698" x="2076450" y="5969000"/>
          <p14:tracePt t="119714" x="2146300" y="5962650"/>
          <p14:tracePt t="119731" x="2171700" y="5962650"/>
          <p14:tracePt t="119747" x="2178050" y="5956300"/>
          <p14:tracePt t="119764" x="2184400" y="5956300"/>
          <p14:tracePt t="119781" x="2222500" y="5924550"/>
          <p14:tracePt t="119798" x="2292350" y="5886450"/>
          <p14:tracePt t="119814" x="2406650" y="5816600"/>
          <p14:tracePt t="119831" x="2495550" y="5784850"/>
          <p14:tracePt t="119848" x="2533650" y="5778500"/>
          <p14:tracePt t="119864" x="2540000" y="5778500"/>
          <p14:tracePt t="119881" x="2546350" y="5778500"/>
          <p14:tracePt t="119898" x="2559050" y="5778500"/>
          <p14:tracePt t="119914" x="2590800" y="5778500"/>
          <p14:tracePt t="119931" x="2603500" y="5778500"/>
          <p14:tracePt t="119947" x="2609850" y="5778500"/>
          <p14:tracePt t="119965" x="2616200" y="5772150"/>
          <p14:tracePt t="119981" x="2654300" y="5702300"/>
          <p14:tracePt t="119997" x="2743200" y="5600700"/>
          <p14:tracePt t="120014" x="2851150" y="5480050"/>
          <p14:tracePt t="120031" x="2978150" y="5353050"/>
          <p14:tracePt t="120048" x="3168650" y="5238750"/>
          <p14:tracePt t="120065" x="3365500" y="5130800"/>
          <p14:tracePt t="120081" x="3467100" y="5092700"/>
          <p14:tracePt t="120098" x="3467100" y="5080000"/>
          <p14:tracePt t="120114" x="3333750" y="5035550"/>
          <p14:tracePt t="120283" x="3346450" y="5022850"/>
          <p14:tracePt t="120292" x="3378200" y="5016500"/>
          <p14:tracePt t="120301" x="3429000" y="5016500"/>
          <p14:tracePt t="120307" x="3467100" y="5003800"/>
          <p14:tracePt t="120320" x="3498850" y="5003800"/>
          <p14:tracePt t="120337" x="3524250" y="5003800"/>
          <p14:tracePt t="120354" x="3536950" y="4997450"/>
          <p14:tracePt t="120370" x="3663950" y="4965700"/>
          <p14:tracePt t="120387" x="3848100" y="4953000"/>
          <p14:tracePt t="120404" x="4013200" y="4953000"/>
          <p14:tracePt t="120420" x="4241800" y="4959350"/>
          <p14:tracePt t="120436" x="4495800" y="4972050"/>
          <p14:tracePt t="120453" x="4737100" y="4978400"/>
          <p14:tracePt t="120470" x="4921250" y="4978400"/>
          <p14:tracePt t="120486" x="5029200" y="4991100"/>
          <p14:tracePt t="120503" x="5080000" y="4991100"/>
          <p14:tracePt t="120520" x="5118100" y="4991100"/>
          <p14:tracePt t="120537" x="5175250" y="4997450"/>
          <p14:tracePt t="120553" x="5264150" y="4997450"/>
          <p14:tracePt t="120556" x="5314950" y="4997450"/>
          <p14:tracePt t="120570" x="5410200" y="5003800"/>
          <p14:tracePt t="120587" x="5708650" y="5003800"/>
          <p14:tracePt t="120603" x="5937250" y="5016500"/>
          <p14:tracePt t="120620" x="6140450" y="5016500"/>
          <p14:tracePt t="120637" x="6305550" y="5029200"/>
          <p14:tracePt t="120654" x="6413500" y="5054600"/>
          <p14:tracePt t="120670" x="6496050" y="5073650"/>
          <p14:tracePt t="120686" x="6578600" y="5080000"/>
          <p14:tracePt t="120703" x="6648450" y="5086350"/>
          <p14:tracePt t="120720" x="6718300" y="5086350"/>
          <p14:tracePt t="120737" x="6769100" y="5086350"/>
          <p14:tracePt t="120753" x="6819900" y="5086350"/>
          <p14:tracePt t="120770" x="6870700" y="5099050"/>
          <p14:tracePt t="120787" x="6985000" y="5118100"/>
          <p14:tracePt t="120803" x="7315200" y="5130800"/>
          <p14:tracePt t="120820" x="7594600" y="5130800"/>
          <p14:tracePt t="120837" x="7791450" y="5130800"/>
          <p14:tracePt t="120853" x="7886700" y="5137150"/>
          <p14:tracePt t="120870" x="7918450" y="5143500"/>
          <p14:tracePt t="120887" x="7937500" y="5149850"/>
          <p14:tracePt t="120920" x="7931150" y="5156200"/>
          <p14:tracePt t="120937" x="7937500" y="5156200"/>
          <p14:tracePt t="120953" x="7937500" y="5149850"/>
          <p14:tracePt t="120970" x="7931150" y="5149850"/>
          <p14:tracePt t="120986" x="7905750" y="5143500"/>
          <p14:tracePt t="121003" x="7874000" y="5143500"/>
          <p14:tracePt t="121020" x="7861300" y="5137150"/>
          <p14:tracePt t="121037" x="7842250" y="5137150"/>
          <p14:tracePt t="121053" x="7740650" y="5187950"/>
          <p14:tracePt t="121070" x="7480300" y="5314950"/>
          <p14:tracePt t="121087" x="7035800" y="5537200"/>
          <p14:tracePt t="121103" x="6203950" y="5943600"/>
          <p14:tracePt t="121120" x="5213350" y="6502400"/>
          <p14:tracePt t="121137" x="4248150" y="6851650"/>
          <p14:tracePt t="121153" x="3479800" y="6851650"/>
          <p14:tracePt t="121171" x="3041650" y="6851650"/>
          <p14:tracePt t="121187" x="2736850" y="6851650"/>
          <p14:tracePt t="121203" x="2387600" y="6851650"/>
          <p14:tracePt t="121220" x="2190750" y="6851650"/>
          <p14:tracePt t="121237" x="2019300" y="6851650"/>
          <p14:tracePt t="121515" x="698500" y="6350000"/>
          <p14:tracePt t="121524" x="844550" y="6254750"/>
          <p14:tracePt t="121536" x="990600" y="6178550"/>
          <p14:tracePt t="121553" x="1524000" y="5975350"/>
          <p14:tracePt t="121569" x="2165350" y="5810250"/>
          <p14:tracePt t="121586" x="2787650" y="5715000"/>
          <p14:tracePt t="121603" x="3257550" y="5664200"/>
          <p14:tracePt t="121620" x="3321050" y="5664200"/>
          <p14:tracePt t="121659" x="3314700" y="5664200"/>
          <p14:tracePt t="121670" x="3308350" y="5664200"/>
          <p14:tracePt t="121686" x="3302000" y="5664200"/>
          <p14:tracePt t="121731" x="3302000" y="5657850"/>
          <p14:tracePt t="121740" x="3295650" y="5657850"/>
          <p14:tracePt t="121747" x="3289300" y="5657850"/>
          <p14:tracePt t="121756" x="3276600" y="5657850"/>
          <p14:tracePt t="121827" x="3276600" y="5664200"/>
          <p14:tracePt t="121835" x="3276600" y="5670550"/>
          <p14:tracePt t="121843" x="3282950" y="5683250"/>
          <p14:tracePt t="121853" x="3295650" y="5695950"/>
          <p14:tracePt t="121869" x="3321050" y="5753100"/>
          <p14:tracePt t="121886" x="3340100" y="5873750"/>
          <p14:tracePt t="121903" x="3295650" y="6019800"/>
          <p14:tracePt t="121919" x="3175000" y="6140450"/>
          <p14:tracePt t="121936" x="3022600" y="6229350"/>
          <p14:tracePt t="121953" x="2901950" y="6280150"/>
          <p14:tracePt t="121970" x="2819400" y="6286500"/>
          <p14:tracePt t="121986" x="2794000" y="6286500"/>
          <p14:tracePt t="122003" x="2787650" y="6254750"/>
          <p14:tracePt t="122019" x="2774950" y="6235700"/>
          <p14:tracePt t="122036" x="2711450" y="6235700"/>
          <p14:tracePt t="122053" x="2597150" y="6235700"/>
          <p14:tracePt t="122069" x="2438400" y="6261100"/>
          <p14:tracePt t="122086" x="2305050" y="6299200"/>
          <p14:tracePt t="122103" x="2260600" y="6305550"/>
          <p14:tracePt t="122120" x="2254250" y="6305550"/>
          <p14:tracePt t="122331" x="2254250" y="6311900"/>
          <p14:tracePt t="122339" x="2260600" y="6318250"/>
          <p14:tracePt t="122353" x="2266950" y="6318250"/>
          <p14:tracePt t="122370" x="2273300" y="6330950"/>
          <p14:tracePt t="122387" x="2279650" y="6343650"/>
          <p14:tracePt t="122403" x="2279650" y="6356350"/>
          <p14:tracePt t="122420" x="2286000" y="6362700"/>
          <p14:tracePt t="122483" x="2292350" y="6362700"/>
          <p14:tracePt t="122492" x="2298700" y="6362700"/>
          <p14:tracePt t="122499" x="2317750" y="6362700"/>
          <p14:tracePt t="122508" x="2349500" y="6362700"/>
          <p14:tracePt t="122520" x="2393950" y="6362700"/>
          <p14:tracePt t="122536" x="2597150" y="6337300"/>
          <p14:tracePt t="122553" x="2952750" y="6299200"/>
          <p14:tracePt t="122556" x="3225800" y="6267450"/>
          <p14:tracePt t="122570" x="3435350" y="6254750"/>
          <p14:tracePt t="122587" x="3860800" y="6242050"/>
          <p14:tracePt t="122603" x="4222750" y="6210300"/>
          <p14:tracePt t="122620" x="4381500" y="6178550"/>
          <p14:tracePt t="122636" x="4508500" y="6159500"/>
          <p14:tracePt t="122654" x="4679950" y="6121400"/>
          <p14:tracePt t="122670" x="4914900" y="6070600"/>
          <p14:tracePt t="122687" x="5080000" y="6032500"/>
          <p14:tracePt t="122704" x="5200650" y="6000750"/>
          <p14:tracePt t="122720" x="5270500" y="5994400"/>
          <p14:tracePt t="122737" x="5334000" y="5981700"/>
          <p14:tracePt t="122753" x="5359400" y="5975350"/>
          <p14:tracePt t="122770" x="5365750" y="5975350"/>
          <p14:tracePt t="122843" x="5365750" y="5981700"/>
          <p14:tracePt t="122867" x="5365750" y="5988050"/>
          <p14:tracePt t="122915" x="5365750" y="5994400"/>
          <p14:tracePt t="122924" x="5365750" y="6000750"/>
          <p14:tracePt t="122941" x="5359400" y="6000750"/>
          <p14:tracePt t="122947" x="5359400" y="6007100"/>
          <p14:tracePt t="122995" x="5359400" y="6000750"/>
          <p14:tracePt t="123003" x="5346700" y="6000750"/>
          <p14:tracePt t="123011" x="5314950" y="5956300"/>
          <p14:tracePt t="123020" x="5283200" y="5949950"/>
          <p14:tracePt t="123283" x="5308600" y="5949950"/>
          <p14:tracePt t="123291" x="5435600" y="5962650"/>
          <p14:tracePt t="123305" x="5537200" y="5975350"/>
          <p14:tracePt t="123322" x="5778500" y="5981700"/>
          <p14:tracePt t="123339" x="5981700" y="5988050"/>
          <p14:tracePt t="123355" x="6153150" y="5981700"/>
          <p14:tracePt t="123372" x="6369050" y="5949950"/>
          <p14:tracePt t="123388" x="6623050" y="5918200"/>
          <p14:tracePt t="123405" x="6883400" y="5873750"/>
          <p14:tracePt t="123422" x="7124700" y="5842000"/>
          <p14:tracePt t="123439" x="7321550" y="5810250"/>
          <p14:tracePt t="123455" x="7404100" y="5803900"/>
          <p14:tracePt t="123472" x="7410450" y="5803900"/>
          <p14:tracePt t="123505" x="7397750" y="5803900"/>
          <p14:tracePt t="123522" x="7385050" y="5803900"/>
          <p14:tracePt t="123555" x="7378700" y="5803900"/>
          <p14:tracePt t="123579" x="7372350" y="5803900"/>
          <p14:tracePt t="123611" x="7366000" y="5803900"/>
          <p14:tracePt t="123619" x="7359650" y="5803900"/>
          <p14:tracePt t="123635" x="7353300" y="5803900"/>
          <p14:tracePt t="123643" x="7346950" y="5803900"/>
          <p14:tracePt t="123655" x="7340600" y="5803900"/>
          <p14:tracePt t="123672" x="7334250" y="5803900"/>
          <p14:tracePt t="123689" x="7321550" y="5803900"/>
          <p14:tracePt t="123705" x="7302500" y="5810250"/>
          <p14:tracePt t="123722" x="7270750" y="5822950"/>
          <p14:tracePt t="123739" x="7219950" y="5829300"/>
          <p14:tracePt t="123755" x="7175500" y="5835650"/>
          <p14:tracePt t="123772" x="7137400" y="5835650"/>
          <p14:tracePt t="123788" x="7124700" y="5842000"/>
          <p14:tracePt t="123875" x="7118350" y="5842000"/>
          <p14:tracePt t="123883" x="7118350" y="5848350"/>
          <p14:tracePt t="123915" x="7112000" y="5848350"/>
          <p14:tracePt t="123955" x="7105650" y="5848350"/>
          <p14:tracePt t="123971" x="7099300" y="5848350"/>
          <p14:tracePt t="124163" x="7099300" y="5842000"/>
          <p14:tracePt t="124179" x="7099300" y="5835650"/>
          <p14:tracePt t="124195" x="7092950" y="5822950"/>
          <p14:tracePt t="124204" x="7086600" y="5803900"/>
          <p14:tracePt t="124219" x="7080250" y="5803900"/>
          <p14:tracePt t="124259" x="7073900" y="5803900"/>
          <p14:tracePt t="124323" x="7067550" y="580390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9655" y="166255"/>
            <a:ext cx="7772400" cy="1143000"/>
          </a:xfrm>
        </p:spPr>
        <p:txBody>
          <a:bodyPr/>
          <a:lstStyle/>
          <a:p>
            <a:pPr algn="ctr"/>
            <a:r>
              <a:rPr lang="en-US" sz="2800" dirty="0"/>
              <a:t>Likert Scaling:  </a:t>
            </a:r>
            <a:br>
              <a:rPr lang="en-US" sz="2800" dirty="0"/>
            </a:br>
            <a:r>
              <a:rPr lang="en-US" sz="2800" dirty="0"/>
              <a:t>How Did it End Up With Arbitrary Weigh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9254"/>
            <a:ext cx="8305799" cy="4786745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7A0019"/>
                </a:solidFill>
              </a:rPr>
              <a:t>But decimal points were also difficult to deal with, so he rounded the decimal weights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dirty="0">
              <a:solidFill>
                <a:srgbClr val="7A0019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7A0019"/>
                </a:solidFill>
              </a:rPr>
              <a:t> to the nearest integer</a:t>
            </a:r>
          </a:p>
          <a:p>
            <a:pPr marL="0" indent="0">
              <a:buNone/>
            </a:pPr>
            <a:endParaRPr lang="en-US" dirty="0">
              <a:solidFill>
                <a:srgbClr val="7A0019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7A0019"/>
                </a:solidFill>
              </a:rPr>
              <a:t>But in 1934, there were no computing facilitie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7A0019"/>
                </a:solidFill>
              </a:rPr>
              <a:t>So in 1934 he did a small study comparing his empirical item weights with arbitrary 1-5 weight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rgbClr val="7A0019"/>
                </a:solidFill>
              </a:rPr>
              <a:t>In terms of internal consistency reliabilit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rgbClr val="7A0019"/>
                </a:solidFill>
              </a:rPr>
              <a:t>Found no difference in reliability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rgbClr val="7A0019"/>
                </a:solidFill>
              </a:rPr>
              <a:t>And 88 years later everyone uses arbitrary weights!!!!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2162368"/>
            <a:ext cx="5767921" cy="3996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71800" y="3042423"/>
            <a:ext cx="3962400" cy="476632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359407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66439"/>
    </mc:Choice>
    <mc:Fallback>
      <p:transition advTm="1664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6227" x="7035800" y="5810250"/>
          <p14:tracePt t="46235" x="7016750" y="5822950"/>
          <p14:tracePt t="46249" x="6985000" y="5848350"/>
          <p14:tracePt t="46266" x="6934200" y="5880100"/>
          <p14:tracePt t="46283" x="6896100" y="5899150"/>
          <p14:tracePt t="46300" x="6889750" y="5899150"/>
          <p14:tracePt t="46539" x="6883400" y="5899150"/>
          <p14:tracePt t="46587" x="6870700" y="5899150"/>
          <p14:tracePt t="46595" x="6851650" y="5899150"/>
          <p14:tracePt t="46603" x="6832600" y="5886450"/>
          <p14:tracePt t="46611" x="6819900" y="5873750"/>
          <p14:tracePt t="46628" x="6762750" y="5835650"/>
          <p14:tracePt t="46644" x="6654800" y="5791200"/>
          <p14:tracePt t="46661" x="6553200" y="5734050"/>
          <p14:tracePt t="46678" x="6426200" y="5670550"/>
          <p14:tracePt t="46695" x="6324600" y="5613400"/>
          <p14:tracePt t="46712" x="6261100" y="5575300"/>
          <p14:tracePt t="46728" x="6229350" y="5562600"/>
          <p14:tracePt t="46745" x="6203950" y="5581650"/>
          <p14:tracePt t="46778" x="6203950" y="5600700"/>
          <p14:tracePt t="46795" x="6203950" y="5619750"/>
          <p14:tracePt t="46811" x="6203950" y="5645150"/>
          <p14:tracePt t="46828" x="6210300" y="5651500"/>
          <p14:tracePt t="46845" x="6229350" y="5651500"/>
          <p14:tracePt t="46861" x="6248400" y="5657850"/>
          <p14:tracePt t="46878" x="6261100" y="5664200"/>
          <p14:tracePt t="46894" x="6280150" y="5664200"/>
          <p14:tracePt t="46911" x="6311900" y="5670550"/>
          <p14:tracePt t="46928" x="6356350" y="5664200"/>
          <p14:tracePt t="46944" x="6457950" y="5600700"/>
          <p14:tracePt t="46961" x="6521450" y="5511800"/>
          <p14:tracePt t="47245" x="6210300" y="5422900"/>
          <p14:tracePt t="47252" x="5765800" y="5295900"/>
          <p14:tracePt t="47266" x="5327650" y="5168900"/>
          <p14:tracePt t="47284" x="4051300" y="4857750"/>
          <p14:tracePt t="47300" x="3359150" y="4692650"/>
          <p14:tracePt t="47316" x="2825750" y="4572000"/>
          <p14:tracePt t="47332" x="2628900" y="4495800"/>
          <p14:tracePt t="47349" x="2552700" y="4464050"/>
          <p14:tracePt t="47366" x="2508250" y="4425950"/>
          <p14:tracePt t="47382" x="2425700" y="4387850"/>
          <p14:tracePt t="47399" x="2317750" y="4349750"/>
          <p14:tracePt t="47416" x="2216150" y="4311650"/>
          <p14:tracePt t="47432" x="2146300" y="4279900"/>
          <p14:tracePt t="47449" x="2101850" y="4248150"/>
          <p14:tracePt t="47465" x="2082800" y="4235450"/>
          <p14:tracePt t="47482" x="2076450" y="4210050"/>
          <p14:tracePt t="47499" x="2070100" y="4146550"/>
          <p14:tracePt t="47515" x="2070100" y="4114800"/>
          <p14:tracePt t="47532" x="2095500" y="4051300"/>
          <p14:tracePt t="47549" x="2171700" y="3949700"/>
          <p14:tracePt t="47566" x="2273300" y="3797300"/>
          <p14:tracePt t="47583" x="2362200" y="3702050"/>
          <p14:tracePt t="47599" x="2400300" y="3657600"/>
          <p14:tracePt t="47616" x="2438400" y="3625850"/>
          <p14:tracePt t="47632" x="2508250" y="3556000"/>
          <p14:tracePt t="47649" x="2622550" y="3448050"/>
          <p14:tracePt t="47666" x="2717800" y="3365500"/>
          <p14:tracePt t="47682" x="2794000" y="3295650"/>
          <p14:tracePt t="47699" x="2901950" y="3168650"/>
          <p14:tracePt t="47716" x="2933700" y="3105150"/>
          <p14:tracePt t="47733" x="2959100" y="3035300"/>
          <p14:tracePt t="47749" x="2984500" y="2971800"/>
          <p14:tracePt t="47765" x="2997200" y="2927350"/>
          <p14:tracePt t="47782" x="3003550" y="2908300"/>
          <p14:tracePt t="47799" x="3022600" y="2908300"/>
          <p14:tracePt t="47815" x="3022600" y="2901950"/>
          <p14:tracePt t="47832" x="3028950" y="2901950"/>
          <p14:tracePt t="47901" x="3028950" y="2895600"/>
          <p14:tracePt t="47909" x="3028950" y="2889250"/>
          <p14:tracePt t="47925" x="3028950" y="2882900"/>
          <p14:tracePt t="47933" x="3048000" y="2876550"/>
          <p14:tracePt t="47949" x="3073400" y="2876550"/>
          <p14:tracePt t="47966" x="3105150" y="2876550"/>
          <p14:tracePt t="47982" x="3130550" y="2882900"/>
          <p14:tracePt t="47999" x="3168650" y="2889250"/>
          <p14:tracePt t="48016" x="3181350" y="2895600"/>
          <p14:tracePt t="48032" x="3225800" y="2908300"/>
          <p14:tracePt t="48049" x="3251200" y="2921000"/>
          <p14:tracePt t="48065" x="3289300" y="2921000"/>
          <p14:tracePt t="48082" x="3359150" y="2921000"/>
          <p14:tracePt t="48099" x="3448050" y="2921000"/>
          <p14:tracePt t="48115" x="3486150" y="2921000"/>
          <p14:tracePt t="48132" x="3543300" y="2914650"/>
          <p14:tracePt t="48149" x="3638550" y="2889250"/>
          <p14:tracePt t="48165" x="3746500" y="2863850"/>
          <p14:tracePt t="48182" x="3867150" y="2844800"/>
          <p14:tracePt t="48199" x="3949700" y="2844800"/>
          <p14:tracePt t="48216" x="3994150" y="2844800"/>
          <p14:tracePt t="48233" x="4044950" y="2844800"/>
          <p14:tracePt t="48249" x="4076700" y="2844800"/>
          <p14:tracePt t="48266" x="4083050" y="2844800"/>
          <p14:tracePt t="48307" x="4083050" y="2838450"/>
          <p14:tracePt t="48315" x="4083050" y="2832100"/>
          <p14:tracePt t="48332" x="4083050" y="2819400"/>
          <p14:tracePt t="48468" x="4083050" y="2813050"/>
          <p14:tracePt t="48475" x="4076700" y="2806700"/>
          <p14:tracePt t="48484" x="4070350" y="2794000"/>
          <p14:tracePt t="48499" x="4051300" y="2762250"/>
          <p14:tracePt t="48515" x="4044950" y="2749550"/>
          <p14:tracePt t="48595" x="4038600" y="2749550"/>
          <p14:tracePt t="48627" x="4032250" y="2749550"/>
          <p14:tracePt t="48637" x="4025900" y="2749550"/>
          <p14:tracePt t="48654" x="4019550" y="2749550"/>
          <p14:tracePt t="48670" x="4013200" y="2743200"/>
          <p14:tracePt t="48693" x="4006850" y="2743200"/>
          <p14:tracePt t="48717" x="4000500" y="2743200"/>
          <p14:tracePt t="49203" x="4000500" y="2749550"/>
          <p14:tracePt t="49211" x="4000500" y="2755900"/>
          <p14:tracePt t="49225" x="4000500" y="2762250"/>
          <p14:tracePt t="49242" x="4000500" y="2774950"/>
          <p14:tracePt t="49259" x="4000500" y="2781300"/>
          <p14:tracePt t="49347" x="4000500" y="2800350"/>
          <p14:tracePt t="49355" x="4000500" y="2813050"/>
          <p14:tracePt t="49363" x="4000500" y="2832100"/>
          <p14:tracePt t="49375" x="4000500" y="2857500"/>
          <p14:tracePt t="49392" x="4000500" y="2870200"/>
          <p14:tracePt t="49408" x="4000500" y="2882900"/>
          <p14:tracePt t="49619" x="3994150" y="2882900"/>
          <p14:tracePt t="49635" x="3987800" y="2889250"/>
          <p14:tracePt t="49643" x="3987800" y="2895600"/>
          <p14:tracePt t="49654" x="3987800" y="2901950"/>
          <p14:tracePt t="49671" x="3987800" y="2914650"/>
          <p14:tracePt t="49687" x="3987800" y="2927350"/>
          <p14:tracePt t="49704" x="3981450" y="2927350"/>
          <p14:tracePt t="49720" x="3981450" y="2933700"/>
          <p14:tracePt t="49844" x="3975100" y="2933700"/>
          <p14:tracePt t="49883" x="3968750" y="2933700"/>
          <p14:tracePt t="49915" x="3956050" y="2940050"/>
          <p14:tracePt t="49979" x="3949700" y="2940050"/>
          <p14:tracePt t="50108" x="3943350" y="2940050"/>
          <p14:tracePt t="51787" x="3943350" y="2946400"/>
          <p14:tracePt t="52156" x="3937000" y="2946400"/>
          <p14:tracePt t="52379" x="3937000" y="2952750"/>
          <p14:tracePt t="52859" x="3937000" y="2959100"/>
          <p14:tracePt t="52963" x="3937000" y="2965450"/>
          <p14:tracePt t="52971" x="3943350" y="2971800"/>
          <p14:tracePt t="52987" x="3943350" y="2978150"/>
          <p14:tracePt t="53003" x="3943350" y="2984500"/>
          <p14:tracePt t="53014" x="3949700" y="2984500"/>
          <p14:tracePt t="53035" x="3949700" y="2990850"/>
          <p14:tracePt t="53068" x="3956050" y="2990850"/>
          <p14:tracePt t="53075" x="3956050" y="3003550"/>
          <p14:tracePt t="53084" x="3956050" y="3009900"/>
          <p14:tracePt t="53098" x="3962400" y="3016250"/>
          <p14:tracePt t="53114" x="3962400" y="3028950"/>
          <p14:tracePt t="53131" x="3981450" y="3073400"/>
          <p14:tracePt t="53148" x="3987800" y="3124200"/>
          <p14:tracePt t="53165" x="4019550" y="3175000"/>
          <p14:tracePt t="53181" x="4038600" y="3225800"/>
          <p14:tracePt t="53198" x="4083050" y="3302000"/>
          <p14:tracePt t="53215" x="4114800" y="3352800"/>
          <p14:tracePt t="53231" x="4152900" y="3403600"/>
          <p14:tracePt t="53248" x="4178300" y="3441700"/>
          <p14:tracePt t="53265" x="4197350" y="3486150"/>
          <p14:tracePt t="53281" x="4229100" y="3524250"/>
          <p14:tracePt t="53298" x="4260850" y="3613150"/>
          <p14:tracePt t="53315" x="4273550" y="3689350"/>
          <p14:tracePt t="53331" x="4286250" y="3822700"/>
          <p14:tracePt t="53348" x="4286250" y="3898900"/>
          <p14:tracePt t="53365" x="4286250" y="3956050"/>
          <p14:tracePt t="53382" x="4267200" y="4038600"/>
          <p14:tracePt t="53399" x="4210050" y="4140200"/>
          <p14:tracePt t="53415" x="4140200" y="4216400"/>
          <p14:tracePt t="53431" x="4064000" y="4279900"/>
          <p14:tracePt t="53448" x="3981450" y="4330700"/>
          <p14:tracePt t="53464" x="3930650" y="4362450"/>
          <p14:tracePt t="53481" x="3867150" y="4394200"/>
          <p14:tracePt t="53498" x="3816350" y="4406900"/>
          <p14:tracePt t="53515" x="3740150" y="4406900"/>
          <p14:tracePt t="53531" x="3689350" y="4406900"/>
          <p14:tracePt t="53548" x="3632200" y="4406900"/>
          <p14:tracePt t="53564" x="3556000" y="4406900"/>
          <p14:tracePt t="53581" x="3492500" y="4406900"/>
          <p14:tracePt t="53598" x="3371850" y="4375150"/>
          <p14:tracePt t="53614" x="3263900" y="4349750"/>
          <p14:tracePt t="53631" x="3149600" y="4305300"/>
          <p14:tracePt t="53648" x="3098800" y="4267200"/>
          <p14:tracePt t="53664" x="3054350" y="4241800"/>
          <p14:tracePt t="53681" x="3035300" y="4235450"/>
          <p14:tracePt t="53698" x="3028950" y="4235450"/>
          <p14:tracePt t="53731" x="3022600" y="4222750"/>
          <p14:tracePt t="53748" x="2997200" y="4203700"/>
          <p14:tracePt t="53764" x="2965450" y="4184650"/>
          <p14:tracePt t="53781" x="2914650" y="4152900"/>
          <p14:tracePt t="53798" x="2851150" y="4114800"/>
          <p14:tracePt t="53815" x="2794000" y="4070350"/>
          <p14:tracePt t="53831" x="2724150" y="4032250"/>
          <p14:tracePt t="53848" x="2647950" y="3987800"/>
          <p14:tracePt t="53864" x="2603500" y="3968750"/>
          <p14:tracePt t="53881" x="2578100" y="3949700"/>
          <p14:tracePt t="53898" x="2565400" y="3943350"/>
          <p14:tracePt t="53915" x="2565400" y="3937000"/>
          <p14:tracePt t="53955" x="2559050" y="3937000"/>
          <p14:tracePt t="53979" x="2552700" y="3937000"/>
          <p14:tracePt t="54059" x="2546350" y="3937000"/>
          <p14:tracePt t="54123" x="2540000" y="3937000"/>
          <p14:tracePt t="54147" x="2533650" y="3937000"/>
          <p14:tracePt t="54171" x="2546350" y="3937000"/>
          <p14:tracePt t="54179" x="2559050" y="3937000"/>
          <p14:tracePt t="54187" x="2565400" y="3930650"/>
          <p14:tracePt t="54198" x="2578100" y="3930650"/>
          <p14:tracePt t="54214" x="2584450" y="3930650"/>
          <p14:tracePt t="54235" x="2590800" y="3930650"/>
          <p14:tracePt t="54248" x="2597150" y="3930650"/>
          <p14:tracePt t="54264" x="2609850" y="3930650"/>
          <p14:tracePt t="54281" x="2628900" y="3930650"/>
          <p14:tracePt t="54298" x="2654300" y="3930650"/>
          <p14:tracePt t="54314" x="2679700" y="3930650"/>
          <p14:tracePt t="54331" x="2730500" y="3930650"/>
          <p14:tracePt t="54348" x="2755900" y="3930650"/>
          <p14:tracePt t="54364" x="2774950" y="3930650"/>
          <p14:tracePt t="54381" x="2787650" y="3937000"/>
          <p14:tracePt t="54398" x="2806700" y="3937000"/>
          <p14:tracePt t="54415" x="2832100" y="3937000"/>
          <p14:tracePt t="54431" x="2882900" y="3937000"/>
          <p14:tracePt t="54448" x="2921000" y="3937000"/>
          <p14:tracePt t="54465" x="2959100" y="3937000"/>
          <p14:tracePt t="54481" x="2978150" y="3937000"/>
          <p14:tracePt t="54498" x="3003550" y="3937000"/>
          <p14:tracePt t="54514" x="3016250" y="3937000"/>
          <p14:tracePt t="54548" x="3016250" y="3930650"/>
          <p14:tracePt t="54564" x="3016250" y="3924300"/>
          <p14:tracePt t="54581" x="3016250" y="3911600"/>
          <p14:tracePt t="54598" x="3016250" y="3905250"/>
          <p14:tracePt t="54615" x="3016250" y="3898900"/>
          <p14:tracePt t="54683" x="3016250" y="3886200"/>
          <p14:tracePt t="54691" x="3016250" y="3860800"/>
          <p14:tracePt t="54701" x="3016250" y="3835400"/>
          <p14:tracePt t="54714" x="3016250" y="3797300"/>
          <p14:tracePt t="54731" x="3016250" y="3708400"/>
          <p14:tracePt t="54748" x="3016250" y="3613150"/>
          <p14:tracePt t="54764" x="3009900" y="3498850"/>
          <p14:tracePt t="54781" x="3009900" y="3378200"/>
          <p14:tracePt t="54798" x="3022600" y="3225800"/>
          <p14:tracePt t="54814" x="3028950" y="3117850"/>
          <p14:tracePt t="54831" x="3035300" y="3079750"/>
          <p14:tracePt t="54848" x="3041650" y="3048000"/>
          <p14:tracePt t="54865" x="3041650" y="3028950"/>
          <p14:tracePt t="54881" x="3041650" y="2997200"/>
          <p14:tracePt t="54898" x="3041650" y="2965450"/>
          <p14:tracePt t="54914" x="3028950" y="2914650"/>
          <p14:tracePt t="54932" x="2990850" y="2819400"/>
          <p14:tracePt t="54948" x="2965450" y="2768600"/>
          <p14:tracePt t="54965" x="2965450" y="2749550"/>
          <p14:tracePt t="54981" x="2959100" y="2730500"/>
          <p14:tracePt t="55091" x="2959100" y="2724150"/>
          <p14:tracePt t="55100" x="2959100" y="2717800"/>
          <p14:tracePt t="55107" x="2959100" y="2711450"/>
          <p14:tracePt t="55116" x="2952750" y="2705100"/>
          <p14:tracePt t="55131" x="2940050" y="2673350"/>
          <p14:tracePt t="55148" x="2921000" y="2635250"/>
          <p14:tracePt t="55164" x="2908300" y="2590800"/>
          <p14:tracePt t="55181" x="2908300" y="2540000"/>
          <p14:tracePt t="55198" x="2901950" y="2514600"/>
          <p14:tracePt t="55307" x="2908300" y="2514600"/>
          <p14:tracePt t="55316" x="2921000" y="2514600"/>
          <p14:tracePt t="55324" x="2940050" y="2514600"/>
          <p14:tracePt t="55332" x="2978150" y="2514600"/>
          <p14:tracePt t="55348" x="3232150" y="2520950"/>
          <p14:tracePt t="55364" x="4044950" y="2470150"/>
          <p14:tracePt t="55381" x="5321300" y="2374900"/>
          <p14:tracePt t="55398" x="6788150" y="2355850"/>
          <p14:tracePt t="55414" x="8077200" y="2336800"/>
          <p14:tracePt t="55431" x="8985250" y="2336800"/>
          <p14:tracePt t="55691" x="9118600" y="2374900"/>
          <p14:tracePt t="55702" x="8991600" y="2400300"/>
          <p14:tracePt t="55707" x="8807450" y="2432050"/>
          <p14:tracePt t="55716" x="8502650" y="2482850"/>
          <p14:tracePt t="55731" x="8153400" y="2546350"/>
          <p14:tracePt t="55748" x="6578600" y="3028950"/>
          <p14:tracePt t="55764" x="5378450" y="3511550"/>
          <p14:tracePt t="55781" x="4514850" y="3841750"/>
          <p14:tracePt t="55797" x="4013200" y="4006850"/>
          <p14:tracePt t="55814" x="3879850" y="4057650"/>
          <p14:tracePt t="55831" x="3873500" y="4064000"/>
          <p14:tracePt t="55875" x="3860800" y="4064000"/>
          <p14:tracePt t="55948" x="3860800" y="4070350"/>
          <p14:tracePt t="55955" x="3854450" y="4070350"/>
          <p14:tracePt t="55964" x="3854450" y="4076700"/>
          <p14:tracePt t="55981" x="3854450" y="4089400"/>
          <p14:tracePt t="55998" x="3848100" y="4095750"/>
          <p14:tracePt t="56014" x="3829050" y="4108450"/>
          <p14:tracePt t="56031" x="3797300" y="4114800"/>
          <p14:tracePt t="56048" x="3740150" y="4095750"/>
          <p14:tracePt t="56064" x="3600450" y="4051300"/>
          <p14:tracePt t="56081" x="3467100" y="3981450"/>
          <p14:tracePt t="56097" x="3340100" y="3911600"/>
          <p14:tracePt t="56114" x="3238500" y="3848100"/>
          <p14:tracePt t="56131" x="3149600" y="3778250"/>
          <p14:tracePt t="56148" x="3117850" y="3765550"/>
          <p14:tracePt t="56164" x="3073400" y="3740150"/>
          <p14:tracePt t="56181" x="3060700" y="3733800"/>
          <p14:tracePt t="56197" x="3035300" y="3695700"/>
          <p14:tracePt t="56214" x="2952750" y="3606800"/>
          <p14:tracePt t="56231" x="2851150" y="3524250"/>
          <p14:tracePt t="56247" x="2736850" y="3435350"/>
          <p14:tracePt t="56264" x="2686050" y="3371850"/>
          <p14:tracePt t="56281" x="2673350" y="3365500"/>
          <p14:tracePt t="56380" x="2679700" y="3378200"/>
          <p14:tracePt t="56395" x="2686050" y="3384550"/>
          <p14:tracePt t="56403" x="2686050" y="3390900"/>
          <p14:tracePt t="56414" x="2692400" y="3390900"/>
          <p14:tracePt t="56431" x="2698750" y="3403600"/>
          <p14:tracePt t="56447" x="2705100" y="3416300"/>
          <p14:tracePt t="56464" x="2730500" y="3429000"/>
          <p14:tracePt t="56481" x="2794000" y="3448050"/>
          <p14:tracePt t="56497" x="2870200" y="3486150"/>
          <p14:tracePt t="56514" x="2978150" y="3524250"/>
          <p14:tracePt t="56531" x="3048000" y="3549650"/>
          <p14:tracePt t="56547" x="3149600" y="3568700"/>
          <p14:tracePt t="56564" x="3175000" y="3575050"/>
          <p14:tracePt t="56581" x="3175000" y="3581400"/>
          <p14:tracePt t="56876" x="3181350" y="3587750"/>
          <p14:tracePt t="56883" x="3200400" y="3594100"/>
          <p14:tracePt t="56897" x="3232150" y="3600450"/>
          <p14:tracePt t="56914" x="3371850" y="3606800"/>
          <p14:tracePt t="56931" x="3663950" y="3625850"/>
          <p14:tracePt t="56947" x="3854450" y="3638550"/>
          <p14:tracePt t="56964" x="4000500" y="3638550"/>
          <p14:tracePt t="56981" x="4057650" y="3638550"/>
          <p14:tracePt t="56997" x="4076700" y="3632200"/>
          <p14:tracePt t="57031" x="4076700" y="3619500"/>
          <p14:tracePt t="57047" x="4083050" y="3613150"/>
          <p14:tracePt t="57064" x="4095750" y="3606800"/>
          <p14:tracePt t="57081" x="4108450" y="3600450"/>
          <p14:tracePt t="57097" x="4121150" y="3594100"/>
          <p14:tracePt t="57114" x="4127500" y="3581400"/>
          <p14:tracePt t="57147" x="4133850" y="3575050"/>
          <p14:tracePt t="57172" x="4133850" y="3568700"/>
          <p14:tracePt t="57188" x="4133850" y="3562350"/>
          <p14:tracePt t="57251" x="4133850" y="3556000"/>
          <p14:tracePt t="57269" x="4133850" y="3549650"/>
          <p14:tracePt t="57275" x="4127500" y="3549650"/>
          <p14:tracePt t="57286" x="4127500" y="3543300"/>
          <p14:tracePt t="57339" x="4133850" y="3543300"/>
          <p14:tracePt t="57347" x="4152900" y="3549650"/>
          <p14:tracePt t="57355" x="4203700" y="3568700"/>
          <p14:tracePt t="57364" x="4318000" y="3568700"/>
          <p14:tracePt t="57380" x="4673600" y="3568700"/>
          <p14:tracePt t="57397" x="5137150" y="3568700"/>
          <p14:tracePt t="57414" x="5594350" y="3549650"/>
          <p14:tracePt t="57431" x="5835650" y="3505200"/>
          <p14:tracePt t="57448" x="5937250" y="3479800"/>
          <p14:tracePt t="57482" x="5937250" y="3454400"/>
          <p14:tracePt t="57498" x="5924550" y="3441700"/>
          <p14:tracePt t="57514" x="5918200" y="3429000"/>
          <p14:tracePt t="57531" x="5892800" y="3416300"/>
          <p14:tracePt t="57547" x="5861050" y="3416300"/>
          <p14:tracePt t="57564" x="5822950" y="3416300"/>
          <p14:tracePt t="57580" x="5803900" y="3416300"/>
          <p14:tracePt t="57614" x="5797550" y="3416300"/>
          <p14:tracePt t="57630" x="5791200" y="3416300"/>
          <p14:tracePt t="57667" x="5784850" y="3435350"/>
          <p14:tracePt t="57675" x="5784850" y="3448050"/>
          <p14:tracePt t="57684" x="5784850" y="3454400"/>
          <p14:tracePt t="57697" x="5791200" y="3473450"/>
          <p14:tracePt t="57714" x="5848350" y="3505200"/>
          <p14:tracePt t="57731" x="5988050" y="3562350"/>
          <p14:tracePt t="57747" x="6134100" y="3594100"/>
          <p14:tracePt t="57764" x="6223000" y="3594100"/>
          <p14:tracePt t="57781" x="6305550" y="3594100"/>
          <p14:tracePt t="57797" x="6330950" y="3594100"/>
          <p14:tracePt t="57814" x="6337300" y="3594100"/>
          <p14:tracePt t="57830" x="6343650" y="3594100"/>
          <p14:tracePt t="57847" x="6369050" y="3594100"/>
          <p14:tracePt t="57864" x="6394450" y="3594100"/>
          <p14:tracePt t="57880" x="6426200" y="3600450"/>
          <p14:tracePt t="57897" x="6477000" y="3619500"/>
          <p14:tracePt t="57915" x="6502400" y="3651250"/>
          <p14:tracePt t="57932" x="6534150" y="3657600"/>
          <p14:tracePt t="58013" x="6534150" y="3663950"/>
          <p14:tracePt t="58060" x="6527800" y="3663950"/>
          <p14:tracePt t="58083" x="6527800" y="3657600"/>
          <p14:tracePt t="58091" x="6521450" y="3657600"/>
          <p14:tracePt t="58101" x="6515100" y="3651250"/>
          <p14:tracePt t="58116" x="6515100" y="3644900"/>
          <p14:tracePt t="58132" x="6508750" y="3644900"/>
          <p14:tracePt t="58147" x="6496050" y="3638550"/>
          <p14:tracePt t="58235" x="6489700" y="3638550"/>
          <p14:tracePt t="58372" x="6489700" y="3644900"/>
          <p14:tracePt t="58388" x="6489700" y="3651250"/>
          <p14:tracePt t="58404" x="6489700" y="3657600"/>
          <p14:tracePt t="58412" x="6489700" y="3663950"/>
          <p14:tracePt t="58420" x="6496050" y="3663950"/>
          <p14:tracePt t="58439" x="6496050" y="3670300"/>
          <p14:tracePt t="58460" x="6502400" y="3670300"/>
          <p14:tracePt t="58483" x="6502400" y="3676650"/>
          <p14:tracePt t="58491" x="6508750" y="3676650"/>
          <p14:tracePt t="58516" x="6515100" y="3676650"/>
          <p14:tracePt t="58531" x="6521450" y="3676650"/>
          <p14:tracePt t="58547" x="6521450" y="3683000"/>
          <p14:tracePt t="58636" x="6527800" y="3689350"/>
          <p14:tracePt t="58643" x="6527800" y="3695700"/>
          <p14:tracePt t="58652" x="6534150" y="3695700"/>
          <p14:tracePt t="58700" x="6534150" y="3702050"/>
          <p14:tracePt t="58707" x="6540500" y="3702050"/>
          <p14:tracePt t="58739" x="6540500" y="3708400"/>
          <p14:tracePt t="58779" x="6540500" y="3721100"/>
          <p14:tracePt t="58788" x="6540500" y="3727450"/>
          <p14:tracePt t="58804" x="6540500" y="3740150"/>
          <p14:tracePt t="58811" x="6540500" y="3765550"/>
          <p14:tracePt t="58820" x="6540500" y="3803650"/>
          <p14:tracePt t="58836" x="6540500" y="3873500"/>
          <p14:tracePt t="58853" x="6540500" y="3924300"/>
          <p14:tracePt t="58869" x="6546850" y="3956050"/>
          <p14:tracePt t="58886" x="6546850" y="3987800"/>
          <p14:tracePt t="58903" x="6572250" y="4032250"/>
          <p14:tracePt t="58919" x="6572250" y="4070350"/>
          <p14:tracePt t="58936" x="6565900" y="4114800"/>
          <p14:tracePt t="58953" x="6565900" y="4152900"/>
          <p14:tracePt t="58969" x="6565900" y="4184650"/>
          <p14:tracePt t="58986" x="6565900" y="4203700"/>
          <p14:tracePt t="59003" x="6565900" y="4235450"/>
          <p14:tracePt t="59019" x="6565900" y="4254500"/>
          <p14:tracePt t="59036" x="6559550" y="4279900"/>
          <p14:tracePt t="59053" x="6559550" y="4324350"/>
          <p14:tracePt t="59069" x="6559550" y="4381500"/>
          <p14:tracePt t="59087" x="6559550" y="4438650"/>
          <p14:tracePt t="59103" x="6559550" y="4495800"/>
          <p14:tracePt t="59119" x="6559550" y="4552950"/>
          <p14:tracePt t="59136" x="6559550" y="4603750"/>
          <p14:tracePt t="59153" x="6559550" y="4648200"/>
          <p14:tracePt t="59169" x="6559550" y="4692650"/>
          <p14:tracePt t="59186" x="6559550" y="4718050"/>
          <p14:tracePt t="59203" x="6559550" y="4737100"/>
          <p14:tracePt t="83835" x="6508750" y="4775200"/>
          <p14:tracePt t="83843" x="6343650" y="4902200"/>
          <p14:tracePt t="83852" x="6096000" y="5118100"/>
          <p14:tracePt t="83868" x="5346700" y="5670550"/>
          <p14:tracePt t="83884" x="4552950" y="6305550"/>
          <p14:tracePt t="83910" x="3702050" y="6851650"/>
          <p14:tracePt t="83918" x="3454400" y="6851650"/>
          <p14:tracePt t="83934" x="3162300" y="6851650"/>
          <p14:tracePt t="83950" x="3073400" y="6851650"/>
          <p14:tracePt t="84051" x="3086100" y="6851650"/>
          <p14:tracePt t="84059" x="3124200" y="6851650"/>
          <p14:tracePt t="84068" x="3213100" y="6838950"/>
          <p14:tracePt t="84083" x="3498850" y="6781800"/>
          <p14:tracePt t="84100" x="3708400" y="6731000"/>
          <p14:tracePt t="84117" x="3727450" y="6724650"/>
          <p14:tracePt t="84212" x="3727450" y="6718300"/>
          <p14:tracePt t="84221" x="3714750" y="6699250"/>
          <p14:tracePt t="84227" x="3670300" y="6642100"/>
          <p14:tracePt t="84237" x="3587750" y="6578600"/>
          <p14:tracePt t="84250" x="3492500" y="6515100"/>
          <p14:tracePt t="84267" x="3225800" y="6413500"/>
          <p14:tracePt t="84283" x="3175000" y="6394450"/>
          <p14:tracePt t="84300" x="3175000" y="6388100"/>
          <p14:tracePt t="84317" x="3194050" y="6350000"/>
          <p14:tracePt t="84333" x="3200400" y="6324600"/>
          <p14:tracePt t="84350" x="3194050" y="6311900"/>
          <p14:tracePt t="84367" x="3162300" y="6299200"/>
          <p14:tracePt t="84384" x="3117850" y="6286500"/>
          <p14:tracePt t="84401" x="3028950" y="6280150"/>
          <p14:tracePt t="84417" x="2876550" y="6261100"/>
          <p14:tracePt t="84433" x="2705100" y="6242050"/>
          <p14:tracePt t="84450" x="2597150" y="6223000"/>
          <p14:tracePt t="84468" x="2559050" y="6210300"/>
          <p14:tracePt t="84484" x="2540000" y="6197600"/>
          <p14:tracePt t="84502" x="2520950" y="6165850"/>
          <p14:tracePt t="84517" x="2444750" y="6115050"/>
          <p14:tracePt t="84534" x="2305050" y="6007100"/>
          <p14:tracePt t="84551" x="2178050" y="5880100"/>
          <p14:tracePt t="84567" x="2057400" y="5664200"/>
          <p14:tracePt t="84583" x="1924050" y="5289550"/>
          <p14:tracePt t="84600" x="1860550" y="4743450"/>
          <p14:tracePt t="84617" x="1866900" y="4349750"/>
          <p14:tracePt t="84634" x="1943100" y="3968750"/>
          <p14:tracePt t="84650" x="2114550" y="3651250"/>
          <p14:tracePt t="84667" x="2470150" y="3187700"/>
          <p14:tracePt t="84683" x="2603500" y="3022600"/>
          <p14:tracePt t="84700" x="2654300" y="2921000"/>
          <p14:tracePt t="84717" x="2692400" y="2889250"/>
          <p14:tracePt t="84734" x="2705100" y="2882900"/>
          <p14:tracePt t="84750" x="2717800" y="2876550"/>
          <p14:tracePt t="84767" x="2768600" y="2876550"/>
          <p14:tracePt t="84784" x="2844800" y="2876550"/>
          <p14:tracePt t="84801" x="2978150" y="2819400"/>
          <p14:tracePt t="84818" x="3117850" y="2730500"/>
          <p14:tracePt t="84834" x="3206750" y="2673350"/>
          <p14:tracePt t="84851" x="3270250" y="2641600"/>
          <p14:tracePt t="84868" x="3327400" y="2628900"/>
          <p14:tracePt t="84884" x="3340100" y="2635250"/>
          <p14:tracePt t="84900" x="3352800" y="2667000"/>
          <p14:tracePt t="84917" x="3359150" y="2717800"/>
          <p14:tracePt t="84934" x="3371850" y="2768600"/>
          <p14:tracePt t="84950" x="3397250" y="2819400"/>
          <p14:tracePt t="84967" x="3403600" y="2857500"/>
          <p14:tracePt t="84984" x="3409950" y="2895600"/>
          <p14:tracePt t="85000" x="3422650" y="2914650"/>
          <p14:tracePt t="85017" x="3422650" y="2921000"/>
          <p14:tracePt t="85034" x="3422650" y="2927350"/>
          <p14:tracePt t="85050" x="3422650" y="2940050"/>
          <p14:tracePt t="85067" x="3416300" y="2990850"/>
          <p14:tracePt t="85083" x="3416300" y="3016250"/>
          <p14:tracePt t="85100" x="3416300" y="3035300"/>
          <p14:tracePt t="85117" x="3403600" y="3067050"/>
          <p14:tracePt t="85133" x="3384550" y="3105150"/>
          <p14:tracePt t="85150" x="3371850" y="3155950"/>
          <p14:tracePt t="85167" x="3371850" y="3194050"/>
          <p14:tracePt t="85183" x="3371850" y="3219450"/>
          <p14:tracePt t="85200" x="3371850" y="3244850"/>
          <p14:tracePt t="85217" x="3371850" y="3257550"/>
          <p14:tracePt t="85233" x="3365500" y="3257550"/>
          <p14:tracePt t="85252" x="3365500" y="3263900"/>
          <p14:tracePt t="85283" x="3365500" y="3270250"/>
          <p14:tracePt t="85315" x="3365500" y="3276600"/>
          <p14:tracePt t="85387" x="3365500" y="3270250"/>
          <p14:tracePt t="85403" x="3359150" y="3270250"/>
          <p14:tracePt t="85411" x="3359150" y="3263900"/>
          <p14:tracePt t="85467" x="3352800" y="3263900"/>
          <p14:tracePt t="85475" x="3352800" y="3270250"/>
          <p14:tracePt t="85483" x="3352800" y="3276600"/>
          <p14:tracePt t="85500" x="3346450" y="3289300"/>
          <p14:tracePt t="85517" x="3333750" y="3302000"/>
          <p14:tracePt t="85533" x="3327400" y="3308350"/>
          <p14:tracePt t="85565" x="3327400" y="3314700"/>
          <p14:tracePt t="85580" x="3321050" y="3314700"/>
          <p14:tracePt t="85653" x="3314700" y="3314700"/>
          <p14:tracePt t="85733" x="3308350" y="3314700"/>
          <p14:tracePt t="85741" x="3302000" y="3314700"/>
          <p14:tracePt t="85788" x="3295650" y="3321050"/>
          <p14:tracePt t="85804" x="3282950" y="3327400"/>
          <p14:tracePt t="85811" x="3276600" y="3333750"/>
          <p14:tracePt t="85822" x="3263900" y="3333750"/>
          <p14:tracePt t="85833" x="3257550" y="3333750"/>
          <p14:tracePt t="85868" x="3251200" y="3333750"/>
          <p14:tracePt t="85883" x="3244850" y="3333750"/>
          <p14:tracePt t="85931" x="3238500" y="3333750"/>
          <p14:tracePt t="85940" x="3238500" y="3327400"/>
          <p14:tracePt t="85964" x="3238500" y="3321050"/>
          <p14:tracePt t="85972" x="3232150" y="3321050"/>
          <p14:tracePt t="85995" x="3225800" y="3321050"/>
          <p14:tracePt t="86100" x="3225800" y="3327400"/>
          <p14:tracePt t="86107" x="3225800" y="3333750"/>
          <p14:tracePt t="86163" x="3219450" y="3333750"/>
          <p14:tracePt t="86171" x="3213100" y="3327400"/>
          <p14:tracePt t="86179" x="3213100" y="3321050"/>
          <p14:tracePt t="86188" x="3213100" y="3314700"/>
          <p14:tracePt t="86200" x="3206750" y="3308350"/>
          <p14:tracePt t="86217" x="3206750" y="3295650"/>
          <p14:tracePt t="86233" x="3200400" y="3289300"/>
          <p14:tracePt t="86250" x="3200400" y="3282950"/>
          <p14:tracePt t="86266" x="3194050" y="3282950"/>
          <p14:tracePt t="86283" x="3194050" y="3276600"/>
          <p14:tracePt t="86364" x="3194050" y="3282950"/>
          <p14:tracePt t="86380" x="3194050" y="3289300"/>
          <p14:tracePt t="86395" x="3194050" y="3295650"/>
          <p14:tracePt t="86427" x="3200400" y="3295650"/>
          <p14:tracePt t="86437" x="3200400" y="3302000"/>
          <p14:tracePt t="86454" x="3200400" y="3308350"/>
          <p14:tracePt t="86587" x="3200400" y="3302000"/>
          <p14:tracePt t="86819" x="3206750" y="3302000"/>
          <p14:tracePt t="86853" x="3213100" y="3302000"/>
          <p14:tracePt t="86868" x="3225800" y="3308350"/>
          <p14:tracePt t="86876" x="3232150" y="3314700"/>
          <p14:tracePt t="86889" x="3238500" y="3321050"/>
          <p14:tracePt t="86906" x="3251200" y="3327400"/>
          <p14:tracePt t="86923" x="3257550" y="3333750"/>
          <p14:tracePt t="86940" x="3295650" y="3352800"/>
          <p14:tracePt t="86956" x="3346450" y="3365500"/>
          <p14:tracePt t="86972" x="3390900" y="3371850"/>
          <p14:tracePt t="86989" x="3422650" y="3384550"/>
          <p14:tracePt t="87005" x="3454400" y="3390900"/>
          <p14:tracePt t="87022" x="3498850" y="3403600"/>
          <p14:tracePt t="87038" x="3543300" y="3416300"/>
          <p14:tracePt t="87055" x="3581400" y="3422650"/>
          <p14:tracePt t="87072" x="3632200" y="3448050"/>
          <p14:tracePt t="87089" x="3651250" y="3448050"/>
          <p14:tracePt t="87106" x="3657600" y="3454400"/>
          <p14:tracePt t="87123" x="3663950" y="3460750"/>
          <p14:tracePt t="87140" x="3740150" y="3460750"/>
          <p14:tracePt t="87156" x="3829050" y="3454400"/>
          <p14:tracePt t="87173" x="3911600" y="3454400"/>
          <p14:tracePt t="87189" x="3930650" y="3454400"/>
          <p14:tracePt t="87206" x="3930650" y="3460750"/>
          <p14:tracePt t="87323" x="3937000" y="3460750"/>
          <p14:tracePt t="87355" x="3943350" y="3467100"/>
          <p14:tracePt t="87468" x="3968750" y="3454400"/>
          <p14:tracePt t="87476" x="4006850" y="3429000"/>
          <p14:tracePt t="87483" x="4070350" y="3422650"/>
          <p14:tracePt t="87492" x="4121150" y="3403600"/>
          <p14:tracePt t="87505" x="4152900" y="3403600"/>
          <p14:tracePt t="87522" x="4203700" y="3397250"/>
          <p14:tracePt t="87539" x="4241800" y="3397250"/>
          <p14:tracePt t="87555" x="4248150" y="3403600"/>
          <p14:tracePt t="87572" x="4254500" y="3422650"/>
          <p14:tracePt t="87588" x="4267200" y="3435350"/>
          <p14:tracePt t="87606" x="4292600" y="3448050"/>
          <p14:tracePt t="87622" x="4368800" y="3460750"/>
          <p14:tracePt t="87638" x="4559300" y="3460750"/>
          <p14:tracePt t="87655" x="4787900" y="3460750"/>
          <p14:tracePt t="87672" x="4953000" y="3473450"/>
          <p14:tracePt t="87688" x="5022850" y="3479800"/>
          <p14:tracePt t="87722" x="5016500" y="3479800"/>
          <p14:tracePt t="87738" x="4991100" y="3473450"/>
          <p14:tracePt t="87755" x="4965700" y="3448050"/>
          <p14:tracePt t="87772" x="4959350" y="3441700"/>
          <p14:tracePt t="87788" x="4959350" y="3435350"/>
          <p14:tracePt t="87827" x="4959350" y="3441700"/>
          <p14:tracePt t="87839" x="4959350" y="3448050"/>
          <p14:tracePt t="87855" x="4972050" y="3460750"/>
          <p14:tracePt t="87872" x="4984750" y="3473450"/>
          <p14:tracePt t="87906" x="4997450" y="3473450"/>
          <p14:tracePt t="87922" x="5035550" y="3473450"/>
          <p14:tracePt t="87939" x="5226050" y="3460750"/>
          <p14:tracePt t="87955" x="5429250" y="3460750"/>
          <p14:tracePt t="87972" x="5657850" y="3460750"/>
          <p14:tracePt t="87989" x="5784850" y="3511550"/>
          <p14:tracePt t="88005" x="5797550" y="3536950"/>
          <p14:tracePt t="88022" x="5797550" y="3543300"/>
          <p14:tracePt t="88059" x="5797550" y="3536950"/>
          <p14:tracePt t="88139" x="5797550" y="3543300"/>
          <p14:tracePt t="88252" x="5797550" y="3549650"/>
          <p14:tracePt t="88268" x="5803900" y="3549650"/>
          <p14:tracePt t="88283" x="5810250" y="3549650"/>
          <p14:tracePt t="88300" x="5816600" y="3549650"/>
          <p14:tracePt t="88316" x="5835650" y="3549650"/>
          <p14:tracePt t="88324" x="5899150" y="3511550"/>
          <p14:tracePt t="88331" x="5988050" y="3479800"/>
          <p14:tracePt t="88340" x="6096000" y="3460750"/>
          <p14:tracePt t="88355" x="6311900" y="3397250"/>
          <p14:tracePt t="88372" x="6546850" y="3346450"/>
          <p14:tracePt t="88389" x="6762750" y="3302000"/>
          <p14:tracePt t="88406" x="6934200" y="3295650"/>
          <p14:tracePt t="88422" x="7124700" y="3276600"/>
          <p14:tracePt t="88438" x="7251700" y="3263900"/>
          <p14:tracePt t="88455" x="7277100" y="3263900"/>
          <p14:tracePt t="88488" x="7270750" y="3263900"/>
          <p14:tracePt t="88505" x="7270750" y="3257550"/>
          <p14:tracePt t="88525" x="7264400" y="3257550"/>
          <p14:tracePt t="88595" x="7258050" y="3257550"/>
          <p14:tracePt t="88612" x="7251700" y="3257550"/>
          <p14:tracePt t="88620" x="7245350" y="3257550"/>
          <p14:tracePt t="88635" x="7239000" y="3257550"/>
          <p14:tracePt t="88643" x="7232650" y="3257550"/>
          <p14:tracePt t="88724" x="7226300" y="3257550"/>
          <p14:tracePt t="88747" x="7226300" y="3263900"/>
          <p14:tracePt t="88755" x="7226300" y="3270250"/>
          <p14:tracePt t="88899" x="7232650" y="3270250"/>
          <p14:tracePt t="88908" x="7239000" y="3263900"/>
          <p14:tracePt t="88925" x="7245350" y="3263900"/>
          <p14:tracePt t="89019" x="7245350" y="3257550"/>
          <p14:tracePt t="89083" x="7239000" y="3257550"/>
          <p14:tracePt t="89099" x="7232650" y="3257550"/>
          <p14:tracePt t="89131" x="7232650" y="3251200"/>
          <p14:tracePt t="89173" x="7232650" y="3244850"/>
          <p14:tracePt t="89182" x="7239000" y="3244850"/>
          <p14:tracePt t="89292" x="7245350" y="3244850"/>
          <p14:tracePt t="89307" x="7245350" y="3238500"/>
          <p14:tracePt t="89315" x="7245350" y="3232150"/>
          <p14:tracePt t="89435" x="7251700" y="3232150"/>
          <p14:tracePt t="89451" x="7251700" y="3225800"/>
          <p14:tracePt t="89467" x="7258050" y="3225800"/>
          <p14:tracePt t="89491" x="7258050" y="3219450"/>
          <p14:tracePt t="89499" x="7258050" y="3213100"/>
          <p14:tracePt t="89517" x="7258050" y="3200400"/>
          <p14:tracePt t="89534" x="7258050" y="3194050"/>
          <p14:tracePt t="89541" x="7258050" y="3187700"/>
          <p14:tracePt t="89549" x="7258050" y="3181350"/>
          <p14:tracePt t="89564" x="7258050" y="3175000"/>
          <p14:tracePt t="89909" x="7264400" y="3175000"/>
          <p14:tracePt t="89917" x="7277100" y="3175000"/>
          <p14:tracePt t="89931" x="7283450" y="3175000"/>
          <p14:tracePt t="89947" x="7296150" y="3175000"/>
          <p14:tracePt t="89963" x="7296150" y="3168650"/>
          <p14:tracePt t="89980" x="7302500" y="3168650"/>
          <p14:tracePt t="89997" x="7308850" y="3162300"/>
          <p14:tracePt t="90013" x="7315200" y="3149600"/>
          <p14:tracePt t="90030" x="7315200" y="3136900"/>
          <p14:tracePt t="90046" x="7321550" y="3136900"/>
          <p14:tracePt t="90260" x="7321550" y="3130550"/>
          <p14:tracePt t="90267" x="7321550" y="3124200"/>
          <p14:tracePt t="90281" x="7327900" y="3117850"/>
          <p14:tracePt t="90298" x="7327900" y="3105150"/>
          <p14:tracePt t="90332" x="7334250" y="3105150"/>
          <p14:tracePt t="90348" x="7340600" y="3105150"/>
          <p14:tracePt t="90365" x="7346950" y="3105150"/>
          <p14:tracePt t="90403" x="7353300" y="3105150"/>
          <p14:tracePt t="90548" x="7359650" y="3105150"/>
          <p14:tracePt t="90627" x="7353300" y="3111500"/>
          <p14:tracePt t="90643" x="7353300" y="3117850"/>
          <p14:tracePt t="90651" x="7353300" y="3124200"/>
          <p14:tracePt t="90659" x="7346950" y="3124200"/>
          <p14:tracePt t="90670" x="7346950" y="3130550"/>
          <p14:tracePt t="90699" x="7340600" y="3130550"/>
          <p14:tracePt t="90715" x="7334250" y="3130550"/>
          <p14:tracePt t="90773" x="7334250" y="3136900"/>
          <p14:tracePt t="90867" x="7334250" y="3124200"/>
          <p14:tracePt t="90875" x="7334250" y="3117850"/>
          <p14:tracePt t="90883" x="7334250" y="3105150"/>
          <p14:tracePt t="90892" x="7334250" y="3092450"/>
          <p14:tracePt t="90904" x="7334250" y="3086100"/>
          <p14:tracePt t="90920" x="7334250" y="3079750"/>
          <p14:tracePt t="90937" x="7334250" y="3073400"/>
          <p14:tracePt t="91068" x="7327900" y="3079750"/>
          <p14:tracePt t="91083" x="7321550" y="3079750"/>
          <p14:tracePt t="91092" x="7308850" y="3079750"/>
          <p14:tracePt t="91104" x="7296150" y="3073400"/>
          <p14:tracePt t="91120" x="7270750" y="3054350"/>
          <p14:tracePt t="91137" x="7239000" y="3028950"/>
          <p14:tracePt t="91153" x="7207250" y="3016250"/>
          <p14:tracePt t="91170" x="7188200" y="2997200"/>
          <p14:tracePt t="91187" x="7169150" y="2984500"/>
          <p14:tracePt t="91203" x="7156450" y="2978150"/>
          <p14:tracePt t="91220" x="7150100" y="2971800"/>
          <p14:tracePt t="91237" x="7143750" y="2971800"/>
          <p14:tracePt t="91253" x="7137400" y="2965450"/>
          <p14:tracePt t="91277" x="7131050" y="2965450"/>
          <p14:tracePt t="91301" x="7131050" y="2971800"/>
          <p14:tracePt t="91310" x="7131050" y="2984500"/>
          <p14:tracePt t="91412" x="7112000" y="2984500"/>
          <p14:tracePt t="91419" x="7099300" y="2990850"/>
          <p14:tracePt t="91427" x="7080250" y="3003550"/>
          <p14:tracePt t="91437" x="7067550" y="3009900"/>
          <p14:tracePt t="91453" x="7042150" y="3028950"/>
          <p14:tracePt t="91470" x="7004050" y="3048000"/>
          <p14:tracePt t="91487" x="6978650" y="3048000"/>
          <p14:tracePt t="91504" x="6953250" y="3054350"/>
          <p14:tracePt t="91521" x="6940550" y="3054350"/>
          <p14:tracePt t="91537" x="6934200" y="3048000"/>
          <p14:tracePt t="91554" x="6908800" y="3048000"/>
          <p14:tracePt t="91571" x="6883400" y="3048000"/>
          <p14:tracePt t="91588" x="6877050" y="3048000"/>
          <p14:tracePt t="91635" x="6883400" y="3048000"/>
          <p14:tracePt t="91643" x="6889750" y="3048000"/>
          <p14:tracePt t="91659" x="6896100" y="3060700"/>
          <p14:tracePt t="91670" x="6908800" y="3060700"/>
          <p14:tracePt t="91687" x="6915150" y="3067050"/>
          <p14:tracePt t="91703" x="6927850" y="3067050"/>
          <p14:tracePt t="91720" x="6934200" y="3073400"/>
          <p14:tracePt t="91736" x="6934200" y="3079750"/>
          <p14:tracePt t="91753" x="6934200" y="3092450"/>
          <p14:tracePt t="91770" x="6934200" y="3098800"/>
          <p14:tracePt t="91787" x="6934200" y="3105150"/>
          <p14:tracePt t="91811" x="6940550" y="3105150"/>
          <p14:tracePt t="91875" x="6946900" y="3105150"/>
          <p14:tracePt t="91997" x="6953250" y="3105150"/>
          <p14:tracePt t="92006" x="6959600" y="3111500"/>
          <p14:tracePt t="92013" x="6965950" y="3117850"/>
          <p14:tracePt t="92022" x="6972300" y="3117850"/>
          <p14:tracePt t="92037" x="6978650" y="3124200"/>
          <p14:tracePt t="92054" x="6985000" y="3130550"/>
          <p14:tracePt t="92071" x="6997700" y="3143250"/>
          <p14:tracePt t="92087" x="6997700" y="3162300"/>
          <p14:tracePt t="92104" x="7004050" y="3200400"/>
          <p14:tracePt t="92163" x="7004050" y="3206750"/>
          <p14:tracePt t="92379" x="6991350" y="3206750"/>
          <p14:tracePt t="92387" x="6959600" y="3213100"/>
          <p14:tracePt t="92395" x="6940550" y="3225800"/>
          <p14:tracePt t="92404" x="6921500" y="3232150"/>
          <p14:tracePt t="92420" x="6870700" y="3244850"/>
          <p14:tracePt t="92436" x="6819900" y="3263900"/>
          <p14:tracePt t="92453" x="6756400" y="3276600"/>
          <p14:tracePt t="92470" x="6711950" y="3282950"/>
          <p14:tracePt t="92486" x="6680200" y="3295650"/>
          <p14:tracePt t="92503" x="6680200" y="3302000"/>
          <p14:tracePt t="92521" x="6673850" y="3302000"/>
          <p14:tracePt t="92537" x="6661150" y="3295650"/>
          <p14:tracePt t="92554" x="6642100" y="3282950"/>
          <p14:tracePt t="92571" x="6623050" y="3276600"/>
          <p14:tracePt t="92587" x="6451600" y="3263900"/>
          <p14:tracePt t="92603" x="6292850" y="3232150"/>
          <p14:tracePt t="92620" x="6121400" y="3175000"/>
          <p14:tracePt t="92637" x="5949950" y="3105150"/>
          <p14:tracePt t="92654" x="5810250" y="3035300"/>
          <p14:tracePt t="92670" x="5721350" y="2959100"/>
          <p14:tracePt t="92687" x="5676900" y="2863850"/>
          <p14:tracePt t="92703" x="5689600" y="2692400"/>
          <p14:tracePt t="92720" x="5759450" y="2495550"/>
          <p14:tracePt t="92737" x="5822950" y="2311400"/>
          <p14:tracePt t="92754" x="5848350" y="2159000"/>
          <p14:tracePt t="92757" x="5861050" y="2114550"/>
          <p14:tracePt t="92797" x="5822950" y="2095500"/>
          <p14:tracePt t="92807" x="5746750" y="2089150"/>
          <p14:tracePt t="92821" x="5607050" y="2089150"/>
          <p14:tracePt t="92837" x="5448300" y="2101850"/>
          <p14:tracePt t="92853" x="5276850" y="2197100"/>
          <p14:tracePt t="92870" x="5105400" y="2355850"/>
          <p14:tracePt t="92887" x="5073650" y="2425700"/>
          <p14:tracePt t="92903" x="5048250" y="2584450"/>
          <p14:tracePt t="92920" x="4953000" y="2806700"/>
          <p14:tracePt t="92936" x="4826000" y="2990850"/>
          <p14:tracePt t="92953" x="4673600" y="3086100"/>
          <p14:tracePt t="92970" x="4552950" y="3130550"/>
          <p14:tracePt t="92986" x="4489450" y="3200400"/>
          <p14:tracePt t="93003" x="4483100" y="3289300"/>
          <p14:tracePt t="93020" x="4495800" y="3359150"/>
          <p14:tracePt t="93037" x="4521200" y="3429000"/>
          <p14:tracePt t="93054" x="4540250" y="3517900"/>
          <p14:tracePt t="93071" x="4559300" y="3613150"/>
          <p14:tracePt t="93087" x="4559300" y="3727450"/>
          <p14:tracePt t="93103" x="4540250" y="3860800"/>
          <p14:tracePt t="93120" x="4521200" y="3962400"/>
          <p14:tracePt t="93137" x="4514850" y="4025900"/>
          <p14:tracePt t="93153" x="4514850" y="4070350"/>
          <p14:tracePt t="93170" x="4514850" y="4108450"/>
          <p14:tracePt t="93186" x="4521200" y="4121150"/>
          <p14:tracePt t="93203" x="4521200" y="4146550"/>
          <p14:tracePt t="93220" x="4483100" y="4165600"/>
          <p14:tracePt t="93236" x="4432300" y="4197350"/>
          <p14:tracePt t="93253" x="4406900" y="4210050"/>
          <p14:tracePt t="93270" x="4394200" y="4216400"/>
          <p14:tracePt t="93291" x="4400550" y="4203700"/>
          <p14:tracePt t="93303" x="4406900" y="4184650"/>
          <p14:tracePt t="93320" x="4438650" y="4121150"/>
          <p14:tracePt t="93337" x="4483100" y="4044950"/>
          <p14:tracePt t="93353" x="4508500" y="4000500"/>
          <p14:tracePt t="93627" x="4508500" y="4013200"/>
          <p14:tracePt t="93635" x="4502150" y="4013200"/>
          <p14:tracePt t="93649" x="4483100" y="4025900"/>
          <p14:tracePt t="93666" x="4464050" y="4044950"/>
          <p14:tracePt t="93747" x="4457700" y="4044950"/>
          <p14:tracePt t="93755" x="4445000" y="4044950"/>
          <p14:tracePt t="93766" x="4432300" y="4057650"/>
          <p14:tracePt t="93783" x="4413250" y="4070350"/>
          <p14:tracePt t="93799" x="4394200" y="4083050"/>
          <p14:tracePt t="93816" x="4381500" y="4089400"/>
          <p14:tracePt t="93833" x="4349750" y="4095750"/>
          <p14:tracePt t="93849" x="4318000" y="4102100"/>
          <p14:tracePt t="93866" x="4279900" y="4108450"/>
          <p14:tracePt t="93883" x="4229100" y="4127500"/>
          <p14:tracePt t="93900" x="4222750" y="4127500"/>
          <p14:tracePt t="93916" x="4222750" y="4133850"/>
          <p14:tracePt t="93932" x="4210050" y="4140200"/>
          <p14:tracePt t="93949" x="4184650" y="4146550"/>
          <p14:tracePt t="93966" x="4178300" y="4152900"/>
          <p14:tracePt t="93982" x="4171950" y="4152900"/>
          <p14:tracePt t="93999" x="4165600" y="4159250"/>
          <p14:tracePt t="94017" x="4152900" y="4178300"/>
          <p14:tracePt t="94033" x="4152900" y="4184650"/>
          <p14:tracePt t="94050" x="4146550" y="4203700"/>
          <p14:tracePt t="94066" x="4133850" y="4229100"/>
          <p14:tracePt t="94083" x="4121150" y="4241800"/>
          <p14:tracePt t="94099" x="4095750" y="4267200"/>
          <p14:tracePt t="94116" x="3994150" y="4311650"/>
          <p14:tracePt t="94133" x="3911600" y="4337050"/>
          <p14:tracePt t="94149" x="3854450" y="4343400"/>
          <p14:tracePt t="94166" x="3759200" y="4368800"/>
          <p14:tracePt t="94182" x="3683000" y="4400550"/>
          <p14:tracePt t="94199" x="3657600" y="4413250"/>
          <p14:tracePt t="94232" x="3657600" y="4419600"/>
          <p14:tracePt t="94249" x="3657600" y="4425950"/>
          <p14:tracePt t="94267" x="3657600" y="4438650"/>
          <p14:tracePt t="94271" x="3663950" y="4457700"/>
          <p14:tracePt t="94284" x="3663950" y="4476750"/>
          <p14:tracePt t="94300" x="3663950" y="4489450"/>
          <p14:tracePt t="94355" x="3657600" y="4489450"/>
          <p14:tracePt t="94363" x="3644900" y="4489450"/>
          <p14:tracePt t="94435" x="3644900" y="4502150"/>
          <p14:tracePt t="94459" x="3644900" y="4508500"/>
          <p14:tracePt t="94468" x="3644900" y="4521200"/>
          <p14:tracePt t="94475" x="3644900" y="4533900"/>
          <p14:tracePt t="94484" x="3644900" y="4540250"/>
          <p14:tracePt t="94499" x="3644900" y="4559300"/>
          <p14:tracePt t="94516" x="3644900" y="4572000"/>
          <p14:tracePt t="94532" x="3644900" y="4584700"/>
          <p14:tracePt t="94549" x="3638550" y="4584700"/>
          <p14:tracePt t="94566" x="3625850" y="4591050"/>
          <p14:tracePt t="94583" x="3613150" y="4597400"/>
          <p14:tracePt t="94621" x="3606800" y="4597400"/>
          <p14:tracePt t="94633" x="3606800" y="4603750"/>
          <p14:tracePt t="94649" x="3600450" y="4603750"/>
          <p14:tracePt t="94666" x="3549650" y="4629150"/>
          <p14:tracePt t="94683" x="3486150" y="4667250"/>
          <p14:tracePt t="94700" x="3460750" y="4686300"/>
          <p14:tracePt t="94716" x="3435350" y="4724400"/>
          <p14:tracePt t="94733" x="3422650" y="4737100"/>
          <p14:tracePt t="94750" x="3409950" y="4756150"/>
          <p14:tracePt t="94766" x="3409950" y="4762500"/>
          <p14:tracePt t="94783" x="3409950" y="4768850"/>
          <p14:tracePt t="94799" x="3409950" y="4775200"/>
          <p14:tracePt t="94816" x="3409950" y="4800600"/>
          <p14:tracePt t="94833" x="3409950" y="4845050"/>
          <p14:tracePt t="94850" x="3409950" y="4883150"/>
          <p14:tracePt t="94866" x="3409950" y="4902200"/>
          <p14:tracePt t="94883" x="3409950" y="4908550"/>
          <p14:tracePt t="94899" x="3409950" y="4914900"/>
          <p14:tracePt t="94916" x="3416300" y="4914900"/>
          <p14:tracePt t="94932" x="3416300" y="4921250"/>
          <p14:tracePt t="94949" x="3416300" y="4933950"/>
          <p14:tracePt t="94966" x="3416300" y="4946650"/>
          <p14:tracePt t="94983" x="3416300" y="4965700"/>
          <p14:tracePt t="95419" x="3422650" y="4972050"/>
          <p14:tracePt t="95427" x="3422650" y="4984750"/>
          <p14:tracePt t="95435" x="3422650" y="4997450"/>
          <p14:tracePt t="95445" x="3422650" y="5016500"/>
          <p14:tracePt t="95462" x="3422650" y="5067300"/>
          <p14:tracePt t="95479" x="3422650" y="5092700"/>
          <p14:tracePt t="95495" x="3422650" y="5118100"/>
          <p14:tracePt t="95512" x="3422650" y="5137150"/>
          <p14:tracePt t="95529" x="3422650" y="5143500"/>
          <p14:tracePt t="95545" x="3422650" y="5156200"/>
          <p14:tracePt t="95562" x="3422650" y="5168900"/>
          <p14:tracePt t="95579" x="3422650" y="5200650"/>
          <p14:tracePt t="95596" x="3422650" y="5238750"/>
          <p14:tracePt t="95612" x="3422650" y="5283200"/>
          <p14:tracePt t="95629" x="3422650" y="5334000"/>
          <p14:tracePt t="95645" x="3422650" y="5384800"/>
          <p14:tracePt t="95662" x="3429000" y="5441950"/>
          <p14:tracePt t="95679" x="3429000" y="5499100"/>
          <p14:tracePt t="95695" x="3435350" y="5556250"/>
          <p14:tracePt t="95712" x="3448050" y="5607050"/>
          <p14:tracePt t="95729" x="3454400" y="5638800"/>
          <p14:tracePt t="95745" x="3454400" y="5676900"/>
          <p14:tracePt t="95762" x="3460750" y="5715000"/>
          <p14:tracePt t="95764" x="3460750" y="5734050"/>
          <p14:tracePt t="95779" x="3467100" y="5759450"/>
          <p14:tracePt t="95795" x="3467100" y="5765800"/>
          <p14:tracePt t="95812" x="3467100" y="5778500"/>
          <p14:tracePt t="95859" x="3473450" y="5778500"/>
          <p14:tracePt t="106892" x="3397250" y="5803900"/>
          <p14:tracePt t="106900" x="3213100" y="5854700"/>
          <p14:tracePt t="106913" x="2946400" y="5943600"/>
          <p14:tracePt t="106930" x="2482850" y="6254750"/>
          <p14:tracePt t="106948" x="2139950" y="6851650"/>
          <p14:tracePt t="107036" x="1841500" y="6305550"/>
          <p14:tracePt t="107044" x="1746250" y="6172200"/>
          <p14:tracePt t="107052" x="1631950" y="6032500"/>
          <p14:tracePt t="107063" x="1543050" y="5880100"/>
          <p14:tracePt t="107080" x="1447800" y="5670550"/>
          <p14:tracePt t="107097" x="1473200" y="5499100"/>
          <p14:tracePt t="107114" x="1606550" y="5321300"/>
          <p14:tracePt t="107130" x="1778000" y="5175250"/>
          <p14:tracePt t="107147" x="1962150" y="5010150"/>
          <p14:tracePt t="107163" x="2025650" y="4927600"/>
          <p14:tracePt t="107180" x="2032000" y="4876800"/>
          <p14:tracePt t="107197" x="2032000" y="4845050"/>
          <p14:tracePt t="107213" x="2032000" y="4800600"/>
          <p14:tracePt t="107230" x="2032000" y="4756150"/>
          <p14:tracePt t="107247" x="2070100" y="4705350"/>
          <p14:tracePt t="107263" x="2146300" y="4648200"/>
          <p14:tracePt t="107280" x="2228850" y="4591050"/>
          <p14:tracePt t="107297" x="2317750" y="4527550"/>
          <p14:tracePt t="107314" x="2419350" y="4438650"/>
          <p14:tracePt t="107330" x="2565400" y="4305300"/>
          <p14:tracePt t="107347" x="2736850" y="4165600"/>
          <p14:tracePt t="107363" x="2768600" y="4127500"/>
          <p14:tracePt t="107380" x="2768600" y="4121150"/>
          <p14:tracePt t="107414" x="2774950" y="4108450"/>
          <p14:tracePt t="107430" x="2806700" y="4089400"/>
          <p14:tracePt t="107447" x="2882900" y="4038600"/>
          <p14:tracePt t="107463" x="2959100" y="3987800"/>
          <p14:tracePt t="107480" x="3028950" y="3949700"/>
          <p14:tracePt t="107497" x="3060700" y="3917950"/>
          <p14:tracePt t="107513" x="3098800" y="3873500"/>
          <p14:tracePt t="107530" x="3162300" y="3835400"/>
          <p14:tracePt t="107547" x="3257550" y="3771900"/>
          <p14:tracePt t="107563" x="3270250" y="3759200"/>
          <p14:tracePt t="107603" x="3276600" y="3752850"/>
          <p14:tracePt t="107619" x="3295650" y="3746500"/>
          <p14:tracePt t="107631" x="3314700" y="3740150"/>
          <p14:tracePt t="107647" x="3359150" y="3727450"/>
          <p14:tracePt t="107664" x="3397250" y="3702050"/>
          <p14:tracePt t="107681" x="3429000" y="3689350"/>
          <p14:tracePt t="107697" x="3467100" y="3670300"/>
          <p14:tracePt t="107714" x="3543300" y="3625850"/>
          <p14:tracePt t="107732" x="3644900" y="3587750"/>
          <p14:tracePt t="107748" x="3733800" y="3543300"/>
          <p14:tracePt t="107764" x="3835400" y="3498850"/>
          <p14:tracePt t="107780" x="3917950" y="3467100"/>
          <p14:tracePt t="107797" x="4044950" y="3409950"/>
          <p14:tracePt t="107814" x="4254500" y="3302000"/>
          <p14:tracePt t="107830" x="4508500" y="3200400"/>
          <p14:tracePt t="107847" x="4743450" y="3130550"/>
          <p14:tracePt t="107863" x="4965700" y="3054350"/>
          <p14:tracePt t="107880" x="5105400" y="3028950"/>
          <p14:tracePt t="107897" x="5226050" y="3028950"/>
          <p14:tracePt t="107914" x="5302250" y="3028950"/>
          <p14:tracePt t="107930" x="5372100" y="3041650"/>
          <p14:tracePt t="107947" x="5480050" y="3086100"/>
          <p14:tracePt t="107964" x="5600700" y="3117850"/>
          <p14:tracePt t="107981" x="5746750" y="3168650"/>
          <p14:tracePt t="107997" x="5918200" y="3219450"/>
          <p14:tracePt t="108014" x="6115050" y="3270250"/>
          <p14:tracePt t="108030" x="6273800" y="3333750"/>
          <p14:tracePt t="108047" x="6400800" y="3390900"/>
          <p14:tracePt t="108064" x="6489700" y="3441700"/>
          <p14:tracePt t="108080" x="6527800" y="3473450"/>
          <p14:tracePt t="108113" x="6527800" y="3479800"/>
          <p14:tracePt t="108130" x="6527800" y="3486150"/>
          <p14:tracePt t="108147" x="6527800" y="3498850"/>
          <p14:tracePt t="108163" x="6527800" y="3511550"/>
          <p14:tracePt t="108180" x="6534150" y="3530600"/>
          <p14:tracePt t="108197" x="6540500" y="3549650"/>
          <p14:tracePt t="108214" x="6540500" y="3562350"/>
          <p14:tracePt t="108231" x="6540500" y="3568700"/>
          <p14:tracePt t="108248" x="6527800" y="3568700"/>
          <p14:tracePt t="108264" x="6502400" y="3562350"/>
          <p14:tracePt t="108281" x="6477000" y="3549650"/>
          <p14:tracePt t="108284" x="6464300" y="3536950"/>
          <p14:tracePt t="108297" x="6445250" y="3530600"/>
          <p14:tracePt t="108314" x="6419850" y="3530600"/>
          <p14:tracePt t="108330" x="6375400" y="3536950"/>
          <p14:tracePt t="108348" x="6267450" y="3625850"/>
          <p14:tracePt t="108364" x="6172200" y="3695700"/>
          <p14:tracePt t="108380" x="6096000" y="3765550"/>
          <p14:tracePt t="108397" x="5988050" y="3854450"/>
          <p14:tracePt t="108414" x="5835650" y="3962400"/>
          <p14:tracePt t="108430" x="5613400" y="4121150"/>
          <p14:tracePt t="108447" x="5422900" y="4267200"/>
          <p14:tracePt t="108463" x="5270500" y="4400550"/>
          <p14:tracePt t="108480" x="5156200" y="4521200"/>
          <p14:tracePt t="108497" x="5073650" y="4603750"/>
          <p14:tracePt t="108514" x="5003800" y="4641850"/>
          <p14:tracePt t="108530" x="4965700" y="4673600"/>
          <p14:tracePt t="108547" x="4908550" y="4699000"/>
          <p14:tracePt t="108563" x="4864100" y="4711700"/>
          <p14:tracePt t="108580" x="4813300" y="4743450"/>
          <p14:tracePt t="108596" x="4749800" y="4775200"/>
          <p14:tracePt t="108614" x="4679950" y="4806950"/>
          <p14:tracePt t="108630" x="4552950" y="4851400"/>
          <p14:tracePt t="108647" x="4432300" y="4883150"/>
          <p14:tracePt t="108664" x="4241800" y="4946650"/>
          <p14:tracePt t="108681" x="4006850" y="5029200"/>
          <p14:tracePt t="108697" x="3835400" y="5080000"/>
          <p14:tracePt t="108714" x="3651250" y="5143500"/>
          <p14:tracePt t="108731" x="3505200" y="5149850"/>
          <p14:tracePt t="108747" x="3352800" y="5149850"/>
          <p14:tracePt t="108763" x="3302000" y="5149850"/>
          <p14:tracePt t="108780" x="3257550" y="5143500"/>
          <p14:tracePt t="108797" x="3219450" y="5124450"/>
          <p14:tracePt t="108813" x="3194050" y="5118100"/>
          <p14:tracePt t="108830" x="3187700" y="5105400"/>
          <p14:tracePt t="108846" x="3175000" y="5105400"/>
          <p14:tracePt t="108863" x="3155950" y="5099050"/>
          <p14:tracePt t="108880" x="3136900" y="5099050"/>
          <p14:tracePt t="108897" x="3105150" y="5099050"/>
          <p14:tracePt t="108914" x="3105150" y="5105400"/>
          <p14:tracePt t="108931" x="3105150" y="5124450"/>
          <p14:tracePt t="108948" x="3092450" y="5162550"/>
          <p14:tracePt t="108964" x="3086100" y="5181600"/>
          <p14:tracePt t="108997" x="3028950" y="5124450"/>
          <p14:tracePt t="109014" x="2933700" y="5016500"/>
          <p14:tracePt t="109030" x="2870200" y="4927600"/>
          <p14:tracePt t="109421" x="2876550" y="4946650"/>
          <p14:tracePt t="109429" x="2882900" y="4959350"/>
          <p14:tracePt t="109437" x="2895600" y="4972050"/>
          <p14:tracePt t="109448" x="2901950" y="4972050"/>
          <p14:tracePt t="109477" x="2908300" y="4972050"/>
          <p14:tracePt t="109539" x="2901950" y="4972050"/>
          <p14:tracePt t="109547" x="2895600" y="4978400"/>
          <p14:tracePt t="109555" x="2889250" y="4978400"/>
          <p14:tracePt t="109579" x="2876550" y="4978400"/>
          <p14:tracePt t="109587" x="2863850" y="4978400"/>
          <p14:tracePt t="109597" x="2851150" y="4978400"/>
          <p14:tracePt t="109614" x="2838450" y="4972050"/>
          <p14:tracePt t="109631" x="2838450" y="4946650"/>
          <p14:tracePt t="109648" x="2851150" y="4946650"/>
          <p14:tracePt t="109665" x="2876550" y="4946650"/>
          <p14:tracePt t="109681" x="2901950" y="4965700"/>
          <p14:tracePt t="109698" x="2908300" y="4972050"/>
          <p14:tracePt t="109779" x="2908300" y="4978400"/>
          <p14:tracePt t="109787" x="2908300" y="4997450"/>
          <p14:tracePt t="109797" x="2914650" y="5016500"/>
          <p14:tracePt t="109814" x="2933700" y="5111750"/>
          <p14:tracePt t="109831" x="2940050" y="5264150"/>
          <p14:tracePt t="109847" x="2952750" y="5467350"/>
          <p14:tracePt t="109864" x="2965450" y="5695950"/>
          <p14:tracePt t="109880" x="2971800" y="5873750"/>
          <p14:tracePt t="109897" x="2952750" y="5886450"/>
          <p14:tracePt t="109914" x="2927350" y="5899150"/>
          <p14:tracePt t="109930" x="2895600" y="5905500"/>
          <p14:tracePt t="110043" x="2895600" y="5911850"/>
          <p14:tracePt t="111051" x="2882900" y="5911850"/>
          <p14:tracePt t="111059" x="2844800" y="5924550"/>
          <p14:tracePt t="111067" x="2825750" y="5924550"/>
          <p14:tracePt t="111075" x="2819400" y="5924550"/>
          <p14:tracePt t="111086" x="2813050" y="5924550"/>
          <p14:tracePt t="111139" x="2813050" y="5930900"/>
          <p14:tracePt t="111147" x="2800350" y="5937250"/>
          <p14:tracePt t="111157" x="2794000" y="5937250"/>
          <p14:tracePt t="111707" x="2787650" y="5937250"/>
          <p14:tracePt t="111716" x="2781300" y="5943600"/>
          <p14:tracePt t="112835" x="2787650" y="5943600"/>
          <p14:tracePt t="112843" x="2800350" y="5943600"/>
          <p14:tracePt t="112858" x="2806700" y="5943600"/>
          <p14:tracePt t="112874" x="2819400" y="5943600"/>
          <p14:tracePt t="112891" x="2825750" y="5943600"/>
          <p14:tracePt t="113059" x="2832100" y="5943600"/>
          <p14:tracePt t="113147" x="2838450" y="5943600"/>
          <p14:tracePt t="113163" x="2844800" y="5943600"/>
          <p14:tracePt t="113171" x="2851150" y="5943600"/>
          <p14:tracePt t="113180" x="2857500" y="5943600"/>
          <p14:tracePt t="113196" x="2863850" y="5943600"/>
          <p14:tracePt t="113227" x="2863850" y="5937250"/>
          <p14:tracePt t="113235" x="2870200" y="5937250"/>
          <p14:tracePt t="113246" x="2876550" y="5937250"/>
          <p14:tracePt t="113263" x="2882900" y="5937250"/>
          <p14:tracePt t="113279" x="2889250" y="5937250"/>
          <p14:tracePt t="113296" x="2895600" y="5937250"/>
          <p14:tracePt t="113333" x="2901950" y="5937250"/>
          <p14:tracePt t="113502" x="2908300" y="5937250"/>
          <p14:tracePt t="113536" x="2914650" y="5937250"/>
          <p14:tracePt t="113553" x="2921000" y="5937250"/>
          <p14:tracePt t="113619" x="2927350" y="5937250"/>
          <p14:tracePt t="113653" x="2946400" y="5937250"/>
          <p14:tracePt t="113669" x="2952750" y="5930900"/>
          <p14:tracePt t="113852" x="2959100" y="593090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685800"/>
          </a:xfrm>
        </p:spPr>
        <p:txBody>
          <a:bodyPr/>
          <a:lstStyle/>
          <a:p>
            <a:pPr algn="ctr"/>
            <a:r>
              <a:rPr lang="en-US" dirty="0" smtClean="0"/>
              <a:t>A Possible Psychometric Fu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4769" y="785446"/>
            <a:ext cx="7772400" cy="5539154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Use modern measurement methods</a:t>
            </a:r>
            <a:endParaRPr lang="en-US" dirty="0">
              <a:solidFill>
                <a:srgbClr val="7A0019"/>
              </a:solidFill>
            </a:endParaRPr>
          </a:p>
          <a:p>
            <a:r>
              <a:rPr lang="en-US" dirty="0" smtClean="0">
                <a:solidFill>
                  <a:srgbClr val="7A0019"/>
                </a:solidFill>
              </a:rPr>
              <a:t>Item response theory (IRT)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Formalized beginning in 1968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Expanded considerably since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Requires computers for its implementation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But they’re everywhere now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Your smartphone has far more computing power than the University of Minnesota had in the 1960s and early 1970s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IRT has a number of advantages over assigning arbitrary weights to item responses. e.g.,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It is fully data-based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It provides a meaningful analysis of how each item function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It provides better and more meaningful score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It provides a measure of the precision of each scor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527907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7418"/>
    </mc:Choice>
    <mc:Fallback>
      <p:transition spd="slow" advTm="1274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9308" x="2933700" y="5930900"/>
          <p14:tracePt t="39316" x="2870200" y="5949950"/>
          <p14:tracePt t="39331" x="2800350" y="5969000"/>
          <p14:tracePt t="39347" x="2705100" y="5994400"/>
          <p14:tracePt t="39364" x="2679700" y="6000750"/>
          <p14:tracePt t="39380" x="2571750" y="6032500"/>
          <p14:tracePt t="39397" x="2374900" y="6096000"/>
          <p14:tracePt t="39414" x="2070100" y="6184900"/>
          <p14:tracePt t="39430" x="1587500" y="6381750"/>
          <p14:tracePt t="39447" x="1130300" y="6559550"/>
          <p14:tracePt t="39885" x="152400" y="4959350"/>
          <p14:tracePt t="39892" x="260350" y="4870450"/>
          <p14:tracePt t="39901" x="355600" y="4794250"/>
          <p14:tracePt t="39913" x="450850" y="4743450"/>
          <p14:tracePt t="39930" x="565150" y="4648200"/>
          <p14:tracePt t="39947" x="666750" y="4559300"/>
          <p14:tracePt t="39964" x="736600" y="4502150"/>
          <p14:tracePt t="39980" x="933450" y="4375150"/>
          <p14:tracePt t="39997" x="1111250" y="4273550"/>
          <p14:tracePt t="40014" x="1339850" y="4127500"/>
          <p14:tracePt t="40031" x="1568450" y="4000500"/>
          <p14:tracePt t="40047" x="1695450" y="3917950"/>
          <p14:tracePt t="40064" x="1752600" y="3892550"/>
          <p14:tracePt t="40080" x="1758950" y="3886200"/>
          <p14:tracePt t="40132" x="1771650" y="3886200"/>
          <p14:tracePt t="40141" x="1784350" y="3879850"/>
          <p14:tracePt t="40149" x="1797050" y="3873500"/>
          <p14:tracePt t="40163" x="1803400" y="3873500"/>
          <p14:tracePt t="40180" x="1803400" y="3841750"/>
          <p14:tracePt t="40197" x="1790700" y="3810000"/>
          <p14:tracePt t="40213" x="1816100" y="3689350"/>
          <p14:tracePt t="40230" x="1911350" y="3492500"/>
          <p14:tracePt t="40247" x="2089150" y="3213100"/>
          <p14:tracePt t="40264" x="2222500" y="2984500"/>
          <p14:tracePt t="40280" x="2374900" y="2717800"/>
          <p14:tracePt t="40297" x="2520950" y="2559050"/>
          <p14:tracePt t="40314" x="2641600" y="2482850"/>
          <p14:tracePt t="40330" x="2705100" y="2476500"/>
          <p14:tracePt t="40347" x="2705100" y="2495550"/>
          <p14:tracePt t="40363" x="2705100" y="2501900"/>
          <p14:tracePt t="40397" x="2711450" y="2501900"/>
          <p14:tracePt t="40414" x="2730500" y="2501900"/>
          <p14:tracePt t="40430" x="2736850" y="2501900"/>
          <p14:tracePt t="40447" x="2755900" y="2501900"/>
          <p14:tracePt t="40463" x="2781300" y="2514600"/>
          <p14:tracePt t="40480" x="2813050" y="2559050"/>
          <p14:tracePt t="40497" x="2838450" y="2641600"/>
          <p14:tracePt t="40514" x="2901950" y="2755900"/>
          <p14:tracePt t="40531" x="2997200" y="2921000"/>
          <p14:tracePt t="40547" x="3086100" y="3086100"/>
          <p14:tracePt t="40564" x="3219450" y="3263900"/>
          <p14:tracePt t="40580" x="3441700" y="3524250"/>
          <p14:tracePt t="40597" x="3575050" y="3651250"/>
          <p14:tracePt t="40613" x="3657600" y="3746500"/>
          <p14:tracePt t="40630" x="3689350" y="3790950"/>
          <p14:tracePt t="40647" x="3721100" y="3822700"/>
          <p14:tracePt t="40663" x="3752850" y="3860800"/>
          <p14:tracePt t="40680" x="3797300" y="3905250"/>
          <p14:tracePt t="40697" x="3835400" y="3949700"/>
          <p14:tracePt t="40713" x="3873500" y="3994150"/>
          <p14:tracePt t="40730" x="3911600" y="4057650"/>
          <p14:tracePt t="40747" x="3968750" y="4114800"/>
          <p14:tracePt t="40764" x="4044950" y="4197350"/>
          <p14:tracePt t="40780" x="4159250" y="4324350"/>
          <p14:tracePt t="40797" x="4178300" y="4381500"/>
          <p14:tracePt t="40813" x="4178300" y="4406900"/>
          <p14:tracePt t="40847" x="4171950" y="4400550"/>
          <p14:tracePt t="40863" x="4152900" y="4381500"/>
          <p14:tracePt t="40880" x="4127500" y="4343400"/>
          <p14:tracePt t="40897" x="4108450" y="4298950"/>
          <p14:tracePt t="40913" x="4102100" y="4248150"/>
          <p14:tracePt t="40930" x="4102100" y="4203700"/>
          <p14:tracePt t="40947" x="4121150" y="4165600"/>
          <p14:tracePt t="40963" x="4133850" y="4152900"/>
          <p14:tracePt t="40980" x="4146550" y="4152900"/>
          <p14:tracePt t="40997" x="4152900" y="4152900"/>
          <p14:tracePt t="41013" x="4165600" y="4165600"/>
          <p14:tracePt t="41030" x="4184650" y="4184650"/>
          <p14:tracePt t="41047" x="4191000" y="4197350"/>
          <p14:tracePt t="41064" x="4203700" y="4203700"/>
          <p14:tracePt t="41080" x="4229100" y="4197350"/>
          <p14:tracePt t="41097" x="4279900" y="4146550"/>
          <p14:tracePt t="41113" x="4394200" y="4064000"/>
          <p14:tracePt t="41130" x="4527550" y="3975100"/>
          <p14:tracePt t="41147" x="4616450" y="3917950"/>
          <p14:tracePt t="41163" x="4635500" y="3905250"/>
          <p14:tracePt t="41220" x="4641850" y="3905250"/>
          <p14:tracePt t="41237" x="4648200" y="3905250"/>
          <p14:tracePt t="41292" x="4667250" y="3892550"/>
          <p14:tracePt t="41301" x="4724400" y="3854450"/>
          <p14:tracePt t="41309" x="4794250" y="3816350"/>
          <p14:tracePt t="41318" x="4864100" y="3784600"/>
          <p14:tracePt t="41330" x="4940300" y="3765550"/>
          <p14:tracePt t="41347" x="5041900" y="3727450"/>
          <p14:tracePt t="41363" x="5080000" y="3721100"/>
          <p14:tracePt t="41380" x="5086350" y="3721100"/>
          <p14:tracePt t="41500" x="5086350" y="3714750"/>
          <p14:tracePt t="41557" x="5086350" y="3708400"/>
          <p14:tracePt t="41565" x="5086350" y="3702050"/>
          <p14:tracePt t="41572" x="5086350" y="3695700"/>
          <p14:tracePt t="41581" x="5086350" y="3689350"/>
          <p14:tracePt t="41597" x="5080000" y="3676650"/>
          <p14:tracePt t="41613" x="5080000" y="3651250"/>
          <p14:tracePt t="41630" x="5080000" y="3581400"/>
          <p14:tracePt t="41647" x="5022850" y="3454400"/>
          <p14:tracePt t="41663" x="4876800" y="3409950"/>
          <p14:tracePt t="41680" x="4724400" y="3511550"/>
          <p14:tracePt t="41696" x="4597400" y="3759200"/>
          <p14:tracePt t="41713" x="4521200" y="4165600"/>
          <p14:tracePt t="41730" x="4502150" y="4686300"/>
          <p14:tracePt t="41747" x="4489450" y="5264150"/>
          <p14:tracePt t="41763" x="4356100" y="5511800"/>
          <p14:tracePt t="41780" x="4330700" y="5549900"/>
          <p14:tracePt t="41797" x="4318000" y="5549900"/>
          <p14:tracePt t="120076" x="4273550" y="5562600"/>
          <p14:tracePt t="120084" x="4197350" y="5594350"/>
          <p14:tracePt t="120098" x="4102100" y="5632450"/>
          <p14:tracePt t="120115" x="3968750" y="5702300"/>
          <p14:tracePt t="120132" x="3917950" y="5740400"/>
          <p14:tracePt t="120220" x="3911600" y="5740400"/>
          <p14:tracePt t="120325" x="3949700" y="5734050"/>
          <p14:tracePt t="120333" x="4064000" y="5695950"/>
          <p14:tracePt t="120341" x="4241800" y="5619750"/>
          <p14:tracePt t="120349" x="4457700" y="5530850"/>
          <p14:tracePt t="120365" x="4819650" y="5372100"/>
          <p14:tracePt t="120382" x="4921250" y="5314950"/>
          <p14:tracePt t="120510" x="4927600" y="5314950"/>
          <p14:tracePt t="120580" x="4921250" y="5314950"/>
          <p14:tracePt t="120612" x="4914900" y="5314950"/>
          <p14:tracePt t="120628" x="4908550" y="5314950"/>
          <p14:tracePt t="120668" x="4921250" y="5314950"/>
          <p14:tracePt t="120676" x="4946650" y="5314950"/>
          <p14:tracePt t="120685" x="4978400" y="5314950"/>
          <p14:tracePt t="120698" x="5003800" y="5314950"/>
          <p14:tracePt t="120715" x="5035550" y="5314950"/>
          <p14:tracePt t="120732" x="5048250" y="5308600"/>
          <p14:tracePt t="120748" x="4826000" y="5213350"/>
          <p14:tracePt t="121869" x="4876800" y="5321300"/>
          <p14:tracePt t="121876" x="4953000" y="5581650"/>
          <p14:tracePt t="121884" x="5016500" y="5835650"/>
          <p14:tracePt t="121894" x="5048250" y="5918200"/>
          <p14:tracePt t="121911" x="5073650" y="5975350"/>
          <p14:tracePt t="121927" x="5111750" y="6064250"/>
          <p14:tracePt t="121944" x="5130800" y="6146800"/>
          <p14:tracePt t="121960" x="5143500" y="6216650"/>
          <p14:tracePt t="121977" x="5149850" y="6261100"/>
          <p14:tracePt t="121994" x="5162550" y="6286500"/>
          <p14:tracePt t="122011" x="5162550" y="6299200"/>
          <p14:tracePt t="122038" x="5168900" y="6311900"/>
          <p14:tracePt t="122047" x="5187950" y="6330950"/>
          <p14:tracePt t="122061" x="5257800" y="6432550"/>
          <p14:tracePt t="122077" x="5334000" y="6559550"/>
          <p14:tracePt t="122094" x="5422900" y="6661150"/>
          <p14:tracePt t="122111" x="5486400" y="6762750"/>
          <p14:tracePt t="122127" x="5505450" y="6851650"/>
          <p14:tracePt t="122144" x="5492750" y="6851650"/>
          <p14:tracePt t="122160" x="5441950" y="6851650"/>
          <p14:tracePt t="122177" x="5410200" y="6851650"/>
          <p14:tracePt t="122194" x="5365750" y="6851650"/>
          <p14:tracePt t="122210" x="5321300" y="6851650"/>
          <p14:tracePt t="122227" x="5238750" y="6851650"/>
          <p14:tracePt t="122244" x="5092700" y="6851650"/>
          <p14:tracePt t="122260" x="5003800" y="6851650"/>
          <p14:tracePt t="122277" x="4933950" y="6851650"/>
          <p14:tracePt t="122294" x="4902200" y="6851650"/>
          <p14:tracePt t="122312" x="4876800" y="6851650"/>
          <p14:tracePt t="122328" x="4864100" y="6851650"/>
          <p14:tracePt t="122349" x="4857750" y="6851650"/>
          <p14:tracePt t="122360" x="4851400" y="6851650"/>
          <p14:tracePt t="122382" x="4838700" y="6838950"/>
          <p14:tracePt t="122394" x="4838700" y="6826250"/>
          <p14:tracePt t="122411" x="4819650" y="6781800"/>
          <p14:tracePt t="122427" x="4813300" y="6750050"/>
          <p14:tracePt t="122444" x="4806950" y="6724650"/>
          <p14:tracePt t="122460" x="4806950" y="6711950"/>
          <p14:tracePt t="122477" x="4806950" y="6699250"/>
          <p14:tracePt t="122494" x="4806950" y="6680200"/>
          <p14:tracePt t="122510" x="4806950" y="6667500"/>
          <p14:tracePt t="122527" x="4800600" y="6629400"/>
          <p14:tracePt t="122560" x="4800600" y="6616700"/>
          <p14:tracePt t="122578" x="4800600" y="6610350"/>
          <p14:tracePt t="122594" x="4800600" y="6591300"/>
          <p14:tracePt t="122611" x="4800600" y="6553200"/>
          <p14:tracePt t="122627" x="4800600" y="6496050"/>
          <p14:tracePt t="122644" x="4806950" y="6432550"/>
          <p14:tracePt t="122660" x="4806950" y="6426200"/>
          <p14:tracePt t="122694" x="4813300" y="6426200"/>
          <p14:tracePt t="122710" x="4819650" y="6451600"/>
          <p14:tracePt t="122727" x="4832350" y="6470650"/>
          <p14:tracePt t="122744" x="4838700" y="6496050"/>
          <p14:tracePt t="122760" x="4838700" y="6508750"/>
          <p14:tracePt t="122794" x="4838700" y="6515100"/>
          <p14:tracePt t="122837" x="4838700" y="6521450"/>
          <p14:tracePt t="122861" x="4838700" y="6527800"/>
          <p14:tracePt t="122876" x="4838700" y="6534150"/>
          <p14:tracePt t="122893" x="4838700" y="6540500"/>
          <p14:tracePt t="122901" x="4851400" y="6540500"/>
          <p14:tracePt t="122910" x="4864100" y="6546850"/>
          <p14:tracePt t="122927" x="4876800" y="6559550"/>
          <p14:tracePt t="122944" x="4883150" y="6559550"/>
          <p14:tracePt t="122960" x="4889500" y="6559550"/>
          <p14:tracePt t="122977" x="4902200" y="6559550"/>
          <p14:tracePt t="122994" x="4959350" y="6553200"/>
          <p14:tracePt t="123011" x="5054600" y="6527800"/>
          <p14:tracePt t="123027" x="5226050" y="6470650"/>
          <p14:tracePt t="123044" x="5556250" y="6350000"/>
          <p14:tracePt t="123061" x="5727700" y="6280150"/>
          <p14:tracePt t="123077" x="5899150" y="6197600"/>
          <p14:tracePt t="123094" x="6051550" y="6140450"/>
          <p14:tracePt t="123110" x="6172200" y="6102350"/>
          <p14:tracePt t="123127" x="6267450" y="6076950"/>
          <p14:tracePt t="123144" x="6375400" y="6038850"/>
          <p14:tracePt t="123163" x="6438900" y="6032500"/>
          <p14:tracePt t="123177" x="6457950" y="6032500"/>
          <p14:tracePt t="123194" x="6470650" y="6032500"/>
          <p14:tracePt t="123244" x="6477000" y="6032500"/>
          <p14:tracePt t="123284" x="6477000" y="6038850"/>
          <p14:tracePt t="123300" x="6483350" y="6051550"/>
          <p14:tracePt t="123308" x="6483350" y="6057900"/>
          <p14:tracePt t="123325" x="6483350" y="6070600"/>
          <p14:tracePt t="123332" x="6489700" y="6083300"/>
          <p14:tracePt t="123344" x="6496050" y="6089650"/>
          <p14:tracePt t="123361" x="6508750" y="6096000"/>
          <p14:tracePt t="123377" x="6527800" y="6108700"/>
          <p14:tracePt t="123394" x="6572250" y="6108700"/>
          <p14:tracePt t="123411" x="6610350" y="6115050"/>
          <p14:tracePt t="123427" x="6667500" y="6121400"/>
          <p14:tracePt t="123444" x="6750050" y="6134100"/>
          <p14:tracePt t="123460" x="6819900" y="6153150"/>
          <p14:tracePt t="123477" x="6889750" y="6178550"/>
          <p14:tracePt t="123494" x="6953250" y="6210300"/>
          <p14:tracePt t="123510" x="7016750" y="6229350"/>
          <p14:tracePt t="123527" x="7042150" y="6248400"/>
          <p14:tracePt t="123544" x="7042150" y="6254750"/>
          <p14:tracePt t="123598" x="7048500" y="6254750"/>
          <p14:tracePt t="123605" x="7048500" y="6261100"/>
          <p14:tracePt t="123615" x="7054850" y="6267450"/>
          <p14:tracePt t="123627" x="7054850" y="6280150"/>
          <p14:tracePt t="123644" x="7067550" y="6324600"/>
          <p14:tracePt t="123660" x="7131050" y="6369050"/>
          <p14:tracePt t="123677" x="7245350" y="6438900"/>
          <p14:tracePt t="123694" x="7359650" y="6502400"/>
          <p14:tracePt t="123711" x="7423150" y="6546850"/>
          <p14:tracePt t="123727" x="7435850" y="6559550"/>
          <p14:tracePt t="123760" x="7423150" y="6553200"/>
          <p14:tracePt t="123777" x="7416800" y="6540500"/>
          <p14:tracePt t="123794" x="7416800" y="6527800"/>
          <p14:tracePt t="123810" x="7410450" y="6521450"/>
          <p14:tracePt t="123827" x="7404100" y="6508750"/>
          <p14:tracePt t="123829" x="7404100" y="6502400"/>
          <p14:tracePt t="123844" x="7397750" y="6496050"/>
          <p14:tracePt t="123877" x="7391400" y="6489700"/>
          <p14:tracePt t="123894" x="7378700" y="6483350"/>
          <p14:tracePt t="123911" x="7359650" y="6470650"/>
          <p14:tracePt t="123927" x="7353300" y="6470650"/>
          <p14:tracePt t="123944" x="7346950" y="6464300"/>
          <p14:tracePt t="123961" x="7340600" y="6464300"/>
          <p14:tracePt t="124037" x="7340600" y="6470650"/>
          <p14:tracePt t="124052" x="7334250" y="6470650"/>
          <p14:tracePt t="124060" x="7334250" y="6477000"/>
          <p14:tracePt t="124172" x="7327900" y="6477000"/>
          <p14:tracePt t="124484" x="7327900" y="6483350"/>
          <p14:tracePt t="124540" x="7327900" y="6489700"/>
          <p14:tracePt t="124604" x="7321550" y="6489700"/>
          <p14:tracePt t="125028" x="7321550" y="6496050"/>
          <p14:tracePt t="125053" x="7321550" y="6502400"/>
          <p14:tracePt t="125236" x="7321550" y="6508750"/>
          <p14:tracePt t="126692" x="7321550" y="6515100"/>
          <p14:tracePt t="126877" x="7315200" y="651510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algn="ctr"/>
            <a:r>
              <a:rPr lang="en-US" sz="2800" dirty="0" smtClean="0"/>
              <a:t>Why Are IRT Scores Better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8229600" cy="5791200"/>
          </a:xfrm>
        </p:spPr>
        <p:txBody>
          <a:bodyPr/>
          <a:lstStyle/>
          <a:p>
            <a:r>
              <a:rPr lang="en-US" sz="2100" dirty="0" smtClean="0">
                <a:solidFill>
                  <a:srgbClr val="7A0019"/>
                </a:solidFill>
              </a:rPr>
              <a:t>If you use the MSQ to measure 50 employees on a single 5-item 5-option (1 - 5) scale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Question: How many distinctions can you make among those 50 employees?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Answer: 21 – scores range from 5 to 25 on each scale</a:t>
            </a:r>
          </a:p>
          <a:p>
            <a:r>
              <a:rPr lang="en-US" sz="2100" dirty="0">
                <a:solidFill>
                  <a:srgbClr val="7A0019"/>
                </a:solidFill>
              </a:rPr>
              <a:t>If you use the MSQ to measure </a:t>
            </a:r>
            <a:r>
              <a:rPr lang="en-US" sz="2100" dirty="0" smtClean="0">
                <a:solidFill>
                  <a:srgbClr val="7A0019"/>
                </a:solidFill>
              </a:rPr>
              <a:t>500 </a:t>
            </a:r>
            <a:r>
              <a:rPr lang="en-US" sz="2100" dirty="0">
                <a:solidFill>
                  <a:srgbClr val="7A0019"/>
                </a:solidFill>
              </a:rPr>
              <a:t>employees on a single 5-item 5-option </a:t>
            </a:r>
            <a:r>
              <a:rPr lang="en-US" sz="2100" dirty="0" smtClean="0">
                <a:solidFill>
                  <a:srgbClr val="7A0019"/>
                </a:solidFill>
              </a:rPr>
              <a:t>scale</a:t>
            </a:r>
          </a:p>
          <a:p>
            <a:pPr lvl="1"/>
            <a:r>
              <a:rPr lang="en-US" dirty="0">
                <a:solidFill>
                  <a:srgbClr val="7A0019"/>
                </a:solidFill>
              </a:rPr>
              <a:t>Question: How many </a:t>
            </a:r>
            <a:r>
              <a:rPr lang="en-US" dirty="0" smtClean="0">
                <a:solidFill>
                  <a:srgbClr val="7A0019"/>
                </a:solidFill>
              </a:rPr>
              <a:t>distinctions </a:t>
            </a:r>
            <a:r>
              <a:rPr lang="en-US" dirty="0">
                <a:solidFill>
                  <a:srgbClr val="7A0019"/>
                </a:solidFill>
              </a:rPr>
              <a:t>can you make among those </a:t>
            </a:r>
            <a:r>
              <a:rPr lang="en-US" dirty="0" smtClean="0">
                <a:solidFill>
                  <a:srgbClr val="7A0019"/>
                </a:solidFill>
              </a:rPr>
              <a:t>500 </a:t>
            </a:r>
            <a:r>
              <a:rPr lang="en-US" dirty="0">
                <a:solidFill>
                  <a:srgbClr val="7A0019"/>
                </a:solidFill>
              </a:rPr>
              <a:t>employees?</a:t>
            </a:r>
          </a:p>
          <a:p>
            <a:pPr lvl="1"/>
            <a:r>
              <a:rPr lang="en-US" dirty="0">
                <a:solidFill>
                  <a:srgbClr val="7A0019"/>
                </a:solidFill>
              </a:rPr>
              <a:t>Answer: 21 – scores </a:t>
            </a:r>
            <a:r>
              <a:rPr lang="en-US" dirty="0" smtClean="0">
                <a:solidFill>
                  <a:srgbClr val="7A0019"/>
                </a:solidFill>
              </a:rPr>
              <a:t>on a single scale still range </a:t>
            </a:r>
            <a:r>
              <a:rPr lang="en-US" dirty="0">
                <a:solidFill>
                  <a:srgbClr val="7A0019"/>
                </a:solidFill>
              </a:rPr>
              <a:t>from 5 to </a:t>
            </a:r>
            <a:r>
              <a:rPr lang="en-US" dirty="0" smtClean="0">
                <a:solidFill>
                  <a:srgbClr val="7A0019"/>
                </a:solidFill>
              </a:rPr>
              <a:t>25</a:t>
            </a:r>
          </a:p>
          <a:p>
            <a:pPr marL="385768" indent="-342900"/>
            <a:r>
              <a:rPr lang="en-US" sz="2100" dirty="0">
                <a:solidFill>
                  <a:srgbClr val="7A0019"/>
                </a:solidFill>
              </a:rPr>
              <a:t>If you use the MSQ to measure </a:t>
            </a:r>
            <a:r>
              <a:rPr lang="en-US" sz="2100" dirty="0" smtClean="0">
                <a:solidFill>
                  <a:srgbClr val="7A0019"/>
                </a:solidFill>
              </a:rPr>
              <a:t>employees </a:t>
            </a:r>
            <a:r>
              <a:rPr lang="en-US" sz="2100" dirty="0">
                <a:solidFill>
                  <a:srgbClr val="7A0019"/>
                </a:solidFill>
              </a:rPr>
              <a:t>on a single 5-item 5-option </a:t>
            </a:r>
            <a:r>
              <a:rPr lang="en-US" sz="2100" dirty="0" smtClean="0">
                <a:solidFill>
                  <a:srgbClr val="7A0019"/>
                </a:solidFill>
              </a:rPr>
              <a:t>scale, </a:t>
            </a:r>
            <a:r>
              <a:rPr lang="en-US" sz="2100" b="1" dirty="0" smtClean="0">
                <a:solidFill>
                  <a:srgbClr val="7A0019"/>
                </a:solidFill>
              </a:rPr>
              <a:t>and score it by IRT</a:t>
            </a:r>
          </a:p>
          <a:p>
            <a:pPr marL="685846" lvl="1" indent="-342900"/>
            <a:r>
              <a:rPr lang="en-US" dirty="0">
                <a:solidFill>
                  <a:srgbClr val="7A0019"/>
                </a:solidFill>
              </a:rPr>
              <a:t>Question: How many distinctions can you make among those </a:t>
            </a:r>
            <a:r>
              <a:rPr lang="en-US" dirty="0" smtClean="0">
                <a:solidFill>
                  <a:srgbClr val="7A0019"/>
                </a:solidFill>
              </a:rPr>
              <a:t>employees?</a:t>
            </a:r>
          </a:p>
          <a:p>
            <a:pPr marL="685846" lvl="1" indent="-342900"/>
            <a:r>
              <a:rPr lang="en-US" dirty="0" smtClean="0">
                <a:solidFill>
                  <a:srgbClr val="7A0019"/>
                </a:solidFill>
              </a:rPr>
              <a:t>Answer: 5 </a:t>
            </a:r>
            <a:r>
              <a:rPr lang="en-US" dirty="0" smtClean="0">
                <a:solidFill>
                  <a:srgbClr val="7A0019"/>
                </a:solidFill>
                <a:sym typeface="Symbol" panose="05050102010706020507" pitchFamily="18" charset="2"/>
              </a:rPr>
              <a:t> 5  5  5  5 = </a:t>
            </a:r>
            <a:r>
              <a:rPr lang="en-US" b="1" dirty="0" smtClean="0">
                <a:solidFill>
                  <a:srgbClr val="7A0019"/>
                </a:solidFill>
                <a:sym typeface="Symbol" panose="05050102010706020507" pitchFamily="18" charset="2"/>
              </a:rPr>
              <a:t>3,125</a:t>
            </a:r>
          </a:p>
          <a:p>
            <a:pPr marL="685846" lvl="1" indent="-342900"/>
            <a:r>
              <a:rPr lang="en-US" dirty="0" smtClean="0">
                <a:solidFill>
                  <a:srgbClr val="7A0019"/>
                </a:solidFill>
              </a:rPr>
              <a:t>Which is a few more than 21!</a:t>
            </a:r>
          </a:p>
          <a:p>
            <a:pPr marL="685846" lvl="1" indent="-342900"/>
            <a:endParaRPr lang="en-US" dirty="0"/>
          </a:p>
          <a:p>
            <a:pPr marL="685846" lvl="1" indent="-342900"/>
            <a:endParaRPr lang="en-US" b="1" dirty="0"/>
          </a:p>
          <a:p>
            <a:pPr marL="385768" indent="-342900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51754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7802"/>
    </mc:Choice>
    <mc:Fallback>
      <p:transition spd="slow" advTm="1478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58" x="7315200" y="6508750"/>
          <p14:tracePt t="483" x="7315200" y="6502400"/>
          <p14:tracePt t="538" x="7308850" y="6502400"/>
          <p14:tracePt t="554" x="7308850" y="6496050"/>
          <p14:tracePt t="1122" x="7302500" y="6496050"/>
          <p14:tracePt t="1173" x="7302500" y="6489700"/>
          <p14:tracePt t="1207" x="7296150" y="6489700"/>
          <p14:tracePt t="1378" x="7289800" y="6496050"/>
          <p14:tracePt t="1402" x="7283450" y="6496050"/>
          <p14:tracePt t="1412" x="7277100" y="6496050"/>
          <p14:tracePt t="1419" x="7270750" y="6496050"/>
          <p14:tracePt t="1436" x="7264400" y="6496050"/>
          <p14:tracePt t="1453" x="7258050" y="6489700"/>
          <p14:tracePt t="1461" x="7258050" y="6483350"/>
          <p14:tracePt t="1506" x="7251700" y="6483350"/>
          <p14:tracePt t="1523" x="7245350" y="6483350"/>
          <p14:tracePt t="1530" x="7239000" y="6483350"/>
          <p14:tracePt t="1538" x="7239000" y="6477000"/>
          <p14:tracePt t="1570" x="7232650" y="6477000"/>
          <p14:tracePt t="1602" x="7226300" y="6477000"/>
          <p14:tracePt t="1610" x="7226300" y="6470650"/>
          <p14:tracePt t="1618" x="7219950" y="6470650"/>
          <p14:tracePt t="1627" x="7219950" y="6464300"/>
          <p14:tracePt t="1644" x="7213600" y="6464300"/>
          <p14:tracePt t="1661" x="7200900" y="6451600"/>
          <p14:tracePt t="1695" x="7194550" y="6451600"/>
          <p14:tracePt t="1711" x="7188200" y="6451600"/>
          <p14:tracePt t="1727" x="7181850" y="6451600"/>
          <p14:tracePt t="1745" x="7175500" y="6451600"/>
          <p14:tracePt t="1761" x="7162800" y="6445250"/>
          <p14:tracePt t="1779" x="7124700" y="6438900"/>
          <p14:tracePt t="1795" x="7105650" y="6426200"/>
          <p14:tracePt t="1811" x="7080250" y="6407150"/>
          <p14:tracePt t="1828" x="7061200" y="6400800"/>
          <p14:tracePt t="1844" x="7061200" y="6394450"/>
          <p14:tracePt t="1861" x="7042150" y="6381750"/>
          <p14:tracePt t="1878" x="7010400" y="6369050"/>
          <p14:tracePt t="1894" x="7004050" y="6369050"/>
          <p14:tracePt t="1931" x="7004050" y="6362700"/>
          <p14:tracePt t="1947" x="7004050" y="6356350"/>
          <p14:tracePt t="1963" x="6997700" y="6356350"/>
          <p14:tracePt t="2004" x="6997700" y="6362700"/>
          <p14:tracePt t="2027" x="6991350" y="6362700"/>
          <p14:tracePt t="2090" x="6991350" y="6369050"/>
          <p14:tracePt t="2106" x="6997700" y="6375400"/>
          <p14:tracePt t="2114" x="7004050" y="6381750"/>
          <p14:tracePt t="2122" x="7004050" y="6388100"/>
          <p14:tracePt t="2131" x="7010400" y="6388100"/>
          <p14:tracePt t="2144" x="7016750" y="6394450"/>
          <p14:tracePt t="2161" x="7023100" y="6400800"/>
          <p14:tracePt t="2218" x="7010400" y="6407150"/>
          <p14:tracePt t="2226" x="6997700" y="6419850"/>
          <p14:tracePt t="2234" x="6985000" y="6426200"/>
          <p14:tracePt t="2244" x="6972300" y="6438900"/>
          <p14:tracePt t="2260" x="6927850" y="6451600"/>
          <p14:tracePt t="2277" x="6870700" y="6483350"/>
          <p14:tracePt t="2294" x="6832600" y="6496050"/>
          <p14:tracePt t="2332" x="6832600" y="6502400"/>
          <p14:tracePt t="2354" x="6832600" y="6508750"/>
          <p14:tracePt t="2410" x="6838950" y="6508750"/>
          <p14:tracePt t="2426" x="6845300" y="6508750"/>
          <p14:tracePt t="2434" x="6845300" y="6521450"/>
          <p14:tracePt t="2444" x="6845300" y="6534150"/>
          <p14:tracePt t="2460" x="6845300" y="6546850"/>
          <p14:tracePt t="2477" x="6813550" y="6597650"/>
          <p14:tracePt t="2494" x="6826250" y="6686550"/>
          <p14:tracePt t="2510" x="6838950" y="6838950"/>
          <p14:tracePt t="2527" x="6870700" y="6851650"/>
          <p14:tracePt t="2544" x="6921500" y="6851650"/>
          <p14:tracePt t="2561" x="6978650" y="6851650"/>
          <p14:tracePt t="2578" x="7004050" y="6851650"/>
          <p14:tracePt t="2594" x="7029450" y="6851650"/>
          <p14:tracePt t="2611" x="7042150" y="6851650"/>
          <p14:tracePt t="2627" x="7048500" y="6851650"/>
          <p14:tracePt t="2660" x="7054850" y="685165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pPr algn="ctr"/>
            <a:r>
              <a:rPr lang="en-US" sz="2800" dirty="0" smtClean="0"/>
              <a:t>IRT Versus Summed Scor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1662" y="1066800"/>
            <a:ext cx="7772400" cy="52578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Q: How does IRT accomplish this greater capability of describing individual differences?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A: It uses each person’s </a:t>
            </a:r>
            <a:r>
              <a:rPr lang="en-US" i="1" dirty="0" smtClean="0">
                <a:solidFill>
                  <a:srgbClr val="7A0019"/>
                </a:solidFill>
              </a:rPr>
              <a:t>pattern</a:t>
            </a:r>
            <a:r>
              <a:rPr lang="en-US" dirty="0" smtClean="0">
                <a:solidFill>
                  <a:srgbClr val="7A0019"/>
                </a:solidFill>
              </a:rPr>
              <a:t> of response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In conjunction with the data-based characteristics of each response option for each item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So a respondent who answers chooses the “2” option for item 1 and the “4” option for item 2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Gets a different IRT score than someone who selects option “4” for item 1 and option “2” for item 2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Even though they get the same summed score (i.e. 6)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This process continues for all item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And the psychometrically (i.e., data-based) derived weights using IRT for each option of each item can all differ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So for each sum score, there can be multiple IRT scores</a:t>
            </a:r>
            <a:endParaRPr lang="en-US" dirty="0">
              <a:solidFill>
                <a:srgbClr val="7A0019"/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265825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7094"/>
    </mc:Choice>
    <mc:Fallback>
      <p:transition spd="slow" advTm="670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pPr algn="ctr"/>
            <a:r>
              <a:rPr lang="en-US" sz="2400" dirty="0"/>
              <a:t>IRT Versus Summed </a:t>
            </a:r>
            <a:r>
              <a:rPr lang="en-US" sz="2400" dirty="0" smtClean="0"/>
              <a:t>Scores: Example 1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26122"/>
            <a:ext cx="7772400" cy="5246077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7A0019"/>
                </a:solidFill>
              </a:rPr>
              <a:t>36-Item Likert scale with 4 response op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7A0019"/>
                </a:solidFill>
              </a:rPr>
              <a:t>Summed (Likert) scores ranged from 87 to 144 (58 distinctions among respondents)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IRT scores resulted in 385 different scores</a:t>
            </a:r>
            <a:endParaRPr lang="en-US" dirty="0">
              <a:solidFill>
                <a:srgbClr val="7A0019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1600200"/>
            <a:ext cx="5506218" cy="3267531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4336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 advTm="63651">
        <p15:prstTrans prst="fallOver"/>
      </p:transition>
    </mc:Choice>
    <mc:Fallback>
      <p:transition spd="slow" advTm="6365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90" x="7023100" y="6832600"/>
          <p14:tracePt t="3097" x="6997700" y="6775450"/>
          <p14:tracePt t="3112" x="6959600" y="6705600"/>
          <p14:tracePt t="3129" x="6807200" y="6388100"/>
          <p14:tracePt t="3144" x="6692900" y="6318250"/>
          <p14:tracePt t="3161" x="6432550" y="6400800"/>
          <p14:tracePt t="3178" x="6045200" y="6642100"/>
          <p14:tracePt t="3194" x="5480050" y="6851650"/>
          <p14:tracePt t="3211" x="4711700" y="6851650"/>
          <p14:tracePt t="3228" x="3924300" y="6851650"/>
          <p14:tracePt t="3245" x="3321050" y="6851650"/>
          <p14:tracePt t="3261" x="2927350" y="6851650"/>
          <p14:tracePt t="3278" x="2736850" y="6851650"/>
          <p14:tracePt t="3294" x="2597150" y="6851650"/>
          <p14:tracePt t="3311" x="2584450" y="6851650"/>
          <p14:tracePt t="3352" x="2597150" y="6851650"/>
          <p14:tracePt t="3362" x="2647950" y="6845300"/>
          <p14:tracePt t="3378" x="2717800" y="6826250"/>
          <p14:tracePt t="3394" x="2768600" y="6807200"/>
          <p14:tracePt t="3411" x="2806700" y="6794500"/>
          <p14:tracePt t="3428" x="2832100" y="6756400"/>
          <p14:tracePt t="3444" x="2838450" y="6673850"/>
          <p14:tracePt t="3461" x="2870200" y="6553200"/>
          <p14:tracePt t="3478" x="3016250" y="6400800"/>
          <p14:tracePt t="3494" x="3422650" y="6248400"/>
          <p14:tracePt t="3511" x="4025900" y="6153150"/>
          <p14:tracePt t="3529" x="5060950" y="5721350"/>
          <p14:tracePt t="3544" x="5473700" y="5607050"/>
          <p14:tracePt t="3561" x="5619750" y="5568950"/>
          <p14:tracePt t="3578" x="5645150" y="5537200"/>
          <p14:tracePt t="3594" x="5645150" y="5499100"/>
          <p14:tracePt t="3611" x="5657850" y="5473700"/>
          <p14:tracePt t="3628" x="5721350" y="5448300"/>
          <p14:tracePt t="3644" x="5803900" y="5410200"/>
          <p14:tracePt t="3661" x="5867400" y="5378450"/>
          <p14:tracePt t="3678" x="5873750" y="5359400"/>
          <p14:tracePt t="3694" x="5861050" y="5334000"/>
          <p14:tracePt t="3711" x="5803900" y="5276850"/>
          <p14:tracePt t="3728" x="5721350" y="5130800"/>
          <p14:tracePt t="3744" x="5651500" y="4984750"/>
          <p14:tracePt t="3761" x="5594350" y="4838700"/>
          <p14:tracePt t="3778" x="5518150" y="4629150"/>
          <p14:tracePt t="3794" x="5486400" y="4343400"/>
          <p14:tracePt t="3811" x="5467350" y="4114800"/>
          <p14:tracePt t="3828" x="5454650" y="3968750"/>
          <p14:tracePt t="3844" x="5422900" y="3886200"/>
          <p14:tracePt t="3861" x="5403850" y="3835400"/>
          <p14:tracePt t="3878" x="5397500" y="3816350"/>
          <p14:tracePt t="3894" x="5391150" y="3810000"/>
          <p14:tracePt t="3911" x="5384800" y="3810000"/>
          <p14:tracePt t="3928" x="5353050" y="3810000"/>
          <p14:tracePt t="3944" x="5327650" y="3790950"/>
          <p14:tracePt t="3961" x="5295900" y="3771900"/>
          <p14:tracePt t="3978" x="5270500" y="3746500"/>
          <p14:tracePt t="3994" x="5264150" y="3689350"/>
          <p14:tracePt t="4011" x="5264150" y="3632200"/>
          <p14:tracePt t="4028" x="5264150" y="3581400"/>
          <p14:tracePt t="4044" x="5289550" y="3486150"/>
          <p14:tracePt t="4061" x="5302250" y="3371850"/>
          <p14:tracePt t="4078" x="5251450" y="3270250"/>
          <p14:tracePt t="4094" x="5149850" y="3194050"/>
          <p14:tracePt t="4111" x="5022850" y="3136900"/>
          <p14:tracePt t="4128" x="4914900" y="3079750"/>
          <p14:tracePt t="4185" x="4946650" y="3079750"/>
          <p14:tracePt t="4193" x="4984750" y="3079750"/>
          <p14:tracePt t="4201" x="5048250" y="3079750"/>
          <p14:tracePt t="4211" x="5118100" y="3092450"/>
          <p14:tracePt t="4228" x="5257800" y="3079750"/>
          <p14:tracePt t="4244" x="5314950" y="2978150"/>
          <p14:tracePt t="4261" x="5295900" y="2857500"/>
          <p14:tracePt t="4278" x="5232400" y="2724150"/>
          <p14:tracePt t="4294" x="5156200" y="2609850"/>
          <p14:tracePt t="4311" x="5105400" y="2508250"/>
          <p14:tracePt t="4328" x="5060950" y="2432050"/>
          <p14:tracePt t="4344" x="5022850" y="2362200"/>
          <p14:tracePt t="4361" x="5016500" y="2362200"/>
          <p14:tracePt t="4417" x="5016500" y="2355850"/>
          <p14:tracePt t="4425" x="5010150" y="2355850"/>
          <p14:tracePt t="4433" x="5010150" y="2343150"/>
          <p14:tracePt t="4444" x="4997450" y="2330450"/>
          <p14:tracePt t="4461" x="4978400" y="2286000"/>
          <p14:tracePt t="4478" x="4940300" y="2235200"/>
          <p14:tracePt t="4494" x="4902200" y="2178050"/>
          <p14:tracePt t="4511" x="4838700" y="2101850"/>
          <p14:tracePt t="4528" x="4756150" y="1993900"/>
          <p14:tracePt t="4544" x="4724400" y="1962150"/>
          <p14:tracePt t="4561" x="4718050" y="1955800"/>
          <p14:tracePt t="4578" x="4711700" y="1949450"/>
          <p14:tracePt t="4594" x="4705350" y="1949450"/>
          <p14:tracePt t="4611" x="4686300" y="1905000"/>
          <p14:tracePt t="4628" x="4635500" y="1841500"/>
          <p14:tracePt t="4644" x="4572000" y="1778000"/>
          <p14:tracePt t="4662" x="4476750" y="1720850"/>
          <p14:tracePt t="4678" x="4362450" y="1644650"/>
          <p14:tracePt t="4695" x="4324350" y="1612900"/>
          <p14:tracePt t="4711" x="4318000" y="1612900"/>
          <p14:tracePt t="4745" x="4318000" y="1619250"/>
          <p14:tracePt t="4753" x="4311650" y="1625600"/>
          <p14:tracePt t="4768" x="4305300" y="1631950"/>
          <p14:tracePt t="4778" x="4305300" y="1644650"/>
          <p14:tracePt t="4795" x="4305300" y="1676400"/>
          <p14:tracePt t="4811" x="4305300" y="1746250"/>
          <p14:tracePt t="4828" x="4305300" y="1803400"/>
          <p14:tracePt t="4845" x="4305300" y="1816100"/>
          <p14:tracePt t="4861" x="4305300" y="1822450"/>
          <p14:tracePt t="4877" x="4298950" y="1828800"/>
          <p14:tracePt t="4894" x="4292600" y="1828800"/>
          <p14:tracePt t="4911" x="4286250" y="1828800"/>
          <p14:tracePt t="4928" x="4286250" y="1835150"/>
          <p14:tracePt t="4944" x="4279900" y="1841500"/>
          <p14:tracePt t="4962" x="4279900" y="1854200"/>
          <p14:tracePt t="5017" x="4273550" y="1854200"/>
          <p14:tracePt t="5033" x="4267200" y="1854200"/>
          <p14:tracePt t="5057" x="4260850" y="1854200"/>
          <p14:tracePt t="5065" x="4254500" y="1854200"/>
          <p14:tracePt t="5073" x="4248150" y="1854200"/>
          <p14:tracePt t="5241" x="4241800" y="1854200"/>
          <p14:tracePt t="5249" x="4235450" y="1854200"/>
          <p14:tracePt t="5296" x="4229100" y="1854200"/>
          <p14:tracePt t="5321" x="4222750" y="1866900"/>
          <p14:tracePt t="5328" x="4222750" y="1879600"/>
          <p14:tracePt t="5336" x="4216400" y="1879600"/>
          <p14:tracePt t="5346" x="4210050" y="1885950"/>
          <p14:tracePt t="5363" x="4210050" y="1905000"/>
          <p14:tracePt t="5379" x="4210050" y="1917700"/>
          <p14:tracePt t="5396" x="4210050" y="1924050"/>
          <p14:tracePt t="5433" x="4203700" y="1936750"/>
          <p14:tracePt t="5450" x="4203700" y="1943100"/>
          <p14:tracePt t="5463" x="4203700" y="1955800"/>
          <p14:tracePt t="5479" x="4229100" y="2000250"/>
          <p14:tracePt t="5496" x="4229100" y="2082800"/>
          <p14:tracePt t="5513" x="4229100" y="2139950"/>
          <p14:tracePt t="5529" x="4235450" y="2209800"/>
          <p14:tracePt t="5546" x="4248150" y="2266950"/>
          <p14:tracePt t="5562" x="4254500" y="2317750"/>
          <p14:tracePt t="5580" x="4260850" y="2330450"/>
          <p14:tracePt t="5596" x="4267200" y="2336800"/>
          <p14:tracePt t="6056" x="4267200" y="2355850"/>
          <p14:tracePt t="6064" x="4267200" y="2457450"/>
          <p14:tracePt t="6584" x="4267200" y="2476500"/>
          <p14:tracePt t="6592" x="4248150" y="2546350"/>
          <p14:tracePt t="6606" x="4203700" y="2565400"/>
          <p14:tracePt t="6625" x="4222750" y="2578100"/>
          <p14:tracePt t="6640" x="4254500" y="2603500"/>
          <p14:tracePt t="6656" x="4298950" y="2641600"/>
          <p14:tracePt t="6673" x="4387850" y="2705100"/>
          <p14:tracePt t="6690" x="4508500" y="2806700"/>
          <p14:tracePt t="6706" x="4603750" y="2933700"/>
          <p14:tracePt t="6724" x="4686300" y="3073400"/>
          <p14:tracePt t="6740" x="4787900" y="3282950"/>
          <p14:tracePt t="6756" x="4940300" y="3613150"/>
          <p14:tracePt t="6773" x="5251450" y="4051300"/>
          <p14:tracePt t="6790" x="5607050" y="4572000"/>
          <p14:tracePt t="6807" x="5835650" y="4946650"/>
          <p14:tracePt t="6814" x="5880100" y="4984750"/>
          <p14:tracePt t="6825" x="5918200" y="5067300"/>
          <p14:tracePt t="6841" x="6038850" y="5251450"/>
          <p14:tracePt t="6856" x="6045200" y="5378450"/>
          <p14:tracePt t="6873" x="6045200" y="5391150"/>
          <p14:tracePt t="7187" x="6038850" y="5397500"/>
          <p14:tracePt t="7194" x="6026150" y="5397500"/>
          <p14:tracePt t="7211" x="6019800" y="5397500"/>
          <p14:tracePt t="7224" x="6007100" y="5422900"/>
          <p14:tracePt t="7240" x="5962650" y="5518150"/>
          <p14:tracePt t="7257" x="5949950" y="5518150"/>
          <p14:tracePt t="7291" x="5943600" y="5518150"/>
          <p14:tracePt t="7346" x="5943600" y="5537200"/>
          <p14:tracePt t="7354" x="5943600" y="5549900"/>
          <p14:tracePt t="7364" x="5943600" y="5562600"/>
          <p14:tracePt t="7379" x="5943600" y="5568950"/>
          <p14:tracePt t="7395" x="5943600" y="5575300"/>
          <p14:tracePt t="7546" x="5949950" y="5575300"/>
          <p14:tracePt t="7648" x="5956300" y="5575300"/>
          <p14:tracePt t="7681" x="5956300" y="5568950"/>
          <p14:tracePt t="7688" x="5962650" y="5568950"/>
          <p14:tracePt t="7736" x="5962650" y="5562600"/>
          <p14:tracePt t="7744" x="5962650" y="5556250"/>
          <p14:tracePt t="7769" x="5969000" y="5556250"/>
          <p14:tracePt t="7776" x="5969000" y="5549900"/>
          <p14:tracePt t="7852" x="5975350" y="5537200"/>
          <p14:tracePt t="7857" x="5975350" y="5530850"/>
          <p14:tracePt t="7866" x="5988050" y="5518150"/>
          <p14:tracePt t="7879" x="6000750" y="5499100"/>
          <p14:tracePt t="7896" x="6038850" y="5480050"/>
          <p14:tracePt t="7912" x="6051550" y="5473700"/>
          <p14:tracePt t="8016" x="6057900" y="5473700"/>
          <p14:tracePt t="8050" x="6064250" y="5473700"/>
          <p14:tracePt t="8074" x="6070600" y="5467350"/>
          <p14:tracePt t="8082" x="6076950" y="5461000"/>
          <p14:tracePt t="8090" x="6083300" y="5454650"/>
          <p14:tracePt t="8106" x="6089650" y="5454650"/>
          <p14:tracePt t="9088" x="6096000" y="5454650"/>
          <p14:tracePt t="9096" x="6102350" y="5454650"/>
          <p14:tracePt t="9107" x="6115050" y="5454650"/>
          <p14:tracePt t="9124" x="6153150" y="5454650"/>
          <p14:tracePt t="9140" x="6223000" y="5454650"/>
          <p14:tracePt t="9157" x="6324600" y="5454650"/>
          <p14:tracePt t="9173" x="6438900" y="5448300"/>
          <p14:tracePt t="9190" x="6546850" y="5448300"/>
          <p14:tracePt t="9207" x="6648450" y="5429250"/>
          <p14:tracePt t="9224" x="6718300" y="5429250"/>
          <p14:tracePt t="9241" x="6769100" y="5429250"/>
          <p14:tracePt t="9258" x="6794500" y="5429250"/>
          <p14:tracePt t="9274" x="6819900" y="5429250"/>
          <p14:tracePt t="9291" x="6851650" y="5441950"/>
          <p14:tracePt t="9307" x="6889750" y="5448300"/>
          <p14:tracePt t="9324" x="6940550" y="5461000"/>
          <p14:tracePt t="9341" x="6991350" y="5461000"/>
          <p14:tracePt t="9357" x="7029450" y="5467350"/>
          <p14:tracePt t="9374" x="7061200" y="5467350"/>
          <p14:tracePt t="9391" x="7105650" y="5467350"/>
          <p14:tracePt t="9407" x="7169150" y="5467350"/>
          <p14:tracePt t="9425" x="7239000" y="5467350"/>
          <p14:tracePt t="9441" x="7258050" y="5467350"/>
          <p14:tracePt t="9498" x="7258050" y="5473700"/>
          <p14:tracePt t="9816" x="7264400" y="5473700"/>
          <p14:tracePt t="9824" x="7270750" y="5473700"/>
          <p14:tracePt t="9841" x="7277100" y="5473700"/>
          <p14:tracePt t="9854" x="7283450" y="5467350"/>
          <p14:tracePt t="9873" x="7283450" y="5461000"/>
          <p14:tracePt t="9906" x="7289800" y="5461000"/>
          <p14:tracePt t="10041" x="7270750" y="5454650"/>
          <p14:tracePt t="10048" x="7258050" y="5448300"/>
          <p14:tracePt t="10058" x="7239000" y="5429250"/>
          <p14:tracePt t="10064" x="7213600" y="5416550"/>
          <p14:tracePt t="10076" x="7175500" y="5410200"/>
          <p14:tracePt t="10093" x="7105650" y="5378450"/>
          <p14:tracePt t="10109" x="6985000" y="5365750"/>
          <p14:tracePt t="10126" x="6896100" y="5365750"/>
          <p14:tracePt t="10142" x="6826250" y="5359400"/>
          <p14:tracePt t="10161" x="6775450" y="5353050"/>
          <p14:tracePt t="10177" x="6673850" y="5314950"/>
          <p14:tracePt t="10193" x="6477000" y="5295900"/>
          <p14:tracePt t="10210" x="6248400" y="5270500"/>
          <p14:tracePt t="10226" x="5981700" y="5251450"/>
          <p14:tracePt t="10243" x="5740400" y="5232400"/>
          <p14:tracePt t="10259" x="5524500" y="5207000"/>
          <p14:tracePt t="10276" x="5321300" y="5200650"/>
          <p14:tracePt t="10293" x="5194300" y="5187950"/>
          <p14:tracePt t="10309" x="5060950" y="5168900"/>
          <p14:tracePt t="10326" x="4927600" y="5156200"/>
          <p14:tracePt t="10343" x="4749800" y="5130800"/>
          <p14:tracePt t="10360" x="4533900" y="5099050"/>
          <p14:tracePt t="10377" x="4305300" y="5054600"/>
          <p14:tracePt t="10394" x="4235450" y="5035550"/>
          <p14:tracePt t="10410" x="4197350" y="5022850"/>
          <p14:tracePt t="10427" x="4159250" y="4997450"/>
          <p14:tracePt t="10801" x="4133850" y="4991100"/>
          <p14:tracePt t="10808" x="4121150" y="4984750"/>
          <p14:tracePt t="10823" x="4108450" y="4972050"/>
          <p14:tracePt t="10839" x="4076700" y="4959350"/>
          <p14:tracePt t="10856" x="4051300" y="4946650"/>
          <p14:tracePt t="10872" x="4025900" y="4940300"/>
          <p14:tracePt t="10889" x="4000500" y="4927600"/>
          <p14:tracePt t="10907" x="3975100" y="4908550"/>
          <p14:tracePt t="10923" x="3873500" y="4908550"/>
          <p14:tracePt t="10940" x="3721100" y="4889500"/>
          <p14:tracePt t="10956" x="3613150" y="4851400"/>
          <p14:tracePt t="10973" x="3524250" y="4826000"/>
          <p14:tracePt t="10990" x="3473450" y="4813300"/>
          <p14:tracePt t="11006" x="3454400" y="4806950"/>
          <p14:tracePt t="11023" x="3435350" y="4794250"/>
          <p14:tracePt t="11039" x="3365500" y="4781550"/>
          <p14:tracePt t="11057" x="3352800" y="4762500"/>
          <p14:tracePt t="11073" x="3276600" y="4692650"/>
          <p14:tracePt t="11090" x="3117850" y="4622800"/>
          <p14:tracePt t="11106" x="3041650" y="4578350"/>
          <p14:tracePt t="11122" x="2965450" y="4540250"/>
          <p14:tracePt t="11139" x="2863850" y="4495800"/>
          <p14:tracePt t="11156" x="2768600" y="4457700"/>
          <p14:tracePt t="11172" x="2705100" y="4425950"/>
          <p14:tracePt t="11189" x="2667000" y="4400550"/>
          <p14:tracePt t="11206" x="2654300" y="4387850"/>
          <p14:tracePt t="11223" x="2654300" y="4375150"/>
          <p14:tracePt t="11240" x="2647950" y="4375150"/>
          <p14:tracePt t="11259" x="2647950" y="4368800"/>
          <p14:tracePt t="11273" x="2635250" y="4362450"/>
          <p14:tracePt t="11289" x="2622550" y="4349750"/>
          <p14:tracePt t="11306" x="2590800" y="4324350"/>
          <p14:tracePt t="11322" x="2552700" y="4292600"/>
          <p14:tracePt t="11339" x="2527300" y="4273550"/>
          <p14:tracePt t="11356" x="2514600" y="4260850"/>
          <p14:tracePt t="11373" x="2508250" y="4248150"/>
          <p14:tracePt t="11389" x="2533650" y="4222750"/>
          <p14:tracePt t="11406" x="2578100" y="4216400"/>
          <p14:tracePt t="11423" x="2635250" y="4216400"/>
          <p14:tracePt t="11440" x="2705100" y="4229100"/>
          <p14:tracePt t="11457" x="2787650" y="4248150"/>
          <p14:tracePt t="11473" x="2800350" y="4254500"/>
          <p14:tracePt t="11530" x="2800350" y="4260850"/>
          <p14:tracePt t="11545" x="2806700" y="4260850"/>
          <p14:tracePt t="11553" x="2813050" y="4260850"/>
          <p14:tracePt t="11568" x="2825750" y="4260850"/>
          <p14:tracePt t="11578" x="2832100" y="4260850"/>
          <p14:tracePt t="11589" x="2838450" y="4260850"/>
          <p14:tracePt t="11606" x="2857500" y="4254500"/>
          <p14:tracePt t="11623" x="2876550" y="4248150"/>
          <p14:tracePt t="11639" x="2882900" y="4248150"/>
          <p14:tracePt t="11656" x="2889250" y="4248150"/>
          <p14:tracePt t="11672" x="2895600" y="4248150"/>
          <p14:tracePt t="11730" x="2895600" y="4241800"/>
          <p14:tracePt t="11738" x="2895600" y="4229100"/>
          <p14:tracePt t="11754" x="2895600" y="4222750"/>
          <p14:tracePt t="11762" x="2895600" y="4216400"/>
          <p14:tracePt t="11897" x="2889250" y="4210050"/>
          <p14:tracePt t="11905" x="2889250" y="4203700"/>
          <p14:tracePt t="11913" x="2882900" y="4197350"/>
          <p14:tracePt t="11923" x="2876550" y="4191000"/>
          <p14:tracePt t="11939" x="2876550" y="4171950"/>
          <p14:tracePt t="11956" x="2870200" y="4165600"/>
          <p14:tracePt t="11972" x="2870200" y="4159250"/>
          <p14:tracePt t="11989" x="2863850" y="4152900"/>
          <p14:tracePt t="12376" x="2870200" y="4152900"/>
          <p14:tracePt t="12417" x="2876550" y="4152900"/>
          <p14:tracePt t="12473" x="2876550" y="4159250"/>
          <p14:tracePt t="12786" x="2882900" y="4159250"/>
          <p14:tracePt t="12794" x="2882900" y="4165600"/>
          <p14:tracePt t="12810" x="2882900" y="4171950"/>
          <p14:tracePt t="12824" x="2882900" y="4184650"/>
          <p14:tracePt t="12841" x="2889250" y="4203700"/>
          <p14:tracePt t="12858" x="2895600" y="4216400"/>
          <p14:tracePt t="12874" x="2895600" y="4222750"/>
          <p14:tracePt t="12913" x="2895600" y="4235450"/>
          <p14:tracePt t="12924" x="2895600" y="4241800"/>
          <p14:tracePt t="12940" x="2908300" y="4267200"/>
          <p14:tracePt t="12957" x="2921000" y="4298950"/>
          <p14:tracePt t="12974" x="2952750" y="4362450"/>
          <p14:tracePt t="12990" x="2990850" y="4438650"/>
          <p14:tracePt t="13007" x="3054350" y="4514850"/>
          <p14:tracePt t="13024" x="3124200" y="4597400"/>
          <p14:tracePt t="13040" x="3187700" y="4692650"/>
          <p14:tracePt t="13057" x="3219450" y="4737100"/>
          <p14:tracePt t="13074" x="3232150" y="4756150"/>
          <p14:tracePt t="13091" x="3244850" y="4775200"/>
          <p14:tracePt t="13124" x="3251200" y="4781550"/>
          <p14:tracePt t="13141" x="3263900" y="4781550"/>
          <p14:tracePt t="13158" x="3340100" y="4800600"/>
          <p14:tracePt t="13174" x="3549650" y="4876800"/>
          <p14:tracePt t="13190" x="3975100" y="5041900"/>
          <p14:tracePt t="13207" x="4565650" y="5289550"/>
          <p14:tracePt t="13224" x="5105400" y="5511800"/>
          <p14:tracePt t="13240" x="5410200" y="5664200"/>
          <p14:tracePt t="13257" x="5435600" y="5676900"/>
          <p14:tracePt t="13296" x="5435600" y="5670550"/>
          <p14:tracePt t="13307" x="5429250" y="5664200"/>
          <p14:tracePt t="13323" x="5422900" y="5651500"/>
          <p14:tracePt t="13340" x="5416550" y="5638800"/>
          <p14:tracePt t="13358" x="5410200" y="5613400"/>
          <p14:tracePt t="13374" x="5397500" y="5600700"/>
          <p14:tracePt t="13391" x="5391150" y="5594350"/>
          <p14:tracePt t="13412" x="5391150" y="5588000"/>
          <p14:tracePt t="13425" x="5391150" y="5581650"/>
          <p14:tracePt t="13464" x="5384800" y="5575300"/>
          <p14:tracePt t="13481" x="5378450" y="5562600"/>
          <p14:tracePt t="13489" x="5365750" y="5549900"/>
          <p14:tracePt t="13497" x="5334000" y="5537200"/>
          <p14:tracePt t="13507" x="5295900" y="5499100"/>
          <p14:tracePt t="13523" x="5168900" y="5378450"/>
          <p14:tracePt t="13541" x="4997450" y="5194300"/>
          <p14:tracePt t="13557" x="4851400" y="5003800"/>
          <p14:tracePt t="13574" x="4762500" y="4857750"/>
          <p14:tracePt t="13591" x="4724400" y="4781550"/>
          <p14:tracePt t="13607" x="4718050" y="4756150"/>
          <p14:tracePt t="13624" x="4711700" y="4749800"/>
          <p14:tracePt t="13697" x="4705350" y="4749800"/>
          <p14:tracePt t="13704" x="4699000" y="4749800"/>
          <p14:tracePt t="13712" x="4673600" y="4749800"/>
          <p14:tracePt t="13724" x="4648200" y="4743450"/>
          <p14:tracePt t="13740" x="4565650" y="4737100"/>
          <p14:tracePt t="13757" x="4521200" y="4718050"/>
          <p14:tracePt t="13809" x="4521200" y="4724400"/>
          <p14:tracePt t="13826" x="4521200" y="4737100"/>
          <p14:tracePt t="13834" x="4521200" y="4756150"/>
          <p14:tracePt t="13846" x="4521200" y="4768850"/>
          <p14:tracePt t="13858" x="4521200" y="4794250"/>
          <p14:tracePt t="13874" x="4508500" y="4826000"/>
          <p14:tracePt t="13891" x="4502150" y="4845050"/>
          <p14:tracePt t="13924" x="4502150" y="4851400"/>
          <p14:tracePt t="13945" x="4514850" y="4851400"/>
          <p14:tracePt t="13957" x="4546600" y="4851400"/>
          <p14:tracePt t="13974" x="4660900" y="4832350"/>
          <p14:tracePt t="13991" x="4940300" y="4775200"/>
          <p14:tracePt t="14007" x="5207000" y="4743450"/>
          <p14:tracePt t="14023" x="5486400" y="4718050"/>
          <p14:tracePt t="14040" x="5765800" y="4711700"/>
          <p14:tracePt t="14057" x="5829300" y="4711700"/>
          <p14:tracePt t="14074" x="5835650" y="4711700"/>
          <p14:tracePt t="14107" x="5854700" y="4718050"/>
          <p14:tracePt t="14124" x="5911850" y="4718050"/>
          <p14:tracePt t="14141" x="6057900" y="4718050"/>
          <p14:tracePt t="14158" x="6286500" y="4692650"/>
          <p14:tracePt t="14174" x="6489700" y="4692650"/>
          <p14:tracePt t="14191" x="6629400" y="4692650"/>
          <p14:tracePt t="14207" x="6648450" y="4692650"/>
          <p14:tracePt t="14248" x="6642100" y="4692650"/>
          <p14:tracePt t="14290" x="6635750" y="4692650"/>
          <p14:tracePt t="14298" x="6629400" y="4686300"/>
          <p14:tracePt t="14314" x="6623050" y="4686300"/>
          <p14:tracePt t="14324" x="6616700" y="4686300"/>
          <p14:tracePt t="14347" x="6616700" y="4679950"/>
          <p14:tracePt t="14358" x="6610350" y="4679950"/>
          <p14:tracePt t="14374" x="6610350" y="4673600"/>
          <p14:tracePt t="14391" x="6604000" y="4667250"/>
          <p14:tracePt t="14514" x="6597650" y="4667250"/>
          <p14:tracePt t="14649" x="6597650" y="4673600"/>
          <p14:tracePt t="14818" x="6597650" y="4686300"/>
          <p14:tracePt t="14833" x="6597650" y="4692650"/>
          <p14:tracePt t="14849" x="6597650" y="4699000"/>
          <p14:tracePt t="14858" x="6604000" y="4699000"/>
          <p14:tracePt t="14872" x="6604000" y="4705350"/>
          <p14:tracePt t="15033" x="6604000" y="4711700"/>
          <p14:tracePt t="15113" x="6597650" y="4711700"/>
          <p14:tracePt t="15129" x="6591300" y="4711700"/>
          <p14:tracePt t="15394" x="6584950" y="4699000"/>
          <p14:tracePt t="15426" x="6584950" y="4692650"/>
          <p14:tracePt t="15450" x="6578600" y="4692650"/>
          <p14:tracePt t="15458" x="6578600" y="4686300"/>
          <p14:tracePt t="15467" x="6578600" y="4673600"/>
          <p14:tracePt t="15482" x="6578600" y="4654550"/>
          <p14:tracePt t="15499" x="6578600" y="4629150"/>
          <p14:tracePt t="15515" x="6578600" y="4552950"/>
          <p14:tracePt t="15532" x="6572250" y="4483100"/>
          <p14:tracePt t="15548" x="6572250" y="4438650"/>
          <p14:tracePt t="15565" x="6572250" y="4394200"/>
          <p14:tracePt t="15582" x="6572250" y="4368800"/>
          <p14:tracePt t="15598" x="6572250" y="4324350"/>
          <p14:tracePt t="15615" x="6572250" y="4273550"/>
          <p14:tracePt t="15632" x="6572250" y="4197350"/>
          <p14:tracePt t="15648" x="6578600" y="4127500"/>
          <p14:tracePt t="15665" x="6597650" y="4044950"/>
          <p14:tracePt t="15682" x="6623050" y="3975100"/>
          <p14:tracePt t="15698" x="6648450" y="3854450"/>
          <p14:tracePt t="15715" x="6642100" y="3581400"/>
          <p14:tracePt t="15732" x="6642100" y="3403600"/>
          <p14:tracePt t="15748" x="6648450" y="3263900"/>
          <p14:tracePt t="15765" x="6654800" y="3092450"/>
          <p14:tracePt t="15782" x="6654800" y="2927350"/>
          <p14:tracePt t="15798" x="6680200" y="2736850"/>
          <p14:tracePt t="15815" x="6705600" y="2546350"/>
          <p14:tracePt t="15832" x="6737350" y="2413000"/>
          <p14:tracePt t="15849" x="6762750" y="2273300"/>
          <p14:tracePt t="15866" x="6769100" y="2222500"/>
          <p14:tracePt t="15882" x="6775450" y="2146300"/>
          <p14:tracePt t="15898" x="6775450" y="2089150"/>
          <p14:tracePt t="15915" x="6775450" y="2032000"/>
          <p14:tracePt t="15932" x="6769100" y="1974850"/>
          <p14:tracePt t="15948" x="6769100" y="1936750"/>
          <p14:tracePt t="15965" x="6769100" y="1930400"/>
          <p14:tracePt t="15982" x="6769100" y="1924050"/>
          <p14:tracePt t="16441" x="6775450" y="1930400"/>
          <p14:tracePt t="16449" x="6775450" y="1943100"/>
          <p14:tracePt t="16466" x="6775450" y="1949450"/>
          <p14:tracePt t="16752" x="6781800" y="1955800"/>
          <p14:tracePt t="16760" x="6781800" y="1962150"/>
          <p14:tracePt t="16777" x="6781800" y="1968500"/>
          <p14:tracePt t="16866" x="6781800" y="1974850"/>
          <p14:tracePt t="16883" x="6781800" y="1993900"/>
          <p14:tracePt t="16890" x="6781800" y="2006600"/>
          <p14:tracePt t="16897" x="6781800" y="2025650"/>
          <p14:tracePt t="16908" x="6788150" y="2044700"/>
          <p14:tracePt t="16924" x="6800850" y="2089150"/>
          <p14:tracePt t="16941" x="6813550" y="2139950"/>
          <p14:tracePt t="16958" x="6832600" y="2190750"/>
          <p14:tracePt t="16975" x="6838950" y="2241550"/>
          <p14:tracePt t="16991" x="6845300" y="2266950"/>
          <p14:tracePt t="17008" x="6845300" y="2286000"/>
          <p14:tracePt t="17024" x="6851650" y="2311400"/>
          <p14:tracePt t="17041" x="6851650" y="2374900"/>
          <p14:tracePt t="17058" x="6851650" y="2470150"/>
          <p14:tracePt t="17074" x="6851650" y="2584450"/>
          <p14:tracePt t="17091" x="6851650" y="2711450"/>
          <p14:tracePt t="17107" x="6851650" y="2832100"/>
          <p14:tracePt t="17124" x="6838950" y="2959100"/>
          <p14:tracePt t="17141" x="6838950" y="3098800"/>
          <p14:tracePt t="17157" x="6845300" y="3289300"/>
          <p14:tracePt t="17174" x="6845300" y="3467100"/>
          <p14:tracePt t="17192" x="6813550" y="3625850"/>
          <p14:tracePt t="17209" x="6743700" y="3816350"/>
          <p14:tracePt t="17225" x="6686550" y="3892550"/>
          <p14:tracePt t="17241" x="6591300" y="3968750"/>
          <p14:tracePt t="17258" x="6457950" y="4038600"/>
          <p14:tracePt t="17274" x="6273800" y="4095750"/>
          <p14:tracePt t="17291" x="6064250" y="4159250"/>
          <p14:tracePt t="17308" x="5835650" y="4184650"/>
          <p14:tracePt t="17324" x="5632450" y="4184650"/>
          <p14:tracePt t="17341" x="5480050" y="4191000"/>
          <p14:tracePt t="17358" x="5416550" y="4203700"/>
          <p14:tracePt t="17375" x="5403850" y="4241800"/>
          <p14:tracePt t="17392" x="5378450" y="4324350"/>
          <p14:tracePt t="17409" x="5283200" y="4514850"/>
          <p14:tracePt t="17425" x="5194300" y="4635500"/>
          <p14:tracePt t="17441" x="5105400" y="4686300"/>
          <p14:tracePt t="17458" x="4997450" y="4743450"/>
          <p14:tracePt t="17475" x="4883150" y="4768850"/>
          <p14:tracePt t="17492" x="4730750" y="4806950"/>
          <p14:tracePt t="17509" x="4559300" y="4826000"/>
          <p14:tracePt t="17525" x="4356100" y="4838700"/>
          <p14:tracePt t="17541" x="4165600" y="4857750"/>
          <p14:tracePt t="17558" x="3924300" y="4902200"/>
          <p14:tracePt t="17574" x="3556000" y="4965700"/>
          <p14:tracePt t="17591" x="2965450" y="5124450"/>
          <p14:tracePt t="17607" x="2114550" y="5359400"/>
          <p14:tracePt t="17624" x="774700" y="5765800"/>
          <p14:tracePt t="18136" x="107950" y="4419600"/>
          <p14:tracePt t="18144" x="203200" y="4324350"/>
          <p14:tracePt t="18154" x="330200" y="4235450"/>
          <p14:tracePt t="18162" x="457200" y="4152900"/>
          <p14:tracePt t="18175" x="539750" y="4102100"/>
          <p14:tracePt t="18192" x="730250" y="3981450"/>
          <p14:tracePt t="18210" x="876300" y="3892550"/>
          <p14:tracePt t="18225" x="914400" y="3873500"/>
          <p14:tracePt t="18242" x="920750" y="3873500"/>
          <p14:tracePt t="18258" x="927100" y="3867150"/>
          <p14:tracePt t="18362" x="939800" y="3860800"/>
          <p14:tracePt t="18370" x="958850" y="3860800"/>
          <p14:tracePt t="18379" x="996950" y="3854450"/>
          <p14:tracePt t="18392" x="1054100" y="3854450"/>
          <p14:tracePt t="18410" x="1492250" y="3854450"/>
          <p14:tracePt t="18425" x="1924050" y="3943350"/>
          <p14:tracePt t="18442" x="2438400" y="4095750"/>
          <p14:tracePt t="18458" x="2813050" y="4216400"/>
          <p14:tracePt t="18475" x="3028950" y="4254500"/>
          <p14:tracePt t="18492" x="3105150" y="4279900"/>
          <p14:tracePt t="18508" x="3105150" y="4298950"/>
          <p14:tracePt t="18524" x="3098800" y="4318000"/>
          <p14:tracePt t="18541" x="3079750" y="4349750"/>
          <p14:tracePt t="18558" x="3067050" y="4381500"/>
          <p14:tracePt t="18574" x="3067050" y="4400550"/>
          <p14:tracePt t="18592" x="3060700" y="4413250"/>
          <p14:tracePt t="18608" x="3054350" y="4413250"/>
          <p14:tracePt t="18625" x="3041650" y="4419600"/>
          <p14:tracePt t="18641" x="3041650" y="4432300"/>
          <p14:tracePt t="18658" x="3028950" y="4464050"/>
          <p14:tracePt t="18675" x="3016250" y="4514850"/>
          <p14:tracePt t="18692" x="2965450" y="4616450"/>
          <p14:tracePt t="18708" x="2901950" y="4692650"/>
          <p14:tracePt t="18725" x="2800350" y="4768850"/>
          <p14:tracePt t="18742" x="2673350" y="4826000"/>
          <p14:tracePt t="18758" x="2578100" y="4851400"/>
          <p14:tracePt t="18774" x="2540000" y="4845050"/>
          <p14:tracePt t="18791" x="2520950" y="4794250"/>
          <p14:tracePt t="18808" x="2514600" y="4724400"/>
          <p14:tracePt t="18824" x="2495550" y="4629150"/>
          <p14:tracePt t="18841" x="2482850" y="4603750"/>
          <p14:tracePt t="18857" x="2476500" y="4584700"/>
          <p14:tracePt t="18874" x="2463800" y="4572000"/>
          <p14:tracePt t="18891" x="2457450" y="4552950"/>
          <p14:tracePt t="18908" x="2444750" y="4521200"/>
          <p14:tracePt t="18925" x="2419350" y="4489450"/>
          <p14:tracePt t="18942" x="2387600" y="4445000"/>
          <p14:tracePt t="18958" x="2355850" y="4406900"/>
          <p14:tracePt t="18975" x="2336800" y="4381500"/>
          <p14:tracePt t="18992" x="2336800" y="4375150"/>
          <p14:tracePt t="19008" x="2336800" y="4368800"/>
          <p14:tracePt t="19104" x="2330450" y="4368800"/>
          <p14:tracePt t="19112" x="2330450" y="4362450"/>
          <p14:tracePt t="19345" x="2330450" y="4356100"/>
          <p14:tracePt t="19352" x="2324100" y="4349750"/>
          <p14:tracePt t="19367" x="2324100" y="4343400"/>
          <p14:tracePt t="19384" x="2317750" y="4324350"/>
          <p14:tracePt t="19401" x="2311400" y="4305300"/>
          <p14:tracePt t="19417" x="2311400" y="4286250"/>
          <p14:tracePt t="19434" x="2305050" y="4254500"/>
          <p14:tracePt t="19451" x="2305050" y="4203700"/>
          <p14:tracePt t="19467" x="2298700" y="4146550"/>
          <p14:tracePt t="19484" x="2298700" y="4070350"/>
          <p14:tracePt t="19500" x="2298700" y="3962400"/>
          <p14:tracePt t="19516" x="2298700" y="3848100"/>
          <p14:tracePt t="19533" x="2298700" y="3733800"/>
          <p14:tracePt t="19550" x="2286000" y="3556000"/>
          <p14:tracePt t="19566" x="2286000" y="3390900"/>
          <p14:tracePt t="19584" x="2286000" y="3213100"/>
          <p14:tracePt t="19600" x="2286000" y="3028950"/>
          <p14:tracePt t="19616" x="2279650" y="2914650"/>
          <p14:tracePt t="19633" x="2286000" y="2832100"/>
          <p14:tracePt t="19650" x="2292350" y="2781300"/>
          <p14:tracePt t="19667" x="2305050" y="2743200"/>
          <p14:tracePt t="19684" x="2317750" y="2698750"/>
          <p14:tracePt t="19701" x="2324100" y="2660650"/>
          <p14:tracePt t="19717" x="2324100" y="2635250"/>
          <p14:tracePt t="19734" x="2324100" y="2622550"/>
          <p14:tracePt t="19751" x="2324100" y="2590800"/>
          <p14:tracePt t="19767" x="2324100" y="2578100"/>
          <p14:tracePt t="19784" x="2324100" y="2571750"/>
          <p14:tracePt t="19800" x="2324100" y="2559050"/>
          <p14:tracePt t="19816" x="2311400" y="2546350"/>
          <p14:tracePt t="19833" x="2298700" y="2520950"/>
          <p14:tracePt t="19850" x="2286000" y="2482850"/>
          <p14:tracePt t="19866" x="2286000" y="2438400"/>
          <p14:tracePt t="19883" x="2273300" y="2355850"/>
          <p14:tracePt t="19900" x="2266950" y="2317750"/>
          <p14:tracePt t="19916" x="2266950" y="2273300"/>
          <p14:tracePt t="19933" x="2260600" y="2241550"/>
          <p14:tracePt t="19951" x="2260600" y="2216150"/>
          <p14:tracePt t="19967" x="2247900" y="2139950"/>
          <p14:tracePt t="19984" x="2241550" y="2101850"/>
          <p14:tracePt t="20001" x="2235200" y="2101850"/>
          <p14:tracePt t="20114" x="2235200" y="2095500"/>
          <p14:tracePt t="20122" x="2235200" y="2089150"/>
          <p14:tracePt t="20312" x="2241550" y="2089150"/>
          <p14:tracePt t="20338" x="2247900" y="2089150"/>
          <p14:tracePt t="20360" x="2254250" y="2089150"/>
          <p14:tracePt t="20434" x="2260600" y="2089150"/>
          <p14:tracePt t="20450" x="2266950" y="2089150"/>
          <p14:tracePt t="20467" x="2273300" y="2089150"/>
          <p14:tracePt t="20490" x="2279650" y="2089150"/>
          <p14:tracePt t="20730" x="2286000" y="2089150"/>
          <p14:tracePt t="20737" x="2292350" y="2089150"/>
          <p14:tracePt t="20769" x="2305050" y="2095500"/>
          <p14:tracePt t="20801" x="2311400" y="2101850"/>
          <p14:tracePt t="20817" x="2317750" y="2101850"/>
          <p14:tracePt t="20832" x="2317750" y="2108200"/>
          <p14:tracePt t="20840" x="2324100" y="2108200"/>
          <p14:tracePt t="20851" x="2330450" y="2108200"/>
          <p14:tracePt t="20868" x="2336800" y="2114550"/>
          <p14:tracePt t="20884" x="2343150" y="2120900"/>
          <p14:tracePt t="20901" x="2349500" y="2127250"/>
          <p14:tracePt t="21096" x="2355850" y="2133600"/>
          <p14:tracePt t="21104" x="2362200" y="2133600"/>
          <p14:tracePt t="21118" x="2368550" y="2139950"/>
          <p14:tracePt t="21135" x="2368550" y="2146300"/>
          <p14:tracePt t="21184" x="2374900" y="2146300"/>
          <p14:tracePt t="21305" x="2381250" y="2146300"/>
          <p14:tracePt t="21312" x="2387600" y="2146300"/>
          <p14:tracePt t="21322" x="2400300" y="2152650"/>
          <p14:tracePt t="21335" x="2406650" y="2159000"/>
          <p14:tracePt t="21352" x="2425700" y="2159000"/>
          <p14:tracePt t="21368" x="2438400" y="2159000"/>
          <p14:tracePt t="21385" x="2451100" y="2159000"/>
          <p14:tracePt t="21402" x="2470150" y="2171700"/>
          <p14:tracePt t="21419" x="2495550" y="2222500"/>
          <p14:tracePt t="21436" x="2520950" y="2228850"/>
          <p14:tracePt t="21452" x="2552700" y="2235200"/>
          <p14:tracePt t="21469" x="2597150" y="2254250"/>
          <p14:tracePt t="21486" x="2654300" y="2254250"/>
          <p14:tracePt t="21503" x="2724150" y="2260600"/>
          <p14:tracePt t="21519" x="2863850" y="2279650"/>
          <p14:tracePt t="21535" x="3092450" y="2286000"/>
          <p14:tracePt t="21552" x="3498850" y="2463800"/>
          <p14:tracePt t="21568" x="3905250" y="2616200"/>
          <p14:tracePt t="21585" x="4222750" y="2717800"/>
          <p14:tracePt t="21602" x="4438650" y="2787650"/>
          <p14:tracePt t="21618" x="4502150" y="2959100"/>
          <p14:tracePt t="21635" x="4521200" y="3187700"/>
          <p14:tracePt t="21652" x="4521200" y="3454400"/>
          <p14:tracePt t="21668" x="4521200" y="3790950"/>
          <p14:tracePt t="21685" x="4521200" y="4127500"/>
          <p14:tracePt t="21702" x="4533900" y="4527550"/>
          <p14:tracePt t="21719" x="4533900" y="4921250"/>
          <p14:tracePt t="21736" x="4546600" y="5264150"/>
          <p14:tracePt t="21753" x="4559300" y="5727700"/>
          <p14:tracePt t="21770" x="4578350" y="5994400"/>
          <p14:tracePt t="21786" x="4578350" y="6254750"/>
          <p14:tracePt t="21802" x="4578350" y="6521450"/>
          <p14:tracePt t="21818" x="4591050" y="6762750"/>
          <p14:tracePt t="21835" x="4603750" y="6851650"/>
          <p14:tracePt t="21852" x="4622800" y="6851650"/>
          <p14:tracePt t="21868" x="4648200" y="6851650"/>
          <p14:tracePt t="21885" x="4629150" y="6851650"/>
          <p14:tracePt t="28872" x="4622800" y="6851650"/>
          <p14:tracePt t="28880" x="4591050" y="6845300"/>
          <p14:tracePt t="28888" x="4565650" y="6838950"/>
          <p14:tracePt t="28900" x="4546600" y="6832600"/>
          <p14:tracePt t="28953" x="4546600" y="6826250"/>
          <p14:tracePt t="28961" x="4552950" y="6800850"/>
          <p14:tracePt t="28970" x="4584700" y="6756400"/>
          <p14:tracePt t="28984" x="4603750" y="6699250"/>
          <p14:tracePt t="29001" x="4616450" y="6642100"/>
          <p14:tracePt t="29017" x="4616450" y="6629400"/>
          <p14:tracePt t="29034" x="4603750" y="6591300"/>
          <p14:tracePt t="29050" x="4591050" y="6546850"/>
          <p14:tracePt t="29067" x="4572000" y="6496050"/>
          <p14:tracePt t="29084" x="4552950" y="6477000"/>
          <p14:tracePt t="29100" x="4552950" y="6470650"/>
          <p14:tracePt t="29117" x="4552950" y="6464300"/>
          <p14:tracePt t="29134" x="4591050" y="6464300"/>
          <p14:tracePt t="29151" x="4603750" y="6464300"/>
          <p14:tracePt t="29265" x="4603750" y="6457950"/>
          <p14:tracePt t="29273" x="4603750" y="6445250"/>
          <p14:tracePt t="29284" x="4610100" y="6426200"/>
          <p14:tracePt t="29300" x="4641850" y="6407150"/>
          <p14:tracePt t="29317" x="4679950" y="6369050"/>
          <p14:tracePt t="29334" x="4730750" y="6292850"/>
          <p14:tracePt t="29350" x="4800600" y="6140450"/>
          <p14:tracePt t="29367" x="4857750" y="5943600"/>
          <p14:tracePt t="29384" x="4883150" y="5695950"/>
          <p14:tracePt t="29400" x="4813300" y="4978400"/>
          <p14:tracePt t="29417" x="4711700" y="4610100"/>
          <p14:tracePt t="29730" x="4718050" y="4629150"/>
          <p14:tracePt t="29738" x="4743450" y="4667250"/>
          <p14:tracePt t="29752" x="4781550" y="4718050"/>
          <p14:tracePt t="29769" x="4826000" y="4781550"/>
          <p14:tracePt t="29784" x="4832350" y="4800600"/>
          <p14:tracePt t="29801" x="4838700" y="4800600"/>
          <p14:tracePt t="29818" x="4851400" y="4768850"/>
          <p14:tracePt t="29835" x="4908550" y="4629150"/>
          <p14:tracePt t="29852" x="4984750" y="4514850"/>
          <p14:tracePt t="29868" x="5099050" y="4419600"/>
          <p14:tracePt t="29885" x="5226050" y="4330700"/>
          <p14:tracePt t="29902" x="5359400" y="4241800"/>
          <p14:tracePt t="29918" x="5435600" y="4191000"/>
          <p14:tracePt t="29935" x="5461000" y="4178300"/>
          <p14:tracePt t="29952" x="5473700" y="4171950"/>
          <p14:tracePt t="29968" x="5480050" y="4171950"/>
          <p14:tracePt t="29985" x="5486400" y="4171950"/>
          <p14:tracePt t="30018" x="5518150" y="4152900"/>
          <p14:tracePt t="30034" x="5619750" y="4051300"/>
          <p14:tracePt t="30051" x="5797550" y="3905250"/>
          <p14:tracePt t="30068" x="6153150" y="3689350"/>
          <p14:tracePt t="30085" x="6629400" y="3441700"/>
          <p14:tracePt t="30101" x="6915150" y="3359150"/>
          <p14:tracePt t="30118" x="7042150" y="3352800"/>
          <p14:tracePt t="30134" x="7080250" y="3352800"/>
          <p14:tracePt t="30151" x="7080250" y="3359150"/>
          <p14:tracePt t="30169" x="7080250" y="3403600"/>
          <p14:tracePt t="30185" x="7080250" y="3460750"/>
          <p14:tracePt t="30202" x="7080250" y="3530600"/>
          <p14:tracePt t="30218" x="7080250" y="3575050"/>
          <p14:tracePt t="30235" x="7080250" y="3619500"/>
          <p14:tracePt t="30252" x="7080250" y="3651250"/>
          <p14:tracePt t="30268" x="7080250" y="3663950"/>
          <p14:tracePt t="30285" x="7080250" y="3670300"/>
          <p14:tracePt t="30318" x="7080250" y="3676650"/>
          <p14:tracePt t="30345" x="7080250" y="3689350"/>
          <p14:tracePt t="30353" x="7080250" y="3702050"/>
          <p14:tracePt t="30368" x="7080250" y="3714750"/>
          <p14:tracePt t="30384" x="7042150" y="3752850"/>
          <p14:tracePt t="30401" x="6965950" y="3803650"/>
          <p14:tracePt t="30417" x="6838950" y="3873500"/>
          <p14:tracePt t="30434" x="6667500" y="3962400"/>
          <p14:tracePt t="30451" x="6515100" y="4057650"/>
          <p14:tracePt t="30467" x="6413500" y="4108450"/>
          <p14:tracePt t="30485" x="6381750" y="4146550"/>
          <p14:tracePt t="30502" x="6356350" y="4178300"/>
          <p14:tracePt t="30518" x="6343650" y="4229100"/>
          <p14:tracePt t="30535" x="6337300" y="4286250"/>
          <p14:tracePt t="30552" x="6324600" y="4337050"/>
          <p14:tracePt t="30568" x="6324600" y="4394200"/>
          <p14:tracePt t="30584" x="6311900" y="4445000"/>
          <p14:tracePt t="30601" x="6311900" y="4451350"/>
          <p14:tracePt t="30634" x="6305550" y="4451350"/>
          <p14:tracePt t="30651" x="6299200" y="4457700"/>
          <p14:tracePt t="30672" x="6299200" y="4464050"/>
          <p14:tracePt t="30684" x="6299200" y="4470400"/>
          <p14:tracePt t="30701" x="6299200" y="4476750"/>
          <p14:tracePt t="30737" x="6299200" y="4483100"/>
          <p14:tracePt t="30746" x="6305550" y="4483100"/>
          <p14:tracePt t="30778" x="6305550" y="4489450"/>
          <p14:tracePt t="30832" x="6311900" y="4489450"/>
          <p14:tracePt t="30944" x="6292850" y="4483100"/>
          <p14:tracePt t="30953" x="6267450" y="4483100"/>
          <p14:tracePt t="30960" x="6210300" y="4483100"/>
          <p14:tracePt t="30970" x="6115050" y="4495800"/>
          <p14:tracePt t="30984" x="5880100" y="4502150"/>
          <p14:tracePt t="31001" x="5403850" y="4584700"/>
          <p14:tracePt t="31018" x="4819650" y="4711700"/>
          <p14:tracePt t="31035" x="4330700" y="4832350"/>
          <p14:tracePt t="31051" x="3987800" y="4933950"/>
          <p14:tracePt t="31068" x="3803650" y="4991100"/>
          <p14:tracePt t="31084" x="3752850" y="5010150"/>
          <p14:tracePt t="31101" x="3746500" y="5010150"/>
          <p14:tracePt t="31135" x="3746500" y="5003800"/>
          <p14:tracePt t="31170" x="3752850" y="5003800"/>
          <p14:tracePt t="31186" x="3759200" y="5003800"/>
          <p14:tracePt t="31194" x="3771900" y="5003800"/>
          <p14:tracePt t="31203" x="3784600" y="5003800"/>
          <p14:tracePt t="31218" x="3848100" y="4984750"/>
          <p14:tracePt t="31235" x="3930650" y="4940300"/>
          <p14:tracePt t="31251" x="4006850" y="4908550"/>
          <p14:tracePt t="31268" x="4044950" y="4870450"/>
          <p14:tracePt t="31285" x="4057650" y="4851400"/>
          <p14:tracePt t="31302" x="4064000" y="4845050"/>
          <p14:tracePt t="31318" x="4064000" y="4838700"/>
          <p14:tracePt t="31335" x="4064000" y="4826000"/>
          <p14:tracePt t="31351" x="4070350" y="4813300"/>
          <p14:tracePt t="31367" x="4146550" y="4743450"/>
          <p14:tracePt t="31384" x="4362450" y="4629150"/>
          <p14:tracePt t="31401" x="4616450" y="4527550"/>
          <p14:tracePt t="31417" x="4813300" y="4464050"/>
          <p14:tracePt t="31434" x="4940300" y="4457700"/>
          <p14:tracePt t="31451" x="5003800" y="4438650"/>
          <p14:tracePt t="31467" x="5035550" y="4438650"/>
          <p14:tracePt t="31484" x="5060950" y="4438650"/>
          <p14:tracePt t="31501" x="5092700" y="4438650"/>
          <p14:tracePt t="31518" x="5130800" y="4438650"/>
          <p14:tracePt t="31534" x="5194300" y="4438650"/>
          <p14:tracePt t="31551" x="5245100" y="4457700"/>
          <p14:tracePt t="31567" x="5295900" y="4470400"/>
          <p14:tracePt t="31585" x="5372100" y="4489450"/>
          <p14:tracePt t="31601" x="5441950" y="4508500"/>
          <p14:tracePt t="31617" x="5562600" y="4508500"/>
          <p14:tracePt t="31634" x="5676900" y="4508500"/>
          <p14:tracePt t="31651" x="5816600" y="4502150"/>
          <p14:tracePt t="31668" x="5949950" y="4495800"/>
          <p14:tracePt t="31684" x="6007100" y="4489450"/>
          <p14:tracePt t="31701" x="6076950" y="4476750"/>
          <p14:tracePt t="31718" x="6134100" y="4470400"/>
          <p14:tracePt t="31735" x="6191250" y="4470400"/>
          <p14:tracePt t="31751" x="6216650" y="4470400"/>
          <p14:tracePt t="31769" x="6235700" y="4483100"/>
          <p14:tracePt t="31785" x="6242050" y="4489450"/>
          <p14:tracePt t="31801" x="6286500" y="4502150"/>
          <p14:tracePt t="31818" x="6318250" y="4508500"/>
          <p14:tracePt t="31835" x="6343650" y="4508500"/>
          <p14:tracePt t="31851" x="6356350" y="4508500"/>
          <p14:tracePt t="31868" x="6369050" y="4508500"/>
          <p14:tracePt t="31885" x="6375400" y="4508500"/>
          <p14:tracePt t="31901" x="6388100" y="4508500"/>
          <p14:tracePt t="31918" x="6388100" y="4514850"/>
          <p14:tracePt t="31953" x="6394450" y="4514850"/>
          <p14:tracePt t="31976" x="6394450" y="4521200"/>
          <p14:tracePt t="32018" x="6407150" y="4514850"/>
          <p14:tracePt t="32026" x="6438900" y="4502150"/>
          <p14:tracePt t="32035" x="6483350" y="4476750"/>
          <p14:tracePt t="32051" x="6527800" y="4451350"/>
          <p14:tracePt t="32067" x="6553200" y="4425950"/>
          <p14:tracePt t="32084" x="6572250" y="4413250"/>
          <p14:tracePt t="32101" x="6572250" y="4406900"/>
          <p14:tracePt t="32336" x="6565900" y="4406900"/>
          <p14:tracePt t="32345" x="6565900" y="4400550"/>
          <p14:tracePt t="32359" x="6559550" y="4400550"/>
          <p14:tracePt t="32375" x="6546850" y="4394200"/>
          <p14:tracePt t="32392" x="6534150" y="4387850"/>
          <p14:tracePt t="32409" x="6515100" y="4375150"/>
          <p14:tracePt t="32442" x="6508750" y="4368800"/>
          <p14:tracePt t="32513" x="6502400" y="4368800"/>
          <p14:tracePt t="32832" x="6502400" y="4362450"/>
          <p14:tracePt t="32840" x="6502400" y="4349750"/>
          <p14:tracePt t="32854" x="6502400" y="4343400"/>
          <p14:tracePt t="32871" x="6496050" y="4318000"/>
          <p14:tracePt t="32888" x="6496050" y="4229100"/>
          <p14:tracePt t="32904" x="6496050" y="4178300"/>
          <p14:tracePt t="32921" x="6489700" y="4121150"/>
          <p14:tracePt t="32938" x="6464300" y="4051300"/>
          <p14:tracePt t="32954" x="6451600" y="4006850"/>
          <p14:tracePt t="32971" x="6438900" y="3956050"/>
          <p14:tracePt t="32988" x="6413500" y="3905250"/>
          <p14:tracePt t="33004" x="6394450" y="3873500"/>
          <p14:tracePt t="33021" x="6394450" y="3848100"/>
          <p14:tracePt t="33038" x="6381750" y="3803650"/>
          <p14:tracePt t="33054" x="6369050" y="3765550"/>
          <p14:tracePt t="33071" x="6356350" y="3733800"/>
          <p14:tracePt t="33088" x="6350000" y="3683000"/>
          <p14:tracePt t="33104" x="6343650" y="3676650"/>
          <p14:tracePt t="33121" x="6343650" y="3670300"/>
          <p14:tracePt t="33138" x="6343650" y="3663950"/>
          <p14:tracePt t="33171" x="6343650" y="3644900"/>
          <p14:tracePt t="33188" x="6343650" y="3600450"/>
          <p14:tracePt t="33204" x="6343650" y="3505200"/>
          <p14:tracePt t="33221" x="6343650" y="3390900"/>
          <p14:tracePt t="33238" x="6381750" y="3282950"/>
          <p14:tracePt t="33254" x="6445250" y="3168650"/>
          <p14:tracePt t="33271" x="6477000" y="3124200"/>
          <p14:tracePt t="33288" x="6502400" y="3086100"/>
          <p14:tracePt t="33304" x="6502400" y="3073400"/>
          <p14:tracePt t="33376" x="6515100" y="3054350"/>
          <p14:tracePt t="33384" x="6527800" y="3028950"/>
          <p14:tracePt t="33400" x="6534150" y="3003550"/>
          <p14:tracePt t="33408" x="6546850" y="2978150"/>
          <p14:tracePt t="33421" x="6553200" y="2959100"/>
          <p14:tracePt t="33438" x="6559550" y="2914650"/>
          <p14:tracePt t="33454" x="6572250" y="2889250"/>
          <p14:tracePt t="33504" x="6578600" y="2889250"/>
          <p14:tracePt t="33512" x="6584950" y="2889250"/>
          <p14:tracePt t="33544" x="6584950" y="2901950"/>
          <p14:tracePt t="33552" x="6584950" y="2908300"/>
          <p14:tracePt t="33568" x="6584950" y="2914650"/>
          <p14:tracePt t="33616" x="6572250" y="2908300"/>
          <p14:tracePt t="33625" x="6565900" y="2901950"/>
          <p14:tracePt t="33632" x="6565900" y="2889250"/>
          <p14:tracePt t="33641" x="6559550" y="2889250"/>
          <p14:tracePt t="33654" x="6559550" y="2876550"/>
          <p14:tracePt t="33671" x="6559550" y="2870200"/>
          <p14:tracePt t="33928" x="6553200" y="2870200"/>
          <p14:tracePt t="33946" x="6553200" y="2863850"/>
          <p14:tracePt t="33962" x="6546850" y="2857500"/>
          <p14:tracePt t="33971" x="6546850" y="2851150"/>
          <p14:tracePt t="33979" x="6540500" y="2844800"/>
          <p14:tracePt t="33995" x="6540500" y="2832100"/>
          <p14:tracePt t="34011" x="6534150" y="2813050"/>
          <p14:tracePt t="34028" x="6527800" y="2794000"/>
          <p14:tracePt t="34044" x="6521450" y="2762250"/>
          <p14:tracePt t="34061" x="6515100" y="2743200"/>
          <p14:tracePt t="34078" x="6515100" y="2730500"/>
          <p14:tracePt t="34095" x="6502400" y="2711450"/>
          <p14:tracePt t="34112" x="6496050" y="2686050"/>
          <p14:tracePt t="34129" x="6496050" y="2660650"/>
          <p14:tracePt t="34162" x="6496050" y="2654300"/>
          <p14:tracePt t="34178" x="6489700" y="2641600"/>
          <p14:tracePt t="34195" x="6489700" y="2628900"/>
          <p14:tracePt t="34212" x="6483350" y="2616200"/>
          <p14:tracePt t="34229" x="6477000" y="2597150"/>
          <p14:tracePt t="34245" x="6477000" y="2584450"/>
          <p14:tracePt t="34298" x="6470650" y="2584450"/>
          <p14:tracePt t="34314" x="6470650" y="2578100"/>
          <p14:tracePt t="34329" x="6470650" y="2571750"/>
          <p14:tracePt t="34344" x="6470650" y="2565400"/>
          <p14:tracePt t="34352" x="6470650" y="2559050"/>
          <p14:tracePt t="34361" x="6464300" y="2546350"/>
          <p14:tracePt t="34378" x="6451600" y="2520950"/>
          <p14:tracePt t="34394" x="6445250" y="2476500"/>
          <p14:tracePt t="34411" x="6438900" y="2444750"/>
          <p14:tracePt t="34428" x="6432550" y="2419350"/>
          <p14:tracePt t="34445" x="6432550" y="2400300"/>
          <p14:tracePt t="34462" x="6432550" y="2393950"/>
          <p14:tracePt t="34479" x="6432550" y="2374900"/>
          <p14:tracePt t="34495" x="6432550" y="2368550"/>
          <p14:tracePt t="34511" x="6432550" y="2362200"/>
          <p14:tracePt t="34682" x="6432550" y="2368550"/>
          <p14:tracePt t="34690" x="6432550" y="2374900"/>
          <p14:tracePt t="34704" x="6432550" y="2387600"/>
          <p14:tracePt t="34721" x="6438900" y="2425700"/>
          <p14:tracePt t="34737" x="6445250" y="2438400"/>
          <p14:tracePt t="34753" x="6451600" y="2457450"/>
          <p14:tracePt t="34770" x="6451600" y="2482850"/>
          <p14:tracePt t="34787" x="6451600" y="2495550"/>
          <p14:tracePt t="34803" x="6451600" y="2508250"/>
          <p14:tracePt t="34820" x="6457950" y="2552700"/>
          <p14:tracePt t="34837" x="6457950" y="2597150"/>
          <p14:tracePt t="34853" x="6470650" y="2667000"/>
          <p14:tracePt t="34870" x="6477000" y="2736850"/>
          <p14:tracePt t="34886" x="6477000" y="2819400"/>
          <p14:tracePt t="34903" x="6477000" y="2889250"/>
          <p14:tracePt t="34920" x="6477000" y="2940050"/>
          <p14:tracePt t="34936" x="6477000" y="3009900"/>
          <p14:tracePt t="34953" x="6470650" y="3041650"/>
          <p14:tracePt t="34971" x="6464300" y="3067050"/>
          <p14:tracePt t="34987" x="6464300" y="3073400"/>
          <p14:tracePt t="35088" x="6457950" y="3086100"/>
          <p14:tracePt t="35162" x="6451600" y="3086100"/>
          <p14:tracePt t="35170" x="6445250" y="3079750"/>
          <p14:tracePt t="35178" x="6445250" y="3067050"/>
          <p14:tracePt t="35187" x="6438900" y="3054350"/>
          <p14:tracePt t="35204" x="6438900" y="3022600"/>
          <p14:tracePt t="35220" x="6432550" y="2997200"/>
          <p14:tracePt t="35237" x="6432550" y="2965450"/>
          <p14:tracePt t="35254" x="6426200" y="2946400"/>
          <p14:tracePt t="35270" x="6419850" y="2908300"/>
          <p14:tracePt t="35286" x="6407150" y="2832100"/>
          <p14:tracePt t="35303" x="6375400" y="2736850"/>
          <p14:tracePt t="35320" x="6350000" y="2654300"/>
          <p14:tracePt t="35336" x="6330950" y="2552700"/>
          <p14:tracePt t="35353" x="6330950" y="2514600"/>
          <p14:tracePt t="35370" x="6324600" y="2489200"/>
          <p14:tracePt t="35386" x="6324600" y="2476500"/>
          <p14:tracePt t="35403" x="6318250" y="2463800"/>
          <p14:tracePt t="35436" x="6318250" y="2457450"/>
          <p14:tracePt t="35497" x="6318250" y="2451100"/>
          <p14:tracePt t="35506" x="6318250" y="2438400"/>
          <p14:tracePt t="35512" x="6318250" y="2425700"/>
          <p14:tracePt t="35521" x="6318250" y="2406650"/>
          <p14:tracePt t="35536" x="6311900" y="2362200"/>
          <p14:tracePt t="35553" x="6305550" y="2336800"/>
          <p14:tracePt t="35586" x="6299200" y="2336800"/>
          <p14:tracePt t="35640" x="6305550" y="2343150"/>
          <p14:tracePt t="35648" x="6305550" y="2368550"/>
          <p14:tracePt t="35658" x="6311900" y="2381250"/>
          <p14:tracePt t="35670" x="6318250" y="2393950"/>
          <p14:tracePt t="35687" x="6318250" y="2413000"/>
          <p14:tracePt t="35703" x="6324600" y="2419350"/>
          <p14:tracePt t="35786" x="6324600" y="2432050"/>
          <p14:tracePt t="35793" x="6324600" y="2444750"/>
          <p14:tracePt t="35803" x="6324600" y="2457450"/>
          <p14:tracePt t="35820" x="6337300" y="2514600"/>
          <p14:tracePt t="35836" x="6362700" y="2590800"/>
          <p14:tracePt t="35853" x="6369050" y="2654300"/>
          <p14:tracePt t="35870" x="6375400" y="2724150"/>
          <p14:tracePt t="35886" x="6375400" y="2781300"/>
          <p14:tracePt t="35903" x="6375400" y="2813050"/>
          <p14:tracePt t="35919" x="6375400" y="2832100"/>
          <p14:tracePt t="35936" x="6375400" y="2844800"/>
          <p14:tracePt t="35953" x="6375400" y="2857500"/>
          <p14:tracePt t="35970" x="6375400" y="2870200"/>
          <p14:tracePt t="35987" x="6375400" y="2889250"/>
          <p14:tracePt t="36004" x="6375400" y="2914650"/>
          <p14:tracePt t="36020" x="6375400" y="2952750"/>
          <p14:tracePt t="36036" x="6375400" y="2978150"/>
          <p14:tracePt t="36053" x="6369050" y="2990850"/>
          <p14:tracePt t="36146" x="6362700" y="2990850"/>
          <p14:tracePt t="36162" x="6356350" y="2984500"/>
          <p14:tracePt t="36170" x="6356350" y="2978150"/>
          <p14:tracePt t="36187" x="6356350" y="2971800"/>
          <p14:tracePt t="36211" x="6350000" y="2965450"/>
          <p14:tracePt t="36219" x="6343650" y="2952750"/>
          <p14:tracePt t="36227" x="6343650" y="2940050"/>
          <p14:tracePt t="36236" x="6337300" y="2921000"/>
          <p14:tracePt t="36253" x="6330950" y="2882900"/>
          <p14:tracePt t="36270" x="6324600" y="2844800"/>
          <p14:tracePt t="36287" x="6318250" y="2819400"/>
          <p14:tracePt t="36304" x="6305550" y="2774950"/>
          <p14:tracePt t="36321" x="6280150" y="2711450"/>
          <p14:tracePt t="36337" x="6254750" y="2673350"/>
          <p14:tracePt t="36354" x="6254750" y="2635250"/>
          <p14:tracePt t="36370" x="6248400" y="2628900"/>
          <p14:tracePt t="36386" x="6248400" y="2616200"/>
          <p14:tracePt t="36403" x="6248400" y="2597150"/>
          <p14:tracePt t="36420" x="6235700" y="2571750"/>
          <p14:tracePt t="36436" x="6203950" y="2540000"/>
          <p14:tracePt t="36453" x="6184900" y="2514600"/>
          <p14:tracePt t="36469" x="6178550" y="2495550"/>
          <p14:tracePt t="36571" x="6178550" y="2508250"/>
          <p14:tracePt t="36586" x="6178550" y="2514600"/>
          <p14:tracePt t="36594" x="6184900" y="2527300"/>
          <p14:tracePt t="36603" x="6184900" y="2540000"/>
          <p14:tracePt t="36620" x="6191250" y="2565400"/>
          <p14:tracePt t="36636" x="6197600" y="2590800"/>
          <p14:tracePt t="36653" x="6197600" y="2603500"/>
          <p14:tracePt t="36670" x="6203950" y="2635250"/>
          <p14:tracePt t="36686" x="6203950" y="2692400"/>
          <p14:tracePt t="36703" x="6203950" y="2749550"/>
          <p14:tracePt t="36721" x="6203950" y="2851150"/>
          <p14:tracePt t="36737" x="6197600" y="2908300"/>
          <p14:tracePt t="36754" x="6191250" y="2978150"/>
          <p14:tracePt t="36770" x="6178550" y="3035300"/>
          <p14:tracePt t="36787" x="6159500" y="3086100"/>
          <p14:tracePt t="36804" x="6153150" y="3111500"/>
          <p14:tracePt t="36820" x="6153150" y="3124200"/>
          <p14:tracePt t="36837" x="6146800" y="3130550"/>
          <p14:tracePt t="37026" x="6146800" y="3136900"/>
          <p14:tracePt t="37034" x="6140450" y="3136900"/>
          <p14:tracePt t="37153" x="6134100" y="3136900"/>
          <p14:tracePt t="37176" x="6127750" y="3136900"/>
          <p14:tracePt t="37322" x="6121400" y="3136900"/>
          <p14:tracePt t="38641" x="6121400" y="3130550"/>
          <p14:tracePt t="38656" x="6121400" y="3124200"/>
          <p14:tracePt t="38666" x="6121400" y="3117850"/>
          <p14:tracePt t="38680" x="6115050" y="3117850"/>
          <p14:tracePt t="38696" x="6115050" y="3111500"/>
          <p14:tracePt t="38720" x="6115050" y="3105150"/>
          <p14:tracePt t="38736" x="6115050" y="3098800"/>
          <p14:tracePt t="38752" x="6108700" y="3086100"/>
          <p14:tracePt t="38762" x="6108700" y="3073400"/>
          <p14:tracePt t="38780" x="6096000" y="3048000"/>
          <p14:tracePt t="38796" x="6070600" y="3022600"/>
          <p14:tracePt t="38813" x="6057900" y="2984500"/>
          <p14:tracePt t="38830" x="6045200" y="2952750"/>
          <p14:tracePt t="38847" x="6032500" y="2933700"/>
          <p14:tracePt t="38852" x="6032500" y="2927350"/>
          <p14:tracePt t="38863" x="6032500" y="2921000"/>
          <p14:tracePt t="39080" x="6026150" y="2921000"/>
          <p14:tracePt t="39113" x="6019800" y="2921000"/>
          <p14:tracePt t="39121" x="6019800" y="2914650"/>
          <p14:tracePt t="39131" x="6019800" y="2901950"/>
          <p14:tracePt t="39147" x="6007100" y="2857500"/>
          <p14:tracePt t="39164" x="6007100" y="2838450"/>
          <p14:tracePt t="39181" x="6000750" y="2800350"/>
          <p14:tracePt t="39197" x="5994400" y="2768600"/>
          <p14:tracePt t="39215" x="5994400" y="2730500"/>
          <p14:tracePt t="39231" x="5994400" y="2686050"/>
          <p14:tracePt t="39247" x="5988050" y="2647950"/>
          <p14:tracePt t="39264" x="5988050" y="2584450"/>
          <p14:tracePt t="39281" x="5988050" y="2565400"/>
          <p14:tracePt t="39297" x="5981700" y="2552700"/>
          <p14:tracePt t="39314" x="5981700" y="2533650"/>
          <p14:tracePt t="39331" x="5975350" y="2514600"/>
          <p14:tracePt t="39348" x="5969000" y="2508250"/>
          <p14:tracePt t="39365" x="5969000" y="2501900"/>
          <p14:tracePt t="39512" x="5975350" y="2514600"/>
          <p14:tracePt t="39522" x="5975350" y="2520950"/>
          <p14:tracePt t="39531" x="5981700" y="2527300"/>
          <p14:tracePt t="39548" x="5981700" y="2546350"/>
          <p14:tracePt t="39565" x="5981700" y="2559050"/>
          <p14:tracePt t="39581" x="5981700" y="2590800"/>
          <p14:tracePt t="39598" x="5981700" y="2679700"/>
          <p14:tracePt t="39615" x="5969000" y="2844800"/>
          <p14:tracePt t="39632" x="5937250" y="3079750"/>
          <p14:tracePt t="39647" x="5911850" y="3282950"/>
          <p14:tracePt t="39664" x="5886450" y="3505200"/>
          <p14:tracePt t="39681" x="5886450" y="3568700"/>
          <p14:tracePt t="39697" x="5886450" y="3613150"/>
          <p14:tracePt t="39714" x="5886450" y="3644900"/>
          <p14:tracePt t="39731" x="5886450" y="3683000"/>
          <p14:tracePt t="39747" x="5886450" y="3752850"/>
          <p14:tracePt t="39764" x="5892800" y="3841750"/>
          <p14:tracePt t="39781" x="5892800" y="3962400"/>
          <p14:tracePt t="39797" x="5911850" y="4114800"/>
          <p14:tracePt t="39814" x="5924550" y="4292600"/>
          <p14:tracePt t="39831" x="5930900" y="4464050"/>
          <p14:tracePt t="39848" x="5943600" y="4603750"/>
          <p14:tracePt t="39854" x="5943600" y="4654550"/>
          <p14:tracePt t="39865" x="5949950" y="4762500"/>
          <p14:tracePt t="39882" x="5956300" y="4819650"/>
          <p14:tracePt t="39898" x="5975350" y="4876800"/>
          <p14:tracePt t="39915" x="5981700" y="4933950"/>
          <p14:tracePt t="39931" x="5994400" y="4997450"/>
          <p14:tracePt t="39948" x="6019800" y="5060950"/>
          <p14:tracePt t="39964" x="6045200" y="5130800"/>
          <p14:tracePt t="39981" x="6070600" y="5213350"/>
          <p14:tracePt t="39997" x="6096000" y="5308600"/>
          <p14:tracePt t="40014" x="6121400" y="5410200"/>
          <p14:tracePt t="40031" x="6146800" y="5505450"/>
          <p14:tracePt t="40049" x="6153150" y="5575300"/>
          <p14:tracePt t="40065" x="6153150" y="5632450"/>
          <p14:tracePt t="40081" x="6153150" y="5676900"/>
          <p14:tracePt t="40098" x="6153150" y="5715000"/>
          <p14:tracePt t="40115" x="6153150" y="5734050"/>
          <p14:tracePt t="40132" x="6153150" y="5740400"/>
          <p14:tracePt t="40164" x="6146800" y="5715000"/>
          <p14:tracePt t="40181" x="6140450" y="5689600"/>
          <p14:tracePt t="40197" x="6134100" y="5670550"/>
          <p14:tracePt t="40288" x="6127750" y="5670550"/>
          <p14:tracePt t="40328" x="6121400" y="5670550"/>
          <p14:tracePt t="40425" x="6115050" y="5670550"/>
          <p14:tracePt t="40440" x="6115050" y="5676900"/>
          <p14:tracePt t="40465" x="6108700" y="5683250"/>
          <p14:tracePt t="40562" x="6102350" y="5683250"/>
          <p14:tracePt t="40665" x="6102350" y="5676900"/>
          <p14:tracePt t="40673" x="6102350" y="5670550"/>
          <p14:tracePt t="40689" x="6096000" y="5664200"/>
          <p14:tracePt t="40697" x="6089650" y="5657850"/>
          <p14:tracePt t="40728" x="6083300" y="5657850"/>
          <p14:tracePt t="40784" x="6076950" y="5657850"/>
          <p14:tracePt t="40826" x="6070600" y="5657850"/>
          <p14:tracePt t="40834" x="6057900" y="5657850"/>
          <p14:tracePt t="40844" x="6051550" y="5657850"/>
          <p14:tracePt t="40866" x="6045200" y="5657850"/>
          <p14:tracePt t="40914" x="6032500" y="5657850"/>
          <p14:tracePt t="40921" x="6026150" y="5664200"/>
          <p14:tracePt t="40931" x="6019800" y="5670550"/>
          <p14:tracePt t="40947" x="6000750" y="5683250"/>
          <p14:tracePt t="40964" x="5981700" y="5689600"/>
          <p14:tracePt t="40981" x="5969000" y="5695950"/>
          <p14:tracePt t="40997" x="5949950" y="5702300"/>
          <p14:tracePt t="41015" x="5943600" y="5708650"/>
          <p14:tracePt t="41264" x="5930900" y="5721350"/>
          <p14:tracePt t="41272" x="5924550" y="5740400"/>
          <p14:tracePt t="41286" x="5911850" y="5772150"/>
          <p14:tracePt t="41303" x="5873750" y="5816600"/>
          <p14:tracePt t="41321" x="5822950" y="5873750"/>
          <p14:tracePt t="41337" x="5778500" y="5899150"/>
          <p14:tracePt t="41353" x="5721350" y="5924550"/>
          <p14:tracePt t="41370" x="5619750" y="5962650"/>
          <p14:tracePt t="41387" x="5537200" y="5975350"/>
          <p14:tracePt t="41403" x="5499100" y="5975350"/>
          <p14:tracePt t="41420" x="5480050" y="5975350"/>
          <p14:tracePt t="41436" x="5461000" y="5981700"/>
          <p14:tracePt t="41453" x="5454650" y="5981700"/>
          <p14:tracePt t="41514" x="5454650" y="5975350"/>
          <p14:tracePt t="41530" x="5454650" y="5962650"/>
          <p14:tracePt t="41539" x="5461000" y="5937250"/>
          <p14:tracePt t="41546" x="5473700" y="5924550"/>
          <p14:tracePt t="41554" x="5486400" y="5911850"/>
          <p14:tracePt t="41570" x="5562600" y="5861050"/>
          <p14:tracePt t="41587" x="5702300" y="5784850"/>
          <p14:tracePt t="41604" x="5816600" y="5753100"/>
          <p14:tracePt t="41621" x="5924550" y="5746750"/>
          <p14:tracePt t="41637" x="5956300" y="5740400"/>
          <p14:tracePt t="41653" x="5975350" y="5740400"/>
          <p14:tracePt t="41670" x="6007100" y="5740400"/>
          <p14:tracePt t="41686" x="6064250" y="5740400"/>
          <p14:tracePt t="41703" x="6210300" y="5715000"/>
          <p14:tracePt t="41720" x="6508750" y="5607050"/>
          <p14:tracePt t="41736" x="7073900" y="5391150"/>
          <p14:tracePt t="41753" x="7258050" y="5346700"/>
          <p14:tracePt t="41770" x="7340600" y="5314950"/>
          <p14:tracePt t="41787" x="7340600" y="5308600"/>
          <p14:tracePt t="41804" x="7334250" y="5308600"/>
          <p14:tracePt t="41821" x="7334250" y="5295900"/>
          <p14:tracePt t="41837" x="7327900" y="5295900"/>
          <p14:tracePt t="41854" x="7302500" y="5276850"/>
          <p14:tracePt t="41860" x="7289800" y="5276850"/>
          <p14:tracePt t="41870" x="7277100" y="5276850"/>
          <p14:tracePt t="41886" x="7245350" y="5264150"/>
          <p14:tracePt t="41903" x="7226300" y="5264150"/>
          <p14:tracePt t="41920" x="7219950" y="5264150"/>
          <p14:tracePt t="41953" x="7219950" y="5257800"/>
          <p14:tracePt t="42065" x="7219950" y="5264150"/>
          <p14:tracePt t="42107" x="7219950" y="5270500"/>
          <p14:tracePt t="42122" x="7213600" y="5270500"/>
          <p14:tracePt t="42146" x="7213600" y="5276850"/>
          <p14:tracePt t="42185" x="7207250" y="5270500"/>
          <p14:tracePt t="42192" x="7200900" y="5264150"/>
          <p14:tracePt t="42472" x="7188200" y="5276850"/>
          <p14:tracePt t="42480" x="7156450" y="5302250"/>
          <p14:tracePt t="42494" x="7137400" y="5314950"/>
          <p14:tracePt t="42511" x="7118350" y="5321300"/>
          <p14:tracePt t="42529" x="7162800" y="5302250"/>
          <p14:tracePt t="42545" x="7302500" y="5251450"/>
          <p14:tracePt t="42562" x="7429500" y="5232400"/>
          <p14:tracePt t="42578" x="7499350" y="5232400"/>
          <p14:tracePt t="42595" x="7531100" y="5245100"/>
          <p14:tracePt t="42612" x="7550150" y="5245100"/>
          <p14:tracePt t="42674" x="7556500" y="5245100"/>
          <p14:tracePt t="42682" x="7562850" y="5245100"/>
          <p14:tracePt t="42729" x="7575550" y="5251450"/>
          <p14:tracePt t="42738" x="7594600" y="5257800"/>
          <p14:tracePt t="42746" x="7613650" y="5257800"/>
          <p14:tracePt t="42761" x="7683500" y="5264150"/>
          <p14:tracePt t="42778" x="7778750" y="5270500"/>
          <p14:tracePt t="42794" x="7842250" y="5270500"/>
          <p14:tracePt t="42811" x="7886700" y="5270500"/>
          <p14:tracePt t="42828" x="7893050" y="5270500"/>
          <p14:tracePt t="43128" x="7886700" y="5270500"/>
          <p14:tracePt t="43137" x="7886700" y="5276850"/>
          <p14:tracePt t="43154" x="7880350" y="5276850"/>
          <p14:tracePt t="43167" x="7880350" y="5283200"/>
          <p14:tracePt t="43184" x="7848600" y="5302250"/>
          <p14:tracePt t="43200" x="7823200" y="5314950"/>
          <p14:tracePt t="43217" x="7797800" y="5327650"/>
          <p14:tracePt t="43234" x="7785100" y="5334000"/>
          <p14:tracePt t="43251" x="7778750" y="5334000"/>
          <p14:tracePt t="43267" x="7766050" y="5334000"/>
          <p14:tracePt t="43284" x="7759700" y="5334000"/>
          <p14:tracePt t="43300" x="7753350" y="5334000"/>
          <p14:tracePt t="43317" x="7747000" y="5334000"/>
          <p14:tracePt t="43334" x="7740650" y="5334000"/>
          <p14:tracePt t="43350" x="7734300" y="5334000"/>
          <p14:tracePt t="43353" x="7727950" y="5340350"/>
          <p14:tracePt t="43384" x="7721600" y="5340350"/>
          <p14:tracePt t="43400" x="7721600" y="5346700"/>
          <p14:tracePt t="43432" x="7715250" y="5346700"/>
          <p14:tracePt t="43504" x="7708900" y="5346700"/>
          <p14:tracePt t="43528" x="7708900" y="5353050"/>
          <p14:tracePt t="43552" x="7702550" y="5359400"/>
          <p14:tracePt t="43570" x="7702550" y="5365750"/>
          <p14:tracePt t="43584" x="7702550" y="5372100"/>
          <p14:tracePt t="43666" x="7696200" y="5372100"/>
          <p14:tracePt t="43682" x="7696200" y="5378450"/>
          <p14:tracePt t="43698" x="7689850" y="5378450"/>
          <p14:tracePt t="43707" x="7689850" y="5384800"/>
          <p14:tracePt t="43718" x="7689850" y="5391150"/>
          <p14:tracePt t="43734" x="7715250" y="5410200"/>
          <p14:tracePt t="43751" x="7727950" y="5422900"/>
          <p14:tracePt t="43767" x="7727950" y="5429250"/>
          <p14:tracePt t="43785" x="7734300" y="5441950"/>
          <p14:tracePt t="43801" x="7734300" y="5448300"/>
          <p14:tracePt t="43817" x="7734300" y="5454650"/>
          <p14:tracePt t="43864" x="7734300" y="5461000"/>
          <p14:tracePt t="43880" x="7727950" y="5461000"/>
          <p14:tracePt t="44456" x="7721600" y="5461000"/>
          <p14:tracePt t="44464" x="7708900" y="5461000"/>
          <p14:tracePt t="44489" x="7702550" y="5454650"/>
          <p14:tracePt t="44560" x="7702550" y="5461000"/>
          <p14:tracePt t="44576" x="7702550" y="5467350"/>
          <p14:tracePt t="44584" x="7708900" y="5467350"/>
          <p14:tracePt t="44610" x="7715250" y="5467350"/>
          <p14:tracePt t="45336" x="7721600" y="5467350"/>
          <p14:tracePt t="45370" x="7727950" y="5467350"/>
          <p14:tracePt t="45617" x="7727950" y="5473700"/>
          <p14:tracePt t="45625" x="7727950" y="5480050"/>
          <p14:tracePt t="45689" x="7727950" y="5486400"/>
          <p14:tracePt t="45696" x="7727950" y="5492750"/>
          <p14:tracePt t="45705" x="7727950" y="5499100"/>
          <p14:tracePt t="45722" x="7727950" y="5505450"/>
          <p14:tracePt t="45739" x="7727950" y="5524500"/>
          <p14:tracePt t="45755" x="7727950" y="5543550"/>
          <p14:tracePt t="45772" x="7727950" y="5549900"/>
          <p14:tracePt t="45789" x="7727950" y="5556250"/>
          <p14:tracePt t="45970" x="7727950" y="5549900"/>
          <p14:tracePt t="46081" x="7727950" y="5556250"/>
          <p14:tracePt t="46193" x="7727950" y="5562600"/>
          <p14:tracePt t="46200" x="7734300" y="5562600"/>
          <p14:tracePt t="46370" x="7734300" y="5556250"/>
          <p14:tracePt t="49793" x="7734300" y="5562600"/>
          <p14:tracePt t="50018" x="7734300" y="5568950"/>
          <p14:tracePt t="50104" x="7727950" y="5575300"/>
          <p14:tracePt t="50256" x="7721600" y="5575300"/>
          <p14:tracePt t="50464" x="7721600" y="5588000"/>
          <p14:tracePt t="50472" x="7715250" y="5588000"/>
          <p14:tracePt t="50486" x="7708900" y="5600700"/>
          <p14:tracePt t="50503" x="7696200" y="5626100"/>
          <p14:tracePt t="50520" x="7658100" y="5689600"/>
          <p14:tracePt t="50536" x="7505700" y="5829300"/>
          <p14:tracePt t="50553" x="7327900" y="5975350"/>
          <p14:tracePt t="50570" x="7131050" y="6102350"/>
          <p14:tracePt t="50586" x="6953250" y="6229350"/>
          <p14:tracePt t="50603" x="6896100" y="6267450"/>
          <p14:tracePt t="50649" x="6889750" y="6267450"/>
          <p14:tracePt t="50657" x="6883400" y="6267450"/>
          <p14:tracePt t="50705" x="6877050" y="6267450"/>
          <p14:tracePt t="50857" x="6870700" y="6267450"/>
          <p14:tracePt t="50873" x="6864350" y="6267450"/>
          <p14:tracePt t="51000" x="6858000" y="6267450"/>
          <p14:tracePt t="51169" x="6858000" y="6261100"/>
          <p14:tracePt t="51240" x="6858000" y="6254750"/>
          <p14:tracePt t="51545" x="6858000" y="6248400"/>
          <p14:tracePt t="51769" x="6851650" y="6248400"/>
          <p14:tracePt t="51953" x="6845300" y="6242050"/>
          <p14:tracePt t="51977" x="6845300" y="6235700"/>
          <p14:tracePt t="51985" x="6838950" y="6235700"/>
          <p14:tracePt t="52001" x="6832600" y="6235700"/>
          <p14:tracePt t="52010" x="6832600" y="6229350"/>
          <p14:tracePt t="52025" x="6832600" y="6216650"/>
          <p14:tracePt t="52041" x="6826250" y="6210300"/>
          <p14:tracePt t="52057" x="6826250" y="6203950"/>
          <p14:tracePt t="52074" x="6826250" y="6197600"/>
          <p14:tracePt t="52091" x="6826250" y="6191250"/>
          <p14:tracePt t="52234" x="6826250" y="6172200"/>
          <p14:tracePt t="52242" x="6826250" y="6153150"/>
          <p14:tracePt t="52250" x="6826250" y="6127750"/>
          <p14:tracePt t="52257" x="6826250" y="6115050"/>
          <p14:tracePt t="52274" x="6826250" y="6076950"/>
          <p14:tracePt t="52291" x="6826250" y="6045200"/>
          <p14:tracePt t="52308" x="6832600" y="6013450"/>
          <p14:tracePt t="52324" x="6838950" y="5988050"/>
          <p14:tracePt t="52341" x="6858000" y="5956300"/>
          <p14:tracePt t="52361" x="6858000" y="5949950"/>
          <p14:tracePt t="52374" x="6858000" y="5943600"/>
          <p14:tracePt t="52391" x="6858000" y="5924550"/>
          <p14:tracePt t="52407" x="6858000" y="5899150"/>
          <p14:tracePt t="52424" x="6838950" y="5873750"/>
          <p14:tracePt t="52441" x="6813550" y="5816600"/>
          <p14:tracePt t="52457" x="6807200" y="5810250"/>
          <p14:tracePt t="52474" x="6807200" y="5803900"/>
          <p14:tracePt t="52508" x="6807200" y="5797550"/>
          <p14:tracePt t="52524" x="6800850" y="5784850"/>
          <p14:tracePt t="52557" x="6800850" y="5778500"/>
          <p14:tracePt t="52601" x="6794500" y="5778500"/>
          <p14:tracePt t="52760" x="6788150" y="5778500"/>
          <p14:tracePt t="53168" x="6788150" y="5791200"/>
          <p14:tracePt t="53184" x="6788150" y="5803900"/>
          <p14:tracePt t="53194" x="6781800" y="5822950"/>
          <p14:tracePt t="53207" x="6762750" y="5848350"/>
          <p14:tracePt t="53224" x="6724650" y="5918200"/>
          <p14:tracePt t="53240" x="6673850" y="5988050"/>
          <p14:tracePt t="53258" x="6604000" y="6038850"/>
          <p14:tracePt t="53274" x="6546850" y="6096000"/>
          <p14:tracePt t="53291" x="6496050" y="6115050"/>
          <p14:tracePt t="53307" x="6470650" y="6127750"/>
          <p14:tracePt t="53324" x="6457950" y="6134100"/>
          <p14:tracePt t="53340" x="6451600" y="6134100"/>
          <p14:tracePt t="53357" x="6445250" y="6134100"/>
          <p14:tracePt t="53374" x="6432550" y="6134100"/>
          <p14:tracePt t="53408" x="6407150" y="6153150"/>
          <p14:tracePt t="53425" x="6356350" y="6184900"/>
          <p14:tracePt t="53441" x="6292850" y="6223000"/>
          <p14:tracePt t="53458" x="6203950" y="6280150"/>
          <p14:tracePt t="53474" x="6127750" y="6330950"/>
          <p14:tracePt t="53491" x="6070600" y="6362700"/>
          <p14:tracePt t="53507" x="6045200" y="6381750"/>
          <p14:tracePt t="53524" x="6032500" y="6388100"/>
          <p14:tracePt t="53568" x="6026150" y="6388100"/>
          <p14:tracePt t="53602" x="6026150" y="6394450"/>
          <p14:tracePt t="53609" x="6026150" y="6400800"/>
          <p14:tracePt t="53617" x="6026150" y="6407150"/>
          <p14:tracePt t="53640" x="6032500" y="6413500"/>
          <p14:tracePt t="53657" x="6032500" y="6426200"/>
          <p14:tracePt t="53664" x="6038850" y="6426200"/>
          <p14:tracePt t="53688" x="6038850" y="6432550"/>
          <p14:tracePt t="53697" x="6038850" y="6438900"/>
          <p14:tracePt t="54130" x="6032500" y="6432550"/>
          <p14:tracePt t="54138" x="6032500" y="6426200"/>
          <p14:tracePt t="54152" x="6032500" y="6419850"/>
          <p14:tracePt t="54169" x="6032500" y="6400800"/>
          <p14:tracePt t="54184" x="6032500" y="6381750"/>
          <p14:tracePt t="54201" x="6038850" y="6350000"/>
          <p14:tracePt t="54218" x="6051550" y="6330950"/>
          <p14:tracePt t="54234" x="6057900" y="6318250"/>
          <p14:tracePt t="54251" x="6064250" y="6318250"/>
          <p14:tracePt t="56033" x="6064250" y="6311900"/>
          <p14:tracePt t="56081" x="6070600" y="6311900"/>
          <p14:tracePt t="56817" x="6070600" y="6318250"/>
          <p14:tracePt t="56833" x="6076950" y="6318250"/>
          <p14:tracePt t="56848" x="6076950" y="6324600"/>
          <p14:tracePt t="57128" x="6083300" y="6324600"/>
          <p14:tracePt t="57226" x="6089650" y="6324600"/>
          <p14:tracePt t="57234" x="6089650" y="6330950"/>
          <p14:tracePt t="57250" x="6089650" y="6337300"/>
          <p14:tracePt t="57266" x="6089650" y="6343650"/>
          <p14:tracePt t="57289" x="6089650" y="6350000"/>
          <p14:tracePt t="57369" x="6089650" y="6343650"/>
          <p14:tracePt t="57552" x="6096000" y="6343650"/>
          <p14:tracePt t="57787" x="6102350" y="6343650"/>
          <p14:tracePt t="57904" x="6108700" y="6343650"/>
          <p14:tracePt t="58042" x="6115050" y="6343650"/>
          <p14:tracePt t="58833" x="6115050" y="6350000"/>
          <p14:tracePt t="59153" x="6115050" y="6343650"/>
          <p14:tracePt t="59168" x="6115050" y="6337300"/>
          <p14:tracePt t="59369" x="6121400" y="6337300"/>
          <p14:tracePt t="59377" x="6127750" y="6330950"/>
          <p14:tracePt t="59391" x="6146800" y="6330950"/>
          <p14:tracePt t="59407" x="6159500" y="6330950"/>
          <p14:tracePt t="59424" x="6159500" y="6337300"/>
          <p14:tracePt t="59465" x="6165850" y="6337300"/>
          <p14:tracePt t="59520" x="6172200" y="6337300"/>
          <p14:tracePt t="59528" x="6178550" y="6337300"/>
          <p14:tracePt t="59626" x="6178550" y="6343650"/>
          <p14:tracePt t="59634" x="6178550" y="6350000"/>
          <p14:tracePt t="59642" x="6184900" y="6369050"/>
          <p14:tracePt t="59657" x="6184900" y="6419850"/>
          <p14:tracePt t="59674" x="6197600" y="6457950"/>
          <p14:tracePt t="59691" x="6203950" y="6457950"/>
          <p14:tracePt t="59707" x="6210300" y="6457950"/>
          <p14:tracePt t="59724" x="6210300" y="6438900"/>
          <p14:tracePt t="59741" x="6210300" y="6419850"/>
          <p14:tracePt t="59757" x="6210300" y="6413500"/>
          <p14:tracePt t="59791" x="6203950" y="6413500"/>
          <p14:tracePt t="59842" x="6203950" y="6407150"/>
          <p14:tracePt t="59850" x="6203950" y="6400800"/>
          <p14:tracePt t="59859" x="6197600" y="6400800"/>
          <p14:tracePt t="59875" x="6197600" y="6394450"/>
          <p14:tracePt t="59891" x="6197600" y="6388100"/>
          <p14:tracePt t="59908" x="6191250" y="6388100"/>
          <p14:tracePt t="59924" x="6191250" y="6375400"/>
          <p14:tracePt t="59953" x="6191250" y="6369050"/>
          <p14:tracePt t="59962" x="6191250" y="6362700"/>
          <p14:tracePt t="60001" x="6191250" y="6356350"/>
          <p14:tracePt t="60065" x="6184900" y="6356350"/>
          <p14:tracePt t="60209" x="6184900" y="6362700"/>
          <p14:tracePt t="60248" x="6191250" y="6362700"/>
          <p14:tracePt t="60272" x="6191250" y="6369050"/>
          <p14:tracePt t="60282" x="6197600" y="6369050"/>
          <p14:tracePt t="60304" x="6197600" y="6375400"/>
          <p14:tracePt t="60320" x="6203950" y="6375400"/>
          <p14:tracePt t="60328" x="6203950" y="6381750"/>
          <p14:tracePt t="60336" x="6203950" y="6388100"/>
          <p14:tracePt t="60536" x="6210300" y="6388100"/>
          <p14:tracePt t="60905" x="6210300" y="6381750"/>
          <p14:tracePt t="61184" x="6210300" y="6388100"/>
          <p14:tracePt t="61192" x="6216650" y="6394450"/>
          <p14:tracePt t="61216" x="6223000" y="6394450"/>
          <p14:tracePt t="61256" x="6223000" y="6400800"/>
          <p14:tracePt t="61280" x="6235700" y="6407150"/>
          <p14:tracePt t="61289" x="6248400" y="6413500"/>
          <p14:tracePt t="61298" x="6254750" y="6419850"/>
          <p14:tracePt t="61307" x="6267450" y="6426200"/>
          <p14:tracePt t="61324" x="6280150" y="6432550"/>
          <p14:tracePt t="61340" x="6286500" y="6438900"/>
          <p14:tracePt t="61378" x="6286500" y="6445250"/>
          <p14:tracePt t="61441" x="6292850" y="6445250"/>
          <p14:tracePt t="61464" x="6305550" y="6445250"/>
          <p14:tracePt t="61472" x="6305550" y="6451600"/>
          <p14:tracePt t="61480" x="6318250" y="6457950"/>
          <p14:tracePt t="61490" x="6330950" y="6457950"/>
          <p14:tracePt t="61506" x="6337300" y="6464300"/>
          <p14:tracePt t="61594" x="6337300" y="6470650"/>
          <p14:tracePt t="61602" x="6343650" y="6470650"/>
          <p14:tracePt t="61611" x="6343650" y="6477000"/>
          <p14:tracePt t="61624" x="6343650" y="6489700"/>
          <p14:tracePt t="61640" x="6362700" y="6502400"/>
          <p14:tracePt t="61673" x="6350000" y="6502400"/>
          <p14:tracePt t="61690" x="6299200" y="6502400"/>
          <p14:tracePt t="61706" x="6267450" y="6489700"/>
          <p14:tracePt t="61724" x="6242050" y="6483350"/>
          <p14:tracePt t="61740" x="6235700" y="6470650"/>
          <p14:tracePt t="61756" x="6229350" y="6470650"/>
          <p14:tracePt t="61773" x="6216650" y="6470650"/>
          <p14:tracePt t="61790" x="6197600" y="6457950"/>
          <p14:tracePt t="61807" x="6165850" y="6438900"/>
          <p14:tracePt t="61824" x="6140450" y="6413500"/>
          <p14:tracePt t="61841" x="6115050" y="6407150"/>
          <p14:tracePt t="61857" x="6115050" y="6400800"/>
          <p14:tracePt t="61873" x="6115050" y="6375400"/>
          <p14:tracePt t="61928" x="6115050" y="6369050"/>
          <p14:tracePt t="61952" x="6115050" y="6362700"/>
          <p14:tracePt t="61985" x="6115050" y="6356350"/>
          <p14:tracePt t="61994" x="6115050" y="6343650"/>
          <p14:tracePt t="62009" x="6108700" y="6337300"/>
          <p14:tracePt t="62016" x="6102350" y="6324600"/>
          <p14:tracePt t="62025" x="6096000" y="6318250"/>
          <p14:tracePt t="62039" x="6089650" y="6311900"/>
          <p14:tracePt t="62056" x="6083300" y="6299200"/>
          <p14:tracePt t="62074" x="6076950" y="6292850"/>
          <p14:tracePt t="62090" x="6070600" y="6292850"/>
          <p14:tracePt t="62106" x="6064250" y="6292850"/>
          <p14:tracePt t="62123" x="6064250" y="6286500"/>
          <p14:tracePt t="62249" x="6064250" y="6280150"/>
          <p14:tracePt t="62256" x="6064250" y="6267450"/>
          <p14:tracePt t="62283" x="6064250" y="6261100"/>
          <p14:tracePt t="62459" x="6064250" y="6254750"/>
          <p14:tracePt t="62640" x="6070600" y="6254750"/>
          <p14:tracePt t="62648" x="6076950" y="6254750"/>
          <p14:tracePt t="62667" x="6083300" y="6254750"/>
          <p14:tracePt t="62913" x="6083300" y="6261100"/>
          <p14:tracePt t="62921" x="6083300" y="6267450"/>
          <p14:tracePt t="62929" x="6083300" y="6273800"/>
          <p14:tracePt t="63001" x="6089650" y="6273800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931"/>
            <a:ext cx="7772400" cy="764931"/>
          </a:xfrm>
        </p:spPr>
        <p:txBody>
          <a:bodyPr/>
          <a:lstStyle/>
          <a:p>
            <a:pPr algn="ctr"/>
            <a:r>
              <a:rPr lang="en-US" sz="2400" dirty="0"/>
              <a:t>IRT Versus Summed Scores: </a:t>
            </a:r>
            <a:r>
              <a:rPr lang="en-US" sz="2400" dirty="0" smtClean="0"/>
              <a:t>Example 2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562600"/>
          </a:xfrm>
          <a:effectLst>
            <a:outerShdw blurRad="50800" dist="50800" dir="5400000" sx="1000" sy="1000" algn="ctr" rotWithShape="0">
              <a:srgbClr val="000000">
                <a:alpha val="98000"/>
              </a:srgbClr>
            </a:outerShdw>
          </a:effectLst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7A0019"/>
                </a:solidFill>
              </a:rPr>
              <a:t>A 10-Item 5-option “Big Five” Personality Scal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1600" dirty="0" smtClean="0"/>
              <a:t>       The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7A0019"/>
                </a:solidFill>
              </a:rPr>
              <a:t>For sum scores of 28 through 49 there is clearly a range of IRT scores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In many cases ranging a full standard deviation on the IRT scale</a:t>
            </a:r>
            <a:endParaRPr lang="en-US" dirty="0">
              <a:solidFill>
                <a:srgbClr val="7A0019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1219" y="1199446"/>
            <a:ext cx="5661562" cy="328099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4311162"/>
            <a:ext cx="1828800" cy="338554"/>
          </a:xfrm>
          <a:prstGeom prst="rect">
            <a:avLst/>
          </a:prstGeom>
          <a:noFill/>
          <a:effectLst>
            <a:outerShdw dist="50800" dir="5400000" sx="1000" sy="1000" algn="ctr" rotWithShape="0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um Score</a:t>
            </a:r>
            <a:endParaRPr lang="en-US" sz="1600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72117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 advTm="70539">
        <p15:prstTrans prst="fallOver"/>
      </p:transition>
    </mc:Choice>
    <mc:Fallback>
      <p:transition spd="slow" advTm="7053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6" x="6121400" y="6559550"/>
          <p14:tracePt t="83" x="6134100" y="6565900"/>
          <p14:tracePt t="100" x="6146800" y="6572250"/>
          <p14:tracePt t="116" x="6153150" y="6578600"/>
          <p14:tracePt t="133" x="6159500" y="6578600"/>
          <p14:tracePt t="150" x="6165850" y="6578600"/>
          <p14:tracePt t="194" x="6172200" y="6578600"/>
          <p14:tracePt t="203" x="6178550" y="6578600"/>
          <p14:tracePt t="216" x="6191250" y="6578600"/>
          <p14:tracePt t="233" x="6216650" y="6572250"/>
          <p14:tracePt t="250" x="6229350" y="6572250"/>
          <p14:tracePt t="266" x="6235700" y="6591300"/>
          <p14:tracePt t="283" x="6261100" y="6661150"/>
          <p14:tracePt t="300" x="6280150" y="6769100"/>
          <p14:tracePt t="317" x="6286500" y="6851650"/>
          <p14:tracePt t="426" x="6292850" y="6851650"/>
          <p14:tracePt t="434" x="6299200" y="6851650"/>
          <p14:tracePt t="441" x="6311900" y="6851650"/>
          <p14:tracePt t="458" x="6318250" y="6851650"/>
          <p14:tracePt t="466" x="6324600" y="6851650"/>
          <p14:tracePt t="483" x="6343650" y="6851650"/>
          <p14:tracePt t="500" x="6369050" y="6851650"/>
          <p14:tracePt t="517" x="6388100" y="6851650"/>
          <p14:tracePt t="533" x="6413500" y="6851650"/>
          <p14:tracePt t="550" x="6432550" y="6851650"/>
          <p14:tracePt t="566" x="6445250" y="6851650"/>
          <p14:tracePt t="584" x="6470650" y="6851650"/>
          <p14:tracePt t="600" x="6496050" y="6851650"/>
          <p14:tracePt t="618" x="6521450" y="6851650"/>
          <p14:tracePt t="634" x="6546850" y="6851650"/>
          <p14:tracePt t="650" x="6565900" y="6851650"/>
          <p14:tracePt t="667" x="6572250" y="6851650"/>
          <p14:tracePt t="684" x="6578600" y="6851650"/>
          <p14:tracePt t="722" x="6584950" y="6851650"/>
          <p14:tracePt t="754" x="6597650" y="6851650"/>
          <p14:tracePt t="6563" x="6597650" y="6838950"/>
          <p14:tracePt t="6571" x="6565900" y="6750050"/>
          <p14:tracePt t="6585" x="6521450" y="6616700"/>
          <p14:tracePt t="6602" x="6496050" y="6254750"/>
          <p14:tracePt t="6617" x="6515100" y="6146800"/>
          <p14:tracePt t="6634" x="6546850" y="6096000"/>
          <p14:tracePt t="6651" x="6565900" y="6076950"/>
          <p14:tracePt t="6684" x="6572250" y="6076950"/>
          <p14:tracePt t="6701" x="6623050" y="6045200"/>
          <p14:tracePt t="6718" x="6699250" y="5994400"/>
          <p14:tracePt t="6734" x="6756400" y="5981700"/>
          <p14:tracePt t="6751" x="6927850" y="6127750"/>
          <p14:tracePt t="6768" x="7200900" y="6445250"/>
          <p14:tracePt t="6785" x="7435850" y="6750050"/>
          <p14:tracePt t="6802" x="7658100" y="6851650"/>
          <p14:tracePt t="6818" x="7823200" y="6851650"/>
          <p14:tracePt t="6834" x="8039100" y="6851650"/>
          <p14:tracePt t="6851" x="8210550" y="6813550"/>
          <p14:tracePt t="6868" x="8343900" y="6750050"/>
          <p14:tracePt t="6885" x="8420100" y="6705600"/>
          <p14:tracePt t="6901" x="8458200" y="6686550"/>
          <p14:tracePt t="6918" x="8439150" y="6661150"/>
          <p14:tracePt t="6934" x="8267700" y="6559550"/>
          <p14:tracePt t="6951" x="8077200" y="6432550"/>
          <p14:tracePt t="6967" x="7861300" y="6305550"/>
          <p14:tracePt t="6984" x="7664450" y="6210300"/>
          <p14:tracePt t="7000" x="7600950" y="6197600"/>
          <p14:tracePt t="7017" x="7670800" y="6140450"/>
          <p14:tracePt t="7034" x="7835900" y="6051550"/>
          <p14:tracePt t="7050" x="8001000" y="5937250"/>
          <p14:tracePt t="7067" x="8134350" y="5816600"/>
          <p14:tracePt t="7331" x="8134350" y="5810250"/>
          <p14:tracePt t="7339" x="8134350" y="5784850"/>
          <p14:tracePt t="7351" x="8121650" y="5765800"/>
          <p14:tracePt t="7368" x="8108950" y="5740400"/>
          <p14:tracePt t="7385" x="8064500" y="5746750"/>
          <p14:tracePt t="7402" x="8045450" y="5670550"/>
          <p14:tracePt t="7418" x="7950200" y="5461000"/>
          <p14:tracePt t="7434" x="7766050" y="5251450"/>
          <p14:tracePt t="7451" x="7575550" y="5092700"/>
          <p14:tracePt t="7468" x="7473950" y="4908550"/>
          <p14:tracePt t="7484" x="7410450" y="4749800"/>
          <p14:tracePt t="7501" x="7410450" y="4559300"/>
          <p14:tracePt t="7518" x="7423150" y="4400550"/>
          <p14:tracePt t="7534" x="7448550" y="4305300"/>
          <p14:tracePt t="7551" x="7448550" y="4286250"/>
          <p14:tracePt t="7585" x="7435850" y="4349750"/>
          <p14:tracePt t="7602" x="7435850" y="4508500"/>
          <p14:tracePt t="7618" x="7473950" y="4540250"/>
          <p14:tracePt t="7635" x="7480300" y="4546600"/>
          <p14:tracePt t="7667" x="7442200" y="4546600"/>
          <p14:tracePt t="7684" x="7308850" y="4527550"/>
          <p14:tracePt t="7701" x="7143750" y="4527550"/>
          <p14:tracePt t="7717" x="6978650" y="4559300"/>
          <p14:tracePt t="7734" x="6769100" y="4641850"/>
          <p14:tracePt t="7751" x="6578600" y="4749800"/>
          <p14:tracePt t="7767" x="6477000" y="4845050"/>
          <p14:tracePt t="7784" x="6419850" y="4933950"/>
          <p14:tracePt t="7801" x="6400800" y="4965700"/>
          <p14:tracePt t="7817" x="6381750" y="4972050"/>
          <p14:tracePt t="8259" x="6375400" y="4978400"/>
          <p14:tracePt t="8266" x="6343650" y="4991100"/>
          <p14:tracePt t="8274" x="6286500" y="5010150"/>
          <p14:tracePt t="8283" x="6223000" y="5022850"/>
          <p14:tracePt t="8299" x="6096000" y="5022850"/>
          <p14:tracePt t="8316" x="5886450" y="5003800"/>
          <p14:tracePt t="8332" x="5645150" y="4997450"/>
          <p14:tracePt t="8349" x="5238750" y="4997450"/>
          <p14:tracePt t="8366" x="4794250" y="5003800"/>
          <p14:tracePt t="8383" x="4451350" y="5048250"/>
          <p14:tracePt t="8399" x="4197350" y="5099050"/>
          <p14:tracePt t="8416" x="4064000" y="5124450"/>
          <p14:tracePt t="8433" x="4019550" y="5130800"/>
          <p14:tracePt t="8475" x="4013200" y="5130800"/>
          <p14:tracePt t="8483" x="4006850" y="5130800"/>
          <p14:tracePt t="8499" x="3987800" y="5130800"/>
          <p14:tracePt t="8516" x="3949700" y="5130800"/>
          <p14:tracePt t="8533" x="3905250" y="5130800"/>
          <p14:tracePt t="8549" x="3879850" y="5130800"/>
          <p14:tracePt t="8566" x="3848100" y="5130800"/>
          <p14:tracePt t="8583" x="3759200" y="5143500"/>
          <p14:tracePt t="8599" x="3657600" y="5187950"/>
          <p14:tracePt t="8616" x="3568700" y="5264150"/>
          <p14:tracePt t="8633" x="3511550" y="5308600"/>
          <p14:tracePt t="8649" x="3492500" y="5321300"/>
          <p14:tracePt t="8666" x="3492500" y="5327650"/>
          <p14:tracePt t="8700" x="3498850" y="5346700"/>
          <p14:tracePt t="8717" x="3517900" y="5365750"/>
          <p14:tracePt t="8733" x="3530600" y="5372100"/>
          <p14:tracePt t="8750" x="3556000" y="5410200"/>
          <p14:tracePt t="8767" x="3562350" y="5448300"/>
          <p14:tracePt t="8783" x="3536950" y="5448300"/>
          <p14:tracePt t="8800" x="3467100" y="5448300"/>
          <p14:tracePt t="8817" x="3403600" y="5448300"/>
          <p14:tracePt t="8834" x="3327400" y="5454650"/>
          <p14:tracePt t="8850" x="3308350" y="5454650"/>
          <p14:tracePt t="8905" x="3302000" y="5454650"/>
          <p14:tracePt t="8929" x="3295650" y="5454650"/>
          <p14:tracePt t="9057" x="3302000" y="5454650"/>
          <p14:tracePt t="9065" x="3327400" y="5448300"/>
          <p14:tracePt t="9073" x="3384550" y="5429250"/>
          <p14:tracePt t="9088" x="3473450" y="5397500"/>
          <p14:tracePt t="9105" x="3575050" y="5397500"/>
          <p14:tracePt t="9121" x="3663950" y="5397500"/>
          <p14:tracePt t="9138" x="3676650" y="5397500"/>
          <p14:tracePt t="9219" x="3676650" y="5391150"/>
          <p14:tracePt t="9227" x="3683000" y="5384800"/>
          <p14:tracePt t="9239" x="3683000" y="5378450"/>
          <p14:tracePt t="9255" x="3683000" y="5359400"/>
          <p14:tracePt t="9272" x="3708400" y="5295900"/>
          <p14:tracePt t="9289" x="3721100" y="5251450"/>
          <p14:tracePt t="9305" x="3740150" y="5232400"/>
          <p14:tracePt t="9322" x="3740150" y="5226050"/>
          <p14:tracePt t="9401" x="3746500" y="5226050"/>
          <p14:tracePt t="9443" x="3746500" y="5219700"/>
          <p14:tracePt t="9459" x="3746500" y="5207000"/>
          <p14:tracePt t="9466" x="3746500" y="5200650"/>
          <p14:tracePt t="9547" x="3746500" y="5194300"/>
          <p14:tracePt t="9555" x="3740150" y="5187950"/>
          <p14:tracePt t="9571" x="3733800" y="5187950"/>
          <p14:tracePt t="9580" x="3721100" y="5175250"/>
          <p14:tracePt t="9589" x="3714750" y="5175250"/>
          <p14:tracePt t="9605" x="3714750" y="5162550"/>
          <p14:tracePt t="9621" x="3714750" y="5156200"/>
          <p14:tracePt t="10001" x="3714750" y="5162550"/>
          <p14:tracePt t="10043" x="3714750" y="5168900"/>
          <p14:tracePt t="10066" x="3714750" y="5175250"/>
          <p14:tracePt t="10227" x="3714750" y="5181600"/>
          <p14:tracePt t="10235" x="3714750" y="5187950"/>
          <p14:tracePt t="10275" x="3714750" y="5194300"/>
          <p14:tracePt t="10299" x="3714750" y="5200650"/>
          <p14:tracePt t="10354" x="3714750" y="5207000"/>
          <p14:tracePt t="10433" x="3714750" y="5213350"/>
          <p14:tracePt t="10442" x="3721100" y="5213350"/>
          <p14:tracePt t="10450" x="3733800" y="5213350"/>
          <p14:tracePt t="10462" x="3740150" y="5213350"/>
          <p14:tracePt t="10479" x="3759200" y="5213350"/>
          <p14:tracePt t="10496" x="3771900" y="5213350"/>
          <p14:tracePt t="10512" x="3790950" y="5213350"/>
          <p14:tracePt t="10529" x="3822700" y="5219700"/>
          <p14:tracePt t="10546" x="3873500" y="5219700"/>
          <p14:tracePt t="10562" x="3911600" y="5238750"/>
          <p14:tracePt t="10579" x="3962400" y="5257800"/>
          <p14:tracePt t="10596" x="4032250" y="5270500"/>
          <p14:tracePt t="10613" x="4133850" y="5270500"/>
          <p14:tracePt t="10629" x="4260850" y="5270500"/>
          <p14:tracePt t="10646" x="4394200" y="5270500"/>
          <p14:tracePt t="10662" x="4470400" y="5270500"/>
          <p14:tracePt t="10679" x="4546600" y="5270500"/>
          <p14:tracePt t="10696" x="4578350" y="5270500"/>
          <p14:tracePt t="10713" x="4603750" y="5270500"/>
          <p14:tracePt t="10715" x="4622800" y="5270500"/>
          <p14:tracePt t="10729" x="4648200" y="5270500"/>
          <p14:tracePt t="10745" x="4737100" y="5270500"/>
          <p14:tracePt t="10762" x="4838700" y="5251450"/>
          <p14:tracePt t="10779" x="4933950" y="5251450"/>
          <p14:tracePt t="10796" x="4972050" y="5251450"/>
          <p14:tracePt t="10813" x="4984750" y="5251450"/>
          <p14:tracePt t="10829" x="4991100" y="5251450"/>
          <p14:tracePt t="10868" x="4997450" y="5251450"/>
          <p14:tracePt t="10884" x="5022850" y="5245100"/>
          <p14:tracePt t="10896" x="5048250" y="5238750"/>
          <p14:tracePt t="10913" x="5099050" y="5226050"/>
          <p14:tracePt t="10929" x="5187950" y="5194300"/>
          <p14:tracePt t="10945" x="5219700" y="5187950"/>
          <p14:tracePt t="10985" x="5207000" y="5181600"/>
          <p14:tracePt t="10996" x="5168900" y="5181600"/>
          <p14:tracePt t="11012" x="4946650" y="5213350"/>
          <p14:tracePt t="11029" x="4648200" y="5213350"/>
          <p14:tracePt t="11045" x="4254500" y="5207000"/>
          <p14:tracePt t="11062" x="3917950" y="5124450"/>
          <p14:tracePt t="11079" x="3740150" y="5010150"/>
          <p14:tracePt t="11095" x="3651250" y="4908550"/>
          <p14:tracePt t="11112" x="3632200" y="4832350"/>
          <p14:tracePt t="11129" x="3613150" y="4781550"/>
          <p14:tracePt t="11146" x="3606800" y="4743450"/>
          <p14:tracePt t="11163" x="3600450" y="4743450"/>
          <p14:tracePt t="11180" x="3594100" y="4730750"/>
          <p14:tracePt t="11196" x="3581400" y="4711700"/>
          <p14:tracePt t="11212" x="3568700" y="4679950"/>
          <p14:tracePt t="11229" x="3517900" y="4603750"/>
          <p14:tracePt t="11246" x="3498850" y="4533900"/>
          <p14:tracePt t="11262" x="3486150" y="4470400"/>
          <p14:tracePt t="11279" x="3486150" y="4406900"/>
          <p14:tracePt t="11295" x="3505200" y="4337050"/>
          <p14:tracePt t="11312" x="3530600" y="4318000"/>
          <p14:tracePt t="11346" x="3536950" y="4318000"/>
          <p14:tracePt t="11378" x="3549650" y="4318000"/>
          <p14:tracePt t="11394" x="3556000" y="4318000"/>
          <p14:tracePt t="11402" x="3568700" y="4318000"/>
          <p14:tracePt t="11412" x="3581400" y="4318000"/>
          <p14:tracePt t="11429" x="3606800" y="4318000"/>
          <p14:tracePt t="11445" x="3638550" y="4324350"/>
          <p14:tracePt t="11462" x="3657600" y="4324350"/>
          <p14:tracePt t="11479" x="3663950" y="4324350"/>
          <p14:tracePt t="11512" x="3676650" y="4311650"/>
          <p14:tracePt t="11529" x="3765550" y="4222750"/>
          <p14:tracePt t="11546" x="3854450" y="4165600"/>
          <p14:tracePt t="11562" x="3898900" y="4146550"/>
          <p14:tracePt t="11579" x="3905250" y="4146550"/>
          <p14:tracePt t="11596" x="3911600" y="4152900"/>
          <p14:tracePt t="11613" x="3911600" y="4210050"/>
          <p14:tracePt t="11629" x="3911600" y="4286250"/>
          <p14:tracePt t="11646" x="3898900" y="4349750"/>
          <p14:tracePt t="11662" x="3860800" y="4413250"/>
          <p14:tracePt t="11679" x="3829050" y="4438650"/>
          <p14:tracePt t="11696" x="3803650" y="4451350"/>
          <p14:tracePt t="11712" x="3797300" y="4451350"/>
          <p14:tracePt t="11729" x="3797300" y="4464050"/>
          <p14:tracePt t="11745" x="3797300" y="4476750"/>
          <p14:tracePt t="11762" x="3797300" y="4489450"/>
          <p14:tracePt t="11779" x="3790950" y="4495800"/>
          <p14:tracePt t="11849" x="3790950" y="4502150"/>
          <p14:tracePt t="11986" x="3790950" y="4514850"/>
          <p14:tracePt t="11994" x="3790950" y="4527550"/>
          <p14:tracePt t="12003" x="3790950" y="4533900"/>
          <p14:tracePt t="12010" x="3790950" y="4546600"/>
          <p14:tracePt t="12018" x="3790950" y="4565650"/>
          <p14:tracePt t="12035" x="3797300" y="4610100"/>
          <p14:tracePt t="12051" x="3803650" y="4654550"/>
          <p14:tracePt t="12068" x="3841750" y="4743450"/>
          <p14:tracePt t="12084" x="3854450" y="4826000"/>
          <p14:tracePt t="12101" x="3879850" y="4895850"/>
          <p14:tracePt t="12118" x="3898900" y="5003800"/>
          <p14:tracePt t="12135" x="3917950" y="5111750"/>
          <p14:tracePt t="12152" x="3924300" y="5181600"/>
          <p14:tracePt t="12168" x="3943350" y="5238750"/>
          <p14:tracePt t="12185" x="3943350" y="5270500"/>
          <p14:tracePt t="12202" x="3943350" y="5314950"/>
          <p14:tracePt t="12218" x="3943350" y="5321300"/>
          <p14:tracePt t="12345" x="3937000" y="5321300"/>
          <p14:tracePt t="12355" x="3937000" y="5327650"/>
          <p14:tracePt t="12361" x="3930650" y="5327650"/>
          <p14:tracePt t="12371" x="3924300" y="5327650"/>
          <p14:tracePt t="12387" x="3917950" y="5327650"/>
          <p14:tracePt t="12409" x="3911600" y="5327650"/>
          <p14:tracePt t="12426" x="3911600" y="5321300"/>
          <p14:tracePt t="12555" x="3911600" y="5314950"/>
          <p14:tracePt t="12571" x="3911600" y="5308600"/>
          <p14:tracePt t="12578" x="3911600" y="5302250"/>
          <p14:tracePt t="12586" x="3905250" y="5295900"/>
          <p14:tracePt t="12609" x="3905250" y="5289550"/>
          <p14:tracePt t="12650" x="3898900" y="5289550"/>
          <p14:tracePt t="12657" x="3898900" y="5283200"/>
          <p14:tracePt t="12674" x="3898900" y="5276850"/>
          <p14:tracePt t="12684" x="3892550" y="5276850"/>
          <p14:tracePt t="12701" x="3892550" y="5270500"/>
          <p14:tracePt t="12717" x="3886200" y="5264150"/>
          <p14:tracePt t="12751" x="3879850" y="5264150"/>
          <p14:tracePt t="12767" x="3879850" y="5257800"/>
          <p14:tracePt t="12868" x="3879850" y="5251450"/>
          <p14:tracePt t="12916" x="3879850" y="5245100"/>
          <p14:tracePt t="13163" x="3873500" y="5245100"/>
          <p14:tracePt t="13170" x="3873500" y="5238750"/>
          <p14:tracePt t="13226" x="3873500" y="5232400"/>
          <p14:tracePt t="13323" x="3873500" y="5226050"/>
          <p14:tracePt t="13450" x="3873500" y="5219700"/>
          <p14:tracePt t="13466" x="3867150" y="5213350"/>
          <p14:tracePt t="13483" x="3867150" y="5207000"/>
          <p14:tracePt t="13498" x="3867150" y="5200650"/>
          <p14:tracePt t="13537" x="3867150" y="5194300"/>
          <p14:tracePt t="13833" x="3860800" y="5194300"/>
          <p14:tracePt t="14083" x="3854450" y="5194300"/>
          <p14:tracePt t="14433" x="3848100" y="5194300"/>
          <p14:tracePt t="15530" x="3848100" y="5200650"/>
          <p14:tracePt t="15849" x="3841750" y="5187950"/>
          <p14:tracePt t="15857" x="3835400" y="5175250"/>
          <p14:tracePt t="15872" x="3829050" y="5156200"/>
          <p14:tracePt t="15888" x="3822700" y="5118100"/>
          <p14:tracePt t="15905" x="3803650" y="5054600"/>
          <p14:tracePt t="15922" x="3797300" y="4997450"/>
          <p14:tracePt t="15938" x="3778250" y="4946650"/>
          <p14:tracePt t="15955" x="3771900" y="4908550"/>
          <p14:tracePt t="15972" x="3771900" y="4857750"/>
          <p14:tracePt t="15988" x="3771900" y="4826000"/>
          <p14:tracePt t="16005" x="3771900" y="4794250"/>
          <p14:tracePt t="16022" x="3771900" y="4762500"/>
          <p14:tracePt t="16038" x="3771900" y="4730750"/>
          <p14:tracePt t="16055" x="3771900" y="4705350"/>
          <p14:tracePt t="16072" x="3771900" y="4692650"/>
          <p14:tracePt t="16088" x="3771900" y="4673600"/>
          <p14:tracePt t="16105" x="3778250" y="4648200"/>
          <p14:tracePt t="16121" x="3778250" y="4629150"/>
          <p14:tracePt t="16139" x="3778250" y="4616450"/>
          <p14:tracePt t="16156" x="3778250" y="4610100"/>
          <p14:tracePt t="16172" x="3778250" y="4603750"/>
          <p14:tracePt t="16189" x="3778250" y="4584700"/>
          <p14:tracePt t="16205" x="3778250" y="4552950"/>
          <p14:tracePt t="16221" x="3778250" y="4521200"/>
          <p14:tracePt t="16238" x="3784600" y="4489450"/>
          <p14:tracePt t="16255" x="3784600" y="4464050"/>
          <p14:tracePt t="16272" x="3790950" y="4451350"/>
          <p14:tracePt t="16288" x="3790950" y="4438650"/>
          <p14:tracePt t="16305" x="3790950" y="4413250"/>
          <p14:tracePt t="16322" x="3790950" y="4400550"/>
          <p14:tracePt t="16339" x="3790950" y="4387850"/>
          <p14:tracePt t="16356" x="3790950" y="4356100"/>
          <p14:tracePt t="16372" x="3784600" y="4337050"/>
          <p14:tracePt t="16389" x="3784600" y="4324350"/>
          <p14:tracePt t="16422" x="3784600" y="4305300"/>
          <p14:tracePt t="16438" x="3784600" y="4286250"/>
          <p14:tracePt t="16455" x="3784600" y="4279900"/>
          <p14:tracePt t="16471" x="3784600" y="4267200"/>
          <p14:tracePt t="16488" x="3784600" y="4241800"/>
          <p14:tracePt t="16506" x="3759200" y="4140200"/>
          <p14:tracePt t="16521" x="3740150" y="4089400"/>
          <p14:tracePt t="16538" x="3733800" y="4051300"/>
          <p14:tracePt t="16555" x="3727450" y="4006850"/>
          <p14:tracePt t="16571" x="3714750" y="3975100"/>
          <p14:tracePt t="16588" x="3714750" y="3956050"/>
          <p14:tracePt t="16605" x="3708400" y="3943350"/>
          <p14:tracePt t="16622" x="3708400" y="3937000"/>
          <p14:tracePt t="16639" x="3702050" y="3911600"/>
          <p14:tracePt t="16655" x="3695700" y="3892550"/>
          <p14:tracePt t="16672" x="3695700" y="3879850"/>
          <p14:tracePt t="16688" x="3689350" y="3867150"/>
          <p14:tracePt t="16705" x="3689350" y="3854450"/>
          <p14:tracePt t="16825" x="3689350" y="3867150"/>
          <p14:tracePt t="16833" x="3689350" y="3873500"/>
          <p14:tracePt t="17057" x="3689350" y="3879850"/>
          <p14:tracePt t="17113" x="3689350" y="3886200"/>
          <p14:tracePt t="17145" x="3689350" y="3892550"/>
          <p14:tracePt t="17153" x="3689350" y="3898900"/>
          <p14:tracePt t="17171" x="3689350" y="3905250"/>
          <p14:tracePt t="17180" x="3695700" y="3911600"/>
          <p14:tracePt t="17197" x="3695700" y="3924300"/>
          <p14:tracePt t="17213" x="3714750" y="3930650"/>
          <p14:tracePt t="17230" x="3714750" y="3943350"/>
          <p14:tracePt t="17246" x="3721100" y="3949700"/>
          <p14:tracePt t="17263" x="3721100" y="3956050"/>
          <p14:tracePt t="17289" x="3721100" y="3962400"/>
          <p14:tracePt t="17371" x="3727450" y="3962400"/>
          <p14:tracePt t="17388" x="3733800" y="3962400"/>
          <p14:tracePt t="17395" x="3733800" y="3968750"/>
          <p14:tracePt t="17403" x="3733800" y="3975100"/>
          <p14:tracePt t="17413" x="3740150" y="3975100"/>
          <p14:tracePt t="17429" x="3740150" y="3981450"/>
          <p14:tracePt t="17446" x="3740150" y="3987800"/>
          <p14:tracePt t="17463" x="3746500" y="3994150"/>
          <p14:tracePt t="17479" x="3746500" y="4006850"/>
          <p14:tracePt t="17496" x="3752850" y="4013200"/>
          <p14:tracePt t="17649" x="3759200" y="4013200"/>
          <p14:tracePt t="17683" x="3759200" y="4019550"/>
          <p14:tracePt t="17793" x="3759200" y="4025900"/>
          <p14:tracePt t="17802" x="3759200" y="4032250"/>
          <p14:tracePt t="17809" x="3759200" y="4038600"/>
          <p14:tracePt t="17827" x="3759200" y="4051300"/>
          <p14:tracePt t="17842" x="3759200" y="4057650"/>
          <p14:tracePt t="17930" x="3765550" y="4057650"/>
          <p14:tracePt t="18226" x="3771900" y="4057650"/>
          <p14:tracePt t="18266" x="3778250" y="4057650"/>
          <p14:tracePt t="18289" x="3784600" y="4057650"/>
          <p14:tracePt t="18298" x="3797300" y="4057650"/>
          <p14:tracePt t="18306" x="3810000" y="4057650"/>
          <p14:tracePt t="18314" x="3822700" y="4057650"/>
          <p14:tracePt t="18331" x="3841750" y="4051300"/>
          <p14:tracePt t="18348" x="3860800" y="4051300"/>
          <p14:tracePt t="18364" x="3879850" y="4051300"/>
          <p14:tracePt t="18382" x="3892550" y="4051300"/>
          <p14:tracePt t="18398" x="3892550" y="4044950"/>
          <p14:tracePt t="18436" x="3898900" y="4044950"/>
          <p14:tracePt t="18453" x="3905250" y="4044950"/>
          <p14:tracePt t="18474" x="3911600" y="4044950"/>
          <p14:tracePt t="18482" x="3917950" y="4044950"/>
          <p14:tracePt t="18498" x="3930650" y="4044950"/>
          <p14:tracePt t="18537" x="3937000" y="4044950"/>
          <p14:tracePt t="18554" x="3943350" y="4044950"/>
          <p14:tracePt t="18564" x="3949700" y="4044950"/>
          <p14:tracePt t="18581" x="3962400" y="4044950"/>
          <p14:tracePt t="18597" x="3968750" y="4044950"/>
          <p14:tracePt t="18614" x="3975100" y="4044950"/>
          <p14:tracePt t="18631" x="3981450" y="4044950"/>
          <p14:tracePt t="18648" x="4006850" y="4044950"/>
          <p14:tracePt t="18664" x="4070350" y="4019550"/>
          <p14:tracePt t="18682" x="4292600" y="3943350"/>
          <p14:tracePt t="18698" x="4470400" y="3873500"/>
          <p14:tracePt t="18715" x="4603750" y="3822700"/>
          <p14:tracePt t="18731" x="4749800" y="3771900"/>
          <p14:tracePt t="18748" x="4933950" y="3702050"/>
          <p14:tracePt t="18765" x="5219700" y="3556000"/>
          <p14:tracePt t="18781" x="5575300" y="3352800"/>
          <p14:tracePt t="18798" x="5899150" y="3168650"/>
          <p14:tracePt t="18814" x="6165850" y="2978150"/>
          <p14:tracePt t="18831" x="6356350" y="2838450"/>
          <p14:tracePt t="18848" x="6489700" y="2717800"/>
          <p14:tracePt t="18865" x="6584950" y="2622550"/>
          <p14:tracePt t="18882" x="6680200" y="2514600"/>
          <p14:tracePt t="18898" x="6692900" y="2470150"/>
          <p14:tracePt t="18915" x="6711950" y="2425700"/>
          <p14:tracePt t="18931" x="6731000" y="2292350"/>
          <p14:tracePt t="18948" x="6762750" y="2095500"/>
          <p14:tracePt t="18964" x="6813550" y="1911350"/>
          <p14:tracePt t="18982" x="6902450" y="1676400"/>
          <p14:tracePt t="18998" x="7004050" y="1454150"/>
          <p14:tracePt t="19014" x="7099300" y="1289050"/>
          <p14:tracePt t="19031" x="7156450" y="1181100"/>
          <p14:tracePt t="19048" x="7169150" y="1136650"/>
          <p14:tracePt t="19064" x="7169150" y="1117600"/>
          <p14:tracePt t="19081" x="7169150" y="1104900"/>
          <p14:tracePt t="19097" x="7162800" y="1085850"/>
          <p14:tracePt t="19114" x="7143750" y="1066800"/>
          <p14:tracePt t="19131" x="7112000" y="1047750"/>
          <p14:tracePt t="19148" x="7092950" y="1022350"/>
          <p14:tracePt t="19164" x="7086600" y="1003300"/>
          <p14:tracePt t="19182" x="7073900" y="996950"/>
          <p14:tracePt t="19199" x="7067550" y="990600"/>
          <p14:tracePt t="19215" x="7061200" y="990600"/>
          <p14:tracePt t="19231" x="7035800" y="1016000"/>
          <p14:tracePt t="19248" x="6991350" y="1079500"/>
          <p14:tracePt t="19265" x="6870700" y="1200150"/>
          <p14:tracePt t="19268" x="6800850" y="1270000"/>
          <p14:tracePt t="19281" x="6661150" y="1371600"/>
          <p14:tracePt t="19297" x="6540500" y="1479550"/>
          <p14:tracePt t="19314" x="6464300" y="1536700"/>
          <p14:tracePt t="19331" x="6451600" y="1555750"/>
          <p14:tracePt t="19377" x="6445250" y="1555750"/>
          <p14:tracePt t="19393" x="6438900" y="1555750"/>
          <p14:tracePt t="19411" x="6438900" y="1562100"/>
          <p14:tracePt t="19420" x="6438900" y="1568450"/>
          <p14:tracePt t="19432" x="6432550" y="1581150"/>
          <p14:tracePt t="19448" x="6432550" y="1606550"/>
          <p14:tracePt t="19465" x="6432550" y="1625600"/>
          <p14:tracePt t="19481" x="6432550" y="1631950"/>
          <p14:tracePt t="19498" x="6432550" y="1638300"/>
          <p14:tracePt t="19514" x="6426200" y="1638300"/>
          <p14:tracePt t="19531" x="6419850" y="1638300"/>
          <p14:tracePt t="19548" x="6419850" y="1625600"/>
          <p14:tracePt t="19564" x="6419850" y="1619250"/>
          <p14:tracePt t="19581" x="6413500" y="1612900"/>
          <p14:tracePt t="19636" x="6413500" y="1619250"/>
          <p14:tracePt t="19659" x="6413500" y="1625600"/>
          <p14:tracePt t="19682" x="6413500" y="1631950"/>
          <p14:tracePt t="19946" x="6413500" y="1638300"/>
          <p14:tracePt t="19954" x="6413500" y="1644650"/>
          <p14:tracePt t="19968" x="6413500" y="1651000"/>
          <p14:tracePt t="19984" x="6413500" y="1657350"/>
          <p14:tracePt t="20001" x="6413500" y="1663700"/>
          <p14:tracePt t="20018" x="6419850" y="1670050"/>
          <p14:tracePt t="20034" x="6419850" y="1676400"/>
          <p14:tracePt t="20051" x="6419850" y="1682750"/>
          <p14:tracePt t="20067" x="6419850" y="1695450"/>
          <p14:tracePt t="20084" x="6426200" y="1701800"/>
          <p14:tracePt t="20101" x="6432550" y="1720850"/>
          <p14:tracePt t="20118" x="6438900" y="1758950"/>
          <p14:tracePt t="20135" x="6457950" y="1822450"/>
          <p14:tracePt t="20152" x="6464300" y="1898650"/>
          <p14:tracePt t="20168" x="6483350" y="1993900"/>
          <p14:tracePt t="20184" x="6508750" y="2082800"/>
          <p14:tracePt t="20202" x="6540500" y="2228850"/>
          <p14:tracePt t="20217" x="6546850" y="2336800"/>
          <p14:tracePt t="20234" x="6578600" y="2419350"/>
          <p14:tracePt t="20251" x="6584950" y="2533650"/>
          <p14:tracePt t="20268" x="6597650" y="2679700"/>
          <p14:tracePt t="20284" x="6597650" y="2857500"/>
          <p14:tracePt t="20301" x="6591300" y="3048000"/>
          <p14:tracePt t="20318" x="6546850" y="3251200"/>
          <p14:tracePt t="20335" x="6508750" y="3486150"/>
          <p14:tracePt t="20351" x="6457950" y="3683000"/>
          <p14:tracePt t="20368" x="6394450" y="3829050"/>
          <p14:tracePt t="20386" x="6362700" y="3924300"/>
          <p14:tracePt t="20402" x="6343650" y="3975100"/>
          <p14:tracePt t="20418" x="6337300" y="3994150"/>
          <p14:tracePt t="20435" x="6330950" y="4019550"/>
          <p14:tracePt t="20451" x="6311900" y="4057650"/>
          <p14:tracePt t="20468" x="6273800" y="4121150"/>
          <p14:tracePt t="20484" x="6210300" y="4210050"/>
          <p14:tracePt t="20501" x="6121400" y="4318000"/>
          <p14:tracePt t="20517" x="6083300" y="4394200"/>
          <p14:tracePt t="20534" x="6070600" y="4419600"/>
          <p14:tracePt t="20551" x="6070600" y="4445000"/>
          <p14:tracePt t="20567" x="6070600" y="4476750"/>
          <p14:tracePt t="20584" x="6083300" y="4527550"/>
          <p14:tracePt t="20602" x="6108700" y="4660900"/>
          <p14:tracePt t="20618" x="6115050" y="4768850"/>
          <p14:tracePt t="20635" x="6115050" y="4870450"/>
          <p14:tracePt t="20652" x="6089650" y="4978400"/>
          <p14:tracePt t="20668" x="6057900" y="5124450"/>
          <p14:tracePt t="20684" x="5988050" y="5283200"/>
          <p14:tracePt t="20701" x="5924550" y="5384800"/>
          <p14:tracePt t="20718" x="5829300" y="5492750"/>
          <p14:tracePt t="20734" x="5689600" y="5562600"/>
          <p14:tracePt t="20751" x="5461000" y="5600700"/>
          <p14:tracePt t="20767" x="5035550" y="5626100"/>
          <p14:tracePt t="20784" x="4102100" y="5645150"/>
          <p14:tracePt t="20786" x="3435350" y="5645150"/>
          <p14:tracePt t="20801" x="2241550" y="5594350"/>
          <p14:tracePt t="20817" x="1384300" y="5473700"/>
          <p14:tracePt t="20834" x="1054100" y="5334000"/>
          <p14:tracePt t="20851" x="990600" y="5264150"/>
          <p14:tracePt t="20867" x="990600" y="5251450"/>
          <p14:tracePt t="20885" x="996950" y="5238750"/>
          <p14:tracePt t="20930" x="1009650" y="5251450"/>
          <p14:tracePt t="20939" x="1022350" y="5251450"/>
          <p14:tracePt t="20951" x="1028700" y="5251450"/>
          <p14:tracePt t="20968" x="1054100" y="5251450"/>
          <p14:tracePt t="20984" x="1098550" y="5251450"/>
          <p14:tracePt t="21001" x="1168400" y="5175250"/>
          <p14:tracePt t="21017" x="1308100" y="4965700"/>
          <p14:tracePt t="21034" x="1384300" y="4826000"/>
          <p14:tracePt t="21051" x="1441450" y="4737100"/>
          <p14:tracePt t="21067" x="1479550" y="4679950"/>
          <p14:tracePt t="21084" x="1504950" y="4660900"/>
          <p14:tracePt t="21101" x="1568450" y="4654550"/>
          <p14:tracePt t="21117" x="1784350" y="4648200"/>
          <p14:tracePt t="21135" x="2317750" y="4603750"/>
          <p14:tracePt t="21151" x="3117850" y="4603750"/>
          <p14:tracePt t="21168" x="3822700" y="4591050"/>
          <p14:tracePt t="21185" x="4203700" y="4565650"/>
          <p14:tracePt t="21201" x="4438650" y="4483100"/>
          <p14:tracePt t="21217" x="4464050" y="4476750"/>
          <p14:tracePt t="21290" x="4464050" y="4483100"/>
          <p14:tracePt t="21298" x="4464050" y="4495800"/>
          <p14:tracePt t="21305" x="4464050" y="4508500"/>
          <p14:tracePt t="21317" x="4464050" y="4527550"/>
          <p14:tracePt t="21334" x="4464050" y="4559300"/>
          <p14:tracePt t="21351" x="4464050" y="4565650"/>
          <p14:tracePt t="21394" x="4457700" y="4565650"/>
          <p14:tracePt t="21418" x="4451350" y="4565650"/>
          <p14:tracePt t="21457" x="4464050" y="4565650"/>
          <p14:tracePt t="21466" x="4470400" y="4565650"/>
          <p14:tracePt t="21474" x="4489450" y="4565650"/>
          <p14:tracePt t="21484" x="4508500" y="4572000"/>
          <p14:tracePt t="21501" x="4591050" y="4591050"/>
          <p14:tracePt t="21517" x="4743450" y="4591050"/>
          <p14:tracePt t="21534" x="4997450" y="4591050"/>
          <p14:tracePt t="21551" x="5467350" y="4508500"/>
          <p14:tracePt t="21567" x="5937250" y="4362450"/>
          <p14:tracePt t="21584" x="6159500" y="4298950"/>
          <p14:tracePt t="21601" x="6235700" y="4267200"/>
          <p14:tracePt t="21617" x="6242050" y="4260850"/>
          <p14:tracePt t="21714" x="6235700" y="4254500"/>
          <p14:tracePt t="21730" x="6229350" y="4254500"/>
          <p14:tracePt t="21738" x="6223000" y="4254500"/>
          <p14:tracePt t="21754" x="6210300" y="4248150"/>
          <p14:tracePt t="21761" x="6184900" y="4241800"/>
          <p14:tracePt t="21770" x="6146800" y="4241800"/>
          <p14:tracePt t="21784" x="6070600" y="4241800"/>
          <p14:tracePt t="21802" x="5721350" y="4235450"/>
          <p14:tracePt t="21818" x="5499100" y="4178300"/>
          <p14:tracePt t="21834" x="5257800" y="4070350"/>
          <p14:tracePt t="21851" x="4578350" y="3962400"/>
          <p14:tracePt t="21867" x="3740150" y="3905250"/>
          <p14:tracePt t="21884" x="3117850" y="3905250"/>
          <p14:tracePt t="21901" x="2622550" y="3905250"/>
          <p14:tracePt t="21917" x="2343150" y="3905250"/>
          <p14:tracePt t="21934" x="2184400" y="3886200"/>
          <p14:tracePt t="21951" x="2120900" y="3860800"/>
          <p14:tracePt t="21967" x="2082800" y="3829050"/>
          <p14:tracePt t="21984" x="2063750" y="3803650"/>
          <p14:tracePt t="22001" x="2038350" y="3790950"/>
          <p14:tracePt t="22017" x="1981200" y="3759200"/>
          <p14:tracePt t="22034" x="1917700" y="3733800"/>
          <p14:tracePt t="22051" x="1822450" y="3695700"/>
          <p14:tracePt t="22067" x="1727200" y="3670300"/>
          <p14:tracePt t="22084" x="1625600" y="3632200"/>
          <p14:tracePt t="22101" x="1574800" y="3600450"/>
          <p14:tracePt t="22117" x="1543050" y="3581400"/>
          <p14:tracePt t="22135" x="1517650" y="3549650"/>
          <p14:tracePt t="22151" x="1504950" y="3511550"/>
          <p14:tracePt t="22168" x="1498600" y="3479800"/>
          <p14:tracePt t="22184" x="1498600" y="3460750"/>
          <p14:tracePt t="22402" x="1498600" y="3479800"/>
          <p14:tracePt t="22409" x="1536700" y="3517900"/>
          <p14:tracePt t="22418" x="1574800" y="3575050"/>
          <p14:tracePt t="22434" x="1682750" y="3797300"/>
          <p14:tracePt t="22451" x="1873250" y="4210050"/>
          <p14:tracePt t="22467" x="2057400" y="4495800"/>
          <p14:tracePt t="22484" x="2120900" y="4597400"/>
          <p14:tracePt t="22501" x="2127250" y="4597400"/>
          <p14:tracePt t="22517" x="2114550" y="4572000"/>
          <p14:tracePt t="22534" x="2095500" y="4527550"/>
          <p14:tracePt t="22551" x="2076450" y="4489450"/>
          <p14:tracePt t="22567" x="2051050" y="4445000"/>
          <p14:tracePt t="22584" x="2032000" y="4419600"/>
          <p14:tracePt t="22601" x="2006600" y="4400550"/>
          <p14:tracePt t="22617" x="1987550" y="4381500"/>
          <p14:tracePt t="22634" x="1987550" y="4375150"/>
          <p14:tracePt t="22651" x="1981200" y="4375150"/>
          <p14:tracePt t="22753" x="1974850" y="4368800"/>
          <p14:tracePt t="22761" x="1974850" y="4362450"/>
          <p14:tracePt t="22770" x="1974850" y="4349750"/>
          <p14:tracePt t="22784" x="1968500" y="4343400"/>
          <p14:tracePt t="22801" x="1955800" y="4311650"/>
          <p14:tracePt t="22817" x="1949450" y="4267200"/>
          <p14:tracePt t="22834" x="1936750" y="4235450"/>
          <p14:tracePt t="22851" x="1936750" y="4203700"/>
          <p14:tracePt t="22867" x="1930400" y="4152900"/>
          <p14:tracePt t="22885" x="1930400" y="4083050"/>
          <p14:tracePt t="22902" x="1917700" y="3994150"/>
          <p14:tracePt t="22918" x="1911350" y="3822700"/>
          <p14:tracePt t="22934" x="1917700" y="3600450"/>
          <p14:tracePt t="22951" x="1936750" y="3333750"/>
          <p14:tracePt t="22967" x="1981200" y="3041650"/>
          <p14:tracePt t="22984" x="2000250" y="2787650"/>
          <p14:tracePt t="23001" x="2032000" y="2590800"/>
          <p14:tracePt t="23017" x="2063750" y="2311400"/>
          <p14:tracePt t="23034" x="2095500" y="2165350"/>
          <p14:tracePt t="23051" x="2108200" y="2057400"/>
          <p14:tracePt t="23067" x="2120900" y="1987550"/>
          <p14:tracePt t="23084" x="2127250" y="1898650"/>
          <p14:tracePt t="23101" x="2146300" y="1758950"/>
          <p14:tracePt t="23117" x="2165350" y="1625600"/>
          <p14:tracePt t="23134" x="2165350" y="1460500"/>
          <p14:tracePt t="23151" x="2165350" y="1295400"/>
          <p14:tracePt t="23167" x="2165350" y="1155700"/>
          <p14:tracePt t="23184" x="2165350" y="1016000"/>
          <p14:tracePt t="23201" x="2165350" y="952500"/>
          <p14:tracePt t="23217" x="2159000" y="933450"/>
          <p14:tracePt t="23305" x="2159000" y="939800"/>
          <p14:tracePt t="23313" x="2159000" y="946150"/>
          <p14:tracePt t="23329" x="2159000" y="952500"/>
          <p14:tracePt t="23339" x="2159000" y="958850"/>
          <p14:tracePt t="23351" x="2159000" y="965200"/>
          <p14:tracePt t="23367" x="2159000" y="971550"/>
          <p14:tracePt t="23384" x="2165350" y="990600"/>
          <p14:tracePt t="23401" x="2165350" y="1009650"/>
          <p14:tracePt t="23417" x="2178050" y="1060450"/>
          <p14:tracePt t="23434" x="2184400" y="1130300"/>
          <p14:tracePt t="23451" x="2197100" y="1238250"/>
          <p14:tracePt t="23467" x="2222500" y="1428750"/>
          <p14:tracePt t="23484" x="2260600" y="1644650"/>
          <p14:tracePt t="23501" x="2292350" y="1885950"/>
          <p14:tracePt t="23517" x="2355850" y="2133600"/>
          <p14:tracePt t="23534" x="2368550" y="2349500"/>
          <p14:tracePt t="23550" x="2368550" y="2552700"/>
          <p14:tracePt t="23567" x="2362200" y="2717800"/>
          <p14:tracePt t="23584" x="2355850" y="2895600"/>
          <p14:tracePt t="23600" x="2311400" y="3168650"/>
          <p14:tracePt t="23617" x="2235200" y="3727450"/>
          <p14:tracePt t="23634" x="2203450" y="4235450"/>
          <p14:tracePt t="23651" x="2178050" y="4660900"/>
          <p14:tracePt t="23667" x="2178050" y="4889500"/>
          <p14:tracePt t="23684" x="2178050" y="4972050"/>
          <p14:tracePt t="23701" x="2178050" y="4984750"/>
          <p14:tracePt t="23746" x="2171700" y="4984750"/>
          <p14:tracePt t="23793" x="2165350" y="4984750"/>
          <p14:tracePt t="23825" x="2159000" y="4978400"/>
          <p14:tracePt t="23867" x="2159000" y="4972050"/>
          <p14:tracePt t="23874" x="2152650" y="4965700"/>
          <p14:tracePt t="23884" x="2146300" y="4959350"/>
          <p14:tracePt t="23901" x="2133600" y="4927600"/>
          <p14:tracePt t="23917" x="2108200" y="4876800"/>
          <p14:tracePt t="23934" x="2063750" y="4794250"/>
          <p14:tracePt t="23951" x="2012950" y="4667250"/>
          <p14:tracePt t="23968" x="1968500" y="4546600"/>
          <p14:tracePt t="23984" x="1930400" y="4425950"/>
          <p14:tracePt t="24000" x="1905000" y="4318000"/>
          <p14:tracePt t="24017" x="1873250" y="4210050"/>
          <p14:tracePt t="24034" x="1860550" y="4152900"/>
          <p14:tracePt t="24050" x="1860550" y="4102100"/>
          <p14:tracePt t="24067" x="1860550" y="4057650"/>
          <p14:tracePt t="24084" x="1860550" y="4000500"/>
          <p14:tracePt t="24100" x="1866900" y="3943350"/>
          <p14:tracePt t="24117" x="1873250" y="3917950"/>
          <p14:tracePt t="24134" x="1879600" y="3905250"/>
          <p14:tracePt t="24194" x="1885950" y="3905250"/>
          <p14:tracePt t="24225" x="1885950" y="3911600"/>
          <p14:tracePt t="24234" x="1885950" y="3917950"/>
          <p14:tracePt t="24250" x="1892300" y="3917950"/>
          <p14:tracePt t="24258" x="1892300" y="3924300"/>
          <p14:tracePt t="24346" x="1892300" y="3930650"/>
          <p14:tracePt t="24362" x="1892300" y="3937000"/>
          <p14:tracePt t="24371" x="1892300" y="3943350"/>
          <p14:tracePt t="24387" x="1892300" y="3949700"/>
          <p14:tracePt t="24514" x="1892300" y="3956050"/>
          <p14:tracePt t="24522" x="1892300" y="3962400"/>
          <p14:tracePt t="24530" x="1892300" y="3968750"/>
          <p14:tracePt t="24538" x="1892300" y="3981450"/>
          <p14:tracePt t="24555" x="1892300" y="3994150"/>
          <p14:tracePt t="24567" x="1892300" y="4000500"/>
          <p14:tracePt t="24584" x="1898650" y="4006850"/>
          <p14:tracePt t="24601" x="1898650" y="4013200"/>
          <p14:tracePt t="24618" x="1898650" y="4019550"/>
          <p14:tracePt t="24689" x="1898650" y="4013200"/>
          <p14:tracePt t="24706" x="1892300" y="4006850"/>
          <p14:tracePt t="24722" x="1892300" y="4000500"/>
          <p14:tracePt t="24859" x="1898650" y="4013200"/>
          <p14:tracePt t="24875" x="1905000" y="4019550"/>
          <p14:tracePt t="24883" x="1911350" y="4025900"/>
          <p14:tracePt t="24892" x="1917700" y="4032250"/>
          <p14:tracePt t="24906" x="1924050" y="4038600"/>
          <p14:tracePt t="25002" x="1930400" y="4038600"/>
          <p14:tracePt t="25050" x="1936750" y="4038600"/>
          <p14:tracePt t="25073" x="1936750" y="4032250"/>
          <p14:tracePt t="25081" x="1943100" y="4025900"/>
          <p14:tracePt t="25138" x="1949450" y="4025900"/>
          <p14:tracePt t="25153" x="1955800" y="4025900"/>
          <p14:tracePt t="25170" x="1955800" y="4032250"/>
          <p14:tracePt t="25177" x="1962150" y="4038600"/>
          <p14:tracePt t="25196" x="1968500" y="4044950"/>
          <p14:tracePt t="25207" x="1968500" y="4051300"/>
          <p14:tracePt t="25223" x="1974850" y="4064000"/>
          <p14:tracePt t="25239" x="1974850" y="4076700"/>
          <p14:tracePt t="25256" x="1981200" y="4076700"/>
          <p14:tracePt t="25273" x="1981200" y="4089400"/>
          <p14:tracePt t="25289" x="1981200" y="4102100"/>
          <p14:tracePt t="25355" x="1981200" y="4095750"/>
          <p14:tracePt t="25363" x="1981200" y="4089400"/>
          <p14:tracePt t="25379" x="1981200" y="4083050"/>
          <p14:tracePt t="25497" x="1987550" y="4083050"/>
          <p14:tracePt t="25513" x="1993900" y="4083050"/>
          <p14:tracePt t="25522" x="1993900" y="4089400"/>
          <p14:tracePt t="25530" x="2000250" y="4102100"/>
          <p14:tracePt t="25539" x="2006600" y="4108450"/>
          <p14:tracePt t="25556" x="2012950" y="4127500"/>
          <p14:tracePt t="25573" x="2032000" y="4159250"/>
          <p14:tracePt t="25589" x="2032000" y="4171950"/>
          <p14:tracePt t="25644" x="2032000" y="4165600"/>
          <p14:tracePt t="25651" x="2032000" y="4159250"/>
          <p14:tracePt t="25659" x="2032000" y="4152900"/>
          <p14:tracePt t="25682" x="2032000" y="4146550"/>
          <p14:tracePt t="25761" x="2032000" y="4152900"/>
          <p14:tracePt t="25769" x="2032000" y="4159250"/>
          <p14:tracePt t="25777" x="2032000" y="4165600"/>
          <p14:tracePt t="25789" x="2038350" y="4165600"/>
          <p14:tracePt t="25806" x="2038350" y="4178300"/>
          <p14:tracePt t="25939" x="2044700" y="4178300"/>
          <p14:tracePt t="26281" x="2038350" y="4178300"/>
          <p14:tracePt t="27097" x="2038350" y="4171950"/>
          <p14:tracePt t="27106" x="2032000" y="4165600"/>
          <p14:tracePt t="27119" x="2032000" y="4159250"/>
          <p14:tracePt t="27137" x="2032000" y="4146550"/>
          <p14:tracePt t="28209" x="2032000" y="4152900"/>
          <p14:tracePt t="28266" x="2032000" y="4146550"/>
          <p14:tracePt t="28274" x="2032000" y="4140200"/>
          <p14:tracePt t="28289" x="2032000" y="4133850"/>
          <p14:tracePt t="28298" x="2032000" y="4127500"/>
          <p14:tracePt t="28371" x="2032000" y="4133850"/>
          <p14:tracePt t="28411" x="2025650" y="4133850"/>
          <p14:tracePt t="28603" x="2019300" y="4133850"/>
          <p14:tracePt t="28945" x="2019300" y="4140200"/>
          <p14:tracePt t="28964" x="2019300" y="4146550"/>
          <p14:tracePt t="28978" x="2019300" y="4152900"/>
          <p14:tracePt t="29105" x="2012950" y="4152900"/>
          <p14:tracePt t="29193" x="2012950" y="4159250"/>
          <p14:tracePt t="29202" x="2012950" y="4165600"/>
          <p14:tracePt t="29209" x="2012950" y="4171950"/>
          <p14:tracePt t="29225" x="2012950" y="4178300"/>
          <p14:tracePt t="29249" x="2012950" y="4184650"/>
          <p14:tracePt t="29361" x="2006600" y="4184650"/>
          <p14:tracePt t="29371" x="2006600" y="4178300"/>
          <p14:tracePt t="29593" x="2000250" y="4178300"/>
          <p14:tracePt t="29643" x="1993900" y="4178300"/>
          <p14:tracePt t="29674" x="1993900" y="4184650"/>
          <p14:tracePt t="29682" x="1993900" y="4191000"/>
          <p14:tracePt t="29690" x="1993900" y="4197350"/>
          <p14:tracePt t="29699" x="1993900" y="4203700"/>
          <p14:tracePt t="29770" x="1993900" y="4197350"/>
          <p14:tracePt t="29778" x="1987550" y="4191000"/>
          <p14:tracePt t="29786" x="1981200" y="4184650"/>
          <p14:tracePt t="29799" x="1981200" y="4178300"/>
          <p14:tracePt t="29815" x="1981200" y="4171950"/>
          <p14:tracePt t="29832" x="1974850" y="4165600"/>
          <p14:tracePt t="29930" x="1974850" y="4152900"/>
          <p14:tracePt t="29937" x="1974850" y="4140200"/>
          <p14:tracePt t="29945" x="1974850" y="4127500"/>
          <p14:tracePt t="29953" x="1974850" y="4114800"/>
          <p14:tracePt t="29965" x="1974850" y="4102100"/>
          <p14:tracePt t="29982" x="1974850" y="4095750"/>
          <p14:tracePt t="29999" x="1974850" y="4089400"/>
          <p14:tracePt t="30049" x="1968500" y="4089400"/>
          <p14:tracePt t="30186" x="1968500" y="4095750"/>
          <p14:tracePt t="30202" x="1968500" y="4108450"/>
          <p14:tracePt t="30209" x="1974850" y="4108450"/>
          <p14:tracePt t="30221" x="1974850" y="4114800"/>
          <p14:tracePt t="30237" x="1974850" y="4127500"/>
          <p14:tracePt t="30275" x="1974850" y="4133850"/>
          <p14:tracePt t="30465" x="1981200" y="4133850"/>
          <p14:tracePt t="30475" x="1981200" y="4140200"/>
          <p14:tracePt t="30491" x="1981200" y="4146550"/>
          <p14:tracePt t="30504" x="1987550" y="4146550"/>
          <p14:tracePt t="30522" x="1993900" y="4152900"/>
          <p14:tracePt t="30586" x="1993900" y="4146550"/>
          <p14:tracePt t="30593" x="1993900" y="4140200"/>
          <p14:tracePt t="30609" x="1993900" y="4133850"/>
          <p14:tracePt t="30625" x="1987550" y="4133850"/>
          <p14:tracePt t="30708" x="1987550" y="4140200"/>
          <p14:tracePt t="30866" x="1987550" y="4146550"/>
          <p14:tracePt t="30882" x="1987550" y="4152900"/>
          <p14:tracePt t="30907" x="1987550" y="4159250"/>
          <p14:tracePt t="30954" x="1987550" y="4165600"/>
          <p14:tracePt t="30993" x="1993900" y="4165600"/>
          <p14:tracePt t="31075" x="1993900" y="4171950"/>
          <p14:tracePt t="31322" x="1993900" y="4184650"/>
          <p14:tracePt t="31330" x="1993900" y="4197350"/>
          <p14:tracePt t="31347" x="1993900" y="4210050"/>
          <p14:tracePt t="31360" x="2000250" y="4222750"/>
          <p14:tracePt t="31377" x="2000250" y="4241800"/>
          <p14:tracePt t="31393" x="2000250" y="4248150"/>
          <p14:tracePt t="31410" x="2000250" y="4254500"/>
          <p14:tracePt t="31427" x="2000250" y="4260850"/>
          <p14:tracePt t="31460" x="2000250" y="4267200"/>
          <p14:tracePt t="31477" x="2000250" y="4273550"/>
          <p14:tracePt t="31493" x="2006600" y="4273550"/>
          <p14:tracePt t="31510" x="2012950" y="4279900"/>
          <p14:tracePt t="31527" x="2032000" y="4292600"/>
          <p14:tracePt t="31543" x="2044700" y="4311650"/>
          <p14:tracePt t="31560" x="2057400" y="4318000"/>
          <p14:tracePt t="31578" x="2114550" y="4337050"/>
          <p14:tracePt t="31593" x="2184400" y="4362450"/>
          <p14:tracePt t="31610" x="2266950" y="4387850"/>
          <p14:tracePt t="31627" x="2387600" y="4413250"/>
          <p14:tracePt t="31644" x="2508250" y="4432300"/>
          <p14:tracePt t="31660" x="2654300" y="4445000"/>
          <p14:tracePt t="31677" x="2755900" y="4464050"/>
          <p14:tracePt t="31694" x="2863850" y="4476750"/>
          <p14:tracePt t="31711" x="2997200" y="4489450"/>
          <p14:tracePt t="31727" x="3149600" y="4489450"/>
          <p14:tracePt t="31744" x="3327400" y="4489450"/>
          <p14:tracePt t="31760" x="3492500" y="4489450"/>
          <p14:tracePt t="31777" x="3714750" y="4457700"/>
          <p14:tracePt t="31793" x="3860800" y="4406900"/>
          <p14:tracePt t="31810" x="4083050" y="4330700"/>
          <p14:tracePt t="31827" x="4298950" y="4260850"/>
          <p14:tracePt t="31844" x="4483100" y="4197350"/>
          <p14:tracePt t="31860" x="4635500" y="4140200"/>
          <p14:tracePt t="31877" x="4679950" y="4102100"/>
          <p14:tracePt t="31893" x="4699000" y="4083050"/>
          <p14:tracePt t="31911" x="4724400" y="4057650"/>
          <p14:tracePt t="31927" x="4762500" y="4032250"/>
          <p14:tracePt t="31943" x="4857750" y="3981450"/>
          <p14:tracePt t="31960" x="4991100" y="3930650"/>
          <p14:tracePt t="31977" x="5149850" y="3879850"/>
          <p14:tracePt t="31993" x="5264150" y="3860800"/>
          <p14:tracePt t="32010" x="5270500" y="3860800"/>
          <p14:tracePt t="32027" x="5270500" y="3854450"/>
          <p14:tracePt t="32082" x="5276850" y="3854450"/>
          <p14:tracePt t="32098" x="5283200" y="3854450"/>
          <p14:tracePt t="32106" x="5302250" y="3854450"/>
          <p14:tracePt t="32115" x="5334000" y="3854450"/>
          <p14:tracePt t="32127" x="5391150" y="3854450"/>
          <p14:tracePt t="32143" x="5537200" y="3822700"/>
          <p14:tracePt t="32160" x="5657850" y="3784600"/>
          <p14:tracePt t="32177" x="5835650" y="3733800"/>
          <p14:tracePt t="32193" x="5854700" y="3714750"/>
          <p14:tracePt t="32211" x="5848350" y="3695700"/>
          <p14:tracePt t="32228" x="5791200" y="3657600"/>
          <p14:tracePt t="32244" x="5740400" y="3619500"/>
          <p14:tracePt t="32539" x="5746750" y="3619500"/>
          <p14:tracePt t="32547" x="5772150" y="3619500"/>
          <p14:tracePt t="32561" x="5810250" y="3619500"/>
          <p14:tracePt t="32578" x="5861050" y="3632200"/>
          <p14:tracePt t="32698" x="5861050" y="3619500"/>
          <p14:tracePt t="32714" x="5861050" y="3613150"/>
          <p14:tracePt t="32721" x="5861050" y="3600450"/>
          <p14:tracePt t="32731" x="5861050" y="3594100"/>
          <p14:tracePt t="32743" x="5854700" y="3581400"/>
          <p14:tracePt t="32760" x="5848350" y="3575050"/>
          <p14:tracePt t="32777" x="5842000" y="3562350"/>
          <p14:tracePt t="32794" x="5835650" y="3549650"/>
          <p14:tracePt t="32810" x="5829300" y="3549650"/>
          <p14:tracePt t="32844" x="5829300" y="3543300"/>
          <p14:tracePt t="32860" x="5829300" y="3536950"/>
          <p14:tracePt t="32877" x="5810250" y="3530600"/>
          <p14:tracePt t="32893" x="5791200" y="3517900"/>
          <p14:tracePt t="32910" x="5772150" y="3498850"/>
          <p14:tracePt t="32927" x="5753100" y="3479800"/>
          <p14:tracePt t="32943" x="5727700" y="3448050"/>
          <p14:tracePt t="32960" x="5708650" y="3409950"/>
          <p14:tracePt t="32977" x="5702300" y="3397250"/>
          <p14:tracePt t="32993" x="5689600" y="3378200"/>
          <p14:tracePt t="33010" x="5683250" y="3371850"/>
          <p14:tracePt t="33027" x="5670550" y="3346450"/>
          <p14:tracePt t="33043" x="5657850" y="3308350"/>
          <p14:tracePt t="33060" x="5626100" y="3244850"/>
          <p14:tracePt t="33077" x="5581650" y="3168650"/>
          <p14:tracePt t="33093" x="5537200" y="3079750"/>
          <p14:tracePt t="33110" x="5486400" y="3016250"/>
          <p14:tracePt t="33127" x="5441950" y="2971800"/>
          <p14:tracePt t="33143" x="5416550" y="2927350"/>
          <p14:tracePt t="33160" x="5397500" y="2895600"/>
          <p14:tracePt t="33177" x="5391150" y="2889250"/>
          <p14:tracePt t="33193" x="5384800" y="2870200"/>
          <p14:tracePt t="33210" x="5378450" y="2870200"/>
          <p14:tracePt t="33227" x="5378450" y="2851150"/>
          <p14:tracePt t="33243" x="5378450" y="2838450"/>
          <p14:tracePt t="33260" x="5372100" y="2838450"/>
          <p14:tracePt t="33394" x="5372100" y="2832100"/>
          <p14:tracePt t="33418" x="5372100" y="2819400"/>
          <p14:tracePt t="33467" x="5372100" y="2832100"/>
          <p14:tracePt t="33474" x="5391150" y="2876550"/>
          <p14:tracePt t="33483" x="5416550" y="2908300"/>
          <p14:tracePt t="33494" x="5441950" y="2984500"/>
          <p14:tracePt t="33510" x="5549900" y="3162300"/>
          <p14:tracePt t="33527" x="5664200" y="3371850"/>
          <p14:tracePt t="33544" x="5746750" y="3511550"/>
          <p14:tracePt t="33561" x="5765800" y="3530600"/>
          <p14:tracePt t="33578" x="5765800" y="3505200"/>
          <p14:tracePt t="33594" x="5740400" y="3435350"/>
          <p14:tracePt t="33610" x="5683250" y="3359150"/>
          <p14:tracePt t="33627" x="5645150" y="3321050"/>
          <p14:tracePt t="33644" x="5626100" y="3302000"/>
          <p14:tracePt t="33661" x="5619750" y="3302000"/>
          <p14:tracePt t="33737" x="5613400" y="3302000"/>
          <p14:tracePt t="33818" x="5607050" y="3302000"/>
          <p14:tracePt t="33834" x="5600700" y="3302000"/>
          <p14:tracePt t="33842" x="5594350" y="3302000"/>
          <p14:tracePt t="33858" x="5588000" y="3289300"/>
          <p14:tracePt t="33866" x="5588000" y="3276600"/>
          <p14:tracePt t="33877" x="5581650" y="3244850"/>
          <p14:tracePt t="33894" x="5562600" y="3206750"/>
          <p14:tracePt t="33910" x="5537200" y="3155950"/>
          <p14:tracePt t="33927" x="5524500" y="3130550"/>
          <p14:tracePt t="33943" x="5524500" y="3124200"/>
          <p14:tracePt t="34051" x="5530850" y="3124200"/>
          <p14:tracePt t="34107" x="5537200" y="3124200"/>
          <p14:tracePt t="34132" x="5537200" y="3130550"/>
          <p14:tracePt t="34217" x="5537200" y="3136900"/>
          <p14:tracePt t="34225" x="5537200" y="3143250"/>
          <p14:tracePt t="34233" x="5537200" y="3155950"/>
          <p14:tracePt t="34243" x="5537200" y="3168650"/>
          <p14:tracePt t="34260" x="5543550" y="3200400"/>
          <p14:tracePt t="34277" x="5549900" y="3251200"/>
          <p14:tracePt t="34294" x="5575300" y="3308350"/>
          <p14:tracePt t="34311" x="5588000" y="3359150"/>
          <p14:tracePt t="34327" x="5594350" y="3409950"/>
          <p14:tracePt t="34344" x="5600700" y="3435350"/>
          <p14:tracePt t="34348" x="5600700" y="3441700"/>
          <p14:tracePt t="34361" x="5607050" y="3460750"/>
          <p14:tracePt t="34378" x="5613400" y="3524250"/>
          <p14:tracePt t="34394" x="5626100" y="3562350"/>
          <p14:tracePt t="34410" x="5645150" y="3619500"/>
          <p14:tracePt t="34427" x="5657850" y="3663950"/>
          <p14:tracePt t="34443" x="5670550" y="3721100"/>
          <p14:tracePt t="34460" x="5683250" y="3759200"/>
          <p14:tracePt t="34477" x="5683250" y="3784600"/>
          <p14:tracePt t="34493" x="5683250" y="3797300"/>
          <p14:tracePt t="34510" x="5683250" y="3803650"/>
          <p14:tracePt t="34527" x="5683250" y="3810000"/>
          <p14:tracePt t="34544" x="5683250" y="3816350"/>
          <p14:tracePt t="34571" x="5683250" y="3822700"/>
          <p14:tracePt t="34596" x="5683250" y="3829050"/>
          <p14:tracePt t="34611" x="5683250" y="3835400"/>
          <p14:tracePt t="34620" x="5683250" y="3848100"/>
          <p14:tracePt t="34628" x="5683250" y="3854450"/>
          <p14:tracePt t="34644" x="5676900" y="3873500"/>
          <p14:tracePt t="34660" x="5670550" y="3886200"/>
          <p14:tracePt t="34677" x="5670550" y="3905250"/>
          <p14:tracePt t="34693" x="5664200" y="3917950"/>
          <p14:tracePt t="34711" x="5664200" y="3924300"/>
          <p14:tracePt t="34727" x="5664200" y="3930650"/>
          <p14:tracePt t="34743" x="5664200" y="3937000"/>
          <p14:tracePt t="34760" x="5657850" y="3943350"/>
          <p14:tracePt t="34776" x="5651500" y="3949700"/>
          <p14:tracePt t="34793" x="5651500" y="3962400"/>
          <p14:tracePt t="34810" x="5651500" y="3975100"/>
          <p14:tracePt t="34844" x="5651500" y="3981450"/>
          <p14:tracePt t="34860" x="5651500" y="3994150"/>
          <p14:tracePt t="34877" x="5645150" y="4006850"/>
          <p14:tracePt t="34894" x="5645150" y="4019550"/>
          <p14:tracePt t="34927" x="5645150" y="4032250"/>
          <p14:tracePt t="34947" x="5645150" y="4038600"/>
          <p14:tracePt t="34960" x="5651500" y="4044950"/>
          <p14:tracePt t="34977" x="5651500" y="4051300"/>
          <p14:tracePt t="35051" x="5651500" y="4057650"/>
          <p14:tracePt t="35059" x="5651500" y="4064000"/>
          <p14:tracePt t="35068" x="5657850" y="4070350"/>
          <p14:tracePt t="35084" x="5657850" y="4076700"/>
          <p14:tracePt t="35094" x="5657850" y="4083050"/>
          <p14:tracePt t="35110" x="5657850" y="4089400"/>
          <p14:tracePt t="35127" x="5657850" y="4095750"/>
          <p14:tracePt t="35143" x="5657850" y="4102100"/>
          <p14:tracePt t="35291" x="5657850" y="4095750"/>
          <p14:tracePt t="35299" x="5651500" y="4095750"/>
          <p14:tracePt t="35310" x="5651500" y="4083050"/>
          <p14:tracePt t="35327" x="5632450" y="4070350"/>
          <p14:tracePt t="35344" x="5619750" y="4044950"/>
          <p14:tracePt t="35348" x="5613400" y="4013200"/>
          <p14:tracePt t="35360" x="5600700" y="3994150"/>
          <p14:tracePt t="35378" x="5568950" y="3905250"/>
          <p14:tracePt t="35393" x="5543550" y="3816350"/>
          <p14:tracePt t="35410" x="5530850" y="3759200"/>
          <p14:tracePt t="35426" x="5511800" y="3695700"/>
          <p14:tracePt t="35443" x="5505450" y="3632200"/>
          <p14:tracePt t="35460" x="5505450" y="3581400"/>
          <p14:tracePt t="35477" x="5505450" y="3543300"/>
          <p14:tracePt t="35493" x="5505450" y="3498850"/>
          <p14:tracePt t="35510" x="5505450" y="3441700"/>
          <p14:tracePt t="35526" x="5505450" y="3384550"/>
          <p14:tracePt t="35543" x="5505450" y="3321050"/>
          <p14:tracePt t="35560" x="5505450" y="3232150"/>
          <p14:tracePt t="35578" x="5505450" y="3143250"/>
          <p14:tracePt t="35594" x="5505450" y="3111500"/>
          <p14:tracePt t="35611" x="5505450" y="3092450"/>
          <p14:tracePt t="35627" x="5505450" y="3086100"/>
          <p14:tracePt t="35643" x="5505450" y="3079750"/>
          <p14:tracePt t="35660" x="5505450" y="3073400"/>
          <p14:tracePt t="35676" x="5505450" y="3060700"/>
          <p14:tracePt t="35694" x="5505450" y="3041650"/>
          <p14:tracePt t="35710" x="5505450" y="3022600"/>
          <p14:tracePt t="35743" x="5505450" y="3016250"/>
          <p14:tracePt t="35770" x="5505450" y="3009900"/>
          <p14:tracePt t="35786" x="5505450" y="3003550"/>
          <p14:tracePt t="35795" x="5505450" y="2997200"/>
          <p14:tracePt t="35810" x="5505450" y="2990850"/>
          <p14:tracePt t="35827" x="5505450" y="2978150"/>
          <p14:tracePt t="35947" x="5499100" y="2978150"/>
          <p14:tracePt t="35955" x="5499100" y="2965450"/>
          <p14:tracePt t="35963" x="5499100" y="2959100"/>
          <p14:tracePt t="35978" x="5499100" y="2940050"/>
          <p14:tracePt t="35994" x="5499100" y="2927350"/>
          <p14:tracePt t="36010" x="5492750" y="2921000"/>
          <p14:tracePt t="36027" x="5492750" y="2914650"/>
          <p14:tracePt t="36122" x="5486400" y="2908300"/>
          <p14:tracePt t="36131" x="5486400" y="2901950"/>
          <p14:tracePt t="36147" x="5486400" y="2895600"/>
          <p14:tracePt t="36163" x="5480050" y="2895600"/>
          <p14:tracePt t="36242" x="5480050" y="2901950"/>
          <p14:tracePt t="36330" x="5480050" y="2895600"/>
          <p14:tracePt t="36506" x="5486400" y="2895600"/>
          <p14:tracePt t="36538" x="5492750" y="2895600"/>
          <p14:tracePt t="36601" x="5492750" y="2901950"/>
          <p14:tracePt t="36641" x="5486400" y="2908300"/>
          <p14:tracePt t="36649" x="5486400" y="2914650"/>
          <p14:tracePt t="36657" x="5486400" y="2921000"/>
          <p14:tracePt t="36666" x="5486400" y="2927350"/>
          <p14:tracePt t="36677" x="5486400" y="2933700"/>
          <p14:tracePt t="36694" x="5486400" y="2952750"/>
          <p14:tracePt t="36711" x="5480050" y="2978150"/>
          <p14:tracePt t="36728" x="5473700" y="2984500"/>
          <p14:tracePt t="36744" x="5467350" y="2990850"/>
          <p14:tracePt t="36761" x="5461000" y="3009900"/>
          <p14:tracePt t="36777" x="5454650" y="3022600"/>
          <p14:tracePt t="36794" x="5429250" y="3035300"/>
          <p14:tracePt t="36811" x="5410200" y="3048000"/>
          <p14:tracePt t="36827" x="5397500" y="3060700"/>
          <p14:tracePt t="36844" x="5378450" y="3073400"/>
          <p14:tracePt t="36861" x="5365750" y="3073400"/>
          <p14:tracePt t="36878" x="5359400" y="3079750"/>
          <p14:tracePt t="36894" x="5353050" y="3079750"/>
          <p14:tracePt t="36911" x="5346700" y="3079750"/>
          <p14:tracePt t="36944" x="5340350" y="3079750"/>
          <p14:tracePt t="36962" x="5334000" y="3079750"/>
          <p14:tracePt t="36978" x="5334000" y="3073400"/>
          <p14:tracePt t="36994" x="5327650" y="3067050"/>
          <p14:tracePt t="37011" x="5321300" y="3054350"/>
          <p14:tracePt t="37027" x="5321300" y="3041650"/>
          <p14:tracePt t="37044" x="5314950" y="3022600"/>
          <p14:tracePt t="37061" x="5308600" y="3016250"/>
          <p14:tracePt t="37355" x="5302250" y="3016250"/>
          <p14:tracePt t="37394" x="5302250" y="3009900"/>
          <p14:tracePt t="37410" x="5302250" y="3003550"/>
          <p14:tracePt t="37418" x="5295900" y="2997200"/>
          <p14:tracePt t="37442" x="5295900" y="2990850"/>
          <p14:tracePt t="37450" x="5295900" y="2978150"/>
          <p14:tracePt t="37466" x="5295900" y="2965450"/>
          <p14:tracePt t="37476" x="5289550" y="2965450"/>
          <p14:tracePt t="37493" x="5289550" y="2946400"/>
          <p14:tracePt t="37509" x="5289550" y="2940050"/>
          <p14:tracePt t="37526" x="5283200" y="2927350"/>
          <p14:tracePt t="37542" x="5283200" y="2908300"/>
          <p14:tracePt t="37559" x="5283200" y="2882900"/>
          <p14:tracePt t="37576" x="5283200" y="2876550"/>
          <p14:tracePt t="37593" x="5283200" y="2863850"/>
          <p14:tracePt t="37609" x="5283200" y="2844800"/>
          <p14:tracePt t="37626" x="5283200" y="2832100"/>
          <p14:tracePt t="37643" x="5283200" y="2813050"/>
          <p14:tracePt t="37659" x="5283200" y="2794000"/>
          <p14:tracePt t="37676" x="5283200" y="2781300"/>
          <p14:tracePt t="37693" x="5283200" y="2762250"/>
          <p14:tracePt t="37710" x="5283200" y="2749550"/>
          <p14:tracePt t="37726" x="5283200" y="2730500"/>
          <p14:tracePt t="37743" x="5283200" y="2724150"/>
          <p14:tracePt t="37760" x="5283200" y="2705100"/>
          <p14:tracePt t="37776" x="5283200" y="2686050"/>
          <p14:tracePt t="37793" x="5283200" y="2673350"/>
          <p14:tracePt t="37809" x="5283200" y="2647950"/>
          <p14:tracePt t="37827" x="5283200" y="2616200"/>
          <p14:tracePt t="37843" x="5283200" y="2565400"/>
          <p14:tracePt t="37860" x="5283200" y="2533650"/>
          <p14:tracePt t="37877" x="5276850" y="2495550"/>
          <p14:tracePt t="37894" x="5276850" y="2476500"/>
          <p14:tracePt t="37910" x="5276850" y="2457450"/>
          <p14:tracePt t="37926" x="5276850" y="2438400"/>
          <p14:tracePt t="37943" x="5276850" y="2425700"/>
          <p14:tracePt t="37959" x="5276850" y="2413000"/>
          <p14:tracePt t="37976" x="5276850" y="2387600"/>
          <p14:tracePt t="37993" x="5276850" y="2374900"/>
          <p14:tracePt t="38009" x="5276850" y="2355850"/>
          <p14:tracePt t="38026" x="5276850" y="2336800"/>
          <p14:tracePt t="38042" x="5276850" y="2305050"/>
          <p14:tracePt t="38059" x="5276850" y="2273300"/>
          <p14:tracePt t="38076" x="5276850" y="2241550"/>
          <p14:tracePt t="38093" x="5276850" y="2216150"/>
          <p14:tracePt t="38110" x="5276850" y="2209800"/>
          <p14:tracePt t="38156" x="5276850" y="2203450"/>
          <p14:tracePt t="38172" x="5276850" y="2197100"/>
          <p14:tracePt t="38202" x="5276850" y="2190750"/>
          <p14:tracePt t="38226" x="5276850" y="2184400"/>
          <p14:tracePt t="38402" x="5276850" y="2197100"/>
          <p14:tracePt t="38410" x="5276850" y="2203450"/>
          <p14:tracePt t="38424" x="5283200" y="2222500"/>
          <p14:tracePt t="38440" x="5289550" y="2235200"/>
          <p14:tracePt t="38458" x="5295900" y="2260600"/>
          <p14:tracePt t="38474" x="5295900" y="2273300"/>
          <p14:tracePt t="38491" x="5295900" y="2279650"/>
          <p14:tracePt t="38507" x="5295900" y="2305050"/>
          <p14:tracePt t="38524" x="5302250" y="2336800"/>
          <p14:tracePt t="38540" x="5308600" y="2374900"/>
          <p14:tracePt t="38557" x="5314950" y="2406650"/>
          <p14:tracePt t="38574" x="5314950" y="2432050"/>
          <p14:tracePt t="38591" x="5321300" y="2444750"/>
          <p14:tracePt t="38607" x="5327650" y="2463800"/>
          <p14:tracePt t="38624" x="5334000" y="2489200"/>
          <p14:tracePt t="38640" x="5334000" y="2495550"/>
          <p14:tracePt t="38657" x="5334000" y="2508250"/>
          <p14:tracePt t="38674" x="5334000" y="2527300"/>
          <p14:tracePt t="38690" x="5334000" y="2533650"/>
          <p14:tracePt t="38707" x="5334000" y="2552700"/>
          <p14:tracePt t="38724" x="5340350" y="2565400"/>
          <p14:tracePt t="38741" x="5340350" y="2590800"/>
          <p14:tracePt t="38757" x="5353050" y="2635250"/>
          <p14:tracePt t="38774" x="5359400" y="2686050"/>
          <p14:tracePt t="38791" x="5359400" y="2730500"/>
          <p14:tracePt t="38808" x="5365750" y="2755900"/>
          <p14:tracePt t="38824" x="5365750" y="2774950"/>
          <p14:tracePt t="38841" x="5372100" y="2781300"/>
          <p14:tracePt t="38908" x="5372100" y="2787650"/>
          <p14:tracePt t="38916" x="5372100" y="2794000"/>
          <p14:tracePt t="38924" x="5372100" y="2806700"/>
          <p14:tracePt t="38940" x="5384800" y="2825750"/>
          <p14:tracePt t="38957" x="5397500" y="2857500"/>
          <p14:tracePt t="38974" x="5410200" y="2908300"/>
          <p14:tracePt t="38991" x="5422900" y="2933700"/>
          <p14:tracePt t="39007" x="5422900" y="2946400"/>
          <p14:tracePt t="39147" x="5422900" y="2959100"/>
          <p14:tracePt t="39162" x="5422900" y="2971800"/>
          <p14:tracePt t="39178" x="5429250" y="2978150"/>
          <p14:tracePt t="39186" x="5429250" y="2984500"/>
          <p14:tracePt t="39195" x="5429250" y="2997200"/>
          <p14:tracePt t="39207" x="5429250" y="3003550"/>
          <p14:tracePt t="39224" x="5429250" y="3009900"/>
          <p14:tracePt t="39240" x="5435600" y="3009900"/>
          <p14:tracePt t="39257" x="5435600" y="3016250"/>
          <p14:tracePt t="39297" x="5435600" y="3022600"/>
          <p14:tracePt t="39363" x="5435600" y="3016250"/>
          <p14:tracePt t="39380" x="5429250" y="3003550"/>
          <p14:tracePt t="39386" x="5429250" y="2990850"/>
          <p14:tracePt t="39395" x="5422900" y="2978150"/>
          <p14:tracePt t="39407" x="5416550" y="2965450"/>
          <p14:tracePt t="39424" x="5403850" y="2952750"/>
          <p14:tracePt t="39440" x="5403850" y="2933700"/>
          <p14:tracePt t="39457" x="5397500" y="2927350"/>
          <p14:tracePt t="39505" x="5397500" y="2914650"/>
          <p14:tracePt t="39513" x="5391150" y="2908300"/>
          <p14:tracePt t="39524" x="5384800" y="2889250"/>
          <p14:tracePt t="39541" x="5372100" y="2870200"/>
          <p14:tracePt t="39557" x="5353050" y="2832100"/>
          <p14:tracePt t="39574" x="5334000" y="2794000"/>
          <p14:tracePt t="39591" x="5327650" y="2755900"/>
          <p14:tracePt t="39608" x="5321300" y="2736850"/>
          <p14:tracePt t="39624" x="5321300" y="2724150"/>
          <p14:tracePt t="39641" x="5321300" y="2717800"/>
          <p14:tracePt t="39657" x="5314950" y="2717800"/>
          <p14:tracePt t="39674" x="5314950" y="2711450"/>
          <p14:tracePt t="39690" x="5308600" y="2698750"/>
          <p14:tracePt t="39707" x="5308600" y="2686050"/>
          <p14:tracePt t="39724" x="5302250" y="2654300"/>
          <p14:tracePt t="39740" x="5289550" y="2609850"/>
          <p14:tracePt t="39757" x="5270500" y="2552700"/>
          <p14:tracePt t="39773" x="5264150" y="2527300"/>
          <p14:tracePt t="39790" x="5257800" y="2520950"/>
          <p14:tracePt t="39807" x="5257800" y="2514600"/>
          <p14:tracePt t="40347" x="5257800" y="2520950"/>
          <p14:tracePt t="40355" x="5270500" y="2527300"/>
          <p14:tracePt t="40369" x="5270500" y="2540000"/>
          <p14:tracePt t="40386" x="5283200" y="2590800"/>
          <p14:tracePt t="40401" x="5289550" y="2622550"/>
          <p14:tracePt t="40418" x="5289550" y="2635250"/>
          <p14:tracePt t="40435" x="5295900" y="2647950"/>
          <p14:tracePt t="40451" x="5302250" y="2667000"/>
          <p14:tracePt t="40468" x="5302250" y="2673350"/>
          <p14:tracePt t="40485" x="5308600" y="2692400"/>
          <p14:tracePt t="40501" x="5314950" y="2711450"/>
          <p14:tracePt t="40518" x="5321300" y="2749550"/>
          <p14:tracePt t="40534" x="5334000" y="2813050"/>
          <p14:tracePt t="40551" x="5359400" y="2882900"/>
          <p14:tracePt t="40568" x="5365750" y="2940050"/>
          <p14:tracePt t="40584" x="5384800" y="2978150"/>
          <p14:tracePt t="40602" x="5384800" y="3003550"/>
          <p14:tracePt t="40876" x="5384800" y="2997200"/>
          <p14:tracePt t="40883" x="5378450" y="2990850"/>
          <p14:tracePt t="40890" x="5372100" y="2978150"/>
          <p14:tracePt t="40907" x="5359400" y="2959100"/>
          <p14:tracePt t="40923" x="5346700" y="2940050"/>
          <p14:tracePt t="40940" x="5334000" y="2901950"/>
          <p14:tracePt t="40956" x="5321300" y="2863850"/>
          <p14:tracePt t="40973" x="5308600" y="2825750"/>
          <p14:tracePt t="40990" x="5302250" y="2800350"/>
          <p14:tracePt t="41006" x="5302250" y="2787650"/>
          <p14:tracePt t="41023" x="5295900" y="2768600"/>
          <p14:tracePt t="41040" x="5289550" y="2755900"/>
          <p14:tracePt t="41056" x="5289550" y="2743200"/>
          <p14:tracePt t="41073" x="5283200" y="2698750"/>
          <p14:tracePt t="41089" x="5276850" y="2647950"/>
          <p14:tracePt t="41106" x="5276850" y="2597150"/>
          <p14:tracePt t="41123" x="5276850" y="2571750"/>
          <p14:tracePt t="41140" x="5276850" y="2565400"/>
          <p14:tracePt t="41157" x="5276850" y="2552700"/>
          <p14:tracePt t="41174" x="5270500" y="2546350"/>
          <p14:tracePt t="41190" x="5270500" y="2540000"/>
          <p14:tracePt t="41207" x="5270500" y="2527300"/>
          <p14:tracePt t="41224" x="5264150" y="2520950"/>
          <p14:tracePt t="41586" x="5264150" y="2527300"/>
          <p14:tracePt t="41618" x="5264150" y="2533650"/>
          <p14:tracePt t="41914" x="5257800" y="2533650"/>
          <p14:tracePt t="41922" x="5245100" y="2533650"/>
          <p14:tracePt t="41946" x="5238750" y="2533650"/>
          <p14:tracePt t="41963" x="5219700" y="2527300"/>
          <p14:tracePt t="41970" x="5213350" y="2514600"/>
          <p14:tracePt t="41979" x="5187950" y="2508250"/>
          <p14:tracePt t="41992" x="5168900" y="2501900"/>
          <p14:tracePt t="42009" x="5010150" y="2457450"/>
          <p14:tracePt t="42026" x="4806950" y="2457450"/>
          <p14:tracePt t="42042" x="4387850" y="2514600"/>
          <p14:tracePt t="42059" x="3975100" y="2628900"/>
          <p14:tracePt t="42076" x="3644900" y="2755900"/>
          <p14:tracePt t="42092" x="3498850" y="2813050"/>
          <p14:tracePt t="42109" x="3422650" y="2863850"/>
          <p14:tracePt t="42126" x="3378200" y="2882900"/>
          <p14:tracePt t="42142" x="3321050" y="2901950"/>
          <p14:tracePt t="42159" x="3263900" y="2901950"/>
          <p14:tracePt t="42176" x="3194050" y="2908300"/>
          <p14:tracePt t="42192" x="3098800" y="2914650"/>
          <p14:tracePt t="42209" x="2921000" y="2927350"/>
          <p14:tracePt t="42226" x="2787650" y="2933700"/>
          <p14:tracePt t="42242" x="2673350" y="2933700"/>
          <p14:tracePt t="42259" x="2552700" y="2965450"/>
          <p14:tracePt t="42276" x="2406650" y="3003550"/>
          <p14:tracePt t="42292" x="2247900" y="3048000"/>
          <p14:tracePt t="42309" x="2095500" y="3060700"/>
          <p14:tracePt t="42326" x="2051050" y="3067050"/>
          <p14:tracePt t="42359" x="2044700" y="3054350"/>
          <p14:tracePt t="42376" x="2025650" y="3022600"/>
          <p14:tracePt t="42392" x="2000250" y="2990850"/>
          <p14:tracePt t="42409" x="1981200" y="2965450"/>
          <p14:tracePt t="42426" x="1905000" y="2946400"/>
          <p14:tracePt t="42442" x="1835150" y="2927350"/>
          <p14:tracePt t="42459" x="1803400" y="2921000"/>
          <p14:tracePt t="42476" x="1803400" y="2914650"/>
          <p14:tracePt t="42785" x="1803400" y="2921000"/>
          <p14:tracePt t="42812" x="1803400" y="2927350"/>
          <p14:tracePt t="43434" x="1803400" y="2933700"/>
          <p14:tracePt t="43682" x="1803400" y="2940050"/>
          <p14:tracePt t="45083" x="1803400" y="2946400"/>
          <p14:tracePt t="45091" x="1809750" y="2965450"/>
          <p14:tracePt t="45105" x="1822450" y="2978150"/>
          <p14:tracePt t="45122" x="1860550" y="3041650"/>
          <p14:tracePt t="45138" x="1892300" y="3105150"/>
          <p14:tracePt t="45155" x="1924050" y="3194050"/>
          <p14:tracePt t="45172" x="1981200" y="3289300"/>
          <p14:tracePt t="45188" x="2044700" y="3390900"/>
          <p14:tracePt t="45204" x="2101850" y="3505200"/>
          <p14:tracePt t="45221" x="2184400" y="3600450"/>
          <p14:tracePt t="45238" x="2279650" y="3702050"/>
          <p14:tracePt t="45254" x="2413000" y="3810000"/>
          <p14:tracePt t="45271" x="2565400" y="3924300"/>
          <p14:tracePt t="45287" x="2717800" y="4070350"/>
          <p14:tracePt t="45304" x="2882900" y="4191000"/>
          <p14:tracePt t="45321" x="3086100" y="4318000"/>
          <p14:tracePt t="45338" x="3403600" y="4489450"/>
          <p14:tracePt t="45355" x="3549650" y="4559300"/>
          <p14:tracePt t="45371" x="3638550" y="4616450"/>
          <p14:tracePt t="45388" x="3695700" y="4660900"/>
          <p14:tracePt t="45405" x="3740150" y="4692650"/>
          <p14:tracePt t="45421" x="3765550" y="4718050"/>
          <p14:tracePt t="45437" x="3810000" y="4737100"/>
          <p14:tracePt t="45454" x="3860800" y="4762500"/>
          <p14:tracePt t="45471" x="3943350" y="4787900"/>
          <p14:tracePt t="45488" x="4044950" y="4819650"/>
          <p14:tracePt t="45504" x="4140200" y="4857750"/>
          <p14:tracePt t="45521" x="4254500" y="4914900"/>
          <p14:tracePt t="45537" x="4413250" y="5016500"/>
          <p14:tracePt t="45554" x="4502150" y="5080000"/>
          <p14:tracePt t="45571" x="4559300" y="5118100"/>
          <p14:tracePt t="45588" x="4584700" y="5156200"/>
          <p14:tracePt t="45604" x="4591050" y="5181600"/>
          <p14:tracePt t="45621" x="4591050" y="5200650"/>
          <p14:tracePt t="45638" x="4591050" y="5213350"/>
          <p14:tracePt t="45655" x="4591050" y="5226050"/>
          <p14:tracePt t="45671" x="4584700" y="5238750"/>
          <p14:tracePt t="45687" x="4584700" y="5245100"/>
          <p14:tracePt t="45704" x="4584700" y="5251450"/>
          <p14:tracePt t="45721" x="4679950" y="5251450"/>
          <p14:tracePt t="45737" x="4826000" y="5187950"/>
          <p14:tracePt t="45754" x="4845050" y="5175250"/>
          <p14:tracePt t="46059" x="4826000" y="5187950"/>
          <p14:tracePt t="46066" x="4768850" y="5213350"/>
          <p14:tracePt t="46080" x="4711700" y="5238750"/>
          <p14:tracePt t="46097" x="4660900" y="5276850"/>
          <p14:tracePt t="46114" x="4629150" y="5340350"/>
          <p14:tracePt t="46130" x="4616450" y="5346700"/>
          <p14:tracePt t="46147" x="4616450" y="5365750"/>
          <p14:tracePt t="46164" x="4616450" y="5391150"/>
          <p14:tracePt t="46180" x="4610100" y="5422900"/>
          <p14:tracePt t="46196" x="4603750" y="5448300"/>
          <p14:tracePt t="46213" x="4603750" y="5473700"/>
          <p14:tracePt t="46230" x="4603750" y="5480050"/>
          <p14:tracePt t="46246" x="4603750" y="5492750"/>
          <p14:tracePt t="46263" x="4603750" y="5499100"/>
          <p14:tracePt t="46296" x="4603750" y="5505450"/>
          <p14:tracePt t="46314" x="4597400" y="5518150"/>
          <p14:tracePt t="46331" x="4597400" y="5543550"/>
          <p14:tracePt t="46347" x="4597400" y="5575300"/>
          <p14:tracePt t="46363" x="4597400" y="5600700"/>
          <p14:tracePt t="46381" x="4597400" y="5613400"/>
          <p14:tracePt t="46397" x="4597400" y="5626100"/>
          <p14:tracePt t="46414" x="4597400" y="5632450"/>
          <p14:tracePt t="46430" x="4597400" y="5651500"/>
          <p14:tracePt t="46447" x="4597400" y="5670550"/>
          <p14:tracePt t="46463" x="4597400" y="5683250"/>
          <p14:tracePt t="46480" x="4597400" y="5702300"/>
          <p14:tracePt t="46496" x="4610100" y="5715000"/>
          <p14:tracePt t="46513" x="4622800" y="5746750"/>
          <p14:tracePt t="46531" x="4641850" y="5772150"/>
          <p14:tracePt t="46547" x="4654550" y="5797550"/>
          <p14:tracePt t="46564" x="4673600" y="5803900"/>
          <p14:tracePt t="46580" x="4679950" y="5810250"/>
          <p14:tracePt t="46597" x="4699000" y="5816600"/>
          <p14:tracePt t="46614" x="4743450" y="5816600"/>
          <p14:tracePt t="46631" x="4800600" y="5829300"/>
          <p14:tracePt t="46647" x="4870450" y="5835650"/>
          <p14:tracePt t="46664" x="4908550" y="5842000"/>
          <p14:tracePt t="46680" x="4927600" y="5842000"/>
          <p14:tracePt t="46697" x="4933950" y="5842000"/>
          <p14:tracePt t="46729" x="4940300" y="5835650"/>
          <p14:tracePt t="46737" x="4940300" y="5829300"/>
          <p14:tracePt t="46746" x="4940300" y="5822950"/>
          <p14:tracePt t="46763" x="4946650" y="5810250"/>
          <p14:tracePt t="46780" x="4978400" y="5778500"/>
          <p14:tracePt t="46796" x="5010150" y="5753100"/>
          <p14:tracePt t="46813" x="5035550" y="5734050"/>
          <p14:tracePt t="46830" x="5048250" y="5689600"/>
          <p14:tracePt t="46847" x="5041900" y="5613400"/>
          <p14:tracePt t="46864" x="5022850" y="5473700"/>
          <p14:tracePt t="46880" x="5022850" y="5308600"/>
          <p14:tracePt t="46896" x="5022850" y="5143500"/>
          <p14:tracePt t="46900" x="5022850" y="5073650"/>
          <p14:tracePt t="46913" x="5022850" y="4997450"/>
          <p14:tracePt t="46930" x="5086350" y="4800600"/>
          <p14:tracePt t="46946" x="5181600" y="4705350"/>
          <p14:tracePt t="46963" x="5257800" y="4635500"/>
          <p14:tracePt t="46980" x="5327650" y="4572000"/>
          <p14:tracePt t="46996" x="5391150" y="4495800"/>
          <p14:tracePt t="47013" x="5416550" y="4432300"/>
          <p14:tracePt t="47030" x="5429250" y="4387850"/>
          <p14:tracePt t="47047" x="5435600" y="4324350"/>
          <p14:tracePt t="47063" x="5441950" y="4279900"/>
          <p14:tracePt t="47080" x="5448300" y="4210050"/>
          <p14:tracePt t="47097" x="5467350" y="4127500"/>
          <p14:tracePt t="47114" x="5492750" y="4006850"/>
          <p14:tracePt t="47130" x="5505450" y="3943350"/>
          <p14:tracePt t="47146" x="5549900" y="3860800"/>
          <p14:tracePt t="47163" x="5588000" y="3797300"/>
          <p14:tracePt t="47180" x="5619750" y="3752850"/>
          <p14:tracePt t="47197" x="5632450" y="3733800"/>
          <p14:tracePt t="47230" x="5632450" y="3714750"/>
          <p14:tracePt t="47246" x="5632450" y="3695700"/>
          <p14:tracePt t="47263" x="5632450" y="3651250"/>
          <p14:tracePt t="47280" x="5632450" y="3594100"/>
          <p14:tracePt t="47296" x="5632450" y="3543300"/>
          <p14:tracePt t="47314" x="5632450" y="3479800"/>
          <p14:tracePt t="47330" x="5645150" y="3416300"/>
          <p14:tracePt t="47347" x="5645150" y="3365500"/>
          <p14:tracePt t="47364" x="5645150" y="3308350"/>
          <p14:tracePt t="47380" x="5645150" y="3270250"/>
          <p14:tracePt t="47397" x="5657850" y="3225800"/>
          <p14:tracePt t="47414" x="5657850" y="3194050"/>
          <p14:tracePt t="47430" x="5657850" y="3181350"/>
          <p14:tracePt t="47446" x="5657850" y="3175000"/>
          <p14:tracePt t="47463" x="5651500" y="3149600"/>
          <p14:tracePt t="47480" x="5638800" y="3105150"/>
          <p14:tracePt t="47496" x="5626100" y="3054350"/>
          <p14:tracePt t="47513" x="5613400" y="2971800"/>
          <p14:tracePt t="47530" x="5613400" y="2921000"/>
          <p14:tracePt t="47547" x="5613400" y="2882900"/>
          <p14:tracePt t="47563" x="5613400" y="2857500"/>
          <p14:tracePt t="47660" x="5613400" y="2851150"/>
          <p14:tracePt t="47668" x="5613400" y="2844800"/>
          <p14:tracePt t="47684" x="5607050" y="2838450"/>
          <p14:tracePt t="47722" x="5600700" y="2838450"/>
          <p14:tracePt t="47730" x="5600700" y="2832100"/>
          <p14:tracePt t="47745" x="5600700" y="2825750"/>
          <p14:tracePt t="47786" x="5600700" y="2819400"/>
          <p14:tracePt t="47859" x="5600700" y="2825750"/>
          <p14:tracePt t="47890" x="5600700" y="2832100"/>
          <p14:tracePt t="48002" x="5594350" y="2832100"/>
          <p14:tracePt t="48163" x="5594350" y="2838450"/>
          <p14:tracePt t="48171" x="5588000" y="2838450"/>
          <p14:tracePt t="48427" x="5588000" y="2844800"/>
          <p14:tracePt t="48436" x="5588000" y="2851150"/>
          <p14:tracePt t="48448" x="5588000" y="2857500"/>
          <p14:tracePt t="48465" x="5588000" y="2870200"/>
          <p14:tracePt t="48481" x="5594350" y="2895600"/>
          <p14:tracePt t="48498" x="5594350" y="2914650"/>
          <p14:tracePt t="48515" x="5594350" y="2921000"/>
          <p14:tracePt t="48634" x="5594350" y="2933700"/>
          <p14:tracePt t="48659" x="5594350" y="2946400"/>
          <p14:tracePt t="48675" x="5594350" y="2952750"/>
          <p14:tracePt t="48690" x="5594350" y="2959100"/>
          <p14:tracePt t="48698" x="5594350" y="2965450"/>
          <p14:tracePt t="48706" x="5594350" y="2971800"/>
          <p14:tracePt t="48715" x="5594350" y="2978150"/>
          <p14:tracePt t="48777" x="5588000" y="2978150"/>
          <p14:tracePt t="48802" x="5581650" y="2978150"/>
          <p14:tracePt t="48889" x="5575300" y="2978150"/>
          <p14:tracePt t="48905" x="5575300" y="2971800"/>
          <p14:tracePt t="48937" x="5568950" y="2965450"/>
          <p14:tracePt t="48955" x="5568950" y="2959100"/>
          <p14:tracePt t="48972" x="5562600" y="2952750"/>
          <p14:tracePt t="48979" x="5562600" y="2940050"/>
          <p14:tracePt t="48995" x="5562600" y="2927350"/>
          <p14:tracePt t="49019" x="5562600" y="2921000"/>
          <p14:tracePt t="49035" x="5562600" y="2914650"/>
          <p14:tracePt t="49042" x="5556250" y="2914650"/>
          <p14:tracePt t="49067" x="5556250" y="2908300"/>
          <p14:tracePt t="49145" x="5556250" y="2901950"/>
          <p14:tracePt t="49162" x="5556250" y="2889250"/>
          <p14:tracePt t="49170" x="5549900" y="2889250"/>
          <p14:tracePt t="49178" x="5549900" y="2882900"/>
          <p14:tracePt t="49195" x="5549900" y="2876550"/>
          <p14:tracePt t="49611" x="5549900" y="2882900"/>
          <p14:tracePt t="49635" x="5549900" y="2889250"/>
          <p14:tracePt t="52019" x="5549900" y="2882900"/>
          <p14:tracePt t="52034" x="5549900" y="2876550"/>
          <p14:tracePt t="52042" x="5549900" y="2863850"/>
          <p14:tracePt t="52059" x="5549900" y="2857500"/>
          <p14:tracePt t="52068" x="5549900" y="2851150"/>
          <p14:tracePt t="52084" x="5549900" y="2838450"/>
          <p14:tracePt t="52117" x="5549900" y="2832100"/>
          <p14:tracePt t="52133" x="5549900" y="2825750"/>
          <p14:tracePt t="52155" x="5549900" y="2819400"/>
          <p14:tracePt t="52171" x="5549900" y="2813050"/>
          <p14:tracePt t="52183" x="5549900" y="2800350"/>
          <p14:tracePt t="52200" x="5549900" y="2787650"/>
          <p14:tracePt t="52217" x="5549900" y="2781300"/>
          <p14:tracePt t="52233" x="5549900" y="2774950"/>
          <p14:tracePt t="52250" x="5549900" y="2762250"/>
          <p14:tracePt t="52322" x="5543550" y="2762250"/>
          <p14:tracePt t="52338" x="5543550" y="2755900"/>
          <p14:tracePt t="52346" x="5543550" y="2749550"/>
          <p14:tracePt t="52355" x="5543550" y="2743200"/>
          <p14:tracePt t="52367" x="5543550" y="2736850"/>
          <p14:tracePt t="52383" x="5537200" y="2730500"/>
          <p14:tracePt t="52400" x="5530850" y="2711450"/>
          <p14:tracePt t="52417" x="5524500" y="2692400"/>
          <p14:tracePt t="52419" x="5524500" y="2686050"/>
          <p14:tracePt t="52443" x="5518150" y="2686050"/>
          <p14:tracePt t="52554" x="5518150" y="2679700"/>
          <p14:tracePt t="52563" x="5518150" y="2673350"/>
          <p14:tracePt t="52571" x="5518150" y="2667000"/>
          <p14:tracePt t="52584" x="5518150" y="2654300"/>
          <p14:tracePt t="52600" x="5518150" y="2628900"/>
          <p14:tracePt t="52618" x="5518150" y="2603500"/>
          <p14:tracePt t="52633" x="5518150" y="2597150"/>
          <p14:tracePt t="52650" x="5518150" y="2590800"/>
          <p14:tracePt t="52683" x="5518150" y="2584450"/>
          <p14:tracePt t="52705" x="5518150" y="2578100"/>
          <p14:tracePt t="52722" x="5518150" y="2571750"/>
          <p14:tracePt t="52733" x="5518150" y="2559050"/>
          <p14:tracePt t="52750" x="5518150" y="2540000"/>
          <p14:tracePt t="52767" x="5524500" y="2520950"/>
          <p14:tracePt t="52783" x="5524500" y="2508250"/>
          <p14:tracePt t="52800" x="5530850" y="2489200"/>
          <p14:tracePt t="52816" x="5537200" y="2470150"/>
          <p14:tracePt t="52834" x="5543550" y="2457450"/>
          <p14:tracePt t="52867" x="5543550" y="2451100"/>
          <p14:tracePt t="52891" x="5543550" y="2444750"/>
          <p14:tracePt t="52907" x="5549900" y="2438400"/>
          <p14:tracePt t="52939" x="5549900" y="2432050"/>
          <p14:tracePt t="52946" x="5549900" y="2425700"/>
          <p14:tracePt t="52987" x="5549900" y="2419350"/>
          <p14:tracePt t="53035" x="5549900" y="2413000"/>
          <p14:tracePt t="53042" x="5556250" y="2400300"/>
          <p14:tracePt t="53059" x="5556250" y="2393950"/>
          <p14:tracePt t="53068" x="5556250" y="2387600"/>
          <p14:tracePt t="55810" x="5562600" y="2387600"/>
          <p14:tracePt t="55818" x="5568950" y="2400300"/>
          <p14:tracePt t="55832" x="5588000" y="2413000"/>
          <p14:tracePt t="55848" x="5600700" y="2438400"/>
          <p14:tracePt t="55865" x="5626100" y="2476500"/>
          <p14:tracePt t="55881" x="5664200" y="2520950"/>
          <p14:tracePt t="55898" x="5670550" y="2533650"/>
          <p14:tracePt t="55916" x="5670550" y="2540000"/>
          <p14:tracePt t="55931" x="5670550" y="2546350"/>
          <p14:tracePt t="55948" x="5676900" y="2546350"/>
          <p14:tracePt t="55971" x="5683250" y="2552700"/>
          <p14:tracePt t="55987" x="5689600" y="2559050"/>
          <p14:tracePt t="55998" x="5702300" y="2565400"/>
          <p14:tracePt t="56015" x="5715000" y="2565400"/>
          <p14:tracePt t="56031" x="5727700" y="2578100"/>
          <p14:tracePt t="56049" x="5778500" y="2590800"/>
          <p14:tracePt t="56065" x="5822950" y="2597150"/>
          <p14:tracePt t="56081" x="5873750" y="2597150"/>
          <p14:tracePt t="56098" x="5905500" y="2597150"/>
          <p14:tracePt t="56115" x="5924550" y="2584450"/>
          <p14:tracePt t="56131" x="5937250" y="2578100"/>
          <p14:tracePt t="56148" x="5943600" y="2571750"/>
          <p14:tracePt t="56165" x="5956300" y="2571750"/>
          <p14:tracePt t="56182" x="5962650" y="2571750"/>
          <p14:tracePt t="56200" x="5975350" y="2571750"/>
          <p14:tracePt t="56216" x="5981700" y="2571750"/>
          <p14:tracePt t="56232" x="5988050" y="2571750"/>
          <p14:tracePt t="56276" x="5988050" y="2565400"/>
          <p14:tracePt t="56283" x="5988050" y="2559050"/>
          <p14:tracePt t="56291" x="5988050" y="2552700"/>
          <p14:tracePt t="56426" x="5988050" y="2546350"/>
          <p14:tracePt t="56435" x="5988050" y="2540000"/>
          <p14:tracePt t="56443" x="5988050" y="2533650"/>
          <p14:tracePt t="56451" x="5981700" y="2533650"/>
          <p14:tracePt t="56466" x="5975350" y="2520950"/>
          <p14:tracePt t="56481" x="5975350" y="2514600"/>
          <p14:tracePt t="56499" x="5969000" y="2508250"/>
          <p14:tracePt t="56515" x="5962650" y="2508250"/>
          <p14:tracePt t="56706" x="5962650" y="2501900"/>
          <p14:tracePt t="56713" x="5962650" y="2495550"/>
          <p14:tracePt t="56728" x="5962650" y="2489200"/>
          <p14:tracePt t="56747" x="5962650" y="2482850"/>
          <p14:tracePt t="58402" x="5956300" y="2482850"/>
          <p14:tracePt t="58418" x="5956300" y="2476500"/>
          <p14:tracePt t="58427" x="5949950" y="2476500"/>
          <p14:tracePt t="58440" x="5943600" y="2476500"/>
          <p14:tracePt t="58506" x="5937250" y="2476500"/>
          <p14:tracePt t="58515" x="5937250" y="2470150"/>
          <p14:tracePt t="58523" x="5937250" y="2463800"/>
          <p14:tracePt t="58540" x="5930900" y="2457450"/>
          <p14:tracePt t="58557" x="5924550" y="2444750"/>
          <p14:tracePt t="58574" x="5924550" y="2432050"/>
          <p14:tracePt t="58590" x="5918200" y="2413000"/>
          <p14:tracePt t="58607" x="5911850" y="2368550"/>
          <p14:tracePt t="58623" x="5905500" y="2343150"/>
          <p14:tracePt t="58640" x="5905500" y="2330450"/>
          <p14:tracePt t="58658" x="5905500" y="2292350"/>
          <p14:tracePt t="58673" x="5905500" y="2266950"/>
          <p14:tracePt t="58690" x="5905500" y="2235200"/>
          <p14:tracePt t="58707" x="5905500" y="2190750"/>
          <p14:tracePt t="58723" x="5905500" y="2146300"/>
          <p14:tracePt t="58740" x="5905500" y="2114550"/>
          <p14:tracePt t="58757" x="5905500" y="2082800"/>
          <p14:tracePt t="58774" x="5905500" y="2051050"/>
          <p14:tracePt t="58790" x="5905500" y="2000250"/>
          <p14:tracePt t="58807" x="5905500" y="1943100"/>
          <p14:tracePt t="58823" x="5892800" y="1892300"/>
          <p14:tracePt t="58841" x="5892800" y="1860550"/>
          <p14:tracePt t="58857" x="5892800" y="1828800"/>
          <p14:tracePt t="58874" x="5892800" y="1809750"/>
          <p14:tracePt t="58891" x="5892800" y="1784350"/>
          <p14:tracePt t="58907" x="5892800" y="1771650"/>
          <p14:tracePt t="58924" x="5892800" y="1765300"/>
          <p14:tracePt t="58941" x="5892800" y="1758950"/>
          <p14:tracePt t="58957" x="5899150" y="1752600"/>
          <p14:tracePt t="58974" x="5899150" y="1739900"/>
          <p14:tracePt t="58990" x="5899150" y="1733550"/>
          <p14:tracePt t="59007" x="5899150" y="1720850"/>
          <p14:tracePt t="59023" x="5899150" y="1708150"/>
          <p14:tracePt t="59040" x="5905500" y="1695450"/>
          <p14:tracePt t="59057" x="5905500" y="1689100"/>
          <p14:tracePt t="59212" x="5905500" y="1682750"/>
          <p14:tracePt t="59242" x="5905500" y="1676400"/>
          <p14:tracePt t="59300" x="5911850" y="1670050"/>
          <p14:tracePt t="61266" x="5911850" y="1676400"/>
          <p14:tracePt t="61297" x="5911850" y="1682750"/>
          <p14:tracePt t="61379" x="5905500" y="1682750"/>
          <p14:tracePt t="61555" x="5905500" y="1689100"/>
          <p14:tracePt t="61723" x="5911850" y="1689100"/>
          <p14:tracePt t="61730" x="5911850" y="1695450"/>
          <p14:tracePt t="61747" x="5911850" y="1701800"/>
          <p14:tracePt t="61762" x="5911850" y="1708150"/>
          <p14:tracePt t="61777" x="5924550" y="1708150"/>
          <p14:tracePt t="62179" x="5924550" y="1720850"/>
          <p14:tracePt t="62242" x="5924550" y="1727200"/>
          <p14:tracePt t="62265" x="5918200" y="1727200"/>
          <p14:tracePt t="62273" x="5918200" y="1733550"/>
          <p14:tracePt t="62297" x="5918200" y="1739900"/>
          <p14:tracePt t="62313" x="5918200" y="1746250"/>
          <p14:tracePt t="62323" x="5911850" y="1752600"/>
          <p14:tracePt t="62347" x="5911850" y="1758950"/>
          <p14:tracePt t="62356" x="5911850" y="1765300"/>
          <p14:tracePt t="62433" x="5911850" y="1771650"/>
          <p14:tracePt t="63147" x="5911850" y="1778000"/>
          <p14:tracePt t="63331" x="5911850" y="1771650"/>
          <p14:tracePt t="63355" x="5911850" y="1758950"/>
          <p14:tracePt t="63363" x="5911850" y="1752600"/>
          <p14:tracePt t="63380" x="5911850" y="1739900"/>
          <p14:tracePt t="63388" x="5911850" y="1733550"/>
          <p14:tracePt t="63403" x="5905500" y="1727200"/>
          <p14:tracePt t="63531" x="5911850" y="1727200"/>
          <p14:tracePt t="63659" x="5918200" y="1727200"/>
          <p14:tracePt t="63683" x="5918200" y="1733550"/>
          <p14:tracePt t="63699" x="5924550" y="1739900"/>
          <p14:tracePt t="63724" x="5924550" y="1746250"/>
          <p14:tracePt t="63890" x="5924550" y="1752600"/>
          <p14:tracePt t="64114" x="5930900" y="1758950"/>
          <p14:tracePt t="64193" x="5930900" y="1765300"/>
          <p14:tracePt t="64553" x="5937250" y="1765300"/>
          <p14:tracePt t="64561" x="5937250" y="1771650"/>
          <p14:tracePt t="64576" x="5937250" y="1778000"/>
          <p14:tracePt t="64603" x="5943600" y="1784350"/>
          <p14:tracePt t="65132" x="5937250" y="1784350"/>
          <p14:tracePt t="65139" x="5930900" y="1784350"/>
          <p14:tracePt t="65354" x="5930900" y="1778000"/>
          <p14:tracePt t="65361" x="5924550" y="1778000"/>
          <p14:tracePt t="65375" x="5918200" y="1778000"/>
          <p14:tracePt t="65394" x="5911850" y="1778000"/>
          <p14:tracePt t="65507" x="5911850" y="1784350"/>
          <p14:tracePt t="65530" x="5911850" y="1790700"/>
          <p14:tracePt t="65554" x="5911850" y="1797050"/>
          <p14:tracePt t="65570" x="5905500" y="1803400"/>
          <p14:tracePt t="65593" x="5899150" y="1803400"/>
          <p14:tracePt t="65602" x="5892800" y="1803400"/>
          <p14:tracePt t="65627" x="5886450" y="1803400"/>
          <p14:tracePt t="65635" x="5886450" y="1797050"/>
          <p14:tracePt t="65659" x="5886450" y="1790700"/>
          <p14:tracePt t="65683" x="5886450" y="1797050"/>
          <p14:tracePt t="65691" x="5886450" y="1803400"/>
          <p14:tracePt t="65699" x="5892800" y="1822450"/>
          <p14:tracePt t="65709" x="5892800" y="1835150"/>
          <p14:tracePt t="65726" x="5892800" y="1847850"/>
          <p14:tracePt t="65743" x="5892800" y="1854200"/>
          <p14:tracePt t="65786" x="5899150" y="1854200"/>
          <p14:tracePt t="65802" x="5905500" y="1854200"/>
          <p14:tracePt t="65810" x="5911850" y="1854200"/>
          <p14:tracePt t="65826" x="5911850" y="1873250"/>
          <p14:tracePt t="65842" x="5911850" y="1898650"/>
          <p14:tracePt t="65859" x="5911850" y="1924050"/>
          <p14:tracePt t="65875" x="5911850" y="1936750"/>
          <p14:tracePt t="65921" x="5911850" y="1930400"/>
          <p14:tracePt t="65929" x="5911850" y="1924050"/>
          <p14:tracePt t="65942" x="5918200" y="1917700"/>
          <p14:tracePt t="65960" x="5924550" y="1917700"/>
          <p14:tracePt t="65976" x="5930900" y="1917700"/>
          <p14:tracePt t="65996" x="5930900" y="1924050"/>
          <p14:tracePt t="66010" x="5930900" y="1936750"/>
          <p14:tracePt t="66027" x="5930900" y="1949450"/>
          <p14:tracePt t="66059" x="5937250" y="1955800"/>
          <p14:tracePt t="66092" x="5943600" y="1955800"/>
          <p14:tracePt t="66109" x="5956300" y="1962150"/>
          <p14:tracePt t="66125" x="5956300" y="1968500"/>
          <p14:tracePt t="66298" x="5949950" y="1968500"/>
          <p14:tracePt t="66323" x="5943600" y="1968500"/>
          <p14:tracePt t="66331" x="5937250" y="1968500"/>
          <p14:tracePt t="66339" x="5937250" y="1962150"/>
          <p14:tracePt t="66348" x="5937250" y="1955800"/>
          <p14:tracePt t="66411" x="5930900" y="1955800"/>
          <p14:tracePt t="66642" x="5924550" y="1949450"/>
          <p14:tracePt t="66771" x="5918200" y="1949450"/>
          <p14:tracePt t="66866" x="5911850" y="1949450"/>
          <p14:tracePt t="66873" x="5905500" y="1949450"/>
          <p14:tracePt t="66889" x="5892800" y="1949450"/>
          <p14:tracePt t="66913" x="5886450" y="1949450"/>
          <p14:tracePt t="66929" x="5886450" y="1955800"/>
          <p14:tracePt t="66938" x="5886450" y="1962150"/>
          <p14:tracePt t="66947" x="5880100" y="1974850"/>
          <p14:tracePt t="66963" x="5880100" y="1987550"/>
          <p14:tracePt t="66980" x="5880100" y="2000250"/>
          <p14:tracePt t="66998" x="5873750" y="2025650"/>
          <p14:tracePt t="67014" x="5854700" y="2051050"/>
          <p14:tracePt t="67031" x="5803900" y="2095500"/>
          <p14:tracePt t="67047" x="5734050" y="2311400"/>
          <p14:tracePt t="67063" x="5664200" y="2749550"/>
          <p14:tracePt t="67080" x="5562600" y="3422650"/>
          <p14:tracePt t="67098" x="5346700" y="4787900"/>
          <p14:tracePt t="67113" x="5276850" y="5727700"/>
          <p14:tracePt t="67131" x="5200650" y="6724650"/>
          <p14:tracePt t="67147" x="5162550" y="6851650"/>
          <p14:tracePt t="67164" x="5124450" y="6851650"/>
          <p14:tracePt t="67180" x="5111750" y="6851650"/>
          <p14:tracePt t="67198" x="5092700" y="6851650"/>
          <p14:tracePt t="67231" x="5099050" y="6851650"/>
          <p14:tracePt t="67252" x="5118100" y="6851650"/>
          <p14:tracePt t="67268" x="5130800" y="6851650"/>
          <p14:tracePt t="67280" x="5143500" y="6851650"/>
          <p14:tracePt t="67297" x="5162550" y="6851650"/>
          <p14:tracePt t="67314" x="5175250" y="6851650"/>
          <p14:tracePt t="67330" x="5187950" y="6851650"/>
          <p14:tracePt t="67449" x="5181600" y="6851650"/>
          <p14:tracePt t="69473" x="5168900" y="6851650"/>
          <p14:tracePt t="69481" x="5143500" y="6851650"/>
          <p14:tracePt t="69496" x="5130800" y="6851650"/>
          <p14:tracePt t="69513" x="5111750" y="6851650"/>
          <p14:tracePt t="69530" x="5092700" y="6851650"/>
          <p14:tracePt t="69547" x="5073650" y="6851650"/>
          <p14:tracePt t="69562" x="5060950" y="6851650"/>
          <p14:tracePt t="69579" x="5048250" y="6851650"/>
          <p14:tracePt t="69612" x="5035550" y="6851650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631" y="76200"/>
            <a:ext cx="7772400" cy="609600"/>
          </a:xfrm>
        </p:spPr>
        <p:txBody>
          <a:bodyPr/>
          <a:lstStyle/>
          <a:p>
            <a:pPr algn="ctr"/>
            <a:r>
              <a:rPr lang="en-US" sz="2800" dirty="0" smtClean="0"/>
              <a:t>Advantages of IRT Scor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631" y="712176"/>
            <a:ext cx="7772400" cy="5536223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Can make more distinctions among individuals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Can make finer distinctions among individuals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Result is larger variance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Which can result in better prediction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And/or better data analyses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Example: Test item analyses (point-</a:t>
            </a:r>
            <a:r>
              <a:rPr lang="en-US" dirty="0" err="1" smtClean="0">
                <a:solidFill>
                  <a:srgbClr val="7A0019"/>
                </a:solidFill>
              </a:rPr>
              <a:t>biserial</a:t>
            </a:r>
            <a:r>
              <a:rPr lang="en-US" dirty="0" smtClean="0">
                <a:solidFill>
                  <a:srgbClr val="7A0019"/>
                </a:solidFill>
              </a:rPr>
              <a:t> correlations) </a:t>
            </a:r>
            <a:r>
              <a:rPr lang="en-US" dirty="0" smtClean="0"/>
              <a:t>           </a:t>
            </a:r>
            <a:r>
              <a:rPr lang="en-US" sz="1600" dirty="0" smtClean="0"/>
              <a:t>sum    theta                          sum     theta</a:t>
            </a:r>
            <a:endParaRPr lang="en-US" sz="1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3584331"/>
            <a:ext cx="1486107" cy="25721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3575539"/>
            <a:ext cx="1419423" cy="2400635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23332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1918"/>
    </mc:Choice>
    <mc:Fallback>
      <p:transition spd="slow" advTm="1019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911" x="5041900" y="6851650"/>
          <p14:tracePt t="7918" x="5086350" y="6845300"/>
          <p14:tracePt t="7932" x="5143500" y="6813550"/>
          <p14:tracePt t="7949" x="5207000" y="6781800"/>
          <p14:tracePt t="7966" x="5238750" y="6769100"/>
          <p14:tracePt t="7983" x="5238750" y="6762750"/>
          <p14:tracePt t="8022" x="5245100" y="6762750"/>
          <p14:tracePt t="8031" x="5251450" y="6762750"/>
          <p14:tracePt t="8143" x="5257800" y="6762750"/>
          <p14:tracePt t="8183" x="5257800" y="6775450"/>
          <p14:tracePt t="8191" x="5257800" y="6781800"/>
          <p14:tracePt t="8199" x="5251450" y="6781800"/>
          <p14:tracePt t="8216" x="5226050" y="6794500"/>
          <p14:tracePt t="8233" x="5181600" y="6807200"/>
          <p14:tracePt t="8249" x="5111750" y="6807200"/>
          <p14:tracePt t="8784" x="5105400" y="6807200"/>
          <p14:tracePt t="8792" x="4940300" y="6819900"/>
          <p14:tracePt t="8806" x="4775200" y="6813550"/>
          <p14:tracePt t="8823" x="4330700" y="6686550"/>
          <p14:tracePt t="8839" x="3981450" y="6572250"/>
          <p14:tracePt t="8855" x="3721100" y="6496050"/>
          <p14:tracePt t="8872" x="3543300" y="6400800"/>
          <p14:tracePt t="8888" x="3422650" y="6330950"/>
          <p14:tracePt t="8905" x="3282950" y="6254750"/>
          <p14:tracePt t="8922" x="3130550" y="6172200"/>
          <p14:tracePt t="8938" x="3016250" y="6108700"/>
          <p14:tracePt t="8956" x="2965450" y="6076950"/>
          <p14:tracePt t="8972" x="2933700" y="6064250"/>
          <p14:tracePt t="8989" x="2921000" y="6064250"/>
          <p14:tracePt t="8991" x="2921000" y="6057900"/>
          <p14:tracePt t="9007" x="2914650" y="6057900"/>
          <p14:tracePt t="9023" x="2908300" y="6051550"/>
          <p14:tracePt t="9038" x="2908300" y="6032500"/>
          <p14:tracePt t="9056" x="2895600" y="6007100"/>
          <p14:tracePt t="9073" x="2889250" y="5981700"/>
          <p14:tracePt t="9089" x="2882900" y="5975350"/>
          <p14:tracePt t="9106" x="2882900" y="5969000"/>
          <p14:tracePt t="9142" x="2882900" y="5975350"/>
          <p14:tracePt t="9155" x="2895600" y="6000750"/>
          <p14:tracePt t="9172" x="2921000" y="6057900"/>
          <p14:tracePt t="9189" x="2952750" y="6115050"/>
          <p14:tracePt t="9205" x="3016250" y="6153150"/>
          <p14:tracePt t="9575" x="2997200" y="6153150"/>
          <p14:tracePt t="9583" x="2965450" y="6146800"/>
          <p14:tracePt t="9591" x="2946400" y="6127750"/>
          <p14:tracePt t="9606" x="2933700" y="6102350"/>
          <p14:tracePt t="9622" x="2889250" y="6026150"/>
          <p14:tracePt t="9639" x="2952750" y="5689600"/>
          <p14:tracePt t="9655" x="3187700" y="5327650"/>
          <p14:tracePt t="9672" x="3397250" y="5092700"/>
          <p14:tracePt t="9689" x="3562350" y="4972050"/>
          <p14:tracePt t="9706" x="3740150" y="4832350"/>
          <p14:tracePt t="9722" x="3949700" y="4673600"/>
          <p14:tracePt t="9739" x="4133850" y="4546600"/>
          <p14:tracePt t="9756" x="4311650" y="4432300"/>
          <p14:tracePt t="9773" x="4502150" y="4305300"/>
          <p14:tracePt t="9789" x="4699000" y="4178300"/>
          <p14:tracePt t="9806" x="4914900" y="4038600"/>
          <p14:tracePt t="9822" x="5359400" y="3740150"/>
          <p14:tracePt t="9839" x="5638800" y="3568700"/>
          <p14:tracePt t="9855" x="5810250" y="3473450"/>
          <p14:tracePt t="9872" x="5886450" y="3422650"/>
          <p14:tracePt t="9889" x="5911850" y="3403600"/>
          <p14:tracePt t="9927" x="5911850" y="3397250"/>
          <p14:tracePt t="9990" x="5905500" y="3390900"/>
          <p14:tracePt t="9998" x="5899150" y="3384550"/>
          <p14:tracePt t="10007" x="5892800" y="3384550"/>
          <p14:tracePt t="10022" x="5880100" y="3378200"/>
          <p14:tracePt t="10039" x="5880100" y="3371850"/>
          <p14:tracePt t="10056" x="5880100" y="3365500"/>
          <p14:tracePt t="10072" x="5873750" y="3359150"/>
          <p14:tracePt t="10176" x="5867400" y="3359150"/>
          <p14:tracePt t="10200" x="5867400" y="3352800"/>
          <p14:tracePt t="10225" x="5861050" y="3352800"/>
          <p14:tracePt t="10233" x="5861050" y="3346450"/>
          <p14:tracePt t="10240" x="5854700" y="3346450"/>
          <p14:tracePt t="10258" x="5848350" y="3346450"/>
          <p14:tracePt t="10273" x="5810250" y="3346450"/>
          <p14:tracePt t="10289" x="5657850" y="3378200"/>
          <p14:tracePt t="10306" x="5200650" y="3524250"/>
          <p14:tracePt t="10322" x="4527550" y="3727450"/>
          <p14:tracePt t="10339" x="3860800" y="3892550"/>
          <p14:tracePt t="10355" x="3238500" y="3987800"/>
          <p14:tracePt t="10372" x="2806700" y="4013200"/>
          <p14:tracePt t="10389" x="2590800" y="4013200"/>
          <p14:tracePt t="10405" x="2508250" y="4006850"/>
          <p14:tracePt t="10422" x="2501900" y="3987800"/>
          <p14:tracePt t="10439" x="2495550" y="3987800"/>
          <p14:tracePt t="10487" x="2489200" y="3987800"/>
          <p14:tracePt t="10503" x="2476500" y="3987800"/>
          <p14:tracePt t="10511" x="2470150" y="3987800"/>
          <p14:tracePt t="10522" x="2451100" y="4032250"/>
          <p14:tracePt t="10539" x="2432050" y="4152900"/>
          <p14:tracePt t="10556" x="2406650" y="4210050"/>
          <p14:tracePt t="10572" x="2374900" y="4241800"/>
          <p14:tracePt t="10589" x="2368550" y="4241800"/>
          <p14:tracePt t="10623" x="2381250" y="4241800"/>
          <p14:tracePt t="10639" x="2438400" y="4216400"/>
          <p14:tracePt t="10656" x="2597150" y="4178300"/>
          <p14:tracePt t="10673" x="2800350" y="4159250"/>
          <p14:tracePt t="10690" x="2978150" y="4159250"/>
          <p14:tracePt t="10706" x="3168650" y="4159250"/>
          <p14:tracePt t="10723" x="3327400" y="4140200"/>
          <p14:tracePt t="10739" x="3359150" y="4140200"/>
          <p14:tracePt t="10756" x="3359150" y="4133850"/>
          <p14:tracePt t="10789" x="3359150" y="4127500"/>
          <p14:tracePt t="10805" x="3365500" y="4127500"/>
          <p14:tracePt t="10822" x="3441700" y="4095750"/>
          <p14:tracePt t="10839" x="3536950" y="4057650"/>
          <p14:tracePt t="10855" x="3600450" y="4038600"/>
          <p14:tracePt t="10872" x="3657600" y="4019550"/>
          <p14:tracePt t="10889" x="3676650" y="4019550"/>
          <p14:tracePt t="10905" x="3683000" y="4019550"/>
          <p14:tracePt t="10943" x="3689350" y="4019550"/>
          <p14:tracePt t="10955" x="3695700" y="4019550"/>
          <p14:tracePt t="11001" x="3702050" y="4019550"/>
          <p14:tracePt t="11017" x="3702050" y="4025900"/>
          <p14:tracePt t="11104" x="3702050" y="4019550"/>
          <p14:tracePt t="11111" x="3702050" y="4013200"/>
          <p14:tracePt t="11127" x="3702050" y="4006850"/>
          <p14:tracePt t="11139" x="3702050" y="4000500"/>
          <p14:tracePt t="11156" x="3702050" y="3987800"/>
          <p14:tracePt t="11173" x="3702050" y="3981450"/>
          <p14:tracePt t="11189" x="3702050" y="3962400"/>
          <p14:tracePt t="11207" x="3695700" y="3930650"/>
          <p14:tracePt t="11223" x="3695700" y="3917950"/>
          <p14:tracePt t="11239" x="3695700" y="3905250"/>
          <p14:tracePt t="11288" x="3695700" y="3898900"/>
          <p14:tracePt t="11327" x="3695700" y="3892550"/>
          <p14:tracePt t="11335" x="3695700" y="3886200"/>
          <p14:tracePt t="11343" x="3695700" y="3873500"/>
          <p14:tracePt t="11355" x="3702050" y="3854450"/>
          <p14:tracePt t="11372" x="3721100" y="3810000"/>
          <p14:tracePt t="11389" x="3733800" y="3771900"/>
          <p14:tracePt t="11405" x="3740150" y="3733800"/>
          <p14:tracePt t="11423" x="3740150" y="3714750"/>
          <p14:tracePt t="11439" x="3740150" y="3695700"/>
          <p14:tracePt t="11576" x="3740150" y="3689350"/>
          <p14:tracePt t="11616" x="3740150" y="3683000"/>
          <p14:tracePt t="11671" x="3740150" y="3676650"/>
          <p14:tracePt t="11783" x="3740150" y="3683000"/>
          <p14:tracePt t="11798" x="3740150" y="3689350"/>
          <p14:tracePt t="11887" x="3740150" y="3695700"/>
          <p14:tracePt t="12079" x="3740150" y="3708400"/>
          <p14:tracePt t="12094" x="3740150" y="3721100"/>
          <p14:tracePt t="12110" x="3740150" y="3733800"/>
          <p14:tracePt t="12127" x="3740150" y="3746500"/>
          <p14:tracePt t="12159" x="3740150" y="3752850"/>
          <p14:tracePt t="12175" x="3740150" y="3759200"/>
          <p14:tracePt t="12184" x="3746500" y="3759200"/>
          <p14:tracePt t="12193" x="3746500" y="3765550"/>
          <p14:tracePt t="12240" x="3746500" y="3771900"/>
          <p14:tracePt t="12248" x="3752850" y="3771900"/>
          <p14:tracePt t="12255" x="3752850" y="3784600"/>
          <p14:tracePt t="12268" x="3759200" y="3784600"/>
          <p14:tracePt t="12284" x="3771900" y="3803650"/>
          <p14:tracePt t="12301" x="3771900" y="3816350"/>
          <p14:tracePt t="12318" x="3778250" y="3829050"/>
          <p14:tracePt t="12334" x="3790950" y="3848100"/>
          <p14:tracePt t="12480" x="3790950" y="3841750"/>
          <p14:tracePt t="12488" x="3778250" y="3841750"/>
          <p14:tracePt t="12496" x="3778250" y="3835400"/>
          <p14:tracePt t="12504" x="3771900" y="3835400"/>
          <p14:tracePt t="12583" x="3765550" y="3835400"/>
          <p14:tracePt t="12615" x="3765550" y="3829050"/>
          <p14:tracePt t="12631" x="3765550" y="3822700"/>
          <p14:tracePt t="12639" x="3759200" y="3822700"/>
          <p14:tracePt t="12647" x="3752850" y="3822700"/>
          <p14:tracePt t="12662" x="3746500" y="3816350"/>
          <p14:tracePt t="12704" x="3740150" y="3816350"/>
          <p14:tracePt t="12982" x="3740150" y="3822700"/>
          <p14:tracePt t="12990" x="3740150" y="3829050"/>
          <p14:tracePt t="13008" x="3740150" y="3835400"/>
          <p14:tracePt t="13021" x="3740150" y="3841750"/>
          <p14:tracePt t="13039" x="3746500" y="3898900"/>
          <p14:tracePt t="13055" x="3771900" y="3975100"/>
          <p14:tracePt t="13072" x="3797300" y="4070350"/>
          <p14:tracePt t="13088" x="3803650" y="4152900"/>
          <p14:tracePt t="13104" x="3803650" y="4241800"/>
          <p14:tracePt t="13121" x="3803650" y="4324350"/>
          <p14:tracePt t="13138" x="3803650" y="4425950"/>
          <p14:tracePt t="13155" x="3816350" y="4533900"/>
          <p14:tracePt t="13171" x="3822700" y="4610100"/>
          <p14:tracePt t="13188" x="3822700" y="4692650"/>
          <p14:tracePt t="13205" x="3822700" y="4768850"/>
          <p14:tracePt t="13222" x="3810000" y="4864100"/>
          <p14:tracePt t="13238" x="3790950" y="4978400"/>
          <p14:tracePt t="13255" x="3771900" y="5035550"/>
          <p14:tracePt t="13272" x="3765550" y="5073650"/>
          <p14:tracePt t="13288" x="3765550" y="5118100"/>
          <p14:tracePt t="13305" x="3765550" y="5156200"/>
          <p14:tracePt t="13322" x="3765550" y="5200650"/>
          <p14:tracePt t="13338" x="3765550" y="5245100"/>
          <p14:tracePt t="13355" x="3784600" y="5308600"/>
          <p14:tracePt t="13371" x="3797300" y="5359400"/>
          <p14:tracePt t="13388" x="3803650" y="5416550"/>
          <p14:tracePt t="13405" x="3810000" y="5492750"/>
          <p14:tracePt t="13421" x="3822700" y="5562600"/>
          <p14:tracePt t="13438" x="3822700" y="5632450"/>
          <p14:tracePt t="13454" x="3822700" y="5715000"/>
          <p14:tracePt t="13471" x="3822700" y="5784850"/>
          <p14:tracePt t="13488" x="3816350" y="5873750"/>
          <p14:tracePt t="13504" x="3810000" y="5943600"/>
          <p14:tracePt t="13522" x="3803650" y="6007100"/>
          <p14:tracePt t="13538" x="3803650" y="6057900"/>
          <p14:tracePt t="13555" x="3803650" y="6108700"/>
          <p14:tracePt t="13572" x="3803650" y="6140450"/>
          <p14:tracePt t="13588" x="3803650" y="6159500"/>
          <p14:tracePt t="13605" x="3803650" y="6178550"/>
          <p14:tracePt t="13621" x="3803650" y="6216650"/>
          <p14:tracePt t="13639" x="3803650" y="6254750"/>
          <p14:tracePt t="13654" x="3797300" y="6273800"/>
          <p14:tracePt t="13671" x="3790950" y="6286500"/>
          <p14:tracePt t="13688" x="3784600" y="6292850"/>
          <p14:tracePt t="13743" x="3778250" y="6292850"/>
          <p14:tracePt t="13775" x="3771900" y="6292850"/>
          <p14:tracePt t="13823" x="3765550" y="6292850"/>
          <p14:tracePt t="13982" x="3759200" y="6292850"/>
          <p14:tracePt t="14119" x="3752850" y="6292850"/>
          <p14:tracePt t="14206" x="3746500" y="6292850"/>
          <p14:tracePt t="14297" x="3746500" y="6286500"/>
          <p14:tracePt t="14304" x="3746500" y="6280150"/>
          <p14:tracePt t="14312" x="3752850" y="6267450"/>
          <p14:tracePt t="14321" x="3765550" y="6242050"/>
          <p14:tracePt t="14338" x="3816350" y="6102350"/>
          <p14:tracePt t="14354" x="3905250" y="5975350"/>
          <p14:tracePt t="14719" x="3924300" y="5969000"/>
          <p14:tracePt t="14726" x="4019550" y="5911850"/>
          <p14:tracePt t="14741" x="4095750" y="5873750"/>
          <p14:tracePt t="14757" x="4171950" y="5835650"/>
          <p14:tracePt t="14774" x="4203700" y="5759450"/>
          <p14:tracePt t="14790" x="4241800" y="5702300"/>
          <p14:tracePt t="14807" x="4248150" y="5695950"/>
          <p14:tracePt t="14841" x="4248150" y="5689600"/>
          <p14:tracePt t="14857" x="4260850" y="5670550"/>
          <p14:tracePt t="14874" x="4305300" y="5632450"/>
          <p14:tracePt t="14891" x="4394200" y="5568950"/>
          <p14:tracePt t="14907" x="4483100" y="5518150"/>
          <p14:tracePt t="14924" x="4660900" y="5403850"/>
          <p14:tracePt t="14941" x="4851400" y="5295900"/>
          <p14:tracePt t="14957" x="4984750" y="5219700"/>
          <p14:tracePt t="14974" x="5080000" y="5149850"/>
          <p14:tracePt t="14990" x="5105400" y="5111750"/>
          <p14:tracePt t="15008" x="5143500" y="5035550"/>
          <p14:tracePt t="15024" x="5238750" y="4895850"/>
          <p14:tracePt t="15040" x="5416550" y="4718050"/>
          <p14:tracePt t="15057" x="5619750" y="4572000"/>
          <p14:tracePt t="15074" x="5873750" y="4406900"/>
          <p14:tracePt t="15091" x="6089650" y="4279900"/>
          <p14:tracePt t="15108" x="6203950" y="4210050"/>
          <p14:tracePt t="15125" x="6223000" y="4203700"/>
          <p14:tracePt t="15141" x="6223000" y="4197350"/>
          <p14:tracePt t="15158" x="6223000" y="4184650"/>
          <p14:tracePt t="15174" x="6229350" y="4159250"/>
          <p14:tracePt t="15190" x="6254750" y="4121150"/>
          <p14:tracePt t="15207" x="6292850" y="4076700"/>
          <p14:tracePt t="15224" x="6362700" y="3994150"/>
          <p14:tracePt t="15241" x="6445250" y="3924300"/>
          <p14:tracePt t="15257" x="6527800" y="3829050"/>
          <p14:tracePt t="15274" x="6584950" y="3765550"/>
          <p14:tracePt t="15290" x="6616700" y="3727450"/>
          <p14:tracePt t="15308" x="6642100" y="3683000"/>
          <p14:tracePt t="15325" x="6680200" y="3644900"/>
          <p14:tracePt t="15341" x="6705600" y="3606800"/>
          <p14:tracePt t="15358" x="6718300" y="3594100"/>
          <p14:tracePt t="15391" x="6718300" y="3587750"/>
          <p14:tracePt t="15407" x="6718300" y="3581400"/>
          <p14:tracePt t="15424" x="6699250" y="3562350"/>
          <p14:tracePt t="15441" x="6642100" y="3536950"/>
          <p14:tracePt t="15458" x="6534150" y="3524250"/>
          <p14:tracePt t="15474" x="6483350" y="3498850"/>
          <p14:tracePt t="15491" x="6426200" y="3454400"/>
          <p14:tracePt t="15507" x="6324600" y="3390900"/>
          <p14:tracePt t="15524" x="6203950" y="3352800"/>
          <p14:tracePt t="15540" x="6083300" y="3321050"/>
          <p14:tracePt t="15557" x="5962650" y="3302000"/>
          <p14:tracePt t="15574" x="5880100" y="3302000"/>
          <p14:tracePt t="15591" x="5822950" y="3289300"/>
          <p14:tracePt t="15608" x="5816600" y="3289300"/>
          <p14:tracePt t="15624" x="5810250" y="3282950"/>
          <p14:tracePt t="15641" x="5797550" y="3282950"/>
          <p14:tracePt t="15657" x="5740400" y="3302000"/>
          <p14:tracePt t="15674" x="5600700" y="3371850"/>
          <p14:tracePt t="15690" x="5441950" y="3435350"/>
          <p14:tracePt t="15707" x="5295900" y="3473450"/>
          <p14:tracePt t="15724" x="5187950" y="3498850"/>
          <p14:tracePt t="15740" x="5143500" y="3511550"/>
          <p14:tracePt t="15757" x="5137150" y="3517900"/>
          <p14:tracePt t="15774" x="5124450" y="3524250"/>
          <p14:tracePt t="15791" x="5111750" y="3530600"/>
          <p14:tracePt t="15808" x="5105400" y="3530600"/>
          <p14:tracePt t="15895" x="5105400" y="3536950"/>
          <p14:tracePt t="15912" x="5092700" y="3543300"/>
          <p14:tracePt t="15919" x="5086350" y="3543300"/>
          <p14:tracePt t="15928" x="5067300" y="3556000"/>
          <p14:tracePt t="15940" x="5048250" y="3562350"/>
          <p14:tracePt t="15958" x="4997450" y="3575050"/>
          <p14:tracePt t="15974" x="4883150" y="3587750"/>
          <p14:tracePt t="15990" x="4819650" y="3587750"/>
          <p14:tracePt t="16007" x="4806950" y="3594100"/>
          <p14:tracePt t="16054" x="4806950" y="3600450"/>
          <p14:tracePt t="16062" x="4806950" y="3606800"/>
          <p14:tracePt t="16074" x="4806950" y="3613150"/>
          <p14:tracePt t="16091" x="4806950" y="3632200"/>
          <p14:tracePt t="16108" x="4806950" y="3651250"/>
          <p14:tracePt t="16288" x="4813300" y="3657600"/>
          <p14:tracePt t="16312" x="4819650" y="3657600"/>
          <p14:tracePt t="16320" x="4826000" y="3663950"/>
          <p14:tracePt t="16329" x="4832350" y="3663950"/>
          <p14:tracePt t="16346" x="4838700" y="3663950"/>
          <p14:tracePt t="16363" x="4857750" y="3663950"/>
          <p14:tracePt t="16380" x="4889500" y="3638550"/>
          <p14:tracePt t="16397" x="4933950" y="3594100"/>
          <p14:tracePt t="16413" x="4984750" y="3556000"/>
          <p14:tracePt t="16429" x="5029200" y="3524250"/>
          <p14:tracePt t="16446" x="5067300" y="3505200"/>
          <p14:tracePt t="16462" x="5080000" y="3505200"/>
          <p14:tracePt t="16479" x="5086350" y="3505200"/>
          <p14:tracePt t="16496" x="5105400" y="3505200"/>
          <p14:tracePt t="16512" x="5149850" y="3492500"/>
          <p14:tracePt t="16529" x="5219700" y="3486150"/>
          <p14:tracePt t="16546" x="5283200" y="3473450"/>
          <p14:tracePt t="16563" x="5327650" y="3460750"/>
          <p14:tracePt t="16580" x="5353050" y="3429000"/>
          <p14:tracePt t="16597" x="5359400" y="3422650"/>
          <p14:tracePt t="16613" x="5359400" y="3409950"/>
          <p14:tracePt t="16647" x="5365750" y="3409950"/>
          <p14:tracePt t="16735" x="5372100" y="3403600"/>
          <p14:tracePt t="16743" x="5384800" y="3390900"/>
          <p14:tracePt t="16751" x="5397500" y="3378200"/>
          <p14:tracePt t="16763" x="5416550" y="3365500"/>
          <p14:tracePt t="16779" x="5461000" y="3340100"/>
          <p14:tracePt t="16796" x="5499100" y="3321050"/>
          <p14:tracePt t="16812" x="5499100" y="3314700"/>
          <p14:tracePt t="17151" x="5505450" y="3314700"/>
          <p14:tracePt t="17223" x="5505450" y="3308350"/>
          <p14:tracePt t="17239" x="5505450" y="3302000"/>
          <p14:tracePt t="17246" x="5505450" y="3295650"/>
          <p14:tracePt t="17264" x="5505450" y="3289300"/>
          <p14:tracePt t="17376" x="5505450" y="3295650"/>
          <p14:tracePt t="17393" x="5505450" y="3302000"/>
          <p14:tracePt t="17415" x="5505450" y="3308350"/>
          <p14:tracePt t="17430" x="5511800" y="3308350"/>
          <p14:tracePt t="17534" x="5505450" y="3321050"/>
          <p14:tracePt t="17543" x="5499100" y="3327400"/>
          <p14:tracePt t="17550" x="5499100" y="3340100"/>
          <p14:tracePt t="17559" x="5480050" y="3352800"/>
          <p14:tracePt t="17573" x="5461000" y="3384550"/>
          <p14:tracePt t="17589" x="5391150" y="3441700"/>
          <p14:tracePt t="17607" x="5245100" y="3536950"/>
          <p14:tracePt t="17624" x="5168900" y="3594100"/>
          <p14:tracePt t="17640" x="5099050" y="3625850"/>
          <p14:tracePt t="17657" x="5060950" y="3657600"/>
          <p14:tracePt t="17673" x="5022850" y="3676650"/>
          <p14:tracePt t="17690" x="4997450" y="3689350"/>
          <p14:tracePt t="17706" x="4984750" y="3695700"/>
          <p14:tracePt t="17724" x="4965700" y="3702050"/>
          <p14:tracePt t="17740" x="4940300" y="3714750"/>
          <p14:tracePt t="17756" x="4908550" y="3727450"/>
          <p14:tracePt t="17773" x="4864100" y="3733800"/>
          <p14:tracePt t="17790" x="4851400" y="3733800"/>
          <p14:tracePt t="17848" x="4845050" y="3733800"/>
          <p14:tracePt t="17857" x="4838700" y="3733800"/>
          <p14:tracePt t="17897" x="4832350" y="3733800"/>
          <p14:tracePt t="17951" x="4832350" y="3740150"/>
          <p14:tracePt t="17990" x="4826000" y="3740150"/>
          <p14:tracePt t="17998" x="4819650" y="3740150"/>
          <p14:tracePt t="18007" x="4813300" y="3740150"/>
          <p14:tracePt t="18030" x="4813300" y="3733800"/>
          <p14:tracePt t="18039" x="4806950" y="3727450"/>
          <p14:tracePt t="18056" x="4787900" y="3721100"/>
          <p14:tracePt t="18073" x="4768850" y="3721100"/>
          <p14:tracePt t="18089" x="4743450" y="3721100"/>
          <p14:tracePt t="18106" x="4711700" y="3733800"/>
          <p14:tracePt t="18123" x="4705350" y="3746500"/>
          <p14:tracePt t="18280" x="4699000" y="3746500"/>
          <p14:tracePt t="18288" x="4699000" y="3740150"/>
          <p14:tracePt t="18296" x="4692650" y="3740150"/>
          <p14:tracePt t="18307" x="4692650" y="3733800"/>
          <p14:tracePt t="18323" x="4686300" y="3727450"/>
          <p14:tracePt t="18340" x="4679950" y="3714750"/>
          <p14:tracePt t="18357" x="4667250" y="3708400"/>
          <p14:tracePt t="18374" x="4667250" y="3702050"/>
          <p14:tracePt t="18431" x="4660900" y="3702050"/>
          <p14:tracePt t="18592" x="4660900" y="3695700"/>
          <p14:tracePt t="18599" x="4660900" y="3689350"/>
          <p14:tracePt t="18615" x="4660900" y="3683000"/>
          <p14:tracePt t="18624" x="4654550" y="3670300"/>
          <p14:tracePt t="18639" x="4654550" y="3663950"/>
          <p14:tracePt t="18656" x="4654550" y="3657600"/>
          <p14:tracePt t="18711" x="4654550" y="3651250"/>
          <p14:tracePt t="18966" x="4654550" y="3657600"/>
          <p14:tracePt t="18982" x="4654550" y="3663950"/>
          <p14:tracePt t="20296" x="4654550" y="3676650"/>
          <p14:tracePt t="20311" x="4654550" y="3683000"/>
          <p14:tracePt t="20327" x="4654550" y="3689350"/>
          <p14:tracePt t="20336" x="4654550" y="3695700"/>
          <p14:tracePt t="20353" x="4654550" y="3702050"/>
          <p14:tracePt t="20583" x="4654550" y="3708400"/>
          <p14:tracePt t="21759" x="4660900" y="3708400"/>
          <p14:tracePt t="21766" x="4660900" y="3714750"/>
          <p14:tracePt t="21781" x="4667250" y="3714750"/>
          <p14:tracePt t="21797" x="4673600" y="3721100"/>
          <p14:tracePt t="22807" x="4673600" y="3727450"/>
          <p14:tracePt t="22975" x="4673600" y="3721100"/>
          <p14:tracePt t="23119" x="4673600" y="3727450"/>
          <p14:tracePt t="23767" x="4673600" y="3740150"/>
          <p14:tracePt t="23775" x="4673600" y="3746500"/>
          <p14:tracePt t="23789" x="4673600" y="3759200"/>
          <p14:tracePt t="23805" x="4686300" y="3784600"/>
          <p14:tracePt t="23823" x="4692650" y="3803650"/>
          <p14:tracePt t="23839" x="4692650" y="3810000"/>
          <p14:tracePt t="23921" x="4692650" y="3816350"/>
          <p14:tracePt t="23928" x="4692650" y="3829050"/>
          <p14:tracePt t="23940" x="4699000" y="3835400"/>
          <p14:tracePt t="23956" x="4705350" y="3860800"/>
          <p14:tracePt t="23972" x="4705350" y="3873500"/>
          <p14:tracePt t="23989" x="4711700" y="3898900"/>
          <p14:tracePt t="24005" x="4711700" y="3924300"/>
          <p14:tracePt t="24022" x="4730750" y="3956050"/>
          <p14:tracePt t="24039" x="4737100" y="3968750"/>
          <p14:tracePt t="24055" x="4743450" y="3975100"/>
          <p14:tracePt t="24072" x="4749800" y="3994150"/>
          <p14:tracePt t="24089" x="4762500" y="4013200"/>
          <p14:tracePt t="24105" x="4775200" y="4044950"/>
          <p14:tracePt t="24123" x="4787900" y="4095750"/>
          <p14:tracePt t="24139" x="4813300" y="4171950"/>
          <p14:tracePt t="24156" x="4838700" y="4241800"/>
          <p14:tracePt t="24172" x="4851400" y="4311650"/>
          <p14:tracePt t="24189" x="4889500" y="4413250"/>
          <p14:tracePt t="24205" x="4902200" y="4483100"/>
          <p14:tracePt t="24223" x="4933950" y="4559300"/>
          <p14:tracePt t="24239" x="4940300" y="4572000"/>
          <p14:tracePt t="24256" x="4946650" y="4572000"/>
          <p14:tracePt t="24335" x="4946650" y="4578350"/>
          <p14:tracePt t="24342" x="4959350" y="4584700"/>
          <p14:tracePt t="24350" x="4959350" y="4591050"/>
          <p14:tracePt t="24359" x="4959350" y="4597400"/>
          <p14:tracePt t="24372" x="4965700" y="4603750"/>
          <p14:tracePt t="24389" x="4972050" y="4616450"/>
          <p14:tracePt t="24405" x="4978400" y="4635500"/>
          <p14:tracePt t="24422" x="4984750" y="4641850"/>
          <p14:tracePt t="24439" x="4991100" y="4648200"/>
          <p14:tracePt t="24455" x="4997450" y="4654550"/>
          <p14:tracePt t="24472" x="4997450" y="4667250"/>
          <p14:tracePt t="24489" x="4997450" y="4686300"/>
          <p14:tracePt t="24506" x="4997450" y="4711700"/>
          <p14:tracePt t="24522" x="5003800" y="4737100"/>
          <p14:tracePt t="24539" x="5010150" y="4762500"/>
          <p14:tracePt t="24556" x="5022850" y="4787900"/>
          <p14:tracePt t="24572" x="5029200" y="4806950"/>
          <p14:tracePt t="24589" x="5035550" y="4819650"/>
          <p14:tracePt t="24605" x="5041900" y="4819650"/>
          <p14:tracePt t="24623" x="5054600" y="4838700"/>
          <p14:tracePt t="24639" x="5060950" y="4857750"/>
          <p14:tracePt t="24656" x="5060950" y="4864100"/>
          <p14:tracePt t="24673" x="5067300" y="4870450"/>
          <p14:tracePt t="24689" x="5080000" y="4870450"/>
          <p14:tracePt t="24706" x="5092700" y="4864100"/>
          <p14:tracePt t="24723" x="5099050" y="4864100"/>
          <p14:tracePt t="24739" x="5105400" y="4864100"/>
          <p14:tracePt t="24772" x="5111750" y="4864100"/>
          <p14:tracePt t="24798" x="5118100" y="4864100"/>
          <p14:tracePt t="24807" x="5118100" y="4857750"/>
          <p14:tracePt t="24831" x="5124450" y="4851400"/>
          <p14:tracePt t="24846" x="5124450" y="4845050"/>
          <p14:tracePt t="24886" x="5124450" y="4838700"/>
          <p14:tracePt t="24911" x="5111750" y="4832350"/>
          <p14:tracePt t="25055" x="5105400" y="4832350"/>
          <p14:tracePt t="25063" x="5099050" y="4832350"/>
          <p14:tracePt t="25077" x="5092700" y="4838700"/>
          <p14:tracePt t="25095" x="5080000" y="4851400"/>
          <p14:tracePt t="25184" x="5080000" y="4857750"/>
          <p14:tracePt t="25193" x="5080000" y="4870450"/>
          <p14:tracePt t="25201" x="5073650" y="4876800"/>
          <p14:tracePt t="25211" x="5073650" y="4889500"/>
          <p14:tracePt t="25228" x="5067300" y="4895850"/>
          <p14:tracePt t="25245" x="5060950" y="4908550"/>
          <p14:tracePt t="25277" x="5054600" y="4908550"/>
          <p14:tracePt t="25295" x="5048250" y="4908550"/>
          <p14:tracePt t="25351" x="5035550" y="4908550"/>
          <p14:tracePt t="25406" x="5029200" y="4908550"/>
          <p14:tracePt t="25414" x="5022850" y="4908550"/>
          <p14:tracePt t="25422" x="5022850" y="4902200"/>
          <p14:tracePt t="25432" x="5016500" y="4883150"/>
          <p14:tracePt t="25444" x="5010150" y="4870450"/>
          <p14:tracePt t="25461" x="5010150" y="4851400"/>
          <p14:tracePt t="25477" x="5003800" y="4851400"/>
          <p14:tracePt t="25494" x="5003800" y="4845050"/>
          <p14:tracePt t="25511" x="4997450" y="4845050"/>
          <p14:tracePt t="25527" x="4991100" y="4845050"/>
          <p14:tracePt t="25567" x="4984750" y="4845050"/>
          <p14:tracePt t="25654" x="4978400" y="4845050"/>
          <p14:tracePt t="25673" x="4972050" y="4845050"/>
          <p14:tracePt t="25680" x="4965700" y="4838700"/>
          <p14:tracePt t="25689" x="4959350" y="4826000"/>
          <p14:tracePt t="25698" x="4959350" y="4813300"/>
          <p14:tracePt t="25711" x="4946650" y="4806950"/>
          <p14:tracePt t="25727" x="4940300" y="4794250"/>
          <p14:tracePt t="25745" x="4933950" y="4781550"/>
          <p14:tracePt t="25761" x="4921250" y="4775200"/>
          <p14:tracePt t="25778" x="4914900" y="4768850"/>
          <p14:tracePt t="25794" x="4902200" y="4756150"/>
          <p14:tracePt t="25811" x="4902200" y="4749800"/>
          <p14:tracePt t="25827" x="4889500" y="4749800"/>
          <p14:tracePt t="25844" x="4883150" y="4737100"/>
          <p14:tracePt t="25861" x="4870450" y="4724400"/>
          <p14:tracePt t="25877" x="4857750" y="4718050"/>
          <p14:tracePt t="25894" x="4857750" y="4692650"/>
          <p14:tracePt t="25910" x="4845050" y="4679950"/>
          <p14:tracePt t="25928" x="4826000" y="4673600"/>
          <p14:tracePt t="25944" x="4826000" y="4648200"/>
          <p14:tracePt t="25961" x="4806950" y="4635500"/>
          <p14:tracePt t="25977" x="4794250" y="4622800"/>
          <p14:tracePt t="25994" x="4787900" y="4610100"/>
          <p14:tracePt t="26011" x="4781550" y="4603750"/>
          <p14:tracePt t="26027" x="4768850" y="4597400"/>
          <p14:tracePt t="26044" x="4756150" y="4584700"/>
          <p14:tracePt t="26061" x="4749800" y="4572000"/>
          <p14:tracePt t="26077" x="4749800" y="4565650"/>
          <p14:tracePt t="26095" x="4730750" y="4546600"/>
          <p14:tracePt t="26111" x="4724400" y="4533900"/>
          <p14:tracePt t="26127" x="4718050" y="4521200"/>
          <p14:tracePt t="26144" x="4705350" y="4514850"/>
          <p14:tracePt t="26161" x="4699000" y="4502150"/>
          <p14:tracePt t="26178" x="4686300" y="4489450"/>
          <p14:tracePt t="26195" x="4667250" y="4464050"/>
          <p14:tracePt t="26211" x="4635500" y="4445000"/>
          <p14:tracePt t="26228" x="4622800" y="4413250"/>
          <p14:tracePt t="26244" x="4603750" y="4394200"/>
          <p14:tracePt t="26261" x="4584700" y="4362450"/>
          <p14:tracePt t="26294" x="4578350" y="4343400"/>
          <p14:tracePt t="26311" x="4578350" y="4337050"/>
          <p14:tracePt t="26344" x="4572000" y="4337050"/>
          <p14:tracePt t="26374" x="4572000" y="4330700"/>
          <p14:tracePt t="26382" x="4565650" y="4330700"/>
          <p14:tracePt t="26394" x="4565650" y="4324350"/>
          <p14:tracePt t="26410" x="4559300" y="4318000"/>
          <p14:tracePt t="26427" x="4552950" y="4305300"/>
          <p14:tracePt t="26444" x="4552950" y="4298950"/>
          <p14:tracePt t="26461" x="4546600" y="4286250"/>
          <p14:tracePt t="26477" x="4546600" y="4273550"/>
          <p14:tracePt t="26494" x="4540250" y="4254500"/>
          <p14:tracePt t="26512" x="4540250" y="4241800"/>
          <p14:tracePt t="26799" x="4540250" y="4235450"/>
          <p14:tracePt t="27111" x="4540250" y="4229100"/>
          <p14:tracePt t="27495" x="4546600" y="4229100"/>
          <p14:tracePt t="27543" x="4552950" y="4229100"/>
          <p14:tracePt t="27623" x="4559300" y="4229100"/>
          <p14:tracePt t="27663" x="4565650" y="4229100"/>
          <p14:tracePt t="27679" x="4572000" y="4229100"/>
          <p14:tracePt t="27774" x="4572000" y="4235450"/>
          <p14:tracePt t="27815" x="4578350" y="4235450"/>
          <p14:tracePt t="27823" x="4578350" y="4241800"/>
          <p14:tracePt t="27833" x="4584700" y="4241800"/>
          <p14:tracePt t="27850" x="4584700" y="4254500"/>
          <p14:tracePt t="27867" x="4591050" y="4260850"/>
          <p14:tracePt t="27920" x="4597400" y="4260850"/>
          <p14:tracePt t="27951" x="4603750" y="4260850"/>
          <p14:tracePt t="28063" x="4610100" y="4260850"/>
          <p14:tracePt t="28095" x="4610100" y="4267200"/>
          <p14:tracePt t="28103" x="4616450" y="4267200"/>
          <p14:tracePt t="28121" x="4616450" y="4273550"/>
          <p14:tracePt t="28248" x="4616450" y="4279900"/>
          <p14:tracePt t="28256" x="4622800" y="4279900"/>
          <p14:tracePt t="28279" x="4622800" y="4286250"/>
          <p14:tracePt t="28287" x="4622800" y="4292600"/>
          <p14:tracePt t="28343" x="4629150" y="4292600"/>
          <p14:tracePt t="28470" x="4635500" y="4305300"/>
          <p14:tracePt t="28486" x="4641850" y="4311650"/>
          <p14:tracePt t="28566" x="4641850" y="4305300"/>
          <p14:tracePt t="28599" x="4641850" y="4298950"/>
          <p14:tracePt t="28743" x="4641850" y="4292600"/>
          <p14:tracePt t="29431" x="4641850" y="4298950"/>
          <p14:tracePt t="29439" x="4635500" y="4298950"/>
          <p14:tracePt t="29453" x="4635500" y="4305300"/>
          <p14:tracePt t="29470" x="4635500" y="4311650"/>
          <p14:tracePt t="29486" x="4635500" y="4318000"/>
          <p14:tracePt t="29831" x="4629150" y="4318000"/>
          <p14:tracePt t="29838" x="4629150" y="4324350"/>
          <p14:tracePt t="29863" x="4629150" y="4330700"/>
          <p14:tracePt t="29927" x="4622800" y="4330700"/>
          <p14:tracePt t="30039" x="4622800" y="4337050"/>
          <p14:tracePt t="30046" x="4622800" y="4343400"/>
          <p14:tracePt t="30071" x="4622800" y="4349750"/>
          <p14:tracePt t="30079" x="4622800" y="4356100"/>
          <p14:tracePt t="30518" x="4622800" y="4362450"/>
          <p14:tracePt t="30566" x="4622800" y="4368800"/>
          <p14:tracePt t="30600" x="4622800" y="4375150"/>
          <p14:tracePt t="30687" x="4616450" y="4375150"/>
          <p14:tracePt t="30719" x="4616450" y="4368800"/>
          <p14:tracePt t="30808" x="4616450" y="4375150"/>
          <p14:tracePt t="30887" x="4610100" y="4375150"/>
          <p14:tracePt t="31086" x="4610100" y="4387850"/>
          <p14:tracePt t="31118" x="4610100" y="4400550"/>
          <p14:tracePt t="31207" x="4603750" y="4400550"/>
          <p14:tracePt t="31312" x="4603750" y="4406900"/>
          <p14:tracePt t="31391" x="4603750" y="4413250"/>
          <p14:tracePt t="31407" x="4603750" y="4419600"/>
          <p14:tracePt t="31415" x="4603750" y="4425950"/>
          <p14:tracePt t="31430" x="4603750" y="4438650"/>
          <p14:tracePt t="31442" x="4597400" y="4445000"/>
          <p14:tracePt t="31459" x="4597400" y="4451350"/>
          <p14:tracePt t="31476" x="4597400" y="4457700"/>
          <p14:tracePt t="31550" x="4591050" y="4457700"/>
          <p14:tracePt t="31679" x="4584700" y="4457700"/>
          <p14:tracePt t="31849" x="4578350" y="4457700"/>
          <p14:tracePt t="31873" x="4572000" y="4457700"/>
          <p14:tracePt t="31904" x="4565650" y="4457700"/>
          <p14:tracePt t="31919" x="4565650" y="4451350"/>
          <p14:tracePt t="31927" x="4559300" y="4451350"/>
          <p14:tracePt t="31943" x="4552950" y="4451350"/>
          <p14:tracePt t="31959" x="4552950" y="4445000"/>
          <p14:tracePt t="31969" x="4546600" y="4445000"/>
          <p14:tracePt t="31986" x="4540250" y="4445000"/>
          <p14:tracePt t="32002" x="4521200" y="4445000"/>
          <p14:tracePt t="32019" x="4451350" y="4476750"/>
          <p14:tracePt t="32036" x="4337050" y="4521200"/>
          <p14:tracePt t="32052" x="4229100" y="4559300"/>
          <p14:tracePt t="32069" x="4108450" y="4597400"/>
          <p14:tracePt t="32087" x="4032250" y="4603750"/>
          <p14:tracePt t="32103" x="4013200" y="4603750"/>
          <p14:tracePt t="32120" x="3987800" y="4603750"/>
          <p14:tracePt t="32137" x="3962400" y="4603750"/>
          <p14:tracePt t="32153" x="3924300" y="4616450"/>
          <p14:tracePt t="32169" x="3835400" y="4641850"/>
          <p14:tracePt t="32186" x="3689350" y="4711700"/>
          <p14:tracePt t="32203" x="3505200" y="4787900"/>
          <p14:tracePt t="32219" x="3282950" y="4857750"/>
          <p14:tracePt t="32236" x="3149600" y="4876800"/>
          <p14:tracePt t="32252" x="3086100" y="4876800"/>
          <p14:tracePt t="32270" x="3067050" y="4876800"/>
          <p14:tracePt t="32287" x="3035300" y="4851400"/>
          <p14:tracePt t="32303" x="3016250" y="4845050"/>
          <p14:tracePt t="32320" x="3009900" y="4845050"/>
          <p14:tracePt t="32377" x="3009900" y="4857750"/>
          <p14:tracePt t="32384" x="3009900" y="4870450"/>
          <p14:tracePt t="32393" x="3016250" y="4883150"/>
          <p14:tracePt t="32403" x="3022600" y="4889500"/>
          <p14:tracePt t="32419" x="3035300" y="4902200"/>
          <p14:tracePt t="32452" x="3041650" y="4902200"/>
          <p14:tracePt t="32469" x="3054350" y="4902200"/>
          <p14:tracePt t="32486" x="3067050" y="4902200"/>
          <p14:tracePt t="32502" x="3092450" y="4895850"/>
          <p14:tracePt t="32519" x="3155950" y="4889500"/>
          <p14:tracePt t="32536" x="3238500" y="4864100"/>
          <p14:tracePt t="32552" x="3333750" y="4838700"/>
          <p14:tracePt t="32569" x="3429000" y="4813300"/>
          <p14:tracePt t="32586" x="3479800" y="4800600"/>
          <p14:tracePt t="32602" x="3498850" y="4800600"/>
          <p14:tracePt t="32671" x="3505200" y="4800600"/>
          <p14:tracePt t="32703" x="3511550" y="4800600"/>
          <p14:tracePt t="32839" x="3517900" y="4800600"/>
          <p14:tracePt t="32846" x="3524250" y="4800600"/>
          <p14:tracePt t="32856" x="3530600" y="4800600"/>
          <p14:tracePt t="32862" x="3536950" y="4800600"/>
          <p14:tracePt t="32875" x="3549650" y="4794250"/>
          <p14:tracePt t="32891" x="3568700" y="4787900"/>
          <p14:tracePt t="32908" x="3575050" y="4787900"/>
          <p14:tracePt t="32925" x="3587750" y="4787900"/>
          <p14:tracePt t="32942" x="3594100" y="4781550"/>
          <p14:tracePt t="33007" x="3600450" y="4781550"/>
          <p14:tracePt t="33015" x="3606800" y="4781550"/>
          <p14:tracePt t="33032" x="3613150" y="4781550"/>
          <p14:tracePt t="33042" x="3613150" y="4787900"/>
          <p14:tracePt t="33059" x="3638550" y="4794250"/>
          <p14:tracePt t="33075" x="3644900" y="4806950"/>
          <p14:tracePt t="33091" x="3657600" y="4813300"/>
          <p14:tracePt t="33108" x="3663950" y="4826000"/>
          <p14:tracePt t="33183" x="3670300" y="4826000"/>
          <p14:tracePt t="33199" x="3683000" y="4826000"/>
          <p14:tracePt t="33206" x="3695700" y="4819650"/>
          <p14:tracePt t="33215" x="3721100" y="4800600"/>
          <p14:tracePt t="33224" x="3733800" y="4768850"/>
          <p14:tracePt t="33242" x="3752850" y="4705350"/>
          <p14:tracePt t="33511" x="3752850" y="4718050"/>
          <p14:tracePt t="33518" x="3771900" y="4756150"/>
          <p14:tracePt t="33532" x="3778250" y="4787900"/>
          <p14:tracePt t="33549" x="3803650" y="4832350"/>
          <p14:tracePt t="33567" x="3822700" y="4838700"/>
          <p14:tracePt t="33600" x="3829050" y="4851400"/>
          <p14:tracePt t="33617" x="3829050" y="4857750"/>
          <p14:tracePt t="33633" x="3829050" y="4864100"/>
          <p14:tracePt t="33650" x="3829050" y="4870450"/>
          <p14:tracePt t="33911" x="3829050" y="4876800"/>
          <p14:tracePt t="33943" x="3829050" y="4883150"/>
          <p14:tracePt t="33967" x="3822700" y="4876800"/>
          <p14:tracePt t="33975" x="3816350" y="4870450"/>
          <p14:tracePt t="33991" x="3816350" y="4864100"/>
          <p14:tracePt t="34054" x="3822700" y="4864100"/>
          <p14:tracePt t="34110" x="3822700" y="4857750"/>
          <p14:tracePt t="34119" x="3822700" y="4845050"/>
          <p14:tracePt t="34126" x="3822700" y="4838700"/>
          <p14:tracePt t="34136" x="3816350" y="4832350"/>
          <p14:tracePt t="34151" x="3810000" y="4813300"/>
          <p14:tracePt t="34166" x="3810000" y="4806950"/>
          <p14:tracePt t="34255" x="3816350" y="4819650"/>
          <p14:tracePt t="34263" x="3829050" y="4819650"/>
          <p14:tracePt t="34270" x="3829050" y="4826000"/>
          <p14:tracePt t="34283" x="3835400" y="4832350"/>
          <p14:tracePt t="34299" x="3841750" y="4832350"/>
          <p14:tracePt t="34455" x="3835400" y="4832350"/>
          <p14:tracePt t="34463" x="3816350" y="4838700"/>
          <p14:tracePt t="34472" x="3784600" y="4845050"/>
          <p14:tracePt t="34488" x="3759200" y="4870450"/>
          <p14:tracePt t="34505" x="3727450" y="4908550"/>
          <p14:tracePt t="34521" x="3695700" y="4946650"/>
          <p14:tracePt t="34538" x="3657600" y="4965700"/>
          <p14:tracePt t="34555" x="3600450" y="4965700"/>
          <p14:tracePt t="34571" x="3492500" y="4927600"/>
          <p14:tracePt t="34588" x="3479800" y="4908550"/>
          <p14:tracePt t="34604" x="3479800" y="4889500"/>
          <p14:tracePt t="34621" x="3479800" y="4857750"/>
          <p14:tracePt t="34639" x="3479800" y="4819650"/>
          <p14:tracePt t="34655" x="3486150" y="4800600"/>
          <p14:tracePt t="34672" x="3498850" y="4781550"/>
          <p14:tracePt t="34688" x="3511550" y="4781550"/>
          <p14:tracePt t="34735" x="3517900" y="4781550"/>
          <p14:tracePt t="34743" x="3524250" y="4781550"/>
          <p14:tracePt t="34755" x="3530600" y="4781550"/>
          <p14:tracePt t="34772" x="3556000" y="4787900"/>
          <p14:tracePt t="34788" x="3562350" y="4800600"/>
          <p14:tracePt t="34805" x="3562350" y="4813300"/>
          <p14:tracePt t="34821" x="3568700" y="4819650"/>
          <p14:tracePt t="34838" x="3556000" y="4883150"/>
          <p14:tracePt t="34855" x="3498850" y="4940300"/>
          <p14:tracePt t="34872" x="3498850" y="4965700"/>
          <p14:tracePt t="34911" x="3498850" y="4953000"/>
          <p14:tracePt t="34922" x="3498850" y="4946650"/>
          <p14:tracePt t="35056" x="3505200" y="4933950"/>
          <p14:tracePt t="35064" x="3511550" y="4914900"/>
          <p14:tracePt t="35072" x="3524250" y="4908550"/>
          <p14:tracePt t="35088" x="3543300" y="4889500"/>
          <p14:tracePt t="35105" x="3549650" y="4889500"/>
          <p14:tracePt t="35121" x="3556000" y="4889500"/>
          <p14:tracePt t="35138" x="3562350" y="4889500"/>
          <p14:tracePt t="35155" x="3606800" y="4889500"/>
          <p14:tracePt t="35171" x="3663950" y="4845050"/>
          <p14:tracePt t="35188" x="3740150" y="4775200"/>
          <p14:tracePt t="35205" x="3778250" y="4711700"/>
          <p14:tracePt t="35222" x="3784600" y="4686300"/>
          <p14:tracePt t="35550" x="3727450" y="4762500"/>
          <p14:tracePt t="35559" x="3663950" y="4857750"/>
          <p14:tracePt t="35573" x="3625850" y="4902200"/>
          <p14:tracePt t="35589" x="3581400" y="4870450"/>
          <p14:tracePt t="35606" x="3581400" y="4864100"/>
          <p14:tracePt t="35647" x="3581400" y="4857750"/>
          <p14:tracePt t="35655" x="3581400" y="4851400"/>
          <p14:tracePt t="35679" x="3587750" y="4845050"/>
          <p14:tracePt t="35687" x="3587750" y="4838700"/>
          <p14:tracePt t="35695" x="3587750" y="4832350"/>
          <p14:tracePt t="35706" x="3587750" y="4826000"/>
          <p14:tracePt t="35799" x="3594100" y="4826000"/>
          <p14:tracePt t="35807" x="3594100" y="4819650"/>
          <p14:tracePt t="35815" x="3600450" y="4819650"/>
          <p14:tracePt t="35830" x="3606800" y="4813300"/>
          <p14:tracePt t="35839" x="3619500" y="4806950"/>
          <p14:tracePt t="35856" x="3625850" y="4800600"/>
          <p14:tracePt t="35872" x="3644900" y="4787900"/>
          <p14:tracePt t="35889" x="3657600" y="4762500"/>
          <p14:tracePt t="35906" x="3670300" y="4743450"/>
          <p14:tracePt t="35923" x="3670300" y="4737100"/>
          <p14:tracePt t="35940" x="3670300" y="4730750"/>
          <p14:tracePt t="35957" x="3670300" y="4718050"/>
          <p14:tracePt t="35973" x="3670300" y="4711700"/>
          <p14:tracePt t="36006" x="3670300" y="4705350"/>
          <p14:tracePt t="36134" x="3670300" y="4699000"/>
          <p14:tracePt t="36143" x="3676650" y="4699000"/>
          <p14:tracePt t="36159" x="3683000" y="4699000"/>
          <p14:tracePt t="36176" x="3689350" y="4699000"/>
          <p14:tracePt t="36183" x="3695700" y="4699000"/>
          <p14:tracePt t="36199" x="3702050" y="4699000"/>
          <p14:tracePt t="36215" x="3708400" y="4699000"/>
          <p14:tracePt t="36224" x="3714750" y="4699000"/>
          <p14:tracePt t="36239" x="3746500" y="4699000"/>
          <p14:tracePt t="36256" x="3803650" y="4692650"/>
          <p14:tracePt t="36272" x="3898900" y="4686300"/>
          <p14:tracePt t="36289" x="3994150" y="4648200"/>
          <p14:tracePt t="36306" x="4083050" y="4616450"/>
          <p14:tracePt t="36322" x="4133850" y="4584700"/>
          <p14:tracePt t="36340" x="4140200" y="4572000"/>
          <p14:tracePt t="36356" x="4140200" y="4565650"/>
          <p14:tracePt t="36373" x="4140200" y="4552950"/>
          <p14:tracePt t="36390" x="4140200" y="4546600"/>
          <p14:tracePt t="36406" x="4140200" y="4540250"/>
          <p14:tracePt t="36504" x="4140200" y="4533900"/>
          <p14:tracePt t="36528" x="4133850" y="4533900"/>
          <p14:tracePt t="36535" x="4133850" y="4527550"/>
          <p14:tracePt t="36544" x="4127500" y="4514850"/>
          <p14:tracePt t="36556" x="4121150" y="4514850"/>
          <p14:tracePt t="36573" x="4114800" y="4495800"/>
          <p14:tracePt t="36576" x="4108450" y="4489450"/>
          <p14:tracePt t="36589" x="4108450" y="4476750"/>
          <p14:tracePt t="36606" x="4102100" y="4476750"/>
          <p14:tracePt t="36622" x="4102100" y="4470400"/>
          <p14:tracePt t="36654" x="4095750" y="4464050"/>
          <p14:tracePt t="36662" x="4083050" y="4464050"/>
          <p14:tracePt t="36672" x="4070350" y="4457700"/>
          <p14:tracePt t="36689" x="4051300" y="4457700"/>
          <p14:tracePt t="36707" x="4038600" y="4457700"/>
          <p14:tracePt t="36723" x="4032250" y="4457700"/>
          <p14:tracePt t="36740" x="4025900" y="4451350"/>
          <p14:tracePt t="36756" x="4019550" y="4438650"/>
          <p14:tracePt t="36772" x="4013200" y="4432300"/>
          <p14:tracePt t="36789" x="4006850" y="4432300"/>
          <p14:tracePt t="36806" x="4000500" y="4432300"/>
          <p14:tracePt t="36822" x="4000500" y="4425950"/>
          <p14:tracePt t="37182" x="4000500" y="4419600"/>
          <p14:tracePt t="37190" x="4000500" y="4413250"/>
          <p14:tracePt t="37216" x="4000500" y="4406900"/>
          <p14:tracePt t="37224" x="4000500" y="4400550"/>
          <p14:tracePt t="37241" x="4000500" y="4394200"/>
          <p14:tracePt t="37272" x="4000500" y="4387850"/>
          <p14:tracePt t="37280" x="3994150" y="4387850"/>
          <p14:tracePt t="37288" x="3994150" y="4381500"/>
          <p14:tracePt t="37305" x="3987800" y="4375150"/>
          <p14:tracePt t="37321" x="3987800" y="4368800"/>
          <p14:tracePt t="37338" x="3981450" y="4356100"/>
          <p14:tracePt t="37371" x="3975100" y="4356100"/>
          <p14:tracePt t="37388" x="3968750" y="4349750"/>
          <p14:tracePt t="37404" x="3962400" y="4349750"/>
          <p14:tracePt t="37422" x="3962400" y="4343400"/>
          <p14:tracePt t="37638" x="3962400" y="4349750"/>
          <p14:tracePt t="37646" x="3968750" y="4349750"/>
          <p14:tracePt t="37655" x="3975100" y="4349750"/>
          <p14:tracePt t="37671" x="3981450" y="4362450"/>
          <p14:tracePt t="37687" x="3987800" y="4368800"/>
          <p14:tracePt t="38094" x="3987800" y="4362450"/>
          <p14:tracePt t="38151" x="3987800" y="4356100"/>
          <p14:tracePt t="38528" x="3981450" y="4362450"/>
          <p14:tracePt t="38544" x="3975100" y="4368800"/>
          <p14:tracePt t="38662" x="3968750" y="4368800"/>
          <p14:tracePt t="38686" x="3962400" y="4368800"/>
          <p14:tracePt t="38950" x="3962400" y="4362450"/>
          <p14:tracePt t="38966" x="3962400" y="4356100"/>
          <p14:tracePt t="39321" x="3968750" y="4356100"/>
          <p14:tracePt t="39328" x="3975100" y="4356100"/>
          <p14:tracePt t="39341" x="3981450" y="4356100"/>
          <p14:tracePt t="39358" x="3987800" y="4356100"/>
          <p14:tracePt t="39528" x="3994150" y="4362450"/>
          <p14:tracePt t="39536" x="3994150" y="4375150"/>
          <p14:tracePt t="39550" x="3994150" y="4381500"/>
          <p14:tracePt t="39566" x="3994150" y="4394200"/>
          <p14:tracePt t="39614" x="3987800" y="4394200"/>
          <p14:tracePt t="39623" x="3981450" y="4394200"/>
          <p14:tracePt t="39632" x="3975100" y="4394200"/>
          <p14:tracePt t="39649" x="3968750" y="4394200"/>
          <p14:tracePt t="39666" x="3956050" y="4394200"/>
          <p14:tracePt t="39682" x="3937000" y="4394200"/>
          <p14:tracePt t="39700" x="3930650" y="4394200"/>
          <p14:tracePt t="39737" x="3924300" y="4394200"/>
          <p14:tracePt t="39776" x="3917950" y="4394200"/>
          <p14:tracePt t="39783" x="3911600" y="4394200"/>
          <p14:tracePt t="39799" x="3898900" y="4387850"/>
          <p14:tracePt t="39807" x="3886200" y="4381500"/>
          <p14:tracePt t="39816" x="3860800" y="4375150"/>
          <p14:tracePt t="39833" x="3835400" y="4343400"/>
          <p14:tracePt t="39849" x="3797300" y="4330700"/>
          <p14:tracePt t="39866" x="3765550" y="4305300"/>
          <p14:tracePt t="39883" x="3759200" y="4298950"/>
          <p14:tracePt t="39975" x="3759200" y="4305300"/>
          <p14:tracePt t="39991" x="3759200" y="4311650"/>
          <p14:tracePt t="40182" x="3759200" y="4324350"/>
          <p14:tracePt t="40191" x="3759200" y="4337050"/>
          <p14:tracePt t="40204" x="3759200" y="4349750"/>
          <p14:tracePt t="40221" x="3778250" y="4375150"/>
          <p14:tracePt t="40238" x="3797300" y="4438650"/>
          <p14:tracePt t="40254" x="3810000" y="4457700"/>
          <p14:tracePt t="40271" x="3810000" y="4476750"/>
          <p14:tracePt t="40288" x="3816350" y="4483100"/>
          <p14:tracePt t="40368" x="3810000" y="4483100"/>
          <p14:tracePt t="40376" x="3810000" y="4476750"/>
          <p14:tracePt t="40388" x="3797300" y="4470400"/>
          <p14:tracePt t="40405" x="3790950" y="4464050"/>
          <p14:tracePt t="40806" x="3784600" y="4464050"/>
          <p14:tracePt t="40838" x="3778250" y="4464050"/>
          <p14:tracePt t="40904" x="3778250" y="4470400"/>
          <p14:tracePt t="40920" x="3778250" y="4476750"/>
          <p14:tracePt t="41030" x="3778250" y="4470400"/>
          <p14:tracePt t="41039" x="3771900" y="4464050"/>
          <p14:tracePt t="41096" x="3771900" y="4457700"/>
          <p14:tracePt t="41121" x="3771900" y="4451350"/>
          <p14:tracePt t="41129" x="3765550" y="4451350"/>
          <p14:tracePt t="41144" x="3765550" y="4445000"/>
          <p14:tracePt t="41392" x="3765550" y="4451350"/>
          <p14:tracePt t="41417" x="3771900" y="4451350"/>
          <p14:tracePt t="41904" x="3771900" y="4457700"/>
          <p14:tracePt t="41912" x="3771900" y="4464050"/>
          <p14:tracePt t="43030" x="3771900" y="4476750"/>
          <p14:tracePt t="43046" x="3771900" y="4483100"/>
          <p14:tracePt t="43263" x="3771900" y="4489450"/>
          <p14:tracePt t="43479" x="3771900" y="4495800"/>
          <p14:tracePt t="44743" x="3771900" y="4502150"/>
          <p14:tracePt t="44759" x="3771900" y="4508500"/>
          <p14:tracePt t="44767" x="3771900" y="4514850"/>
          <p14:tracePt t="45064" x="3778250" y="4514850"/>
          <p14:tracePt t="45080" x="3778250" y="4521200"/>
          <p14:tracePt t="45279" x="3778250" y="4527550"/>
          <p14:tracePt t="45294" x="3778250" y="4533900"/>
          <p14:tracePt t="45304" x="3784600" y="4533900"/>
          <p14:tracePt t="45317" x="3790950" y="4540250"/>
          <p14:tracePt t="45335" x="3797300" y="4552950"/>
          <p14:tracePt t="45351" x="3803650" y="4552950"/>
          <p14:tracePt t="45385" x="3810000" y="4559300"/>
          <p14:tracePt t="45401" x="3822700" y="4559300"/>
          <p14:tracePt t="45417" x="3835400" y="4565650"/>
          <p14:tracePt t="45434" x="3848100" y="4565650"/>
          <p14:tracePt t="45510" x="3854450" y="4565650"/>
          <p14:tracePt t="45527" x="3860800" y="4565650"/>
          <p14:tracePt t="45551" x="3867150" y="4572000"/>
          <p14:tracePt t="45566" x="3873500" y="4572000"/>
          <p14:tracePt t="45582" x="3879850" y="4572000"/>
          <p14:tracePt t="45590" x="3886200" y="4572000"/>
          <p14:tracePt t="45640" x="3886200" y="4578350"/>
          <p14:tracePt t="45655" x="3892550" y="4578350"/>
          <p14:tracePt t="45671" x="3898900" y="4584700"/>
          <p14:tracePt t="45696" x="3898900" y="4591050"/>
          <p14:tracePt t="45705" x="3905250" y="4591050"/>
          <p14:tracePt t="45742" x="3911600" y="4591050"/>
          <p14:tracePt t="45784" x="3917950" y="4591050"/>
          <p14:tracePt t="45807" x="3924300" y="4591050"/>
          <p14:tracePt t="45815" x="3930650" y="4591050"/>
          <p14:tracePt t="45825" x="3937000" y="4591050"/>
          <p14:tracePt t="45881" x="3943350" y="4584700"/>
          <p14:tracePt t="45905" x="3943350" y="4578350"/>
          <p14:tracePt t="45912" x="3949700" y="4578350"/>
          <p14:tracePt t="45920" x="3956050" y="4578350"/>
          <p14:tracePt t="45935" x="3987800" y="4572000"/>
          <p14:tracePt t="45951" x="4025900" y="4565650"/>
          <p14:tracePt t="45968" x="4095750" y="4559300"/>
          <p14:tracePt t="45985" x="4171950" y="4559300"/>
          <p14:tracePt t="46001" x="4241800" y="4559300"/>
          <p14:tracePt t="46017" x="4298950" y="4559300"/>
          <p14:tracePt t="46034" x="4394200" y="4540250"/>
          <p14:tracePt t="46050" x="4489450" y="4514850"/>
          <p14:tracePt t="46068" x="4597400" y="4489450"/>
          <p14:tracePt t="46084" x="4667250" y="4476750"/>
          <p14:tracePt t="46100" x="4711700" y="4470400"/>
          <p14:tracePt t="46117" x="4743450" y="4470400"/>
          <p14:tracePt t="46119" x="4749800" y="4470400"/>
          <p14:tracePt t="46134" x="4756150" y="4470400"/>
          <p14:tracePt t="46200" x="4756150" y="4457700"/>
          <p14:tracePt t="46217" x="4762500" y="4457700"/>
          <p14:tracePt t="46231" x="4762500" y="4451350"/>
          <p14:tracePt t="46239" x="4762500" y="4445000"/>
          <p14:tracePt t="46250" x="4768850" y="4438650"/>
          <p14:tracePt t="46268" x="4781550" y="4432300"/>
          <p14:tracePt t="46284" x="4813300" y="4413250"/>
          <p14:tracePt t="46301" x="4857750" y="4406900"/>
          <p14:tracePt t="46317" x="4889500" y="4400550"/>
          <p14:tracePt t="46334" x="4895850" y="4400550"/>
          <p14:tracePt t="46351" x="4895850" y="4387850"/>
          <p14:tracePt t="46368" x="4876800" y="4375150"/>
          <p14:tracePt t="46385" x="4857750" y="4368800"/>
          <p14:tracePt t="46401" x="4857750" y="4362450"/>
          <p14:tracePt t="46418" x="4851400" y="4362450"/>
          <p14:tracePt t="46435" x="4845050" y="4362450"/>
          <p14:tracePt t="46451" x="4838700" y="4362450"/>
          <p14:tracePt t="46468" x="4832350" y="4368800"/>
          <p14:tracePt t="46485" x="4819650" y="4381500"/>
          <p14:tracePt t="46502" x="4819650" y="4394200"/>
          <p14:tracePt t="46518" x="4813300" y="4394200"/>
          <p14:tracePt t="46535" x="4806950" y="4400550"/>
          <p14:tracePt t="46551" x="4800600" y="4400550"/>
          <p14:tracePt t="46614" x="4794250" y="4400550"/>
          <p14:tracePt t="46646" x="4787900" y="4400550"/>
          <p14:tracePt t="46663" x="4781550" y="4400550"/>
          <p14:tracePt t="46775" x="4775200" y="4400550"/>
          <p14:tracePt t="46783" x="4768850" y="4400550"/>
          <p14:tracePt t="46791" x="4762500" y="4400550"/>
          <p14:tracePt t="46801" x="4756150" y="4400550"/>
          <p14:tracePt t="46838" x="4749800" y="4400550"/>
          <p14:tracePt t="47039" x="4743450" y="4400550"/>
          <p14:tracePt t="47047" x="4743450" y="4394200"/>
          <p14:tracePt t="47080" x="4743450" y="4387850"/>
          <p14:tracePt t="47145" x="4743450" y="4381500"/>
          <p14:tracePt t="47969" x="4743450" y="4387850"/>
          <p14:tracePt t="47983" x="4743450" y="4394200"/>
          <p14:tracePt t="48199" x="4743450" y="4387850"/>
          <p14:tracePt t="48214" x="4737100" y="4381500"/>
          <p14:tracePt t="51128" x="4737100" y="4387850"/>
          <p14:tracePt t="51135" x="4737100" y="4394200"/>
          <p14:tracePt t="51149" x="4737100" y="4400550"/>
          <p14:tracePt t="51167" x="4737100" y="4419600"/>
          <p14:tracePt t="51559" x="4743450" y="4425950"/>
          <p14:tracePt t="51662" x="4743450" y="4419600"/>
          <p14:tracePt t="51671" x="4737100" y="4413250"/>
          <p14:tracePt t="51681" x="4737100" y="4406900"/>
          <p14:tracePt t="51728" x="4737100" y="4413250"/>
          <p14:tracePt t="51736" x="4737100" y="4425950"/>
          <p14:tracePt t="51748" x="4737100" y="4432300"/>
          <p14:tracePt t="51764" x="4743450" y="4445000"/>
          <p14:tracePt t="51895" x="4743450" y="4438650"/>
          <p14:tracePt t="51927" x="4743450" y="4432300"/>
          <p14:tracePt t="51966" x="4737100" y="4425950"/>
          <p14:tracePt t="51990" x="4730750" y="4419600"/>
          <p14:tracePt t="52006" x="4730750" y="4413250"/>
          <p14:tracePt t="52174" x="4737100" y="4413250"/>
          <p14:tracePt t="52616" x="4737100" y="4419600"/>
          <p14:tracePt t="52639" x="4737100" y="4425950"/>
          <p14:tracePt t="52647" x="4737100" y="4432300"/>
          <p14:tracePt t="52711" x="4737100" y="4438650"/>
          <p14:tracePt t="52903" x="4743450" y="4438650"/>
          <p14:tracePt t="52919" x="4743450" y="4445000"/>
          <p14:tracePt t="52929" x="4749800" y="4445000"/>
          <p14:tracePt t="52943" x="4756150" y="4451350"/>
          <p14:tracePt t="52959" x="4762500" y="4457700"/>
          <p14:tracePt t="52975" x="4768850" y="4464050"/>
          <p14:tracePt t="52992" x="4781550" y="4483100"/>
          <p14:tracePt t="53009" x="4794250" y="4508500"/>
          <p14:tracePt t="53025" x="4806950" y="4540250"/>
          <p14:tracePt t="53043" x="4819650" y="4591050"/>
          <p14:tracePt t="53059" x="4832350" y="4654550"/>
          <p14:tracePt t="53075" x="4845050" y="4711700"/>
          <p14:tracePt t="53092" x="4845050" y="4762500"/>
          <p14:tracePt t="53108" x="4851400" y="4787900"/>
          <p14:tracePt t="53125" x="4851400" y="4794250"/>
          <p14:tracePt t="53150" x="4851400" y="4800600"/>
          <p14:tracePt t="53166" x="4845050" y="4813300"/>
          <p14:tracePt t="53175" x="4845050" y="4819650"/>
          <p14:tracePt t="53192" x="4838700" y="4832350"/>
          <p14:tracePt t="53208" x="4832350" y="4832350"/>
          <p14:tracePt t="53224" x="4832350" y="4845050"/>
          <p14:tracePt t="53241" x="4813300" y="4876800"/>
          <p14:tracePt t="53258" x="4781550" y="4908550"/>
          <p14:tracePt t="53274" x="4737100" y="4946650"/>
          <p14:tracePt t="53291" x="4673600" y="4991100"/>
          <p14:tracePt t="53308" x="4597400" y="5048250"/>
          <p14:tracePt t="53324" x="4552950" y="5067300"/>
          <p14:tracePt t="53342" x="4540250" y="5073650"/>
          <p14:tracePt t="53375" x="4533900" y="5073650"/>
          <p14:tracePt t="53391" x="4502150" y="5105400"/>
          <p14:tracePt t="53408" x="4362450" y="5200650"/>
          <p14:tracePt t="53425" x="4152900" y="5327650"/>
          <p14:tracePt t="53442" x="3956050" y="5422900"/>
          <p14:tracePt t="53458" x="3784600" y="5473700"/>
          <p14:tracePt t="53474" x="3714750" y="5480050"/>
          <p14:tracePt t="53492" x="3695700" y="5480050"/>
          <p14:tracePt t="53509" x="3689350" y="5473700"/>
          <p14:tracePt t="53525" x="3689350" y="5467350"/>
          <p14:tracePt t="53542" x="3689350" y="5461000"/>
          <p14:tracePt t="53559" x="3683000" y="5461000"/>
          <p14:tracePt t="53577" x="3683000" y="5454650"/>
          <p14:tracePt t="53592" x="3670300" y="5448300"/>
          <p14:tracePt t="53609" x="3663950" y="5448300"/>
          <p14:tracePt t="53625" x="3657600" y="5441950"/>
          <p14:tracePt t="53641" x="3651250" y="5435600"/>
          <p14:tracePt t="53658" x="3644900" y="5435600"/>
          <p14:tracePt t="53675" x="3638550" y="5429250"/>
          <p14:tracePt t="53785" x="3632200" y="5429250"/>
          <p14:tracePt t="53792" x="3632200" y="5435600"/>
          <p14:tracePt t="53801" x="3625850" y="5441950"/>
          <p14:tracePt t="53808" x="3625850" y="5454650"/>
          <p14:tracePt t="53824" x="3625850" y="5461000"/>
          <p14:tracePt t="53841" x="3625850" y="5467350"/>
          <p14:tracePt t="53902" x="3625850" y="5473700"/>
          <p14:tracePt t="53967" x="3625850" y="5480050"/>
          <p14:tracePt t="53975" x="3625850" y="5492750"/>
          <p14:tracePt t="53983" x="3625850" y="5505450"/>
          <p14:tracePt t="53992" x="3625850" y="5511800"/>
          <p14:tracePt t="54008" x="3625850" y="5524500"/>
          <p14:tracePt t="54024" x="3625850" y="5543550"/>
          <p14:tracePt t="54041" x="3632200" y="5562600"/>
          <p14:tracePt t="54058" x="3638550" y="5588000"/>
          <p14:tracePt t="54075" x="3651250" y="5619750"/>
          <p14:tracePt t="54091" x="3657600" y="5645150"/>
          <p14:tracePt t="54108" x="3657600" y="5651500"/>
          <p14:tracePt t="54124" x="3657600" y="5664200"/>
          <p14:tracePt t="54159" x="3657600" y="5670550"/>
          <p14:tracePt t="54247" x="3657600" y="5676900"/>
          <p14:tracePt t="54286" x="3651250" y="5676900"/>
          <p14:tracePt t="54310" x="3644900" y="5683250"/>
          <p14:tracePt t="54328" x="3638550" y="5683250"/>
          <p14:tracePt t="54336" x="3638550" y="5689600"/>
          <p14:tracePt t="54360" x="3638550" y="5695950"/>
          <p14:tracePt t="54423" x="3632200" y="5695950"/>
          <p14:tracePt t="54439" x="3632200" y="5689600"/>
          <p14:tracePt t="54447" x="3625850" y="5683250"/>
          <p14:tracePt t="54463" x="3625850" y="5676900"/>
          <p14:tracePt t="54518" x="3619500" y="5676900"/>
          <p14:tracePt t="54544" x="3613150" y="5676900"/>
          <p14:tracePt t="54569" x="3613150" y="5670550"/>
          <p14:tracePt t="54576" x="3613150" y="5664200"/>
          <p14:tracePt t="54624" x="3613150" y="5657850"/>
          <p14:tracePt t="54633" x="3613150" y="5651500"/>
          <p14:tracePt t="54672" x="3613150" y="5645150"/>
          <p14:tracePt t="54711" x="3613150" y="5638800"/>
          <p14:tracePt t="54742" x="3613150" y="5632450"/>
          <p14:tracePt t="54750" x="3613150" y="5626100"/>
          <p14:tracePt t="54849" x="3613150" y="5638800"/>
          <p14:tracePt t="54856" x="3619500" y="5645150"/>
          <p14:tracePt t="54865" x="3619500" y="5657850"/>
          <p14:tracePt t="54875" x="3619500" y="5664200"/>
          <p14:tracePt t="54892" x="3619500" y="5676900"/>
          <p14:tracePt t="54908" x="3619500" y="5689600"/>
          <p14:tracePt t="54925" x="3619500" y="5702300"/>
          <p14:tracePt t="54941" x="3619500" y="5715000"/>
          <p14:tracePt t="54958" x="3632200" y="5759450"/>
          <p14:tracePt t="54975" x="3644900" y="5791200"/>
          <p14:tracePt t="54992" x="3651250" y="5842000"/>
          <p14:tracePt t="55008" x="3663950" y="5892800"/>
          <p14:tracePt t="55024" x="3676650" y="5943600"/>
          <p14:tracePt t="55041" x="3695700" y="5969000"/>
          <p14:tracePt t="55058" x="3695700" y="5994400"/>
          <p14:tracePt t="55074" x="3695700" y="6000750"/>
          <p14:tracePt t="55091" x="3695700" y="6013450"/>
          <p14:tracePt t="55109" x="3695700" y="6032500"/>
          <p14:tracePt t="55125" x="3695700" y="6038850"/>
          <p14:tracePt t="55142" x="3695700" y="6045200"/>
          <p14:tracePt t="55159" x="3702050" y="6045200"/>
          <p14:tracePt t="55207" x="3702050" y="6057900"/>
          <p14:tracePt t="55215" x="3702050" y="6064250"/>
          <p14:tracePt t="55224" x="3702050" y="6076950"/>
          <p14:tracePt t="55241" x="3702050" y="6102350"/>
          <p14:tracePt t="55258" x="3702050" y="6134100"/>
          <p14:tracePt t="55274" x="3708400" y="6159500"/>
          <p14:tracePt t="55291" x="3714750" y="6178550"/>
          <p14:tracePt t="55325" x="3714750" y="6184900"/>
          <p14:tracePt t="55393" x="3714750" y="6178550"/>
          <p14:tracePt t="55400" x="3708400" y="6178550"/>
          <p14:tracePt t="55486" x="3708400" y="6191250"/>
          <p14:tracePt t="55495" x="3714750" y="6203950"/>
          <p14:tracePt t="55503" x="3714750" y="6216650"/>
          <p14:tracePt t="55512" x="3721100" y="6223000"/>
          <p14:tracePt t="55524" x="3721100" y="6229350"/>
          <p14:tracePt t="55541" x="3721100" y="6235700"/>
          <p14:tracePt t="55592" x="3721100" y="6223000"/>
          <p14:tracePt t="55600" x="3708400" y="6216650"/>
          <p14:tracePt t="55609" x="3708400" y="6203950"/>
          <p14:tracePt t="55625" x="3708400" y="6191250"/>
          <p14:tracePt t="55642" x="3708400" y="6184900"/>
          <p14:tracePt t="55658" x="3702050" y="6184900"/>
          <p14:tracePt t="55758" x="3702050" y="6178550"/>
          <p14:tracePt t="55766" x="3702050" y="6172200"/>
          <p14:tracePt t="55774" x="3702050" y="6165850"/>
          <p14:tracePt t="55855" x="3708400" y="6165850"/>
          <p14:tracePt t="55863" x="3708400" y="6159500"/>
          <p14:tracePt t="55872" x="3721100" y="6153150"/>
          <p14:tracePt t="55881" x="3746500" y="6134100"/>
          <p14:tracePt t="55891" x="3778250" y="6089650"/>
          <p14:tracePt t="55908" x="3898900" y="6013450"/>
          <p14:tracePt t="55924" x="4013200" y="5924550"/>
          <p14:tracePt t="55941" x="4114800" y="5867400"/>
          <p14:tracePt t="55958" x="4152900" y="5848350"/>
          <p14:tracePt t="55974" x="4203700" y="5829300"/>
          <p14:tracePt t="55991" x="4241800" y="5797550"/>
          <p14:tracePt t="56008" x="4324350" y="5765800"/>
          <p14:tracePt t="56024" x="4413250" y="5721350"/>
          <p14:tracePt t="56042" x="4502150" y="5670550"/>
          <p14:tracePt t="56058" x="4616450" y="5600700"/>
          <p14:tracePt t="56075" x="4743450" y="5537200"/>
          <p14:tracePt t="56092" x="5086350" y="5346700"/>
          <p14:tracePt t="56108" x="5295900" y="5264150"/>
          <p14:tracePt t="56125" x="5486400" y="5181600"/>
          <p14:tracePt t="56129" x="5549900" y="5149850"/>
          <p14:tracePt t="56141" x="5607050" y="5124450"/>
          <p14:tracePt t="56158" x="5708650" y="5080000"/>
          <p14:tracePt t="56175" x="5899150" y="4984750"/>
          <p14:tracePt t="56191" x="6019800" y="4965700"/>
          <p14:tracePt t="56208" x="6134100" y="4965700"/>
          <p14:tracePt t="56224" x="6203950" y="4965700"/>
          <p14:tracePt t="56241" x="6223000" y="4965700"/>
          <p14:tracePt t="56258" x="6235700" y="4965700"/>
          <p14:tracePt t="56291" x="6242050" y="4965700"/>
          <p14:tracePt t="56308" x="6261100" y="4953000"/>
          <p14:tracePt t="56324" x="6273800" y="4940300"/>
          <p14:tracePt t="56341" x="6292850" y="4927600"/>
          <p14:tracePt t="56358" x="6311900" y="4902200"/>
          <p14:tracePt t="56375" x="6330950" y="4864100"/>
          <p14:tracePt t="56391" x="6337300" y="4851400"/>
          <p14:tracePt t="56408" x="6337300" y="4845050"/>
          <p14:tracePt t="56441" x="6343650" y="4845050"/>
          <p14:tracePt t="56458" x="6350000" y="4845050"/>
          <p14:tracePt t="56474" x="6356350" y="4845050"/>
          <p14:tracePt t="56491" x="6369050" y="4838700"/>
          <p14:tracePt t="56508" x="6369050" y="4832350"/>
          <p14:tracePt t="56524" x="6369050" y="4813300"/>
          <p14:tracePt t="56541" x="6369050" y="4806950"/>
          <p14:tracePt t="56558" x="6369050" y="4800600"/>
          <p14:tracePt t="56591" x="6375400" y="4787900"/>
          <p14:tracePt t="56608" x="6375400" y="4781550"/>
          <p14:tracePt t="56641" x="6381750" y="4768850"/>
          <p14:tracePt t="56657" x="6381750" y="4762500"/>
          <p14:tracePt t="56674" x="6394450" y="4749800"/>
          <p14:tracePt t="56707" x="6400800" y="4749800"/>
          <p14:tracePt t="56725" x="6413500" y="4749800"/>
          <p14:tracePt t="56741" x="6438900" y="4749800"/>
          <p14:tracePt t="56759" x="6470650" y="4762500"/>
          <p14:tracePt t="56776" x="6489700" y="4762500"/>
          <p14:tracePt t="56792" x="6483350" y="4775200"/>
          <p14:tracePt t="56808" x="6457950" y="4775200"/>
          <p14:tracePt t="57017" x="6451600" y="4781550"/>
          <p14:tracePt t="57025" x="6445250" y="4800600"/>
          <p14:tracePt t="57038" x="6438900" y="4819650"/>
          <p14:tracePt t="57055" x="6400800" y="4851400"/>
          <p14:tracePt t="57071" x="6381750" y="4889500"/>
          <p14:tracePt t="57087" x="6375400" y="4921250"/>
          <p14:tracePt t="57104" x="6375400" y="4933950"/>
          <p14:tracePt t="57158" x="6369050" y="4933950"/>
          <p14:tracePt t="57166" x="6362700" y="4933950"/>
          <p14:tracePt t="57182" x="6356350" y="4933950"/>
          <p14:tracePt t="57191" x="6350000" y="4933950"/>
          <p14:tracePt t="57204" x="6343650" y="4933950"/>
          <p14:tracePt t="57224" x="6337300" y="4933950"/>
          <p14:tracePt t="57329" x="6330950" y="4933950"/>
          <p14:tracePt t="57344" x="6324600" y="4933950"/>
          <p14:tracePt t="57383" x="6318250" y="4933950"/>
          <p14:tracePt t="57591" x="6311900" y="4927600"/>
          <p14:tracePt t="57599" x="6305550" y="4927600"/>
          <p14:tracePt t="57613" x="6305550" y="4921250"/>
          <p14:tracePt t="57629" x="6305550" y="4914900"/>
          <p14:tracePt t="57646" x="6299200" y="4914900"/>
          <p14:tracePt t="57982" x="6292850" y="4914900"/>
          <p14:tracePt t="58016" x="6286500" y="4914900"/>
          <p14:tracePt t="58039" x="6286500" y="4921250"/>
          <p14:tracePt t="58047" x="6286500" y="4927600"/>
          <p14:tracePt t="58207" x="6292850" y="4927600"/>
          <p14:tracePt t="58287" x="6299200" y="4921250"/>
          <p14:tracePt t="58295" x="6299200" y="4908550"/>
          <p14:tracePt t="58303" x="6305550" y="4902200"/>
          <p14:tracePt t="58312" x="6311900" y="4895850"/>
          <p14:tracePt t="58329" x="6343650" y="4864100"/>
          <p14:tracePt t="58345" x="6375400" y="4845050"/>
          <p14:tracePt t="58362" x="6394450" y="4826000"/>
          <p14:tracePt t="58379" x="6400800" y="4819650"/>
          <p14:tracePt t="58395" x="6407150" y="4806950"/>
          <p14:tracePt t="58429" x="6413500" y="4806950"/>
          <p14:tracePt t="58504" x="6413500" y="4800600"/>
          <p14:tracePt t="58513" x="6413500" y="4794250"/>
          <p14:tracePt t="58529" x="6413500" y="4787900"/>
          <p14:tracePt t="58536" x="6413500" y="4781550"/>
          <p14:tracePt t="58546" x="6413500" y="4775200"/>
          <p14:tracePt t="58563" x="6413500" y="4768850"/>
          <p14:tracePt t="58579" x="6419850" y="4768850"/>
          <p14:tracePt t="58623" x="6426200" y="4768850"/>
          <p14:tracePt t="58638" x="6426200" y="4762500"/>
          <p14:tracePt t="58655" x="6426200" y="4756150"/>
          <p14:tracePt t="58664" x="6426200" y="4749800"/>
          <p14:tracePt t="58671" x="6426200" y="4743450"/>
          <p14:tracePt t="58679" x="6432550" y="4737100"/>
          <p14:tracePt t="58695" x="6432550" y="4730750"/>
          <p14:tracePt t="58752" x="6438900" y="4730750"/>
          <p14:tracePt t="58761" x="6438900" y="4724400"/>
          <p14:tracePt t="58768" x="6445250" y="4724400"/>
          <p14:tracePt t="58779" x="6445250" y="4718050"/>
          <p14:tracePt t="58796" x="6445250" y="4705350"/>
          <p14:tracePt t="58813" x="6445250" y="4679950"/>
          <p14:tracePt t="58829" x="6445250" y="4660900"/>
          <p14:tracePt t="58862" x="6438900" y="4648200"/>
          <p14:tracePt t="59016" x="6438900" y="4641850"/>
          <p14:tracePt t="59024" x="6438900" y="4635500"/>
          <p14:tracePt t="59033" x="6438900" y="4629150"/>
          <p14:tracePt t="59079" x="6432550" y="4629150"/>
          <p14:tracePt t="59639" x="6432550" y="4635500"/>
          <p14:tracePt t="59646" x="6432550" y="4641850"/>
          <p14:tracePt t="59672" x="6432550" y="4648200"/>
          <p14:tracePt t="61615" x="6426200" y="4648200"/>
          <p14:tracePt t="61719" x="6419850" y="4648200"/>
          <p14:tracePt t="61759" x="6419850" y="4654550"/>
          <p14:tracePt t="61775" x="6419850" y="4667250"/>
          <p14:tracePt t="61783" x="6419850" y="4673600"/>
          <p14:tracePt t="61791" x="6419850" y="4679950"/>
          <p14:tracePt t="61804" x="6419850" y="4692650"/>
          <p14:tracePt t="61820" x="6419850" y="4699000"/>
          <p14:tracePt t="64335" x="6419850" y="4705350"/>
          <p14:tracePt t="64343" x="6426200" y="4711700"/>
          <p14:tracePt t="64367" x="6432550" y="4718050"/>
          <p14:tracePt t="64375" x="6438900" y="4718050"/>
          <p14:tracePt t="64391" x="6445250" y="4718050"/>
          <p14:tracePt t="64407" x="6451600" y="4730750"/>
          <p14:tracePt t="64424" x="6464300" y="4730750"/>
          <p14:tracePt t="64440" x="6489700" y="4737100"/>
          <p14:tracePt t="64457" x="6521450" y="4743450"/>
          <p14:tracePt t="64474" x="6705600" y="4737100"/>
          <p14:tracePt t="64491" x="6991350" y="4705350"/>
          <p14:tracePt t="64508" x="7308850" y="4648200"/>
          <p14:tracePt t="64524" x="7531100" y="4603750"/>
          <p14:tracePt t="64541" x="7626350" y="4584700"/>
          <p14:tracePt t="64557" x="7645400" y="4578350"/>
          <p14:tracePt t="64775" x="7645400" y="4572000"/>
          <p14:tracePt t="64783" x="7645400" y="4565650"/>
          <p14:tracePt t="64871" x="7645400" y="4559300"/>
          <p14:tracePt t="64879" x="7639050" y="4559300"/>
          <p14:tracePt t="64887" x="7632700" y="4552950"/>
          <p14:tracePt t="64896" x="7626350" y="4546600"/>
          <p14:tracePt t="64911" x="7626350" y="4540250"/>
          <p14:tracePt t="64923" x="7620000" y="4540250"/>
          <p14:tracePt t="64940" x="7613650" y="4533900"/>
          <p14:tracePt t="64957" x="7600950" y="4533900"/>
          <p14:tracePt t="64974" x="7594600" y="4533900"/>
          <p14:tracePt t="65007" x="7588250" y="4533900"/>
          <p14:tracePt t="65023" x="7581900" y="4540250"/>
          <p14:tracePt t="65040" x="7569200" y="4552950"/>
          <p14:tracePt t="65095" x="7562850" y="4552950"/>
          <p14:tracePt t="65103" x="7556500" y="4552950"/>
          <p14:tracePt t="65112" x="7550150" y="4559300"/>
          <p14:tracePt t="65124" x="7543800" y="4559300"/>
          <p14:tracePt t="65140" x="7512050" y="4559300"/>
          <p14:tracePt t="65157" x="7480300" y="4559300"/>
          <p14:tracePt t="65173" x="7454900" y="4559300"/>
          <p14:tracePt t="65175" x="7448550" y="4552950"/>
          <p14:tracePt t="65190" x="7448550" y="4546600"/>
          <p14:tracePt t="65206" x="7442200" y="4533900"/>
          <p14:tracePt t="65438" x="7435850" y="4533900"/>
          <p14:tracePt t="65456" x="7429500" y="4533900"/>
          <p14:tracePt t="65607" x="7423150" y="4533900"/>
          <p14:tracePt t="65639" x="7416800" y="4533900"/>
          <p14:tracePt t="65742" x="7416800" y="4540250"/>
          <p14:tracePt t="65752" x="7410450" y="4540250"/>
          <p14:tracePt t="65831" x="7410450" y="4546600"/>
          <p14:tracePt t="65839" x="7410450" y="4552950"/>
          <p14:tracePt t="65879" x="7410450" y="4559300"/>
          <p14:tracePt t="66031" x="7404100" y="4559300"/>
          <p14:tracePt t="66039" x="7404100" y="4565650"/>
          <p14:tracePt t="66150" x="7397750" y="4565650"/>
          <p14:tracePt t="66174" x="7397750" y="4572000"/>
          <p14:tracePt t="66462" x="7397750" y="4578350"/>
          <p14:tracePt t="67952" x="7404100" y="4578350"/>
          <p14:tracePt t="67960" x="7404100" y="4572000"/>
          <p14:tracePt t="67978" x="7404100" y="4565650"/>
          <p14:tracePt t="68039" x="7404100" y="4559300"/>
          <p14:tracePt t="68166" x="7397750" y="4559300"/>
          <p14:tracePt t="68182" x="7391400" y="4559300"/>
          <p14:tracePt t="68208" x="7391400" y="4552950"/>
          <p14:tracePt t="68226" x="7385050" y="4552950"/>
          <p14:tracePt t="68438" x="7378700" y="4552950"/>
          <p14:tracePt t="68519" x="7385050" y="4552950"/>
          <p14:tracePt t="68551" x="7391400" y="4552950"/>
          <p14:tracePt t="68567" x="7397750" y="4552950"/>
          <p14:tracePt t="68574" x="7404100" y="4552950"/>
          <p14:tracePt t="68607" x="7404100" y="4559300"/>
          <p14:tracePt t="68647" x="7391400" y="4559300"/>
          <p14:tracePt t="68654" x="7359650" y="4546600"/>
          <p14:tracePt t="68664" x="7308850" y="4546600"/>
          <p14:tracePt t="68677" x="7245350" y="4546600"/>
          <p14:tracePt t="68694" x="6959600" y="4603750"/>
          <p14:tracePt t="68711" x="6032500" y="4845050"/>
          <p14:tracePt t="68727" x="5384800" y="5048250"/>
          <p14:tracePt t="68744" x="4819650" y="5207000"/>
          <p14:tracePt t="68761" x="4387850" y="5302250"/>
          <p14:tracePt t="68777" x="4051300" y="5391150"/>
          <p14:tracePt t="68794" x="3759200" y="5422900"/>
          <p14:tracePt t="68811" x="3492500" y="5422900"/>
          <p14:tracePt t="68827" x="3244850" y="5422900"/>
          <p14:tracePt t="68844" x="3079750" y="5422900"/>
          <p14:tracePt t="68861" x="2978150" y="5384800"/>
          <p14:tracePt t="68877" x="2946400" y="5365750"/>
          <p14:tracePt t="68894" x="2933700" y="5353050"/>
          <p14:tracePt t="68911" x="2927350" y="5353050"/>
          <p14:tracePt t="68927" x="2914650" y="5346700"/>
          <p14:tracePt t="68944" x="2908300" y="5346700"/>
          <p14:tracePt t="68977" x="2901950" y="5346700"/>
          <p14:tracePt t="69023" x="2901950" y="5340350"/>
          <p14:tracePt t="69031" x="2901950" y="5327650"/>
          <p14:tracePt t="69039" x="2908300" y="5289550"/>
          <p14:tracePt t="69047" x="2946400" y="5245100"/>
          <p14:tracePt t="69060" x="2984500" y="5200650"/>
          <p14:tracePt t="69077" x="3136900" y="5073650"/>
          <p14:tracePt t="69095" x="3390900" y="4953000"/>
          <p14:tracePt t="69110" x="3562350" y="4914900"/>
          <p14:tracePt t="69127" x="3746500" y="4864100"/>
          <p14:tracePt t="69144" x="3905250" y="4813300"/>
          <p14:tracePt t="69161" x="4006850" y="4756150"/>
          <p14:tracePt t="69177" x="4051300" y="4692650"/>
          <p14:tracePt t="69194" x="4076700" y="4616450"/>
          <p14:tracePt t="69211" x="4083050" y="4527550"/>
          <p14:tracePt t="69228" x="4114800" y="4406900"/>
          <p14:tracePt t="69244" x="4140200" y="4298950"/>
          <p14:tracePt t="69261" x="4165600" y="4241800"/>
          <p14:tracePt t="69277" x="4171950" y="4216400"/>
          <p14:tracePt t="69294" x="4178300" y="4203700"/>
          <p14:tracePt t="69310" x="4178300" y="4184650"/>
          <p14:tracePt t="69327" x="4178300" y="4159250"/>
          <p14:tracePt t="69344" x="4178300" y="4121150"/>
          <p14:tracePt t="69360" x="4178300" y="4102100"/>
          <p14:tracePt t="69377" x="4178300" y="4095750"/>
          <p14:tracePt t="69479" x="4178300" y="4089400"/>
          <p14:tracePt t="69487" x="4178300" y="4083050"/>
          <p14:tracePt t="69519" x="4178300" y="4076700"/>
          <p14:tracePt t="69527" x="4178300" y="4070350"/>
          <p14:tracePt t="69647" x="4165600" y="4064000"/>
          <p14:tracePt t="69655" x="4165600" y="4057650"/>
          <p14:tracePt t="69665" x="4159250" y="4051300"/>
          <p14:tracePt t="69677" x="4152900" y="4044950"/>
          <p14:tracePt t="69694" x="4146550" y="4038600"/>
          <p14:tracePt t="69710" x="4140200" y="4025900"/>
          <p14:tracePt t="69822" x="4140200" y="4032250"/>
          <p14:tracePt t="69847" x="4140200" y="4038600"/>
          <p14:tracePt t="69983" x="4152900" y="4038600"/>
          <p14:tracePt t="69991" x="4171950" y="4038600"/>
          <p14:tracePt t="70001" x="4210050" y="4038600"/>
          <p14:tracePt t="70006" x="4248150" y="4038600"/>
          <p14:tracePt t="70016" x="4279900" y="4038600"/>
          <p14:tracePt t="70033" x="4368800" y="4032250"/>
          <p14:tracePt t="70050" x="4432300" y="4019550"/>
          <p14:tracePt t="70066" x="4476750" y="4000500"/>
          <p14:tracePt t="70083" x="4540250" y="3975100"/>
          <p14:tracePt t="70100" x="4559300" y="3968750"/>
          <p14:tracePt t="70117" x="4565650" y="3968750"/>
          <p14:tracePt t="70183" x="4565650" y="3975100"/>
          <p14:tracePt t="70190" x="4559300" y="3987800"/>
          <p14:tracePt t="70199" x="4552950" y="4000500"/>
          <p14:tracePt t="70216" x="4527550" y="4044950"/>
          <p14:tracePt t="70233" x="4508500" y="4083050"/>
          <p14:tracePt t="70249" x="4489450" y="4127500"/>
          <p14:tracePt t="70266" x="4483100" y="4159250"/>
          <p14:tracePt t="70282" x="4476750" y="4178300"/>
          <p14:tracePt t="70299" x="4476750" y="4197350"/>
          <p14:tracePt t="70316" x="4470400" y="4210050"/>
          <p14:tracePt t="70333" x="4470400" y="4229100"/>
          <p14:tracePt t="70349" x="4470400" y="4248150"/>
          <p14:tracePt t="70366" x="4470400" y="4260850"/>
          <p14:tracePt t="70382" x="4470400" y="4279900"/>
          <p14:tracePt t="70399" x="4470400" y="4286250"/>
          <p14:tracePt t="70463" x="4464050" y="4279900"/>
          <p14:tracePt t="70487" x="4464050" y="4273550"/>
          <p14:tracePt t="70527" x="4470400" y="4273550"/>
          <p14:tracePt t="70542" x="4483100" y="4292600"/>
          <p14:tracePt t="70552" x="4489450" y="4318000"/>
          <p14:tracePt t="70559" x="4508500" y="4362450"/>
          <p14:tracePt t="70567" x="4540250" y="4419600"/>
          <p14:tracePt t="70582" x="4629150" y="4559300"/>
          <p14:tracePt t="70599" x="4749800" y="4711700"/>
          <p14:tracePt t="70616" x="4826000" y="4819650"/>
          <p14:tracePt t="70633" x="4857750" y="4851400"/>
          <p14:tracePt t="70649" x="4864100" y="4857750"/>
          <p14:tracePt t="70682" x="4864100" y="4851400"/>
          <p14:tracePt t="70699" x="4857750" y="4819650"/>
          <p14:tracePt t="70716" x="4851400" y="4775200"/>
          <p14:tracePt t="70732" x="4838700" y="4749800"/>
          <p14:tracePt t="70749" x="4832350" y="4737100"/>
          <p14:tracePt t="70831" x="4826000" y="4737100"/>
          <p14:tracePt t="70872" x="4826000" y="4730750"/>
          <p14:tracePt t="70880" x="4813300" y="4711700"/>
          <p14:tracePt t="70895" x="4800600" y="4699000"/>
          <p14:tracePt t="70904" x="4800600" y="4673600"/>
          <p14:tracePt t="70916" x="4794250" y="4654550"/>
          <p14:tracePt t="70932" x="4787900" y="4616450"/>
          <p14:tracePt t="70949" x="4775200" y="4565650"/>
          <p14:tracePt t="70966" x="4762500" y="4514850"/>
          <p14:tracePt t="70982" x="4730750" y="4413250"/>
          <p14:tracePt t="70999" x="4718050" y="4343400"/>
          <p14:tracePt t="71016" x="4711700" y="4318000"/>
          <p14:tracePt t="71032" x="4711700" y="4311650"/>
          <p14:tracePt t="71066" x="4711700" y="4298950"/>
          <p14:tracePt t="71082" x="4711700" y="4286250"/>
          <p14:tracePt t="71119" x="4718050" y="4273550"/>
          <p14:tracePt t="71127" x="4718050" y="4260850"/>
          <p14:tracePt t="71137" x="4724400" y="4248150"/>
          <p14:tracePt t="71149" x="4724400" y="4241800"/>
          <p14:tracePt t="71190" x="4730750" y="4241800"/>
          <p14:tracePt t="71206" x="4737100" y="4241800"/>
          <p14:tracePt t="71279" x="4737100" y="4235450"/>
          <p14:tracePt t="71289" x="4743450" y="4229100"/>
          <p14:tracePt t="71295" x="4749800" y="4222750"/>
          <p14:tracePt t="71311" x="4756150" y="4222750"/>
          <p14:tracePt t="71320" x="4762500" y="4222750"/>
          <p14:tracePt t="71359" x="4756150" y="4222750"/>
          <p14:tracePt t="71375" x="4743450" y="4216400"/>
          <p14:tracePt t="71383" x="4743450" y="4210050"/>
          <p14:tracePt t="71391" x="4743450" y="4197350"/>
          <p14:tracePt t="71399" x="4743450" y="4191000"/>
          <p14:tracePt t="71416" x="4743450" y="4165600"/>
          <p14:tracePt t="71433" x="4743450" y="4146550"/>
          <p14:tracePt t="71449" x="4743450" y="4121150"/>
          <p14:tracePt t="71466" x="4743450" y="4089400"/>
          <p14:tracePt t="71483" x="4743450" y="4070350"/>
          <p14:tracePt t="71499" x="4743450" y="4044950"/>
          <p14:tracePt t="71516" x="4743450" y="4019550"/>
          <p14:tracePt t="71533" x="4743450" y="3994150"/>
          <p14:tracePt t="71550" x="4743450" y="3975100"/>
          <p14:tracePt t="71567" x="4743450" y="3949700"/>
          <p14:tracePt t="71582" x="4743450" y="3937000"/>
          <p14:tracePt t="71599" x="4743450" y="3924300"/>
          <p14:tracePt t="71616" x="4743450" y="3917950"/>
          <p14:tracePt t="71695" x="4749800" y="3917950"/>
          <p14:tracePt t="71703" x="4756150" y="3917950"/>
          <p14:tracePt t="71742" x="4756150" y="3911600"/>
          <p14:tracePt t="71752" x="4756150" y="3898900"/>
          <p14:tracePt t="71758" x="4756150" y="3886200"/>
          <p14:tracePt t="71767" x="4756150" y="3879850"/>
          <p14:tracePt t="71782" x="4756150" y="3867150"/>
          <p14:tracePt t="71800" x="4756150" y="3848100"/>
          <p14:tracePt t="71816" x="4756150" y="3841750"/>
          <p14:tracePt t="71833" x="4749800" y="3841750"/>
          <p14:tracePt t="71850" x="4749800" y="3835400"/>
          <p14:tracePt t="72048" x="4749800" y="3841750"/>
          <p14:tracePt t="72056" x="4756150" y="3841750"/>
          <p14:tracePt t="72072" x="4762500" y="3841750"/>
          <p14:tracePt t="72089" x="4768850" y="3841750"/>
          <p14:tracePt t="72143" x="4768850" y="3848100"/>
          <p14:tracePt t="72159" x="4775200" y="3848100"/>
          <p14:tracePt t="72199" x="4781550" y="3848100"/>
          <p14:tracePt t="72718" x="4781550" y="3854450"/>
          <p14:tracePt t="72726" x="4781550" y="3867150"/>
          <p14:tracePt t="72735" x="4787900" y="3867150"/>
          <p14:tracePt t="72751" x="4794250" y="3879850"/>
          <p14:tracePt t="72767" x="4794250" y="3886200"/>
          <p14:tracePt t="72784" x="4800600" y="3892550"/>
          <p14:tracePt t="72817" x="4806950" y="3892550"/>
          <p14:tracePt t="72927" x="4800600" y="3892550"/>
          <p14:tracePt t="72951" x="4794250" y="3886200"/>
          <p14:tracePt t="72998" x="4794250" y="3879850"/>
          <p14:tracePt t="73111" x="4787900" y="3879850"/>
          <p14:tracePt t="73120" x="4781550" y="3879850"/>
          <p14:tracePt t="73127" x="4781550" y="3886200"/>
          <p14:tracePt t="73151" x="4781550" y="3892550"/>
          <p14:tracePt t="73222" x="4775200" y="3892550"/>
          <p14:tracePt t="73238" x="4768850" y="3892550"/>
          <p14:tracePt t="73279" x="4762500" y="3892550"/>
          <p14:tracePt t="74144" x="4762500" y="3905250"/>
          <p14:tracePt t="74159" x="4762500" y="3911600"/>
          <p14:tracePt t="74167" x="4762500" y="3924300"/>
          <p14:tracePt t="74534" x="4762500" y="3937000"/>
          <p14:tracePt t="74542" x="4768850" y="3943350"/>
          <p14:tracePt t="74560" x="4768850" y="3949700"/>
          <p14:tracePt t="74758" x="4768850" y="3956050"/>
          <p14:tracePt t="74959" x="4768850" y="3968750"/>
          <p14:tracePt t="74975" x="4768850" y="3975100"/>
          <p14:tracePt t="75022" x="4768850" y="3981450"/>
          <p14:tracePt t="75247" x="4768850" y="3987800"/>
          <p14:tracePt t="75254" x="4768850" y="3994150"/>
          <p14:tracePt t="75272" x="4768850" y="4000500"/>
          <p14:tracePt t="75285" x="4768850" y="4006850"/>
          <p14:tracePt t="75303" x="4768850" y="4013200"/>
          <p14:tracePt t="76031" x="4762500" y="4006850"/>
          <p14:tracePt t="76039" x="4756150" y="4000500"/>
          <p14:tracePt t="76053" x="4749800" y="4000500"/>
          <p14:tracePt t="76069" x="4749800" y="3994150"/>
          <p14:tracePt t="76086" x="4743450" y="3994150"/>
          <p14:tracePt t="76278" x="4743450" y="4000500"/>
          <p14:tracePt t="76306" x="4743450" y="4006850"/>
          <p14:tracePt t="76351" x="4743450" y="4013200"/>
          <p14:tracePt t="76767" x="4743450" y="4019550"/>
          <p14:tracePt t="76872" x="4743450" y="4013200"/>
          <p14:tracePt t="76880" x="4743450" y="4006850"/>
          <p14:tracePt t="76889" x="4737100" y="3994150"/>
          <p14:tracePt t="76896" x="4730750" y="3994150"/>
          <p14:tracePt t="76990" x="4730750" y="4000500"/>
          <p14:tracePt t="76998" x="4730750" y="4006850"/>
          <p14:tracePt t="77006" x="4730750" y="4019550"/>
          <p14:tracePt t="77016" x="4737100" y="4032250"/>
          <p14:tracePt t="77029" x="4737100" y="4038600"/>
          <p14:tracePt t="77045" x="4743450" y="4044950"/>
          <p14:tracePt t="77062" x="4743450" y="4057650"/>
          <p14:tracePt t="77183" x="4743450" y="4051300"/>
          <p14:tracePt t="77200" x="4737100" y="4044950"/>
          <p14:tracePt t="77207" x="4737100" y="4038600"/>
          <p14:tracePt t="77727" x="4737100" y="4025900"/>
          <p14:tracePt t="77743" x="4730750" y="4019550"/>
          <p14:tracePt t="77759" x="4724400" y="4013200"/>
          <p14:tracePt t="77768" x="4724400" y="4006850"/>
          <p14:tracePt t="77775" x="4724400" y="4000500"/>
          <p14:tracePt t="77784" x="4724400" y="3987800"/>
          <p14:tracePt t="77799" x="4718050" y="3981450"/>
          <p14:tracePt t="77831" x="4718050" y="3975100"/>
          <p14:tracePt t="77855" x="4718050" y="3962400"/>
          <p14:tracePt t="77863" x="4718050" y="3956050"/>
          <p14:tracePt t="77871" x="4718050" y="3949700"/>
          <p14:tracePt t="77881" x="4711700" y="3949700"/>
          <p14:tracePt t="77898" x="4711700" y="3937000"/>
          <p14:tracePt t="78031" x="4711700" y="3930650"/>
          <p14:tracePt t="78039" x="4711700" y="3924300"/>
          <p14:tracePt t="78055" x="4711700" y="3911600"/>
          <p14:tracePt t="78064" x="4711700" y="3898900"/>
          <p14:tracePt t="78081" x="4711700" y="3886200"/>
          <p14:tracePt t="78098" x="4711700" y="3879850"/>
          <p14:tracePt t="78115" x="4711700" y="3867150"/>
          <p14:tracePt t="78132" x="4711700" y="3854450"/>
          <p14:tracePt t="78148" x="4711700" y="3848100"/>
          <p14:tracePt t="78165" x="4711700" y="3841750"/>
          <p14:tracePt t="78254" x="4711700" y="3848100"/>
          <p14:tracePt t="78263" x="4711700" y="3879850"/>
          <p14:tracePt t="78270" x="4724400" y="3911600"/>
          <p14:tracePt t="78281" x="4730750" y="3962400"/>
          <p14:tracePt t="78298" x="4768850" y="4057650"/>
          <p14:tracePt t="78314" x="4813300" y="4184650"/>
          <p14:tracePt t="78331" x="4876800" y="4368800"/>
          <p14:tracePt t="78348" x="4914900" y="4514850"/>
          <p14:tracePt t="78365" x="4946650" y="4635500"/>
          <p14:tracePt t="78381" x="4959350" y="4743450"/>
          <p14:tracePt t="78398" x="5054600" y="4965700"/>
          <p14:tracePt t="78415" x="5130800" y="5118100"/>
          <p14:tracePt t="78431" x="5226050" y="5283200"/>
          <p14:tracePt t="78448" x="5295900" y="5429250"/>
          <p14:tracePt t="78465" x="5327650" y="5505450"/>
          <p14:tracePt t="78481" x="5334000" y="5543550"/>
          <p14:tracePt t="78498" x="5334000" y="5562600"/>
          <p14:tracePt t="78514" x="5334000" y="5568950"/>
          <p14:tracePt t="78615" x="5334000" y="5575300"/>
          <p14:tracePt t="78631" x="5327650" y="5575300"/>
          <p14:tracePt t="78679" x="5321300" y="5575300"/>
          <p14:tracePt t="78687" x="5314950" y="5575300"/>
          <p14:tracePt t="78703" x="5308600" y="5568950"/>
          <p14:tracePt t="78714" x="5302250" y="5562600"/>
          <p14:tracePt t="78731" x="5289550" y="5549900"/>
          <p14:tracePt t="78748" x="5283200" y="5537200"/>
          <p14:tracePt t="78765" x="5276850" y="5537200"/>
          <p14:tracePt t="78781" x="5264150" y="5530850"/>
          <p14:tracePt t="78798" x="5232400" y="5530850"/>
          <p14:tracePt t="78814" x="5118100" y="5530850"/>
          <p14:tracePt t="78831" x="5029200" y="5530850"/>
          <p14:tracePt t="78848" x="4965700" y="5505450"/>
          <p14:tracePt t="78865" x="4927600" y="5480050"/>
          <p14:tracePt t="78881" x="4908550" y="5435600"/>
          <p14:tracePt t="78898" x="4895850" y="5403850"/>
          <p14:tracePt t="78914" x="4876800" y="5378450"/>
          <p14:tracePt t="78931" x="4857750" y="5346700"/>
          <p14:tracePt t="78948" x="4819650" y="5308600"/>
          <p14:tracePt t="78964" x="4699000" y="5257800"/>
          <p14:tracePt t="78981" x="4464050" y="5207000"/>
          <p14:tracePt t="78998" x="4184650" y="5194300"/>
          <p14:tracePt t="79014" x="3841750" y="5162550"/>
          <p14:tracePt t="79031" x="3689350" y="5156200"/>
          <p14:tracePt t="79048" x="3638550" y="5149850"/>
          <p14:tracePt t="79065" x="3619500" y="5143500"/>
          <p14:tracePt t="79120" x="3619500" y="5162550"/>
          <p14:tracePt t="79127" x="3619500" y="5181600"/>
          <p14:tracePt t="79136" x="3625850" y="5207000"/>
          <p14:tracePt t="79148" x="3644900" y="5251450"/>
          <p14:tracePt t="79165" x="3695700" y="5340350"/>
          <p14:tracePt t="79167" x="3727450" y="5384800"/>
          <p14:tracePt t="79181" x="3752850" y="5429250"/>
          <p14:tracePt t="79198" x="3771900" y="5467350"/>
          <p14:tracePt t="79215" x="3771900" y="5473700"/>
          <p14:tracePt t="79231" x="3771900" y="5448300"/>
          <p14:tracePt t="79248" x="3765550" y="5403850"/>
          <p14:tracePt t="79264" x="3752850" y="5353050"/>
          <p14:tracePt t="79281" x="3752850" y="5321300"/>
          <p14:tracePt t="79298" x="3752850" y="5295900"/>
          <p14:tracePt t="79314" x="3752850" y="5289550"/>
          <p14:tracePt t="79331" x="3759200" y="5289550"/>
          <p14:tracePt t="79348" x="3790950" y="5308600"/>
          <p14:tracePt t="79364" x="3835400" y="5340350"/>
          <p14:tracePt t="79381" x="3841750" y="5353050"/>
          <p14:tracePt t="79398" x="3848100" y="5353050"/>
          <p14:tracePt t="79463" x="3848100" y="5346700"/>
          <p14:tracePt t="79471" x="3848100" y="5334000"/>
          <p14:tracePt t="79481" x="3848100" y="5321300"/>
          <p14:tracePt t="79498" x="3835400" y="5302250"/>
          <p14:tracePt t="79514" x="3829050" y="5276850"/>
          <p14:tracePt t="79531" x="3816350" y="5251450"/>
          <p14:tracePt t="79548" x="3810000" y="5226050"/>
          <p14:tracePt t="79564" x="3797300" y="5200650"/>
          <p14:tracePt t="79581" x="3790950" y="5149850"/>
          <p14:tracePt t="79598" x="3778250" y="5105400"/>
          <p14:tracePt t="79614" x="3765550" y="5003800"/>
          <p14:tracePt t="79631" x="3765550" y="4914900"/>
          <p14:tracePt t="79648" x="3752850" y="4819650"/>
          <p14:tracePt t="79664" x="3759200" y="4718050"/>
          <p14:tracePt t="79681" x="3765550" y="4648200"/>
          <p14:tracePt t="79698" x="3765550" y="4591050"/>
          <p14:tracePt t="79714" x="3765550" y="4533900"/>
          <p14:tracePt t="79731" x="3778250" y="4489450"/>
          <p14:tracePt t="79748" x="3778250" y="4464050"/>
          <p14:tracePt t="79765" x="3778250" y="4445000"/>
          <p14:tracePt t="79781" x="3778250" y="4438650"/>
          <p14:tracePt t="79798" x="3778250" y="4425950"/>
          <p14:tracePt t="79815" x="3778250" y="4387850"/>
          <p14:tracePt t="79831" x="3778250" y="4337050"/>
          <p14:tracePt t="79848" x="3771900" y="4254500"/>
          <p14:tracePt t="79865" x="3771900" y="4165600"/>
          <p14:tracePt t="79881" x="3765550" y="4083050"/>
          <p14:tracePt t="79898" x="3765550" y="4006850"/>
          <p14:tracePt t="79915" x="3765550" y="3962400"/>
          <p14:tracePt t="79931" x="3765550" y="3930650"/>
          <p14:tracePt t="79948" x="3765550" y="3911600"/>
          <p14:tracePt t="79965" x="3765550" y="3905250"/>
          <p14:tracePt t="80023" x="3771900" y="3905250"/>
          <p14:tracePt t="80150" x="3778250" y="3905250"/>
          <p14:tracePt t="80207" x="3784600" y="3905250"/>
          <p14:tracePt t="80231" x="3790950" y="3911600"/>
          <p14:tracePt t="80359" x="3797300" y="3911600"/>
          <p14:tracePt t="80655" x="3803650" y="3911600"/>
          <p14:tracePt t="80687" x="3803650" y="3917950"/>
          <p14:tracePt t="80855" x="3803650" y="3924300"/>
          <p14:tracePt t="80863" x="3803650" y="3943350"/>
          <p14:tracePt t="80877" x="3803650" y="3962400"/>
          <p14:tracePt t="80893" x="3829050" y="4013200"/>
          <p14:tracePt t="80910" x="3860800" y="4114800"/>
          <p14:tracePt t="80927" x="3879850" y="4178300"/>
          <p14:tracePt t="80944" x="3898900" y="4248150"/>
          <p14:tracePt t="80960" x="3911600" y="4279900"/>
          <p14:tracePt t="80977" x="3924300" y="4324350"/>
          <p14:tracePt t="80994" x="3937000" y="4356100"/>
          <p14:tracePt t="81010" x="3943350" y="4400550"/>
          <p14:tracePt t="81027" x="3968750" y="4457700"/>
          <p14:tracePt t="81044" x="3994150" y="4533900"/>
          <p14:tracePt t="81060" x="4032250" y="4641850"/>
          <p14:tracePt t="81077" x="4076700" y="4749800"/>
          <p14:tracePt t="81094" x="4114800" y="4876800"/>
          <p14:tracePt t="81111" x="4171950" y="5048250"/>
          <p14:tracePt t="81127" x="4197350" y="5137150"/>
          <p14:tracePt t="81144" x="4216400" y="5175250"/>
          <p14:tracePt t="81160" x="4216400" y="5200650"/>
          <p14:tracePt t="81177" x="4222750" y="5207000"/>
          <p14:tracePt t="81194" x="4222750" y="5219700"/>
          <p14:tracePt t="81255" x="4210050" y="5219700"/>
          <p14:tracePt t="81264" x="4197350" y="5213350"/>
          <p14:tracePt t="81271" x="4191000" y="5200650"/>
          <p14:tracePt t="81280" x="4171950" y="5200650"/>
          <p14:tracePt t="81294" x="4165600" y="5200650"/>
          <p14:tracePt t="81311" x="4152900" y="5194300"/>
          <p14:tracePt t="81415" x="4159250" y="5207000"/>
          <p14:tracePt t="81423" x="4159250" y="5219700"/>
          <p14:tracePt t="81431" x="4165600" y="5232400"/>
          <p14:tracePt t="81448" x="4165600" y="5245100"/>
          <p14:tracePt t="81460" x="4171950" y="5257800"/>
          <p14:tracePt t="81477" x="4178300" y="5270500"/>
          <p14:tracePt t="81494" x="4178300" y="5289550"/>
          <p14:tracePt t="81510" x="4191000" y="5334000"/>
          <p14:tracePt t="81527" x="4197350" y="5365750"/>
          <p14:tracePt t="81544" x="4197350" y="5384800"/>
          <p14:tracePt t="81560" x="4197350" y="5397500"/>
          <p14:tracePt t="81623" x="4191000" y="5397500"/>
          <p14:tracePt t="81631" x="4184650" y="5397500"/>
          <p14:tracePt t="81648" x="4178300" y="5384800"/>
          <p14:tracePt t="81655" x="4171950" y="5378450"/>
          <p14:tracePt t="81664" x="4171950" y="5372100"/>
          <p14:tracePt t="81677" x="4171950" y="5365750"/>
          <p14:tracePt t="81694" x="4165600" y="5365750"/>
          <p14:tracePt t="81710" x="4159250" y="5359400"/>
          <p14:tracePt t="81744" x="4152900" y="5359400"/>
          <p14:tracePt t="81895" x="4152900" y="5365750"/>
          <p14:tracePt t="81903" x="4146550" y="5365750"/>
          <p14:tracePt t="82103" x="4140200" y="5359400"/>
          <p14:tracePt t="82167" x="4133850" y="5359400"/>
          <p14:tracePt t="82279" x="4127500" y="5359400"/>
          <p14:tracePt t="82295" x="4127500" y="5365750"/>
          <p14:tracePt t="82303" x="4127500" y="5372100"/>
          <p14:tracePt t="82313" x="4127500" y="5384800"/>
          <p14:tracePt t="82328" x="4127500" y="5391150"/>
          <p14:tracePt t="82407" x="4127500" y="5384800"/>
          <p14:tracePt t="82423" x="4121150" y="5384800"/>
          <p14:tracePt t="82463" x="4121150" y="5378450"/>
          <p14:tracePt t="82471" x="4121150" y="5372100"/>
          <p14:tracePt t="82496" x="4121150" y="5365750"/>
          <p14:tracePt t="82519" x="4127500" y="5365750"/>
          <p14:tracePt t="82535" x="4133850" y="5365750"/>
          <p14:tracePt t="82559" x="4133850" y="5372100"/>
          <p14:tracePt t="82567" x="4133850" y="5378450"/>
          <p14:tracePt t="82583" x="4140200" y="5384800"/>
          <p14:tracePt t="82615" x="4140200" y="5378450"/>
          <p14:tracePt t="82623" x="4140200" y="5365750"/>
          <p14:tracePt t="82631" x="4140200" y="5353050"/>
          <p14:tracePt t="82642" x="4140200" y="5334000"/>
          <p14:tracePt t="82658" x="4140200" y="5321300"/>
          <p14:tracePt t="82675" x="4140200" y="5314950"/>
          <p14:tracePt t="82751" x="4146550" y="5308600"/>
          <p14:tracePt t="82759" x="4152900" y="5295900"/>
          <p14:tracePt t="82766" x="4165600" y="5283200"/>
          <p14:tracePt t="82775" x="4178300" y="5276850"/>
          <p14:tracePt t="82791" x="4191000" y="5264150"/>
          <p14:tracePt t="82862" x="4197350" y="5264150"/>
          <p14:tracePt t="82943" x="4203700" y="5264150"/>
          <p14:tracePt t="82983" x="4210050" y="5270500"/>
          <p14:tracePt t="82991" x="4216400" y="5289550"/>
          <p14:tracePt t="82998" x="4222750" y="5321300"/>
          <p14:tracePt t="83008" x="4235450" y="5340350"/>
          <p14:tracePt t="83025" x="4248150" y="5359400"/>
          <p14:tracePt t="83041" x="4248150" y="5365750"/>
          <p14:tracePt t="83058" x="4241800" y="5365750"/>
          <p14:tracePt t="83075" x="4241800" y="5372100"/>
          <p14:tracePt t="83135" x="4241800" y="5378450"/>
          <p14:tracePt t="83144" x="4241800" y="5384800"/>
          <p14:tracePt t="83151" x="4241800" y="5397500"/>
          <p14:tracePt t="83167" x="4254500" y="5410200"/>
          <p14:tracePt t="83175" x="4267200" y="5410200"/>
          <p14:tracePt t="83191" x="4273550" y="5416550"/>
          <p14:tracePt t="83247" x="4273550" y="5422900"/>
          <p14:tracePt t="83263" x="4267200" y="5422900"/>
          <p14:tracePt t="83271" x="4254500" y="5429250"/>
          <p14:tracePt t="83279" x="4248150" y="5429250"/>
          <p14:tracePt t="83291" x="4241800" y="5435600"/>
          <p14:tracePt t="83343" x="4254500" y="5441950"/>
          <p14:tracePt t="83351" x="4267200" y="5454650"/>
          <p14:tracePt t="83359" x="4273550" y="5461000"/>
          <p14:tracePt t="83375" x="4286250" y="5480050"/>
          <p14:tracePt t="83391" x="4286250" y="5511800"/>
          <p14:tracePt t="83408" x="4286250" y="5537200"/>
          <p14:tracePt t="83425" x="4279900" y="5556250"/>
          <p14:tracePt t="83442" x="4273550" y="5562600"/>
          <p14:tracePt t="83535" x="4267200" y="5581650"/>
          <p14:tracePt t="83544" x="4260850" y="5607050"/>
          <p14:tracePt t="83551" x="4248150" y="5638800"/>
          <p14:tracePt t="83559" x="4241800" y="5664200"/>
          <p14:tracePt t="83575" x="4222750" y="5702300"/>
          <p14:tracePt t="83591" x="4216400" y="5721350"/>
          <p14:tracePt t="83608" x="4216400" y="5734050"/>
          <p14:tracePt t="83655" x="4229100" y="5695950"/>
          <p14:tracePt t="83664" x="4267200" y="5607050"/>
          <p14:tracePt t="83675" x="4298950" y="5537200"/>
          <p14:tracePt t="83692" x="4343400" y="5486400"/>
          <p14:tracePt t="83708" x="4343400" y="5543550"/>
          <p14:tracePt t="83725" x="4337050" y="5670550"/>
          <p14:tracePt t="83741" x="4337050" y="5810250"/>
          <p14:tracePt t="83758" x="4337050" y="5975350"/>
          <p14:tracePt t="83775" x="4311650" y="6254750"/>
          <p14:tracePt t="83791" x="4305300" y="6438900"/>
          <p14:tracePt t="83808" x="4286250" y="6642100"/>
          <p14:tracePt t="83825" x="4260850" y="6851650"/>
          <p14:tracePt t="83863" x="4267200" y="6851650"/>
          <p14:tracePt t="83875" x="4279900" y="6851650"/>
          <p14:tracePt t="83891" x="4292600" y="6851650"/>
          <p14:tracePt t="83908" x="4305300" y="6851650"/>
          <p14:tracePt t="83928" x="4318000" y="6851650"/>
          <p14:tracePt t="83944" x="4330700" y="6851650"/>
          <p14:tracePt t="84038" x="4343400" y="6851650"/>
          <p14:tracePt t="84047" x="4330700" y="6851650"/>
          <p14:tracePt t="84055" x="4318000" y="6851650"/>
          <p14:tracePt t="84071" x="4311650" y="6851650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pPr algn="ctr"/>
            <a:r>
              <a:rPr lang="en-US" sz="2800" dirty="0" smtClean="0"/>
              <a:t>IRT’s Second Score Advantag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077200" cy="52578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An individual measure of (</a:t>
            </a:r>
            <a:r>
              <a:rPr lang="en-US" dirty="0" err="1" smtClean="0">
                <a:solidFill>
                  <a:srgbClr val="7A0019"/>
                </a:solidFill>
              </a:rPr>
              <a:t>im</a:t>
            </a:r>
            <a:r>
              <a:rPr lang="en-US" dirty="0" smtClean="0">
                <a:solidFill>
                  <a:srgbClr val="7A0019"/>
                </a:solidFill>
              </a:rPr>
              <a:t>)precision associated with each score–the standard error of measurement  (SEM)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NOT the same as the SEM from classical measurement method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Classical SEM is constant for a group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Based on the group’s characteristics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Reliability 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Score variance</a:t>
            </a:r>
            <a:endParaRPr lang="en-US" dirty="0">
              <a:solidFill>
                <a:srgbClr val="7A0019"/>
              </a:solidFill>
            </a:endParaRPr>
          </a:p>
          <a:p>
            <a:r>
              <a:rPr lang="en-US" dirty="0" smtClean="0">
                <a:solidFill>
                  <a:srgbClr val="7A0019"/>
                </a:solidFill>
              </a:rPr>
              <a:t>IRT SEM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Unique to an individual’s response pattern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Not related to group characteristic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Results from the IRT scoring process for an individual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Varies from person to person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538050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645"/>
    </mc:Choice>
    <mc:Fallback>
      <p:transition spd="slow" advTm="736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961" x="4343400" y="6851650"/>
          <p14:tracePt t="26969" x="4406900" y="6845300"/>
          <p14:tracePt t="26982" x="4470400" y="6845300"/>
          <p14:tracePt t="26999" x="4508500" y="6838950"/>
          <p14:tracePt t="27073" x="4508500" y="6832600"/>
          <p14:tracePt t="27081" x="4508500" y="6800850"/>
          <p14:tracePt t="27089" x="4508500" y="6762750"/>
          <p14:tracePt t="27099" x="4508500" y="6692900"/>
          <p14:tracePt t="27116" x="4508500" y="6578600"/>
          <p14:tracePt t="27133" x="4470400" y="6457950"/>
          <p14:tracePt t="27149" x="4432300" y="6356350"/>
          <p14:tracePt t="27166" x="4400550" y="6286500"/>
          <p14:tracePt t="27182" x="4375150" y="6254750"/>
          <p14:tracePt t="27199" x="4330700" y="6248400"/>
          <p14:tracePt t="27216" x="4248150" y="6248400"/>
          <p14:tracePt t="27232" x="4064000" y="6242050"/>
          <p14:tracePt t="27249" x="3949700" y="6229350"/>
          <p14:tracePt t="27266" x="3816350" y="6191250"/>
          <p14:tracePt t="27283" x="3619500" y="6121400"/>
          <p14:tracePt t="27299" x="3403600" y="6013450"/>
          <p14:tracePt t="27316" x="3238500" y="5835650"/>
          <p14:tracePt t="27333" x="3117850" y="5645150"/>
          <p14:tracePt t="27350" x="3003550" y="5454650"/>
          <p14:tracePt t="27367" x="2889250" y="5270500"/>
          <p14:tracePt t="27383" x="2813050" y="5118100"/>
          <p14:tracePt t="27400" x="2762250" y="4997450"/>
          <p14:tracePt t="27417" x="2724150" y="4813300"/>
          <p14:tracePt t="27434" x="2724150" y="4654550"/>
          <p14:tracePt t="27450" x="2724150" y="4540250"/>
          <p14:tracePt t="27466" x="2755900" y="4432300"/>
          <p14:tracePt t="27483" x="2813050" y="4330700"/>
          <p14:tracePt t="27499" x="2851150" y="4292600"/>
          <p14:tracePt t="27516" x="2851150" y="4279900"/>
          <p14:tracePt t="27532" x="2851150" y="4273550"/>
          <p14:tracePt t="27549" x="2851150" y="4235450"/>
          <p14:tracePt t="27566" x="2844800" y="4140200"/>
          <p14:tracePt t="27583" x="2844800" y="3975100"/>
          <p14:tracePt t="27599" x="2844800" y="3683000"/>
          <p14:tracePt t="27617" x="2844800" y="3365500"/>
          <p14:tracePt t="27633" x="2857500" y="3117850"/>
          <p14:tracePt t="27649" x="2889250" y="2914650"/>
          <p14:tracePt t="27666" x="2952750" y="2717800"/>
          <p14:tracePt t="27682" x="3022600" y="2578100"/>
          <p14:tracePt t="27699" x="3048000" y="2533650"/>
          <p14:tracePt t="27716" x="3067050" y="2520950"/>
          <p14:tracePt t="27732" x="3079750" y="2520950"/>
          <p14:tracePt t="27749" x="3098800" y="2514600"/>
          <p14:tracePt t="27766" x="3130550" y="2451100"/>
          <p14:tracePt t="27782" x="3181350" y="2330450"/>
          <p14:tracePt t="27799" x="3219450" y="2197100"/>
          <p14:tracePt t="27817" x="3270250" y="1962150"/>
          <p14:tracePt t="27832" x="3321050" y="1847850"/>
          <p14:tracePt t="27849" x="3365500" y="1790700"/>
          <p14:tracePt t="27866" x="3390900" y="1771650"/>
          <p14:tracePt t="27883" x="3422650" y="1771650"/>
          <p14:tracePt t="27905" x="3454400" y="1778000"/>
          <p14:tracePt t="27916" x="3467100" y="1790700"/>
          <p14:tracePt t="27932" x="3479800" y="1797050"/>
          <p14:tracePt t="27949" x="3479800" y="1803400"/>
          <p14:tracePt t="28073" x="3479800" y="1809750"/>
          <p14:tracePt t="28089" x="3479800" y="1816100"/>
          <p14:tracePt t="28137" x="3479800" y="1822450"/>
          <p14:tracePt t="28169" x="3479800" y="1828800"/>
          <p14:tracePt t="28265" x="3479800" y="1835150"/>
          <p14:tracePt t="28273" x="3473450" y="1841500"/>
          <p14:tracePt t="28282" x="3467100" y="1841500"/>
          <p14:tracePt t="28299" x="3460750" y="1854200"/>
          <p14:tracePt t="28316" x="3460750" y="1860550"/>
          <p14:tracePt t="28333" x="3460750" y="1866900"/>
          <p14:tracePt t="28349" x="3454400" y="1873250"/>
          <p14:tracePt t="28366" x="3454400" y="1879600"/>
          <p14:tracePt t="28673" x="3454400" y="1885950"/>
          <p14:tracePt t="28681" x="3454400" y="1892300"/>
          <p14:tracePt t="28698" x="3454400" y="1898650"/>
          <p14:tracePt t="28713" x="3454400" y="1905000"/>
          <p14:tracePt t="28728" x="3454400" y="1911350"/>
          <p14:tracePt t="28745" x="3454400" y="1917700"/>
          <p14:tracePt t="28809" x="3454400" y="1930400"/>
          <p14:tracePt t="28817" x="3454400" y="1936750"/>
          <p14:tracePt t="28833" x="3454400" y="1955800"/>
          <p14:tracePt t="28841" x="3467100" y="1981200"/>
          <p14:tracePt t="28849" x="3473450" y="2000250"/>
          <p14:tracePt t="28861" x="3479800" y="2019300"/>
          <p14:tracePt t="28878" x="3492500" y="2089150"/>
          <p14:tracePt t="28895" x="3505200" y="2159000"/>
          <p14:tracePt t="28911" x="3473450" y="2247900"/>
          <p14:tracePt t="28929" x="3289300" y="2374900"/>
          <p14:tracePt t="28945" x="3143250" y="2393950"/>
          <p14:tracePt t="28962" x="2984500" y="2336800"/>
          <p14:tracePt t="28978" x="2838450" y="2260600"/>
          <p14:tracePt t="28994" x="2667000" y="2197100"/>
          <p14:tracePt t="29011" x="2387600" y="2184400"/>
          <p14:tracePt t="29028" x="1981200" y="2190750"/>
          <p14:tracePt t="29044" x="1625600" y="2216150"/>
          <p14:tracePt t="29061" x="1371600" y="2228850"/>
          <p14:tracePt t="29078" x="1219200" y="2241550"/>
          <p14:tracePt t="29095" x="1162050" y="2241550"/>
          <p14:tracePt t="29112" x="1130300" y="2247900"/>
          <p14:tracePt t="29129" x="1060450" y="2247900"/>
          <p14:tracePt t="29145" x="996950" y="2247900"/>
          <p14:tracePt t="29161" x="920750" y="2254250"/>
          <p14:tracePt t="29178" x="762000" y="2260600"/>
          <p14:tracePt t="29195" x="622300" y="2260600"/>
          <p14:tracePt t="29211" x="520700" y="2260600"/>
          <p14:tracePt t="29228" x="476250" y="2260600"/>
          <p14:tracePt t="29244" x="476250" y="2266950"/>
          <p14:tracePt t="29261" x="463550" y="2292350"/>
          <p14:tracePt t="29278" x="457200" y="2311400"/>
          <p14:tracePt t="29295" x="457200" y="2317750"/>
          <p14:tracePt t="29344" x="457200" y="2311400"/>
          <p14:tracePt t="29353" x="463550" y="2298700"/>
          <p14:tracePt t="29361" x="495300" y="2292350"/>
          <p14:tracePt t="29378" x="565150" y="2273300"/>
          <p14:tracePt t="29395" x="666750" y="2273300"/>
          <p14:tracePt t="29411" x="787400" y="2279650"/>
          <p14:tracePt t="29428" x="869950" y="2305050"/>
          <p14:tracePt t="29445" x="933450" y="2336800"/>
          <p14:tracePt t="29461" x="952500" y="2349500"/>
          <p14:tracePt t="29505" x="952500" y="2343150"/>
          <p14:tracePt t="29513" x="952500" y="2330450"/>
          <p14:tracePt t="29521" x="952500" y="2317750"/>
          <p14:tracePt t="29529" x="952500" y="2311400"/>
          <p14:tracePt t="29544" x="952500" y="2292350"/>
          <p14:tracePt t="29561" x="971550" y="2260600"/>
          <p14:tracePt t="29578" x="1009650" y="2247900"/>
          <p14:tracePt t="29594" x="1060450" y="2235200"/>
          <p14:tracePt t="29611" x="1104900" y="2235200"/>
          <p14:tracePt t="29628" x="1155700" y="2235200"/>
          <p14:tracePt t="29644" x="1193800" y="2247900"/>
          <p14:tracePt t="29661" x="1200150" y="2260600"/>
          <p14:tracePt t="29678" x="1206500" y="2260600"/>
          <p14:tracePt t="29793" x="1200150" y="2260600"/>
          <p14:tracePt t="30545" x="1200150" y="2266950"/>
          <p14:tracePt t="30561" x="1200150" y="2273300"/>
          <p14:tracePt t="31201" x="1200150" y="2266950"/>
          <p14:tracePt t="31369" x="1206500" y="2260600"/>
          <p14:tracePt t="31394" x="1206500" y="2254250"/>
          <p14:tracePt t="31401" x="1206500" y="2247900"/>
          <p14:tracePt t="31409" x="1212850" y="2247900"/>
          <p14:tracePt t="31424" x="1212850" y="2241550"/>
          <p14:tracePt t="33281" x="1219200" y="2241550"/>
          <p14:tracePt t="33289" x="1225550" y="2241550"/>
          <p14:tracePt t="33302" x="1238250" y="2241550"/>
          <p14:tracePt t="33319" x="1244600" y="2254250"/>
          <p14:tracePt t="33336" x="1257300" y="2266950"/>
          <p14:tracePt t="33353" x="1257300" y="2273300"/>
          <p14:tracePt t="33457" x="1263650" y="2273300"/>
          <p14:tracePt t="33465" x="1263650" y="2279650"/>
          <p14:tracePt t="33473" x="1270000" y="2286000"/>
          <p14:tracePt t="33486" x="1276350" y="2292350"/>
          <p14:tracePt t="33503" x="1295400" y="2317750"/>
          <p14:tracePt t="33519" x="1314450" y="2355850"/>
          <p14:tracePt t="33536" x="1409700" y="2463800"/>
          <p14:tracePt t="33553" x="1466850" y="2552700"/>
          <p14:tracePt t="33569" x="1517650" y="2609850"/>
          <p14:tracePt t="33586" x="1530350" y="2660650"/>
          <p14:tracePt t="33603" x="1549400" y="2679700"/>
          <p14:tracePt t="33619" x="1568450" y="2705100"/>
          <p14:tracePt t="33636" x="1581150" y="2730500"/>
          <p14:tracePt t="33653" x="1600200" y="2755900"/>
          <p14:tracePt t="33669" x="1606550" y="2781300"/>
          <p14:tracePt t="33686" x="1631950" y="2832100"/>
          <p14:tracePt t="33703" x="1695450" y="2921000"/>
          <p14:tracePt t="33719" x="1765300" y="3073400"/>
          <p14:tracePt t="33737" x="1930400" y="3327400"/>
          <p14:tracePt t="33753" x="2025650" y="3467100"/>
          <p14:tracePt t="33769" x="2120900" y="3619500"/>
          <p14:tracePt t="33786" x="2171700" y="3708400"/>
          <p14:tracePt t="33802" x="2197100" y="3759200"/>
          <p14:tracePt t="33819" x="2209800" y="3784600"/>
          <p14:tracePt t="33837" x="2209800" y="3790950"/>
          <p14:tracePt t="33853" x="2209800" y="3797300"/>
          <p14:tracePt t="33870" x="2209800" y="3803650"/>
          <p14:tracePt t="33886" x="2216150" y="3816350"/>
          <p14:tracePt t="33903" x="2222500" y="3829050"/>
          <p14:tracePt t="33920" x="2222500" y="3835400"/>
          <p14:tracePt t="33936" x="2222500" y="3848100"/>
          <p14:tracePt t="34009" x="2222500" y="3829050"/>
          <p14:tracePt t="34017" x="2222500" y="3816350"/>
          <p14:tracePt t="34025" x="2222500" y="3797300"/>
          <p14:tracePt t="34036" x="2222500" y="3771900"/>
          <p14:tracePt t="34053" x="2216150" y="3733800"/>
          <p14:tracePt t="34069" x="2216150" y="3689350"/>
          <p14:tracePt t="34086" x="2222500" y="3625850"/>
          <p14:tracePt t="34103" x="2241550" y="3575050"/>
          <p14:tracePt t="34119" x="2266950" y="3524250"/>
          <p14:tracePt t="34137" x="2311400" y="3460750"/>
          <p14:tracePt t="34153" x="2330450" y="3448050"/>
          <p14:tracePt t="34169" x="2336800" y="3448050"/>
          <p14:tracePt t="34203" x="2343150" y="3448050"/>
          <p14:tracePt t="34219" x="2362200" y="3448050"/>
          <p14:tracePt t="34236" x="2393950" y="3435350"/>
          <p14:tracePt t="34253" x="2457450" y="3416300"/>
          <p14:tracePt t="34269" x="2578100" y="3378200"/>
          <p14:tracePt t="34286" x="2774950" y="3302000"/>
          <p14:tracePt t="34303" x="2940050" y="3213100"/>
          <p14:tracePt t="34319" x="3067050" y="3105150"/>
          <p14:tracePt t="34337" x="3168650" y="2946400"/>
          <p14:tracePt t="34353" x="3206750" y="2825750"/>
          <p14:tracePt t="34369" x="3232150" y="2749550"/>
          <p14:tracePt t="34386" x="3244850" y="2698750"/>
          <p14:tracePt t="34403" x="3251200" y="2686050"/>
          <p14:tracePt t="34419" x="3251200" y="2679700"/>
          <p14:tracePt t="34457" x="3251200" y="2673350"/>
          <p14:tracePt t="34673" x="3251200" y="2679700"/>
          <p14:tracePt t="34681" x="3244850" y="2679700"/>
          <p14:tracePt t="34695" x="3238500" y="2692400"/>
          <p14:tracePt t="34711" x="3219450" y="2711450"/>
          <p14:tracePt t="34729" x="3200400" y="2762250"/>
          <p14:tracePt t="34745" x="3187700" y="2794000"/>
          <p14:tracePt t="34761" x="3175000" y="2825750"/>
          <p14:tracePt t="34778" x="3168650" y="2851150"/>
          <p14:tracePt t="34795" x="3162300" y="2857500"/>
          <p14:tracePt t="34811" x="3162300" y="2863850"/>
          <p14:tracePt t="34828" x="3162300" y="2870200"/>
          <p14:tracePt t="34873" x="3155950" y="2870200"/>
          <p14:tracePt t="34905" x="3149600" y="2863850"/>
          <p14:tracePt t="34914" x="3149600" y="2857500"/>
          <p14:tracePt t="34921" x="3149600" y="2851150"/>
          <p14:tracePt t="34929" x="3143250" y="2851150"/>
          <p14:tracePt t="35072" x="3136900" y="2851150"/>
          <p14:tracePt t="35289" x="3136900" y="2857500"/>
          <p14:tracePt t="35305" x="3136900" y="2863850"/>
          <p14:tracePt t="35313" x="3136900" y="2876550"/>
          <p14:tracePt t="35327" x="3136900" y="2889250"/>
          <p14:tracePt t="35344" x="3143250" y="2927350"/>
          <p14:tracePt t="35361" x="3149600" y="2946400"/>
          <p14:tracePt t="35377" x="3149600" y="2952750"/>
          <p14:tracePt t="35673" x="3143250" y="2952750"/>
          <p14:tracePt t="35905" x="3136900" y="2952750"/>
          <p14:tracePt t="35931" x="3130550" y="2952750"/>
          <p14:tracePt t="35937" x="3124200" y="2952750"/>
          <p14:tracePt t="35945" x="3105150" y="2946400"/>
          <p14:tracePt t="35961" x="3073400" y="2927350"/>
          <p14:tracePt t="35977" x="3041650" y="2927350"/>
          <p14:tracePt t="35993" x="3016250" y="2927350"/>
          <p14:tracePt t="36010" x="2990850" y="2952750"/>
          <p14:tracePt t="36027" x="2965450" y="2965450"/>
          <p14:tracePt t="36043" x="2940050" y="2997200"/>
          <p14:tracePt t="36060" x="2914650" y="3022600"/>
          <p14:tracePt t="36077" x="2882900" y="3041650"/>
          <p14:tracePt t="36093" x="2857500" y="3054350"/>
          <p14:tracePt t="36110" x="2851150" y="3060700"/>
          <p14:tracePt t="36143" x="2851150" y="3048000"/>
          <p14:tracePt t="36161" x="2901950" y="2940050"/>
          <p14:tracePt t="36177" x="2927350" y="2895600"/>
          <p14:tracePt t="36193" x="2952750" y="2870200"/>
          <p14:tracePt t="36210" x="2965450" y="2863850"/>
          <p14:tracePt t="36227" x="2965450" y="2857500"/>
          <p14:tracePt t="36273" x="2971800" y="2857500"/>
          <p14:tracePt t="36281" x="2965450" y="2895600"/>
          <p14:tracePt t="36294" x="2933700" y="2971800"/>
          <p14:tracePt t="36310" x="2901950" y="3117850"/>
          <p14:tracePt t="36326" x="2895600" y="3251200"/>
          <p14:tracePt t="36343" x="2971800" y="3365500"/>
          <p14:tracePt t="36360" x="3035300" y="3429000"/>
          <p14:tracePt t="36377" x="3060700" y="3473450"/>
          <p14:tracePt t="36393" x="3060700" y="3479800"/>
          <p14:tracePt t="36410" x="3048000" y="3517900"/>
          <p14:tracePt t="36427" x="3041650" y="3568700"/>
          <p14:tracePt t="36443" x="3041650" y="3613150"/>
          <p14:tracePt t="36460" x="3060700" y="3644900"/>
          <p14:tracePt t="36477" x="3073400" y="3657600"/>
          <p14:tracePt t="36493" x="3086100" y="3702050"/>
          <p14:tracePt t="36510" x="3098800" y="3752850"/>
          <p14:tracePt t="36527" x="3124200" y="3810000"/>
          <p14:tracePt t="36543" x="3149600" y="3886200"/>
          <p14:tracePt t="36560" x="3213100" y="4076700"/>
          <p14:tracePt t="36576" x="3238500" y="4159250"/>
          <p14:tracePt t="36593" x="3232150" y="4184650"/>
          <p14:tracePt t="36610" x="3175000" y="4229100"/>
          <p14:tracePt t="36627" x="3067050" y="4286250"/>
          <p14:tracePt t="36643" x="2876550" y="4381500"/>
          <p14:tracePt t="36660" x="2590800" y="4521200"/>
          <p14:tracePt t="36677" x="2393950" y="4603750"/>
          <p14:tracePt t="36694" x="2273300" y="4641850"/>
          <p14:tracePt t="36710" x="2235200" y="4673600"/>
          <p14:tracePt t="36727" x="2228850" y="4673600"/>
          <p14:tracePt t="36793" x="2222500" y="4673600"/>
          <p14:tracePt t="36801" x="2216150" y="4673600"/>
          <p14:tracePt t="36825" x="2209800" y="4673600"/>
          <p14:tracePt t="36849" x="2203450" y="4667250"/>
          <p14:tracePt t="36856" x="2203450" y="4660900"/>
          <p14:tracePt t="36865" x="2197100" y="4660900"/>
          <p14:tracePt t="36876" x="2197100" y="4654550"/>
          <p14:tracePt t="36893" x="2190750" y="4635500"/>
          <p14:tracePt t="36910" x="2190750" y="4622800"/>
          <p14:tracePt t="36927" x="2190750" y="4610100"/>
          <p14:tracePt t="36943" x="2184400" y="4584700"/>
          <p14:tracePt t="36961" x="2178050" y="4540250"/>
          <p14:tracePt t="36977" x="2165350" y="4521200"/>
          <p14:tracePt t="36993" x="2159000" y="4508500"/>
          <p14:tracePt t="37010" x="2159000" y="4489450"/>
          <p14:tracePt t="37027" x="2159000" y="4476750"/>
          <p14:tracePt t="37043" x="2159000" y="4457700"/>
          <p14:tracePt t="37060" x="2146300" y="4445000"/>
          <p14:tracePt t="37077" x="2133600" y="4406900"/>
          <p14:tracePt t="37093" x="2127250" y="4368800"/>
          <p14:tracePt t="37110" x="2108200" y="4324350"/>
          <p14:tracePt t="37127" x="2095500" y="4298950"/>
          <p14:tracePt t="37143" x="2082800" y="4273550"/>
          <p14:tracePt t="37161" x="2063750" y="4241800"/>
          <p14:tracePt t="37193" x="2063750" y="4235450"/>
          <p14:tracePt t="37210" x="2063750" y="4210050"/>
          <p14:tracePt t="37227" x="2038350" y="4165600"/>
          <p14:tracePt t="37243" x="2025650" y="4121150"/>
          <p14:tracePt t="37260" x="2006600" y="4064000"/>
          <p14:tracePt t="37277" x="2000250" y="4044950"/>
          <p14:tracePt t="37293" x="1993900" y="4044950"/>
          <p14:tracePt t="37310" x="1993900" y="4038600"/>
          <p14:tracePt t="37327" x="1993900" y="4032250"/>
          <p14:tracePt t="37343" x="1993900" y="4025900"/>
          <p14:tracePt t="37360" x="1993900" y="4019550"/>
          <p14:tracePt t="37376" x="2000250" y="4000500"/>
          <p14:tracePt t="37394" x="2000250" y="3994150"/>
          <p14:tracePt t="37426" x="2000250" y="3987800"/>
          <p14:tracePt t="37443" x="2000250" y="3962400"/>
          <p14:tracePt t="37460" x="2000250" y="3949700"/>
          <p14:tracePt t="37477" x="1993900" y="3943350"/>
          <p14:tracePt t="37494" x="1993900" y="3937000"/>
          <p14:tracePt t="37510" x="1993900" y="3924300"/>
          <p14:tracePt t="37527" x="1993900" y="3917950"/>
          <p14:tracePt t="37543" x="1993900" y="3892550"/>
          <p14:tracePt t="37560" x="1993900" y="3867150"/>
          <p14:tracePt t="37577" x="1974850" y="3822700"/>
          <p14:tracePt t="37593" x="1968500" y="3797300"/>
          <p14:tracePt t="37610" x="1968500" y="3790950"/>
          <p14:tracePt t="37627" x="1968500" y="3778250"/>
          <p14:tracePt t="37643" x="1962150" y="3765550"/>
          <p14:tracePt t="37660" x="1955800" y="3746500"/>
          <p14:tracePt t="37677" x="1936750" y="3721100"/>
          <p14:tracePt t="37693" x="1911350" y="3695700"/>
          <p14:tracePt t="37710" x="1892300" y="3670300"/>
          <p14:tracePt t="37726" x="1885950" y="3651250"/>
          <p14:tracePt t="37743" x="1879600" y="3625850"/>
          <p14:tracePt t="37760" x="1879600" y="3619500"/>
          <p14:tracePt t="37777" x="1873250" y="3613150"/>
          <p14:tracePt t="37793" x="1866900" y="3606800"/>
          <p14:tracePt t="37827" x="1860550" y="3600450"/>
          <p14:tracePt t="37844" x="1854200" y="3600450"/>
          <p14:tracePt t="37860" x="1841500" y="3600450"/>
          <p14:tracePt t="37893" x="1835150" y="3594100"/>
          <p14:tracePt t="37914" x="1828800" y="3594100"/>
          <p14:tracePt t="37931" x="1822450" y="3594100"/>
          <p14:tracePt t="37953" x="1816100" y="3594100"/>
          <p14:tracePt t="37977" x="1809750" y="3594100"/>
          <p14:tracePt t="37992" x="1803400" y="3594100"/>
          <p14:tracePt t="38025" x="1803400" y="3600450"/>
          <p14:tracePt t="38185" x="1797050" y="3600450"/>
          <p14:tracePt t="38210" x="1790700" y="3600450"/>
          <p14:tracePt t="38249" x="1790700" y="3606800"/>
          <p14:tracePt t="38257" x="1790700" y="3619500"/>
          <p14:tracePt t="38265" x="1790700" y="3632200"/>
          <p14:tracePt t="38273" x="1790700" y="3644900"/>
          <p14:tracePt t="38290" x="1790700" y="3676650"/>
          <p14:tracePt t="38307" x="1790700" y="3702050"/>
          <p14:tracePt t="38324" x="1803400" y="3733800"/>
          <p14:tracePt t="38340" x="1803400" y="3752850"/>
          <p14:tracePt t="38357" x="1803400" y="3784600"/>
          <p14:tracePt t="38373" x="1809750" y="3797300"/>
          <p14:tracePt t="38390" x="1816100" y="3822700"/>
          <p14:tracePt t="38407" x="1822450" y="3860800"/>
          <p14:tracePt t="38423" x="1828800" y="3892550"/>
          <p14:tracePt t="38440" x="1841500" y="3930650"/>
          <p14:tracePt t="38456" x="1847850" y="3968750"/>
          <p14:tracePt t="38473" x="1854200" y="3987800"/>
          <p14:tracePt t="38490" x="1860550" y="3994150"/>
          <p14:tracePt t="38506" x="1866900" y="4000500"/>
          <p14:tracePt t="38523" x="1866900" y="4006850"/>
          <p14:tracePt t="38540" x="1866900" y="4013200"/>
          <p14:tracePt t="38557" x="1866900" y="4019550"/>
          <p14:tracePt t="38573" x="1873250" y="4032250"/>
          <p14:tracePt t="38590" x="1885950" y="4057650"/>
          <p14:tracePt t="38607" x="1892300" y="4076700"/>
          <p14:tracePt t="38624" x="1898650" y="4102100"/>
          <p14:tracePt t="38640" x="1911350" y="4114800"/>
          <p14:tracePt t="38657" x="1911350" y="4121150"/>
          <p14:tracePt t="38696" x="1911350" y="4114800"/>
          <p14:tracePt t="38713" x="1905000" y="4108450"/>
          <p14:tracePt t="38723" x="1905000" y="4102100"/>
          <p14:tracePt t="38740" x="1905000" y="4089400"/>
          <p14:tracePt t="38897" x="1898650" y="4089400"/>
          <p14:tracePt t="38937" x="1892300" y="4089400"/>
          <p14:tracePt t="38960" x="1885950" y="4089400"/>
          <p14:tracePt t="39001" x="1879600" y="4089400"/>
          <p14:tracePt t="39113" x="1873250" y="4089400"/>
          <p14:tracePt t="39121" x="1873250" y="4095750"/>
          <p14:tracePt t="39145" x="1873250" y="4102100"/>
          <p14:tracePt t="39224" x="1866900" y="4108450"/>
          <p14:tracePt t="40225" x="1866900" y="4114800"/>
          <p14:tracePt t="40241" x="1873250" y="4114800"/>
          <p14:tracePt t="40249" x="1873250" y="4121150"/>
          <p14:tracePt t="40281" x="1879600" y="4121150"/>
          <p14:tracePt t="40537" x="1879600" y="4127500"/>
          <p14:tracePt t="40553" x="1879600" y="4133850"/>
          <p14:tracePt t="41009" x="1879600" y="4127500"/>
          <p14:tracePt t="42953" x="1879600" y="4133850"/>
          <p14:tracePt t="42969" x="1879600" y="4146550"/>
          <p14:tracePt t="42994" x="1879600" y="4152900"/>
          <p14:tracePt t="43009" x="1885950" y="4159250"/>
          <p14:tracePt t="43017" x="1885950" y="4165600"/>
          <p14:tracePt t="43025" x="1892300" y="4171950"/>
          <p14:tracePt t="43042" x="1898650" y="4178300"/>
          <p14:tracePt t="43058" x="1924050" y="4191000"/>
          <p14:tracePt t="43075" x="1930400" y="4197350"/>
          <p14:tracePt t="43091" x="1943100" y="4197350"/>
          <p14:tracePt t="43108" x="1955800" y="4197350"/>
          <p14:tracePt t="43125" x="1974850" y="4203700"/>
          <p14:tracePt t="43141" x="2025650" y="4203700"/>
          <p14:tracePt t="43158" x="2209800" y="4191000"/>
          <p14:tracePt t="43175" x="2387600" y="4171950"/>
          <p14:tracePt t="43191" x="2571750" y="4152900"/>
          <p14:tracePt t="43209" x="2813050" y="4140200"/>
          <p14:tracePt t="43224" x="3035300" y="4076700"/>
          <p14:tracePt t="43241" x="3321050" y="3987800"/>
          <p14:tracePt t="43258" x="3879850" y="3778250"/>
          <p14:tracePt t="43275" x="4533900" y="3562350"/>
          <p14:tracePt t="43292" x="4895850" y="3397250"/>
          <p14:tracePt t="43308" x="5080000" y="3289300"/>
          <p14:tracePt t="43325" x="5219700" y="3200400"/>
          <p14:tracePt t="43341" x="5283200" y="3162300"/>
          <p14:tracePt t="43358" x="5302250" y="3162300"/>
          <p14:tracePt t="43374" x="5302250" y="3155950"/>
          <p14:tracePt t="43408" x="5308600" y="3155950"/>
          <p14:tracePt t="43424" x="5327650" y="3149600"/>
          <p14:tracePt t="43441" x="5346700" y="3155950"/>
          <p14:tracePt t="43458" x="5384800" y="3168650"/>
          <p14:tracePt t="43475" x="5429250" y="3168650"/>
          <p14:tracePt t="43491" x="5505450" y="3168650"/>
          <p14:tracePt t="43508" x="5530850" y="3143250"/>
          <p14:tracePt t="43761" x="5530850" y="3136900"/>
          <p14:tracePt t="43777" x="5530850" y="3124200"/>
          <p14:tracePt t="43793" x="5524500" y="3124200"/>
          <p14:tracePt t="43801" x="5518150" y="3124200"/>
          <p14:tracePt t="43816" x="5505450" y="3124200"/>
          <p14:tracePt t="43849" x="5499100" y="3124200"/>
          <p14:tracePt t="43857" x="5492750" y="3130550"/>
          <p14:tracePt t="43866" x="5486400" y="3130550"/>
          <p14:tracePt t="43883" x="5486400" y="3136900"/>
          <p14:tracePt t="43899" x="5473700" y="3143250"/>
          <p14:tracePt t="43933" x="5473700" y="3155950"/>
          <p14:tracePt t="43966" x="5473700" y="3162300"/>
          <p14:tracePt t="43982" x="5473700" y="3168650"/>
          <p14:tracePt t="43999" x="5473700" y="3175000"/>
          <p14:tracePt t="44016" x="5473700" y="3194050"/>
          <p14:tracePt t="44033" x="5473700" y="3213100"/>
          <p14:tracePt t="44049" x="5473700" y="3232150"/>
          <p14:tracePt t="44066" x="5480050" y="3244850"/>
          <p14:tracePt t="44083" x="5486400" y="3276600"/>
          <p14:tracePt t="44099" x="5486400" y="3295650"/>
          <p14:tracePt t="44116" x="5492750" y="3302000"/>
          <p14:tracePt t="44133" x="5499100" y="3302000"/>
          <p14:tracePt t="44193" x="5499100" y="3295650"/>
          <p14:tracePt t="44202" x="5499100" y="3282950"/>
          <p14:tracePt t="44209" x="5499100" y="3270250"/>
          <p14:tracePt t="44217" x="5499100" y="3263900"/>
          <p14:tracePt t="44233" x="5499100" y="3251200"/>
          <p14:tracePt t="44266" x="5505450" y="3244850"/>
          <p14:tracePt t="44337" x="5505450" y="3238500"/>
          <p14:tracePt t="44361" x="5511800" y="3238500"/>
          <p14:tracePt t="44401" x="5518150" y="3238500"/>
          <p14:tracePt t="44409" x="5524500" y="3238500"/>
          <p14:tracePt t="44417" x="5524500" y="3244850"/>
          <p14:tracePt t="44433" x="5524500" y="3251200"/>
          <p14:tracePt t="44449" x="5524500" y="3257550"/>
          <p14:tracePt t="44466" x="5530850" y="3263900"/>
          <p14:tracePt t="44482" x="5530850" y="3270250"/>
          <p14:tracePt t="44499" x="5537200" y="3270250"/>
          <p14:tracePt t="44516" x="5543550" y="3270250"/>
          <p14:tracePt t="44533" x="5543550" y="3276600"/>
          <p14:tracePt t="44587" x="5537200" y="3276600"/>
          <p14:tracePt t="44673" x="5543550" y="3282950"/>
          <p14:tracePt t="44689" x="5549900" y="3289300"/>
          <p14:tracePt t="44697" x="5556250" y="3295650"/>
          <p14:tracePt t="44713" x="5562600" y="3295650"/>
          <p14:tracePt t="44728" x="5562600" y="3302000"/>
          <p14:tracePt t="44744" x="5562600" y="3314700"/>
          <p14:tracePt t="44753" x="5562600" y="3321050"/>
          <p14:tracePt t="44766" x="5562600" y="3333750"/>
          <p14:tracePt t="44783" x="5562600" y="3346450"/>
          <p14:tracePt t="44799" x="5562600" y="3352800"/>
          <p14:tracePt t="44816" x="5568950" y="3435350"/>
          <p14:tracePt t="44833" x="5588000" y="3479800"/>
          <p14:tracePt t="44849" x="5600700" y="3505200"/>
          <p14:tracePt t="44866" x="5613400" y="3524250"/>
          <p14:tracePt t="44883" x="5632450" y="3549650"/>
          <p14:tracePt t="44899" x="5664200" y="3594100"/>
          <p14:tracePt t="44916" x="5683250" y="3632200"/>
          <p14:tracePt t="44933" x="5702300" y="3670300"/>
          <p14:tracePt t="44949" x="5721350" y="3683000"/>
          <p14:tracePt t="44966" x="5727700" y="3689350"/>
          <p14:tracePt t="45065" x="5727700" y="3695700"/>
          <p14:tracePt t="45073" x="5727700" y="3708400"/>
          <p14:tracePt t="45083" x="5734050" y="3740150"/>
          <p14:tracePt t="45099" x="5740400" y="3835400"/>
          <p14:tracePt t="45116" x="5753100" y="3962400"/>
          <p14:tracePt t="45133" x="5753100" y="4076700"/>
          <p14:tracePt t="45149" x="5753100" y="4127500"/>
          <p14:tracePt t="45166" x="5753100" y="4133850"/>
          <p14:tracePt t="45183" x="5753100" y="4140200"/>
          <p14:tracePt t="45199" x="5753100" y="4152900"/>
          <p14:tracePt t="45216" x="5753100" y="4191000"/>
          <p14:tracePt t="45232" x="5759450" y="4298950"/>
          <p14:tracePt t="45249" x="5765800" y="4406900"/>
          <p14:tracePt t="45266" x="5784850" y="4514850"/>
          <p14:tracePt t="45282" x="5797550" y="4616450"/>
          <p14:tracePt t="45299" x="5803900" y="4749800"/>
          <p14:tracePt t="45316" x="5822950" y="4864100"/>
          <p14:tracePt t="45333" x="5848350" y="4984750"/>
          <p14:tracePt t="45349" x="5867400" y="5092700"/>
          <p14:tracePt t="45367" x="5886450" y="5187950"/>
          <p14:tracePt t="45383" x="5924550" y="5308600"/>
          <p14:tracePt t="45399" x="5962650" y="5454650"/>
          <p14:tracePt t="45416" x="6000750" y="5740400"/>
          <p14:tracePt t="45432" x="6019800" y="5930900"/>
          <p14:tracePt t="45449" x="6045200" y="6121400"/>
          <p14:tracePt t="45466" x="6070600" y="6318250"/>
          <p14:tracePt t="45482" x="6096000" y="6508750"/>
          <p14:tracePt t="45499" x="6115050" y="6737350"/>
          <p14:tracePt t="45516" x="6159500" y="6851650"/>
          <p14:tracePt t="45532" x="6203950" y="6851650"/>
          <p14:tracePt t="45549" x="6191250" y="685165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381000"/>
          </a:xfrm>
        </p:spPr>
        <p:txBody>
          <a:bodyPr/>
          <a:lstStyle/>
          <a:p>
            <a:pPr algn="ctr"/>
            <a:r>
              <a:rPr lang="en-US" sz="2800" dirty="0"/>
              <a:t>Observed SEMs: 26 Items, N = 50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2578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361218" y="812127"/>
            <a:ext cx="4421564" cy="259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1218" y="3654715"/>
            <a:ext cx="4400550" cy="2593516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59784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 advTm="61584">
        <p15:prstTrans prst="drape"/>
      </p:transition>
    </mc:Choice>
    <mc:Fallback>
      <p:transition spd="slow" advTm="6158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34" x="6191250" y="6737350"/>
          <p14:tracePt t="1642" x="6261100" y="6413500"/>
          <p14:tracePt t="1656" x="6305550" y="6064250"/>
          <p14:tracePt t="1672" x="6318250" y="5499100"/>
          <p14:tracePt t="1690" x="5873750" y="5048250"/>
          <p14:tracePt t="1706" x="5492750" y="4743450"/>
          <p14:tracePt t="1723" x="5149850" y="4425950"/>
          <p14:tracePt t="1739" x="5010150" y="4178300"/>
          <p14:tracePt t="1756" x="4991100" y="4006850"/>
          <p14:tracePt t="1772" x="5022850" y="3956050"/>
          <p14:tracePt t="1789" x="5054600" y="3930650"/>
          <p14:tracePt t="1806" x="5054600" y="3905250"/>
          <p14:tracePt t="1823" x="4991100" y="3854450"/>
          <p14:tracePt t="1839" x="4889500" y="3778250"/>
          <p14:tracePt t="1856" x="4756150" y="3657600"/>
          <p14:tracePt t="1872" x="4641850" y="3479800"/>
          <p14:tracePt t="1890" x="4546600" y="3117850"/>
          <p14:tracePt t="1906" x="4559300" y="2838450"/>
          <p14:tracePt t="1922" x="4635500" y="2508250"/>
          <p14:tracePt t="1939" x="4813300" y="2209800"/>
          <p14:tracePt t="1956" x="4991100" y="1879600"/>
          <p14:tracePt t="1973" x="5048250" y="1492250"/>
          <p14:tracePt t="1989" x="5048250" y="1365250"/>
          <p14:tracePt t="2306" x="5054600" y="1358900"/>
          <p14:tracePt t="2314" x="5067300" y="1339850"/>
          <p14:tracePt t="2354" x="5060950" y="1358900"/>
          <p14:tracePt t="2362" x="5054600" y="1371600"/>
          <p14:tracePt t="2370" x="5041900" y="1390650"/>
          <p14:tracePt t="2378" x="5041900" y="1397000"/>
          <p14:tracePt t="2394" x="5041900" y="1416050"/>
          <p14:tracePt t="2411" x="5035550" y="1416050"/>
          <p14:tracePt t="2428" x="5016500" y="1416050"/>
          <p14:tracePt t="2444" x="5003800" y="1390650"/>
          <p14:tracePt t="2461" x="4997450" y="1358900"/>
          <p14:tracePt t="2478" x="4991100" y="1333500"/>
          <p14:tracePt t="2495" x="4972050" y="1314450"/>
          <p14:tracePt t="2511" x="4959350" y="1308100"/>
          <p14:tracePt t="2514" x="4953000" y="1301750"/>
          <p14:tracePt t="2528" x="4946650" y="1295400"/>
          <p14:tracePt t="2561" x="4946650" y="1289050"/>
          <p14:tracePt t="2577" x="4946650" y="1270000"/>
          <p14:tracePt t="2594" x="4946650" y="1238250"/>
          <p14:tracePt t="2611" x="4940300" y="1187450"/>
          <p14:tracePt t="2628" x="4933950" y="1130300"/>
          <p14:tracePt t="2644" x="4940300" y="1085850"/>
          <p14:tracePt t="2661" x="4940300" y="1066800"/>
          <p14:tracePt t="2695" x="4940300" y="1073150"/>
          <p14:tracePt t="2711" x="4953000" y="1193800"/>
          <p14:tracePt t="2728" x="4972050" y="1384300"/>
          <p14:tracePt t="2744" x="5016500" y="1676400"/>
          <p14:tracePt t="2761" x="5080000" y="1993900"/>
          <p14:tracePt t="2778" x="5149850" y="2343150"/>
          <p14:tracePt t="2794" x="5149850" y="2482850"/>
          <p14:tracePt t="2811" x="5124450" y="2590800"/>
          <p14:tracePt t="2828" x="5060950" y="2660650"/>
          <p14:tracePt t="2844" x="4972050" y="2743200"/>
          <p14:tracePt t="2861" x="4921250" y="2794000"/>
          <p14:tracePt t="2878" x="4914900" y="2819400"/>
          <p14:tracePt t="2894" x="4914900" y="2825750"/>
          <p14:tracePt t="2911" x="4946650" y="2838450"/>
          <p14:tracePt t="2928" x="4965700" y="2825750"/>
          <p14:tracePt t="3178" x="4965700" y="2870200"/>
          <p14:tracePt t="3186" x="4953000" y="2933700"/>
          <p14:tracePt t="3200" x="4946650" y="2990850"/>
          <p14:tracePt t="3216" x="4883150" y="3022600"/>
          <p14:tracePt t="3234" x="4876800" y="3048000"/>
          <p14:tracePt t="3250" x="4883150" y="3086100"/>
          <p14:tracePt t="3266" x="4895850" y="3111500"/>
          <p14:tracePt t="3283" x="4895850" y="3124200"/>
          <p14:tracePt t="3300" x="4883150" y="3124200"/>
          <p14:tracePt t="3316" x="4864100" y="3117850"/>
          <p14:tracePt t="3333" x="4845050" y="3105150"/>
          <p14:tracePt t="3350" x="4832350" y="3092450"/>
          <p14:tracePt t="3367" x="4832350" y="3086100"/>
          <p14:tracePt t="3383" x="4832350" y="3092450"/>
          <p14:tracePt t="3400" x="4832350" y="3117850"/>
          <p14:tracePt t="3416" x="4838700" y="3136900"/>
          <p14:tracePt t="3433" x="4838700" y="3143250"/>
          <p14:tracePt t="3482" x="4838700" y="3136900"/>
          <p14:tracePt t="3490" x="4832350" y="3136900"/>
          <p14:tracePt t="3500" x="4826000" y="3130550"/>
          <p14:tracePt t="3516" x="4813300" y="3117850"/>
          <p14:tracePt t="3533" x="4813300" y="3111500"/>
          <p14:tracePt t="3550" x="4813300" y="3092450"/>
          <p14:tracePt t="3566" x="4813300" y="3086100"/>
          <p14:tracePt t="3583" x="4813300" y="3073400"/>
          <p14:tracePt t="3619" x="4813300" y="3079750"/>
          <p14:tracePt t="3634" x="4813300" y="3086100"/>
          <p14:tracePt t="3698" x="4806950" y="3079750"/>
          <p14:tracePt t="3706" x="4781550" y="3067050"/>
          <p14:tracePt t="3716" x="4749800" y="3048000"/>
          <p14:tracePt t="3733" x="4724400" y="3022600"/>
          <p14:tracePt t="3750" x="4705350" y="2990850"/>
          <p14:tracePt t="3766" x="4699000" y="2965450"/>
          <p14:tracePt t="3783" x="4699000" y="2952750"/>
          <p14:tracePt t="3800" x="4705350" y="2940050"/>
          <p14:tracePt t="3834" x="4705350" y="2933700"/>
          <p14:tracePt t="3858" x="4711700" y="2933700"/>
          <p14:tracePt t="3866" x="4711700" y="2927350"/>
          <p14:tracePt t="3883" x="4711700" y="2908300"/>
          <p14:tracePt t="3900" x="4711700" y="2895600"/>
          <p14:tracePt t="3916" x="4711700" y="2876550"/>
          <p14:tracePt t="3933" x="4718050" y="2857500"/>
          <p14:tracePt t="3950" x="4724400" y="2844800"/>
          <p14:tracePt t="3967" x="4724400" y="2838450"/>
          <p14:tracePt t="3983" x="4724400" y="2832100"/>
          <p14:tracePt t="4000" x="4724400" y="2819400"/>
          <p14:tracePt t="4003" x="4724400" y="2806700"/>
          <p14:tracePt t="4016" x="4724400" y="2800350"/>
          <p14:tracePt t="4034" x="4724400" y="2774950"/>
          <p14:tracePt t="4050" x="4724400" y="2749550"/>
          <p14:tracePt t="4066" x="4724400" y="2724150"/>
          <p14:tracePt t="4083" x="4724400" y="2698750"/>
          <p14:tracePt t="4100" x="4724400" y="2667000"/>
          <p14:tracePt t="4116" x="4724400" y="2635250"/>
          <p14:tracePt t="4133" x="4724400" y="2616200"/>
          <p14:tracePt t="4150" x="4724400" y="2597150"/>
          <p14:tracePt t="4166" x="4730750" y="2584450"/>
          <p14:tracePt t="4183" x="4730750" y="2565400"/>
          <p14:tracePt t="4200" x="4730750" y="2533650"/>
          <p14:tracePt t="4216" x="4730750" y="2508250"/>
          <p14:tracePt t="4234" x="4679950" y="2381250"/>
          <p14:tracePt t="4250" x="4648200" y="2330450"/>
          <p14:tracePt t="4266" x="4629150" y="2273300"/>
          <p14:tracePt t="4283" x="4610100" y="2235200"/>
          <p14:tracePt t="4300" x="4584700" y="2209800"/>
          <p14:tracePt t="4333" x="4578350" y="2209800"/>
          <p14:tracePt t="4354" x="4578350" y="2203450"/>
          <p14:tracePt t="4366" x="4578350" y="2190750"/>
          <p14:tracePt t="4383" x="4521200" y="2127250"/>
          <p14:tracePt t="4400" x="4470400" y="2089150"/>
          <p14:tracePt t="4416" x="4451350" y="2038350"/>
          <p14:tracePt t="4433" x="4413250" y="1974850"/>
          <p14:tracePt t="4449" x="4400550" y="1936750"/>
          <p14:tracePt t="4467" x="4387850" y="1924050"/>
          <p14:tracePt t="4483" x="4381500" y="1905000"/>
          <p14:tracePt t="4500" x="4381500" y="1892300"/>
          <p14:tracePt t="4516" x="4381500" y="1873250"/>
          <p14:tracePt t="4533" x="4375150" y="1835150"/>
          <p14:tracePt t="4550" x="4343400" y="1746250"/>
          <p14:tracePt t="4566" x="4318000" y="1682750"/>
          <p14:tracePt t="4583" x="4305300" y="1644650"/>
          <p14:tracePt t="4600" x="4292600" y="1587500"/>
          <p14:tracePt t="4616" x="4273550" y="1543050"/>
          <p14:tracePt t="4633" x="4267200" y="1517650"/>
          <p14:tracePt t="4650" x="4267200" y="1504950"/>
          <p14:tracePt t="4666" x="4267200" y="1498600"/>
          <p14:tracePt t="4722" x="4267200" y="1492250"/>
          <p14:tracePt t="4730" x="4267200" y="1485900"/>
          <p14:tracePt t="4738" x="4267200" y="1479550"/>
          <p14:tracePt t="4750" x="4267200" y="1473200"/>
          <p14:tracePt t="4766" x="4260850" y="1441450"/>
          <p14:tracePt t="4783" x="4248150" y="1403350"/>
          <p14:tracePt t="4800" x="4241800" y="1365250"/>
          <p14:tracePt t="4816" x="4235450" y="1346200"/>
          <p14:tracePt t="4833" x="4229100" y="1327150"/>
          <p14:tracePt t="4850" x="4222750" y="1327150"/>
          <p14:tracePt t="4938" x="4229100" y="1333500"/>
          <p14:tracePt t="4970" x="4229100" y="1339850"/>
          <p14:tracePt t="4987" x="4235450" y="1339850"/>
          <p14:tracePt t="5082" x="4241800" y="1339850"/>
          <p14:tracePt t="5306" x="4248150" y="1339850"/>
          <p14:tracePt t="5315" x="4248150" y="1333500"/>
          <p14:tracePt t="5418" x="4254500" y="1333500"/>
          <p14:tracePt t="5442" x="4254500" y="1339850"/>
          <p14:tracePt t="5450" x="4254500" y="1346200"/>
          <p14:tracePt t="5466" x="4254500" y="1352550"/>
          <p14:tracePt t="5474" x="4260850" y="1352550"/>
          <p14:tracePt t="5482" x="4286250" y="1352550"/>
          <p14:tracePt t="5495" x="4330700" y="1327150"/>
          <p14:tracePt t="5511" x="4356100" y="1301750"/>
          <p14:tracePt t="5570" x="4356100" y="1308100"/>
          <p14:tracePt t="5578" x="4349750" y="1308100"/>
          <p14:tracePt t="5586" x="4349750" y="1314450"/>
          <p14:tracePt t="5602" x="4349750" y="1320800"/>
          <p14:tracePt t="5642" x="4343400" y="1320800"/>
          <p14:tracePt t="5706" x="4343400" y="1308100"/>
          <p14:tracePt t="5715" x="4343400" y="1301750"/>
          <p14:tracePt t="5778" x="4343400" y="1308100"/>
          <p14:tracePt t="5786" x="4343400" y="1314450"/>
          <p14:tracePt t="5794" x="4343400" y="1320800"/>
          <p14:tracePt t="5811" x="4349750" y="1327150"/>
          <p14:tracePt t="5828" x="4349750" y="1333500"/>
          <p14:tracePt t="5844" x="4356100" y="1333500"/>
          <p14:tracePt t="5861" x="4356100" y="1352550"/>
          <p14:tracePt t="5878" x="4362450" y="1365250"/>
          <p14:tracePt t="5894" x="4375150" y="1384300"/>
          <p14:tracePt t="5911" x="4406900" y="1416050"/>
          <p14:tracePt t="5928" x="4425950" y="1466850"/>
          <p14:tracePt t="5944" x="4457700" y="1536700"/>
          <p14:tracePt t="5961" x="4552950" y="1695450"/>
          <p14:tracePt t="5978" x="4635500" y="1778000"/>
          <p14:tracePt t="5994" x="4711700" y="1828800"/>
          <p14:tracePt t="6011" x="4775200" y="1879600"/>
          <p14:tracePt t="6028" x="4813300" y="1898650"/>
          <p14:tracePt t="6044" x="4838700" y="1936750"/>
          <p14:tracePt t="6061" x="4876800" y="2000250"/>
          <p14:tracePt t="6078" x="4927600" y="2063750"/>
          <p14:tracePt t="6094" x="5010150" y="2133600"/>
          <p14:tracePt t="6111" x="5086350" y="2203450"/>
          <p14:tracePt t="6128" x="5168900" y="2266950"/>
          <p14:tracePt t="6144" x="5295900" y="2400300"/>
          <p14:tracePt t="6162" x="5461000" y="2546350"/>
          <p14:tracePt t="6178" x="5562600" y="2616200"/>
          <p14:tracePt t="6194" x="5670550" y="2692400"/>
          <p14:tracePt t="6211" x="5778500" y="2749550"/>
          <p14:tracePt t="6228" x="5880100" y="2813050"/>
          <p14:tracePt t="6244" x="5969000" y="2870200"/>
          <p14:tracePt t="6261" x="6032500" y="2933700"/>
          <p14:tracePt t="6278" x="6064250" y="2978150"/>
          <p14:tracePt t="6295" x="6089650" y="3054350"/>
          <p14:tracePt t="6311" x="6134100" y="3124200"/>
          <p14:tracePt t="6328" x="6140450" y="3206750"/>
          <p14:tracePt t="6344" x="6172200" y="3282950"/>
          <p14:tracePt t="6361" x="6248400" y="3390900"/>
          <p14:tracePt t="6377" x="6318250" y="3454400"/>
          <p14:tracePt t="6394" x="6369050" y="3492500"/>
          <p14:tracePt t="6411" x="6407150" y="3517900"/>
          <p14:tracePt t="6428" x="6413500" y="3517900"/>
          <p14:tracePt t="6444" x="6413500" y="3505200"/>
          <p14:tracePt t="6461" x="6400800" y="3473450"/>
          <p14:tracePt t="6478" x="6375400" y="3429000"/>
          <p14:tracePt t="6494" x="6350000" y="3378200"/>
          <p14:tracePt t="6511" x="6318250" y="3346450"/>
          <p14:tracePt t="6527" x="6273800" y="3308350"/>
          <p14:tracePt t="6544" x="6254750" y="3295650"/>
          <p14:tracePt t="6561" x="6248400" y="3289300"/>
          <p14:tracePt t="6578" x="6248400" y="3282950"/>
          <p14:tracePt t="6666" x="6248400" y="3276600"/>
          <p14:tracePt t="6674" x="6242050" y="3270250"/>
          <p14:tracePt t="6690" x="6235700" y="3270250"/>
          <p14:tracePt t="6699" x="6235700" y="3257550"/>
          <p14:tracePt t="6715" x="6235700" y="3251200"/>
          <p14:tracePt t="6727" x="6229350" y="3244850"/>
          <p14:tracePt t="6744" x="6229350" y="3225800"/>
          <p14:tracePt t="6761" x="6203950" y="3219450"/>
          <p14:tracePt t="6777" x="6165850" y="3206750"/>
          <p14:tracePt t="6795" x="6140450" y="3200400"/>
          <p14:tracePt t="6811" x="6108700" y="3194050"/>
          <p14:tracePt t="6828" x="6102350" y="3187700"/>
          <p14:tracePt t="6844" x="6096000" y="3187700"/>
          <p14:tracePt t="6877" x="6083300" y="3187700"/>
          <p14:tracePt t="6895" x="6045200" y="3155950"/>
          <p14:tracePt t="6911" x="5981700" y="3124200"/>
          <p14:tracePt t="6927" x="5949950" y="3105150"/>
          <p14:tracePt t="6945" x="5943600" y="3098800"/>
          <p14:tracePt t="6986" x="5937250" y="3098800"/>
          <p14:tracePt t="6994" x="5930900" y="3098800"/>
          <p14:tracePt t="7011" x="5880100" y="3111500"/>
          <p14:tracePt t="7028" x="5784850" y="3149600"/>
          <p14:tracePt t="7044" x="5727700" y="3187700"/>
          <p14:tracePt t="7061" x="5695950" y="3194050"/>
          <p14:tracePt t="7078" x="5689600" y="3200400"/>
          <p14:tracePt t="7122" x="5683250" y="3200400"/>
          <p14:tracePt t="7131" x="5676900" y="3200400"/>
          <p14:tracePt t="7144" x="5664200" y="3200400"/>
          <p14:tracePt t="7161" x="5626100" y="3181350"/>
          <p14:tracePt t="7178" x="5422900" y="3181350"/>
          <p14:tracePt t="7194" x="5207000" y="3181350"/>
          <p14:tracePt t="7211" x="4889500" y="3225800"/>
          <p14:tracePt t="7227" x="4578350" y="3308350"/>
          <p14:tracePt t="7244" x="4419600" y="3378200"/>
          <p14:tracePt t="7261" x="4381500" y="3397250"/>
          <p14:tracePt t="7346" x="4375150" y="3397250"/>
          <p14:tracePt t="7386" x="4375150" y="3390900"/>
          <p14:tracePt t="7394" x="4368800" y="3384550"/>
          <p14:tracePt t="7410" x="4362450" y="3378200"/>
          <p14:tracePt t="7434" x="4356100" y="3378200"/>
          <p14:tracePt t="7458" x="4349750" y="3378200"/>
          <p14:tracePt t="7466" x="4337050" y="3378200"/>
          <p14:tracePt t="7474" x="4318000" y="3384550"/>
          <p14:tracePt t="7482" x="4286250" y="3390900"/>
          <p14:tracePt t="7494" x="4267200" y="3403600"/>
          <p14:tracePt t="7511" x="4241800" y="3409950"/>
          <p14:tracePt t="7528" x="4235450" y="3409950"/>
          <p14:tracePt t="7544" x="4229100" y="3409950"/>
          <p14:tracePt t="7561" x="4229100" y="3403600"/>
          <p14:tracePt t="7578" x="4222750" y="3397250"/>
          <p14:tracePt t="7594" x="4222750" y="3390900"/>
          <p14:tracePt t="7611" x="4216400" y="3371850"/>
          <p14:tracePt t="7628" x="4210050" y="3365500"/>
          <p14:tracePt t="7644" x="4210050" y="3346450"/>
          <p14:tracePt t="7661" x="4191000" y="3321050"/>
          <p14:tracePt t="7678" x="4184650" y="3295650"/>
          <p14:tracePt t="7694" x="4178300" y="3270250"/>
          <p14:tracePt t="7727" x="4171950" y="3270250"/>
          <p14:tracePt t="7810" x="4171950" y="3263900"/>
          <p14:tracePt t="7826" x="4171950" y="3257550"/>
          <p14:tracePt t="7834" x="4165600" y="3251200"/>
          <p14:tracePt t="7844" x="4165600" y="3238500"/>
          <p14:tracePt t="7861" x="4159250" y="3225800"/>
          <p14:tracePt t="7878" x="4146550" y="3206750"/>
          <p14:tracePt t="7894" x="4146550" y="3200400"/>
          <p14:tracePt t="7970" x="4146550" y="3206750"/>
          <p14:tracePt t="7978" x="4146550" y="3213100"/>
          <p14:tracePt t="7994" x="4146550" y="3219450"/>
          <p14:tracePt t="8026" x="4146550" y="3225800"/>
          <p14:tracePt t="8546" x="4140200" y="3232150"/>
          <p14:tracePt t="8746" x="4140200" y="3238500"/>
          <p14:tracePt t="8753" x="4140200" y="3244850"/>
          <p14:tracePt t="8768" x="4146550" y="3244850"/>
          <p14:tracePt t="8784" x="4171950" y="3257550"/>
          <p14:tracePt t="8801" x="4235450" y="3263900"/>
          <p14:tracePt t="8818" x="4286250" y="3270250"/>
          <p14:tracePt t="8834" x="4362450" y="3282950"/>
          <p14:tracePt t="8851" x="4552950" y="3263900"/>
          <p14:tracePt t="8868" x="4762500" y="3225800"/>
          <p14:tracePt t="8884" x="5054600" y="3168650"/>
          <p14:tracePt t="8901" x="5359400" y="3098800"/>
          <p14:tracePt t="8918" x="5575300" y="3054350"/>
          <p14:tracePt t="8934" x="5791200" y="3048000"/>
          <p14:tracePt t="8951" x="5937250" y="3035300"/>
          <p14:tracePt t="8967" x="6026150" y="3028950"/>
          <p14:tracePt t="8984" x="6070600" y="3028950"/>
          <p14:tracePt t="9017" x="6076950" y="3028950"/>
          <p14:tracePt t="9194" x="6070600" y="3035300"/>
          <p14:tracePt t="9202" x="6057900" y="3035300"/>
          <p14:tracePt t="9216" x="6032500" y="3041650"/>
          <p14:tracePt t="9232" x="5930900" y="3073400"/>
          <p14:tracePt t="9249" x="5594350" y="3130550"/>
          <p14:tracePt t="9266" x="5245100" y="3194050"/>
          <p14:tracePt t="9282" x="4883150" y="3244850"/>
          <p14:tracePt t="9299" x="4635500" y="3276600"/>
          <p14:tracePt t="9316" x="4495800" y="3289300"/>
          <p14:tracePt t="9332" x="4464050" y="3289300"/>
          <p14:tracePt t="9387" x="4457700" y="3289300"/>
          <p14:tracePt t="9418" x="4451350" y="3295650"/>
          <p14:tracePt t="9442" x="4445000" y="3295650"/>
          <p14:tracePt t="9498" x="4445000" y="3302000"/>
          <p14:tracePt t="9506" x="4438650" y="3302000"/>
          <p14:tracePt t="9530" x="4432300" y="3302000"/>
          <p14:tracePt t="9554" x="4425950" y="3295650"/>
          <p14:tracePt t="9562" x="4419600" y="3295650"/>
          <p14:tracePt t="9570" x="4419600" y="3289300"/>
          <p14:tracePt t="9583" x="4413250" y="3282950"/>
          <p14:tracePt t="9599" x="4406900" y="3270250"/>
          <p14:tracePt t="9666" x="4406900" y="3276600"/>
          <p14:tracePt t="9682" x="4400550" y="3282950"/>
          <p14:tracePt t="9690" x="4400550" y="3289300"/>
          <p14:tracePt t="9706" x="4400550" y="3295650"/>
          <p14:tracePt t="9746" x="4394200" y="3295650"/>
          <p14:tracePt t="9770" x="4394200" y="3289300"/>
          <p14:tracePt t="9778" x="4394200" y="3282950"/>
          <p14:tracePt t="9794" x="4394200" y="3270250"/>
          <p14:tracePt t="9803" x="4394200" y="3263900"/>
          <p14:tracePt t="9820" x="4394200" y="3225800"/>
          <p14:tracePt t="9832" x="4381500" y="3187700"/>
          <p14:tracePt t="9850" x="4432300" y="2882900"/>
          <p14:tracePt t="9866" x="4514850" y="2406650"/>
          <p14:tracePt t="9882" x="4610100" y="1860550"/>
          <p14:tracePt t="9899" x="4743450" y="1200150"/>
          <p14:tracePt t="9916" x="4857750" y="692150"/>
          <p14:tracePt t="9932" x="5080000" y="177800"/>
          <p14:tracePt t="9949" x="5289550" y="0"/>
          <p14:tracePt t="9966" x="5486400" y="0"/>
          <p14:tracePt t="9982" x="5600700" y="0"/>
          <p14:tracePt t="9999" x="5670550" y="0"/>
          <p14:tracePt t="10050" x="5676900" y="0"/>
          <p14:tracePt t="10058" x="5683250" y="0"/>
          <p14:tracePt t="10074" x="5695950" y="0"/>
          <p14:tracePt t="10090" x="5702300" y="0"/>
          <p14:tracePt t="10099" x="5708650" y="0"/>
          <p14:tracePt t="10116" x="5715000" y="0"/>
          <p14:tracePt t="10132" x="5715000" y="19050"/>
          <p14:tracePt t="10149" x="5715000" y="31750"/>
          <p14:tracePt t="10166" x="5708650" y="50800"/>
          <p14:tracePt t="10182" x="5708650" y="69850"/>
          <p14:tracePt t="10200" x="5702300" y="114300"/>
          <p14:tracePt t="10216" x="5702300" y="234950"/>
          <p14:tracePt t="10232" x="5702300" y="533400"/>
          <p14:tracePt t="10249" x="5689600" y="1371600"/>
          <p14:tracePt t="10266" x="5607050" y="2038350"/>
          <p14:tracePt t="10282" x="5346700" y="2520950"/>
          <p14:tracePt t="10299" x="4940300" y="2851150"/>
          <p14:tracePt t="10316" x="4584700" y="3009900"/>
          <p14:tracePt t="10333" x="4451350" y="3022600"/>
          <p14:tracePt t="10349" x="4438650" y="3016250"/>
          <p14:tracePt t="10366" x="4438650" y="2990850"/>
          <p14:tracePt t="10382" x="4438650" y="2959100"/>
          <p14:tracePt t="10399" x="4432300" y="2946400"/>
          <p14:tracePt t="10416" x="4432300" y="2933700"/>
          <p14:tracePt t="10432" x="4425950" y="2914650"/>
          <p14:tracePt t="10450" x="4419600" y="2876550"/>
          <p14:tracePt t="10522" x="4419600" y="2870200"/>
          <p14:tracePt t="10530" x="4419600" y="2857500"/>
          <p14:tracePt t="10538" x="4419600" y="2844800"/>
          <p14:tracePt t="10549" x="4413250" y="2813050"/>
          <p14:tracePt t="10566" x="4349750" y="2736850"/>
          <p14:tracePt t="10582" x="4260850" y="2654300"/>
          <p14:tracePt t="10599" x="4191000" y="2584450"/>
          <p14:tracePt t="10616" x="4178300" y="2540000"/>
          <p14:tracePt t="10632" x="4165600" y="2508250"/>
          <p14:tracePt t="10649" x="4165600" y="2489200"/>
          <p14:tracePt t="10665" x="4191000" y="2457450"/>
          <p14:tracePt t="10682" x="4229100" y="2444750"/>
          <p14:tracePt t="10699" x="4318000" y="2381250"/>
          <p14:tracePt t="10716" x="4432300" y="2305050"/>
          <p14:tracePt t="10732" x="4540250" y="2241550"/>
          <p14:tracePt t="10749" x="4629150" y="2146300"/>
          <p14:tracePt t="10766" x="4730750" y="2006600"/>
          <p14:tracePt t="10782" x="4768850" y="1943100"/>
          <p14:tracePt t="10799" x="4781550" y="1898650"/>
          <p14:tracePt t="10816" x="4781550" y="1885950"/>
          <p14:tracePt t="10833" x="4781550" y="1873250"/>
          <p14:tracePt t="10849" x="4781550" y="1866900"/>
          <p14:tracePt t="10866" x="4781550" y="1860550"/>
          <p14:tracePt t="10882" x="4781550" y="1854200"/>
          <p14:tracePt t="10899" x="4781550" y="1809750"/>
          <p14:tracePt t="10916" x="4756150" y="1739900"/>
          <p14:tracePt t="10932" x="4756150" y="1657350"/>
          <p14:tracePt t="10949" x="4756150" y="1581150"/>
          <p14:tracePt t="10966" x="4756150" y="1549400"/>
          <p14:tracePt t="10982" x="4756150" y="1536700"/>
          <p14:tracePt t="11016" x="4756150" y="1530350"/>
          <p14:tracePt t="11082" x="4756150" y="1536700"/>
          <p14:tracePt t="11122" x="4756150" y="1543050"/>
          <p14:tracePt t="11250" x="4756150" y="1549400"/>
          <p14:tracePt t="11258" x="4756150" y="1555750"/>
          <p14:tracePt t="11266" x="4756150" y="1568450"/>
          <p14:tracePt t="11275" x="4756150" y="1581150"/>
          <p14:tracePt t="11288" x="4756150" y="1606550"/>
          <p14:tracePt t="11305" x="4756150" y="1657350"/>
          <p14:tracePt t="11322" x="4781550" y="1771650"/>
          <p14:tracePt t="11338" x="4787900" y="1847850"/>
          <p14:tracePt t="11355" x="4800600" y="1943100"/>
          <p14:tracePt t="11371" x="4819650" y="2076450"/>
          <p14:tracePt t="11388" x="4819650" y="2165350"/>
          <p14:tracePt t="11405" x="4819650" y="2292350"/>
          <p14:tracePt t="11421" x="4806950" y="2387600"/>
          <p14:tracePt t="11438" x="4781550" y="2451100"/>
          <p14:tracePt t="11455" x="4768850" y="2520950"/>
          <p14:tracePt t="11471" x="4762500" y="2571750"/>
          <p14:tracePt t="11488" x="4749800" y="2654300"/>
          <p14:tracePt t="11505" x="4749800" y="2755900"/>
          <p14:tracePt t="11507" x="4749800" y="2819400"/>
          <p14:tracePt t="11522" x="4749800" y="2984500"/>
          <p14:tracePt t="11538" x="4756150" y="3162300"/>
          <p14:tracePt t="11555" x="4743450" y="3282950"/>
          <p14:tracePt t="11571" x="4711700" y="3346450"/>
          <p14:tracePt t="11588" x="4686300" y="3384550"/>
          <p14:tracePt t="11605" x="4673600" y="3384550"/>
          <p14:tracePt t="11621" x="4660900" y="3384550"/>
          <p14:tracePt t="11638" x="4654550" y="3378200"/>
          <p14:tracePt t="11655" x="4641850" y="3346450"/>
          <p14:tracePt t="11671" x="4635500" y="3314700"/>
          <p14:tracePt t="11688" x="4616450" y="3270250"/>
          <p14:tracePt t="11705" x="4629150" y="3244850"/>
          <p14:tracePt t="11721" x="4648200" y="3232150"/>
          <p14:tracePt t="11794" x="4686300" y="3225800"/>
          <p14:tracePt t="11802" x="4711700" y="3213100"/>
          <p14:tracePt t="11810" x="4718050" y="3213100"/>
          <p14:tracePt t="11826" x="4705350" y="3225800"/>
          <p14:tracePt t="11838" x="4648200" y="3225800"/>
          <p14:tracePt t="11854" x="4457700" y="3206750"/>
          <p14:tracePt t="11871" x="4292600" y="3143250"/>
          <p14:tracePt t="11888" x="4241800" y="3111500"/>
          <p14:tracePt t="11905" x="4235450" y="3098800"/>
          <p14:tracePt t="11938" x="4222750" y="3098800"/>
          <p14:tracePt t="11954" x="4210050" y="3111500"/>
          <p14:tracePt t="11971" x="4203700" y="3143250"/>
          <p14:tracePt t="11988" x="4203700" y="3168650"/>
          <p14:tracePt t="12004" x="4203700" y="3194050"/>
          <p14:tracePt t="12021" x="4203700" y="3219450"/>
          <p14:tracePt t="12038" x="4203700" y="3225800"/>
          <p14:tracePt t="12071" x="4197350" y="3225800"/>
          <p14:tracePt t="12088" x="4191000" y="3219450"/>
          <p14:tracePt t="12105" x="4184650" y="3200400"/>
          <p14:tracePt t="12121" x="4178300" y="3175000"/>
          <p14:tracePt t="12137" x="4171950" y="3175000"/>
          <p14:tracePt t="12154" x="4165600" y="3168650"/>
          <p14:tracePt t="12171" x="4159250" y="3168650"/>
          <p14:tracePt t="12204" x="4159250" y="3175000"/>
          <p14:tracePt t="12221" x="4159250" y="3181350"/>
          <p14:tracePt t="12346" x="4159250" y="3187700"/>
          <p14:tracePt t="12354" x="4159250" y="3194050"/>
          <p14:tracePt t="12362" x="4165600" y="3213100"/>
          <p14:tracePt t="12371" x="4171950" y="3232150"/>
          <p14:tracePt t="12387" x="4191000" y="3302000"/>
          <p14:tracePt t="12404" x="4222750" y="3422650"/>
          <p14:tracePt t="12421" x="4279900" y="3536950"/>
          <p14:tracePt t="12438" x="4375150" y="3689350"/>
          <p14:tracePt t="12454" x="4432300" y="3810000"/>
          <p14:tracePt t="12471" x="4457700" y="3917950"/>
          <p14:tracePt t="12488" x="4476750" y="3975100"/>
          <p14:tracePt t="12504" x="4476750" y="3987800"/>
          <p14:tracePt t="12507" x="4470400" y="3994150"/>
          <p14:tracePt t="12521" x="4464050" y="4000500"/>
          <p14:tracePt t="12537" x="4445000" y="4019550"/>
          <p14:tracePt t="12554" x="4438650" y="4032250"/>
          <p14:tracePt t="12571" x="4438650" y="4044950"/>
          <p14:tracePt t="12587" x="4425950" y="4051300"/>
          <p14:tracePt t="12604" x="4419600" y="4070350"/>
          <p14:tracePt t="12621" x="4419600" y="4089400"/>
          <p14:tracePt t="12637" x="4419600" y="4108450"/>
          <p14:tracePt t="12654" x="4425950" y="4121150"/>
          <p14:tracePt t="12671" x="4432300" y="4127500"/>
          <p14:tracePt t="12688" x="4451350" y="4127500"/>
          <p14:tracePt t="12704" x="4464050" y="4127500"/>
          <p14:tracePt t="12721" x="4464050" y="4102100"/>
          <p14:tracePt t="12738" x="4451350" y="4083050"/>
          <p14:tracePt t="12850" x="4445000" y="4083050"/>
          <p14:tracePt t="12866" x="4425950" y="4083050"/>
          <p14:tracePt t="12882" x="4419600" y="4083050"/>
          <p14:tracePt t="12930" x="4406900" y="4095750"/>
          <p14:tracePt t="12938" x="4400550" y="4108450"/>
          <p14:tracePt t="12946" x="4387850" y="4114800"/>
          <p14:tracePt t="12954" x="4375150" y="4121150"/>
          <p14:tracePt t="12971" x="4349750" y="4133850"/>
          <p14:tracePt t="12987" x="4324350" y="4152900"/>
          <p14:tracePt t="13004" x="4318000" y="4165600"/>
          <p14:tracePt t="13021" x="4311650" y="4178300"/>
          <p14:tracePt t="13038" x="4305300" y="4197350"/>
          <p14:tracePt t="13054" x="4298950" y="4210050"/>
          <p14:tracePt t="13071" x="4292600" y="4216400"/>
          <p14:tracePt t="13087" x="4286250" y="4222750"/>
          <p14:tracePt t="13121" x="4279900" y="4229100"/>
          <p14:tracePt t="13137" x="4267200" y="4235450"/>
          <p14:tracePt t="13154" x="4267200" y="4241800"/>
          <p14:tracePt t="13187" x="4260850" y="4248150"/>
          <p14:tracePt t="13226" x="4254500" y="4248150"/>
          <p14:tracePt t="13314" x="4260850" y="4248150"/>
          <p14:tracePt t="13322" x="4267200" y="4235450"/>
          <p14:tracePt t="13330" x="4267200" y="4216400"/>
          <p14:tracePt t="13338" x="4267200" y="4191000"/>
          <p14:tracePt t="13354" x="4267200" y="4102100"/>
          <p14:tracePt t="13371" x="4279900" y="4025900"/>
          <p14:tracePt t="13387" x="4279900" y="3917950"/>
          <p14:tracePt t="13404" x="4292600" y="3829050"/>
          <p14:tracePt t="13421" x="4311650" y="3708400"/>
          <p14:tracePt t="13438" x="4311650" y="3676650"/>
          <p14:tracePt t="13454" x="4318000" y="3663950"/>
          <p14:tracePt t="13471" x="4318000" y="3644900"/>
          <p14:tracePt t="13488" x="4318000" y="3619500"/>
          <p14:tracePt t="13504" x="4318000" y="3556000"/>
          <p14:tracePt t="13507" x="4311650" y="3511550"/>
          <p14:tracePt t="13521" x="4298950" y="3473450"/>
          <p14:tracePt t="13537" x="4292600" y="3378200"/>
          <p14:tracePt t="13554" x="4286250" y="3308350"/>
          <p14:tracePt t="13571" x="4279900" y="3257550"/>
          <p14:tracePt t="13587" x="4279900" y="3232150"/>
          <p14:tracePt t="13604" x="4273550" y="3219450"/>
          <p14:tracePt t="13637" x="4273550" y="3206750"/>
          <p14:tracePt t="13654" x="4273550" y="3200400"/>
          <p14:tracePt t="13671" x="4273550" y="3168650"/>
          <p14:tracePt t="13687" x="4260850" y="3130550"/>
          <p14:tracePt t="13704" x="4254500" y="3073400"/>
          <p14:tracePt t="13721" x="4248150" y="3041650"/>
          <p14:tracePt t="13737" x="4241800" y="3016250"/>
          <p14:tracePt t="13754" x="4241800" y="3003550"/>
          <p14:tracePt t="13771" x="4241800" y="2990850"/>
          <p14:tracePt t="13787" x="4241800" y="2984500"/>
          <p14:tracePt t="13804" x="4235450" y="2978150"/>
          <p14:tracePt t="13821" x="4229100" y="2965450"/>
          <p14:tracePt t="13837" x="4222750" y="2927350"/>
          <p14:tracePt t="13854" x="4222750" y="2876550"/>
          <p14:tracePt t="13871" x="4222750" y="2844800"/>
          <p14:tracePt t="13888" x="4222750" y="2825750"/>
          <p14:tracePt t="13904" x="4235450" y="2819400"/>
          <p14:tracePt t="13937" x="4248150" y="2838450"/>
          <p14:tracePt t="13954" x="4273550" y="2844800"/>
          <p14:tracePt t="13971" x="4292600" y="2851150"/>
          <p14:tracePt t="13988" x="4324350" y="2851150"/>
          <p14:tracePt t="14004" x="4349750" y="2851150"/>
          <p14:tracePt t="14021" x="4381500" y="2832100"/>
          <p14:tracePt t="14037" x="4425950" y="2813050"/>
          <p14:tracePt t="14054" x="4502150" y="2781300"/>
          <p14:tracePt t="14071" x="4572000" y="2762250"/>
          <p14:tracePt t="14088" x="4622800" y="2749550"/>
          <p14:tracePt t="14104" x="4654550" y="2736850"/>
          <p14:tracePt t="14137" x="4660900" y="2730500"/>
          <p14:tracePt t="14202" x="4667250" y="2724150"/>
          <p14:tracePt t="14210" x="4673600" y="2724150"/>
          <p14:tracePt t="14226" x="4686300" y="2724150"/>
          <p14:tracePt t="14237" x="4699000" y="2724150"/>
          <p14:tracePt t="14254" x="4737100" y="2724150"/>
          <p14:tracePt t="14271" x="4768850" y="2736850"/>
          <p14:tracePt t="14287" x="4806950" y="2755900"/>
          <p14:tracePt t="14304" x="4813300" y="2762250"/>
          <p14:tracePt t="14321" x="4819650" y="2774950"/>
          <p14:tracePt t="14337" x="4819650" y="2781300"/>
          <p14:tracePt t="14354" x="4819650" y="2787650"/>
          <p14:tracePt t="14370" x="4813300" y="2787650"/>
          <p14:tracePt t="14394" x="4806950" y="2787650"/>
          <p14:tracePt t="14404" x="4806950" y="2781300"/>
          <p14:tracePt t="14421" x="4800600" y="2774950"/>
          <p14:tracePt t="14437" x="4794250" y="2768600"/>
          <p14:tracePt t="14546" x="4787900" y="2768600"/>
          <p14:tracePt t="14658" x="4781550" y="2774950"/>
          <p14:tracePt t="14666" x="4781550" y="2787650"/>
          <p14:tracePt t="14675" x="4781550" y="2794000"/>
          <p14:tracePt t="14692" x="4781550" y="2800350"/>
          <p14:tracePt t="14704" x="4781550" y="2806700"/>
          <p14:tracePt t="14721" x="4781550" y="2819400"/>
          <p14:tracePt t="14737" x="4781550" y="2825750"/>
          <p14:tracePt t="14754" x="4794250" y="2832100"/>
          <p14:tracePt t="14771" x="4813300" y="2838450"/>
          <p14:tracePt t="14787" x="4889500" y="2838450"/>
          <p14:tracePt t="14804" x="5016500" y="2851150"/>
          <p14:tracePt t="14821" x="5137150" y="2851150"/>
          <p14:tracePt t="14837" x="5226050" y="2851150"/>
          <p14:tracePt t="14854" x="5283200" y="2863850"/>
          <p14:tracePt t="14871" x="5327650" y="2882900"/>
          <p14:tracePt t="14887" x="5353050" y="2908300"/>
          <p14:tracePt t="14904" x="5372100" y="2908300"/>
          <p14:tracePt t="14921" x="5378450" y="2908300"/>
          <p14:tracePt t="14938" x="5384800" y="2908300"/>
          <p14:tracePt t="14954" x="5397500" y="2908300"/>
          <p14:tracePt t="14971" x="5505450" y="2882900"/>
          <p14:tracePt t="14987" x="5600700" y="2863850"/>
          <p14:tracePt t="15004" x="5721350" y="2838450"/>
          <p14:tracePt t="15021" x="5784850" y="2832100"/>
          <p14:tracePt t="15038" x="5835650" y="2825750"/>
          <p14:tracePt t="15054" x="5861050" y="2825750"/>
          <p14:tracePt t="15108" x="5867400" y="2825750"/>
          <p14:tracePt t="15178" x="5873750" y="2825750"/>
          <p14:tracePt t="15186" x="5880100" y="2825750"/>
          <p14:tracePt t="15194" x="5880100" y="2832100"/>
          <p14:tracePt t="15210" x="5886450" y="2832100"/>
          <p14:tracePt t="15221" x="5892800" y="2832100"/>
          <p14:tracePt t="15237" x="5905500" y="2838450"/>
          <p14:tracePt t="15254" x="5949950" y="2838450"/>
          <p14:tracePt t="15270" x="5975350" y="2838450"/>
          <p14:tracePt t="15330" x="5975350" y="2832100"/>
          <p14:tracePt t="15338" x="5969000" y="2825750"/>
          <p14:tracePt t="15346" x="5969000" y="2813050"/>
          <p14:tracePt t="15354" x="5962650" y="2806700"/>
          <p14:tracePt t="15370" x="5956300" y="2800350"/>
          <p14:tracePt t="15387" x="5956300" y="2794000"/>
          <p14:tracePt t="15404" x="5949950" y="2787650"/>
          <p14:tracePt t="15514" x="5943600" y="2787650"/>
          <p14:tracePt t="15522" x="5937250" y="2787650"/>
          <p14:tracePt t="15538" x="5924550" y="2787650"/>
          <p14:tracePt t="15546" x="5918200" y="2781300"/>
          <p14:tracePt t="15554" x="5892800" y="2781300"/>
          <p14:tracePt t="15570" x="5822950" y="2774950"/>
          <p14:tracePt t="15587" x="5746750" y="2774950"/>
          <p14:tracePt t="15604" x="5676900" y="2774950"/>
          <p14:tracePt t="15621" x="5619750" y="2794000"/>
          <p14:tracePt t="15637" x="5568950" y="2819400"/>
          <p14:tracePt t="15654" x="5549900" y="2832100"/>
          <p14:tracePt t="15670" x="5530850" y="2851150"/>
          <p14:tracePt t="15687" x="5511800" y="2870200"/>
          <p14:tracePt t="15704" x="5467350" y="2908300"/>
          <p14:tracePt t="15721" x="5403850" y="2940050"/>
          <p14:tracePt t="15738" x="5289550" y="2997200"/>
          <p14:tracePt t="15754" x="5232400" y="3003550"/>
          <p14:tracePt t="15771" x="5162550" y="3035300"/>
          <p14:tracePt t="15787" x="5105400" y="3054350"/>
          <p14:tracePt t="15804" x="5086350" y="3060700"/>
          <p14:tracePt t="15858" x="5080000" y="3060700"/>
          <p14:tracePt t="15866" x="5073650" y="3060700"/>
          <p14:tracePt t="15875" x="5067300" y="3060700"/>
          <p14:tracePt t="15887" x="5054600" y="3060700"/>
          <p14:tracePt t="15904" x="5022850" y="3060700"/>
          <p14:tracePt t="15920" x="4965700" y="3067050"/>
          <p14:tracePt t="15938" x="4775200" y="3105150"/>
          <p14:tracePt t="15954" x="4648200" y="3117850"/>
          <p14:tracePt t="15970" x="4527550" y="3130550"/>
          <p14:tracePt t="15988" x="4425950" y="3143250"/>
          <p14:tracePt t="16004" x="4368800" y="3143250"/>
          <p14:tracePt t="16020" x="4311650" y="3143250"/>
          <p14:tracePt t="16037" x="4279900" y="3143250"/>
          <p14:tracePt t="16054" x="4248150" y="3143250"/>
          <p14:tracePt t="16070" x="4241800" y="3143250"/>
          <p14:tracePt t="16104" x="4235450" y="3143250"/>
          <p14:tracePt t="16123" x="4235450" y="3136900"/>
          <p14:tracePt t="16146" x="4229100" y="3130550"/>
          <p14:tracePt t="16194" x="4229100" y="3124200"/>
          <p14:tracePt t="16202" x="4229100" y="3117850"/>
          <p14:tracePt t="16210" x="4229100" y="3111500"/>
          <p14:tracePt t="16221" x="4229100" y="3105150"/>
          <p14:tracePt t="16237" x="4229100" y="3086100"/>
          <p14:tracePt t="16254" x="4229100" y="3067050"/>
          <p14:tracePt t="16270" x="4229100" y="3048000"/>
          <p14:tracePt t="16287" x="4229100" y="3022600"/>
          <p14:tracePt t="16304" x="4241800" y="3003550"/>
          <p14:tracePt t="16320" x="4248150" y="3003550"/>
          <p14:tracePt t="16337" x="4248150" y="2997200"/>
          <p14:tracePt t="16362" x="4248150" y="2990850"/>
          <p14:tracePt t="16370" x="4254500" y="2990850"/>
          <p14:tracePt t="16387" x="4260850" y="2971800"/>
          <p14:tracePt t="16404" x="4260850" y="2959100"/>
          <p14:tracePt t="16420" x="4260850" y="2940050"/>
          <p14:tracePt t="16437" x="4260850" y="2914650"/>
          <p14:tracePt t="16454" x="4248150" y="2889250"/>
          <p14:tracePt t="16470" x="4241800" y="2870200"/>
          <p14:tracePt t="16487" x="4241800" y="2857500"/>
          <p14:tracePt t="16504" x="4235450" y="2857500"/>
          <p14:tracePt t="16520" x="4229100" y="2857500"/>
          <p14:tracePt t="16537" x="4229100" y="2851150"/>
          <p14:tracePt t="16618" x="4229100" y="2844800"/>
          <p14:tracePt t="16634" x="4229100" y="2838450"/>
          <p14:tracePt t="16658" x="4229100" y="2832100"/>
          <p14:tracePt t="16666" x="4229100" y="2825750"/>
          <p14:tracePt t="16818" x="4229100" y="2819400"/>
          <p14:tracePt t="16827" x="4229100" y="2813050"/>
          <p14:tracePt t="16834" x="4229100" y="2806700"/>
          <p14:tracePt t="16842" x="4222750" y="2800350"/>
          <p14:tracePt t="16859" x="4210050" y="2774950"/>
          <p14:tracePt t="16876" x="4191000" y="2755900"/>
          <p14:tracePt t="16893" x="4184650" y="2743200"/>
          <p14:tracePt t="17154" x="4184650" y="2730500"/>
          <p14:tracePt t="17164" x="4178300" y="2717800"/>
          <p14:tracePt t="17170" x="4171950" y="2711450"/>
          <p14:tracePt t="17179" x="4171950" y="2692400"/>
          <p14:tracePt t="17193" x="4171950" y="2660650"/>
          <p14:tracePt t="17210" x="4165600" y="2616200"/>
          <p14:tracePt t="17226" x="4165600" y="2584450"/>
          <p14:tracePt t="17242" x="4165600" y="2559050"/>
          <p14:tracePt t="17259" x="4165600" y="2552700"/>
          <p14:tracePt t="17293" x="4165600" y="2527300"/>
          <p14:tracePt t="17309" x="4159250" y="2501900"/>
          <p14:tracePt t="17326" x="4159250" y="2482850"/>
          <p14:tracePt t="17342" x="4159250" y="2470150"/>
          <p14:tracePt t="17359" x="4159250" y="2463800"/>
          <p14:tracePt t="17376" x="4159250" y="2457450"/>
          <p14:tracePt t="17392" x="4159250" y="2451100"/>
          <p14:tracePt t="17410" x="4159250" y="2444750"/>
          <p14:tracePt t="17506" x="4159250" y="2451100"/>
          <p14:tracePt t="17514" x="4159250" y="2463800"/>
          <p14:tracePt t="17522" x="4159250" y="2470150"/>
          <p14:tracePt t="17531" x="4159250" y="2489200"/>
          <p14:tracePt t="17542" x="4165600" y="2501900"/>
          <p14:tracePt t="17559" x="4165600" y="2514600"/>
          <p14:tracePt t="17576" x="4165600" y="2520950"/>
          <p14:tracePt t="17592" x="4171950" y="2527300"/>
          <p14:tracePt t="17610" x="4171950" y="2533650"/>
          <p14:tracePt t="17626" x="4171950" y="2546350"/>
          <p14:tracePt t="17642" x="4171950" y="2571750"/>
          <p14:tracePt t="17659" x="4171950" y="2597150"/>
          <p14:tracePt t="17676" x="4171950" y="2641600"/>
          <p14:tracePt t="17692" x="4171950" y="2679700"/>
          <p14:tracePt t="17709" x="4171950" y="2711450"/>
          <p14:tracePt t="17726" x="4171950" y="2717800"/>
          <p14:tracePt t="17802" x="4165600" y="2717800"/>
          <p14:tracePt t="17810" x="4159250" y="2711450"/>
          <p14:tracePt t="17826" x="4152900" y="2705100"/>
          <p14:tracePt t="17914" x="4152900" y="2698750"/>
          <p14:tracePt t="17931" x="4146550" y="2698750"/>
          <p14:tracePt t="17938" x="4146550" y="2692400"/>
          <p14:tracePt t="17947" x="4140200" y="2692400"/>
          <p14:tracePt t="17959" x="4133850" y="2692400"/>
          <p14:tracePt t="17976" x="4127500" y="2679700"/>
          <p14:tracePt t="17992" x="4121150" y="2654300"/>
          <p14:tracePt t="18009" x="4108450" y="2635250"/>
          <p14:tracePt t="18014" x="4108450" y="2622550"/>
          <p14:tracePt t="18026" x="4102100" y="2609850"/>
          <p14:tracePt t="18042" x="4095750" y="2590800"/>
          <p14:tracePt t="18059" x="4089400" y="2584450"/>
          <p14:tracePt t="18076" x="4089400" y="2565400"/>
          <p14:tracePt t="18092" x="4083050" y="2546350"/>
          <p14:tracePt t="18109" x="4070350" y="2514600"/>
          <p14:tracePt t="18126" x="4057650" y="2476500"/>
          <p14:tracePt t="18143" x="4038600" y="2457450"/>
          <p14:tracePt t="18159" x="4025900" y="2432050"/>
          <p14:tracePt t="18176" x="4006850" y="2419350"/>
          <p14:tracePt t="18192" x="4006850" y="2406650"/>
          <p14:tracePt t="18209" x="4000500" y="2406650"/>
          <p14:tracePt t="18266" x="4000500" y="2413000"/>
          <p14:tracePt t="18274" x="4000500" y="2425700"/>
          <p14:tracePt t="18282" x="4000500" y="2451100"/>
          <p14:tracePt t="18292" x="4006850" y="2470150"/>
          <p14:tracePt t="18309" x="4013200" y="2495550"/>
          <p14:tracePt t="18326" x="4013200" y="2508250"/>
          <p14:tracePt t="18379" x="4013200" y="2514600"/>
          <p14:tracePt t="18395" x="4013200" y="2520950"/>
          <p14:tracePt t="18410" x="4013200" y="2527300"/>
          <p14:tracePt t="18418" x="4013200" y="2533650"/>
          <p14:tracePt t="18426" x="4013200" y="2540000"/>
          <p14:tracePt t="18442" x="4013200" y="2552700"/>
          <p14:tracePt t="18459" x="4013200" y="2571750"/>
          <p14:tracePt t="18476" x="4013200" y="2597150"/>
          <p14:tracePt t="18492" x="4006850" y="2635250"/>
          <p14:tracePt t="18509" x="4006850" y="2647950"/>
          <p14:tracePt t="18526" x="4006850" y="2654300"/>
          <p14:tracePt t="18542" x="4000500" y="2654300"/>
          <p14:tracePt t="18563" x="3994150" y="2654300"/>
          <p14:tracePt t="18579" x="3994150" y="2647950"/>
          <p14:tracePt t="18650" x="3994150" y="2641600"/>
          <p14:tracePt t="18706" x="3987800" y="2635250"/>
          <p14:tracePt t="18714" x="3987800" y="2628900"/>
          <p14:tracePt t="18722" x="3987800" y="2616200"/>
          <p14:tracePt t="18731" x="3981450" y="2603500"/>
          <p14:tracePt t="18742" x="3981450" y="2590800"/>
          <p14:tracePt t="18759" x="3968750" y="2571750"/>
          <p14:tracePt t="18776" x="3962400" y="2559050"/>
          <p14:tracePt t="18792" x="3956050" y="2540000"/>
          <p14:tracePt t="18809" x="3949700" y="2520950"/>
          <p14:tracePt t="18826" x="3943350" y="2508250"/>
          <p14:tracePt t="18842" x="3943350" y="2495550"/>
          <p14:tracePt t="18859" x="3930650" y="2476500"/>
          <p14:tracePt t="18876" x="3911600" y="2444750"/>
          <p14:tracePt t="18892" x="3905250" y="2425700"/>
          <p14:tracePt t="18909" x="3892550" y="2406650"/>
          <p14:tracePt t="18926" x="3892550" y="2400300"/>
          <p14:tracePt t="18986" x="3892550" y="2406650"/>
          <p14:tracePt t="18995" x="3892550" y="2419350"/>
          <p14:tracePt t="19002" x="3898900" y="2432050"/>
          <p14:tracePt t="19012" x="3898900" y="2444750"/>
          <p14:tracePt t="19026" x="3905250" y="2470150"/>
          <p14:tracePt t="19042" x="3911600" y="2501900"/>
          <p14:tracePt t="19059" x="3911600" y="2514600"/>
          <p14:tracePt t="19076" x="3911600" y="2527300"/>
          <p14:tracePt t="19092" x="3911600" y="2540000"/>
          <p14:tracePt t="19109" x="3911600" y="2552700"/>
          <p14:tracePt t="19126" x="3911600" y="2559050"/>
          <p14:tracePt t="19142" x="3911600" y="2565400"/>
          <p14:tracePt t="19159" x="3911600" y="2578100"/>
          <p14:tracePt t="19176" x="3911600" y="2590800"/>
          <p14:tracePt t="19192" x="3911600" y="2603500"/>
          <p14:tracePt t="19266" x="3905250" y="2603500"/>
          <p14:tracePt t="19274" x="3898900" y="2603500"/>
          <p14:tracePt t="19282" x="3898900" y="2597150"/>
          <p14:tracePt t="19292" x="3898900" y="2590800"/>
          <p14:tracePt t="19309" x="3886200" y="2571750"/>
          <p14:tracePt t="19326" x="3879850" y="2546350"/>
          <p14:tracePt t="19342" x="3879850" y="2540000"/>
          <p14:tracePt t="19359" x="3873500" y="2527300"/>
          <p14:tracePt t="19376" x="3873500" y="2520950"/>
          <p14:tracePt t="19392" x="3873500" y="2514600"/>
          <p14:tracePt t="19409" x="3873500" y="2501900"/>
          <p14:tracePt t="19426" x="3867150" y="2489200"/>
          <p14:tracePt t="19442" x="3860800" y="2470150"/>
          <p14:tracePt t="19459" x="3854450" y="2457450"/>
          <p14:tracePt t="19476" x="3829050" y="2419350"/>
          <p14:tracePt t="19492" x="3822700" y="2406650"/>
          <p14:tracePt t="19509" x="3816350" y="2406650"/>
          <p14:tracePt t="19602" x="3822700" y="2419350"/>
          <p14:tracePt t="19610" x="3822700" y="2432050"/>
          <p14:tracePt t="19618" x="3822700" y="2444750"/>
          <p14:tracePt t="19626" x="3829050" y="2463800"/>
          <p14:tracePt t="19642" x="3835400" y="2476500"/>
          <p14:tracePt t="19659" x="3835400" y="2489200"/>
          <p14:tracePt t="19786" x="3835400" y="2482850"/>
          <p14:tracePt t="19802" x="3829050" y="2476500"/>
          <p14:tracePt t="19810" x="3829050" y="2470150"/>
          <p14:tracePt t="19818" x="3829050" y="2463800"/>
          <p14:tracePt t="19834" x="3829050" y="2457450"/>
          <p14:tracePt t="19850" x="3829050" y="2451100"/>
          <p14:tracePt t="19859" x="3822700" y="2451100"/>
          <p14:tracePt t="19875" x="3822700" y="2444750"/>
          <p14:tracePt t="20050" x="3822700" y="2438400"/>
          <p14:tracePt t="20058" x="3822700" y="2432050"/>
          <p14:tracePt t="20082" x="3822700" y="2425700"/>
          <p14:tracePt t="20090" x="3816350" y="2425700"/>
          <p14:tracePt t="20098" x="3816350" y="2419350"/>
          <p14:tracePt t="20109" x="3816350" y="2413000"/>
          <p14:tracePt t="20125" x="3816350" y="2400300"/>
          <p14:tracePt t="20143" x="3816350" y="2387600"/>
          <p14:tracePt t="20159" x="3816350" y="2374900"/>
          <p14:tracePt t="20176" x="3816350" y="2362200"/>
          <p14:tracePt t="20192" x="3816350" y="2349500"/>
          <p14:tracePt t="20210" x="3816350" y="2343150"/>
          <p14:tracePt t="20225" x="3816350" y="2330450"/>
          <p14:tracePt t="20242" x="3816350" y="2317750"/>
          <p14:tracePt t="20259" x="3816350" y="2305050"/>
          <p14:tracePt t="20275" x="3810000" y="2305050"/>
          <p14:tracePt t="20292" x="3810000" y="2286000"/>
          <p14:tracePt t="20309" x="3803650" y="2273300"/>
          <p14:tracePt t="20325" x="3803650" y="2260600"/>
          <p14:tracePt t="20342" x="3803650" y="2247900"/>
          <p14:tracePt t="20359" x="3797300" y="2235200"/>
          <p14:tracePt t="20375" x="3797300" y="2228850"/>
          <p14:tracePt t="20409" x="3797300" y="2222500"/>
          <p14:tracePt t="20458" x="3797300" y="2216150"/>
          <p14:tracePt t="20474" x="3797300" y="2209800"/>
          <p14:tracePt t="20490" x="3797300" y="2203450"/>
          <p14:tracePt t="20514" x="3797300" y="2197100"/>
          <p14:tracePt t="20538" x="3790950" y="2190750"/>
          <p14:tracePt t="20554" x="3790950" y="2184400"/>
          <p14:tracePt t="20578" x="3790950" y="2178050"/>
          <p14:tracePt t="20586" x="3790950" y="2171700"/>
          <p14:tracePt t="20874" x="3790950" y="2184400"/>
          <p14:tracePt t="20882" x="3797300" y="2197100"/>
          <p14:tracePt t="20896" x="3810000" y="2209800"/>
          <p14:tracePt t="20913" x="3816350" y="2260600"/>
          <p14:tracePt t="20930" x="3829050" y="2336800"/>
          <p14:tracePt t="20946" x="3848100" y="2381250"/>
          <p14:tracePt t="20962" x="3867150" y="2419350"/>
          <p14:tracePt t="20979" x="3879850" y="2457450"/>
          <p14:tracePt t="20996" x="3886200" y="2470150"/>
          <p14:tracePt t="21012" x="3892550" y="2495550"/>
          <p14:tracePt t="21029" x="3892550" y="2514600"/>
          <p14:tracePt t="21046" x="3892550" y="2520950"/>
          <p14:tracePt t="21062" x="3892550" y="2527300"/>
          <p14:tracePt t="21079" x="3892550" y="2533650"/>
          <p14:tracePt t="21410" x="3892550" y="2520950"/>
          <p14:tracePt t="21418" x="3892550" y="2508250"/>
          <p14:tracePt t="21432" x="3892550" y="2489200"/>
          <p14:tracePt t="21448" x="3892550" y="2470150"/>
          <p14:tracePt t="21465" x="3892550" y="2419350"/>
          <p14:tracePt t="21482" x="3898900" y="2406650"/>
          <p14:tracePt t="21498" x="3898900" y="2368550"/>
          <p14:tracePt t="21515" x="3905250" y="2343150"/>
          <p14:tracePt t="21532" x="3905250" y="2317750"/>
          <p14:tracePt t="21548" x="3905250" y="2298700"/>
          <p14:tracePt t="21565" x="3905250" y="2273300"/>
          <p14:tracePt t="21582" x="3905250" y="2209800"/>
          <p14:tracePt t="21598" x="3873500" y="2114550"/>
          <p14:tracePt t="21615" x="3860800" y="2038350"/>
          <p14:tracePt t="21632" x="3848100" y="2000250"/>
          <p14:tracePt t="21648" x="3841750" y="1993900"/>
          <p14:tracePt t="21665" x="3841750" y="1987550"/>
          <p14:tracePt t="21682" x="3848100" y="1993900"/>
          <p14:tracePt t="21699" x="3867150" y="2025650"/>
          <p14:tracePt t="21715" x="3879850" y="2051050"/>
          <p14:tracePt t="21732" x="3879850" y="2070100"/>
          <p14:tracePt t="21748" x="3892550" y="2095500"/>
          <p14:tracePt t="21765" x="3892550" y="2114550"/>
          <p14:tracePt t="21782" x="3898900" y="2120900"/>
          <p14:tracePt t="21798" x="3898900" y="2127250"/>
          <p14:tracePt t="21898" x="3898900" y="2139950"/>
          <p14:tracePt t="21906" x="3898900" y="2152650"/>
          <p14:tracePt t="21915" x="3898900" y="2159000"/>
          <p14:tracePt t="21932" x="3898900" y="2178050"/>
          <p14:tracePt t="21965" x="3898900" y="2190750"/>
          <p14:tracePt t="21982" x="3892550" y="2197100"/>
          <p14:tracePt t="21998" x="3892550" y="2222500"/>
          <p14:tracePt t="22015" x="3892550" y="2247900"/>
          <p14:tracePt t="22032" x="3892550" y="2273300"/>
          <p14:tracePt t="22034" x="3892550" y="2279650"/>
          <p14:tracePt t="22048" x="3898900" y="2305050"/>
          <p14:tracePt t="22065" x="3911600" y="2317750"/>
          <p14:tracePt t="22082" x="3911600" y="2336800"/>
          <p14:tracePt t="22098" x="3911600" y="2349500"/>
          <p14:tracePt t="22115" x="3917950" y="2355850"/>
          <p14:tracePt t="22148" x="3924300" y="2368550"/>
          <p14:tracePt t="22165" x="3924300" y="2374900"/>
          <p14:tracePt t="22182" x="3930650" y="2381250"/>
          <p14:tracePt t="22298" x="3930650" y="2387600"/>
          <p14:tracePt t="22306" x="3937000" y="2387600"/>
          <p14:tracePt t="22315" x="3943350" y="2393950"/>
          <p14:tracePt t="22332" x="3962400" y="2406650"/>
          <p14:tracePt t="22348" x="4013200" y="2444750"/>
          <p14:tracePt t="22365" x="4114800" y="2520950"/>
          <p14:tracePt t="22382" x="4292600" y="2647950"/>
          <p14:tracePt t="22398" x="4610100" y="2825750"/>
          <p14:tracePt t="22415" x="4889500" y="2997200"/>
          <p14:tracePt t="22432" x="5149850" y="3149600"/>
          <p14:tracePt t="22448" x="5257800" y="3206750"/>
          <p14:tracePt t="22465" x="5289550" y="3219450"/>
          <p14:tracePt t="22514" x="5289550" y="3206750"/>
          <p14:tracePt t="22522" x="5295900" y="3200400"/>
          <p14:tracePt t="22532" x="5308600" y="3187700"/>
          <p14:tracePt t="22548" x="5327650" y="3155950"/>
          <p14:tracePt t="22565" x="5340350" y="3136900"/>
          <p14:tracePt t="22582" x="5353050" y="3111500"/>
          <p14:tracePt t="22599" x="5359400" y="3092450"/>
          <p14:tracePt t="22615" x="5359400" y="3086100"/>
          <p14:tracePt t="22632" x="5365750" y="3073400"/>
          <p14:tracePt t="22648" x="5378450" y="3067050"/>
          <p14:tracePt t="22665" x="5391150" y="3067050"/>
          <p14:tracePt t="22682" x="5397500" y="3067050"/>
          <p14:tracePt t="22698" x="5403850" y="3067050"/>
          <p14:tracePt t="22715" x="5403850" y="3073400"/>
          <p14:tracePt t="22732" x="5410200" y="3073400"/>
          <p14:tracePt t="22765" x="5410200" y="3060700"/>
          <p14:tracePt t="22782" x="5410200" y="3041650"/>
          <p14:tracePt t="22798" x="5410200" y="3035300"/>
          <p14:tracePt t="22815" x="5422900" y="3009900"/>
          <p14:tracePt t="22832" x="5448300" y="2978150"/>
          <p14:tracePt t="22848" x="5473700" y="2952750"/>
          <p14:tracePt t="22866" x="5562600" y="2901950"/>
          <p14:tracePt t="22882" x="5638800" y="2851150"/>
          <p14:tracePt t="22898" x="5689600" y="2825750"/>
          <p14:tracePt t="22915" x="5702300" y="2819400"/>
          <p14:tracePt t="22954" x="5715000" y="2819400"/>
          <p14:tracePt t="22970" x="5721350" y="2819400"/>
          <p14:tracePt t="22981" x="5734050" y="2819400"/>
          <p14:tracePt t="22998" x="5765800" y="2819400"/>
          <p14:tracePt t="23015" x="5797550" y="2806700"/>
          <p14:tracePt t="23032" x="5822950" y="2794000"/>
          <p14:tracePt t="23035" x="5835650" y="2787650"/>
          <p14:tracePt t="23050" x="5835650" y="2781300"/>
          <p14:tracePt t="23065" x="5835650" y="2774950"/>
          <p14:tracePt t="23282" x="5835650" y="2781300"/>
          <p14:tracePt t="23298" x="5835650" y="2787650"/>
          <p14:tracePt t="23323" x="5835650" y="2794000"/>
          <p14:tracePt t="23354" x="5842000" y="2794000"/>
          <p14:tracePt t="23362" x="5842000" y="2800350"/>
          <p14:tracePt t="23370" x="5842000" y="2806700"/>
          <p14:tracePt t="23387" x="5848350" y="2832100"/>
          <p14:tracePt t="23404" x="5854700" y="2889250"/>
          <p14:tracePt t="23420" x="5867400" y="2971800"/>
          <p14:tracePt t="23437" x="5886450" y="3124200"/>
          <p14:tracePt t="23454" x="5911850" y="3308350"/>
          <p14:tracePt t="23470" x="5943600" y="3511550"/>
          <p14:tracePt t="23487" x="5975350" y="3752850"/>
          <p14:tracePt t="23504" x="5988050" y="4114800"/>
          <p14:tracePt t="23520" x="5988050" y="4425950"/>
          <p14:tracePt t="23537" x="5981700" y="4692650"/>
          <p14:tracePt t="23539" x="5981700" y="4806950"/>
          <p14:tracePt t="23554" x="5956300" y="5003800"/>
          <p14:tracePt t="23570" x="5905500" y="5162550"/>
          <p14:tracePt t="23587" x="5835650" y="5295900"/>
          <p14:tracePt t="23604" x="5778500" y="5410200"/>
          <p14:tracePt t="23620" x="5727700" y="5499100"/>
          <p14:tracePt t="23637" x="5664200" y="5568950"/>
          <p14:tracePt t="23654" x="5575300" y="5651500"/>
          <p14:tracePt t="23670" x="5467350" y="5734050"/>
          <p14:tracePt t="23687" x="5353050" y="5822950"/>
          <p14:tracePt t="23704" x="5251450" y="5880100"/>
          <p14:tracePt t="23720" x="5207000" y="5899150"/>
          <p14:tracePt t="23810" x="5200650" y="5899150"/>
          <p14:tracePt t="23818" x="5194300" y="5899150"/>
          <p14:tracePt t="23826" x="5181600" y="5899150"/>
          <p14:tracePt t="23837" x="5156200" y="5892800"/>
          <p14:tracePt t="23854" x="5105400" y="5842000"/>
          <p14:tracePt t="23870" x="5073650" y="5778500"/>
          <p14:tracePt t="23887" x="5016500" y="5676900"/>
          <p14:tracePt t="23904" x="4953000" y="5588000"/>
          <p14:tracePt t="23920" x="4883150" y="5511800"/>
          <p14:tracePt t="23937" x="4819650" y="5480050"/>
          <p14:tracePt t="23953" x="4781550" y="5461000"/>
          <p14:tracePt t="23970" x="4762500" y="5461000"/>
          <p14:tracePt t="23987" x="4749800" y="5454650"/>
          <p14:tracePt t="24020" x="4737100" y="5435600"/>
          <p14:tracePt t="24037" x="4705350" y="5422900"/>
          <p14:tracePt t="24054" x="4654550" y="5384800"/>
          <p14:tracePt t="24070" x="4635500" y="5340350"/>
          <p14:tracePt t="24087" x="4603750" y="5295900"/>
          <p14:tracePt t="24104" x="4572000" y="5276850"/>
          <p14:tracePt t="24120" x="4565650" y="5270500"/>
          <p14:tracePt t="24194" x="4559300" y="5270500"/>
          <p14:tracePt t="24202" x="4552950" y="5264150"/>
          <p14:tracePt t="24210" x="4540250" y="5257800"/>
          <p14:tracePt t="24220" x="4508500" y="5245100"/>
          <p14:tracePt t="24237" x="4400550" y="5207000"/>
          <p14:tracePt t="24253" x="4311650" y="5162550"/>
          <p14:tracePt t="24270" x="4210050" y="5111750"/>
          <p14:tracePt t="24287" x="4165600" y="5086350"/>
          <p14:tracePt t="24303" x="4165600" y="5080000"/>
          <p14:tracePt t="24320" x="4159250" y="5080000"/>
          <p14:tracePt t="24370" x="4159250" y="5086350"/>
          <p14:tracePt t="24378" x="4159250" y="5092700"/>
          <p14:tracePt t="24387" x="4159250" y="5105400"/>
          <p14:tracePt t="24410" x="4159250" y="5111750"/>
          <p14:tracePt t="24420" x="4159250" y="5118100"/>
          <p14:tracePt t="24489" x="4152900" y="5118100"/>
          <p14:tracePt t="24546" x="4152900" y="5124450"/>
          <p14:tracePt t="24562" x="4152900" y="5137150"/>
          <p14:tracePt t="24570" x="4152900" y="5143500"/>
          <p14:tracePt t="24578" x="4152900" y="5149850"/>
          <p14:tracePt t="24587" x="4152900" y="5162550"/>
          <p14:tracePt t="24603" x="4152900" y="5175250"/>
          <p14:tracePt t="24620" x="4159250" y="5194300"/>
          <p14:tracePt t="24637" x="4159250" y="5213350"/>
          <p14:tracePt t="24653" x="4159250" y="5219700"/>
          <p14:tracePt t="24687" x="4159250" y="5226050"/>
          <p14:tracePt t="24704" x="4159250" y="5232400"/>
          <p14:tracePt t="24720" x="4159250" y="5245100"/>
          <p14:tracePt t="24737" x="4159250" y="5257800"/>
          <p14:tracePt t="24753" x="4152900" y="5270500"/>
          <p14:tracePt t="24770" x="4146550" y="5283200"/>
          <p14:tracePt t="24851" x="4140200" y="5283200"/>
          <p14:tracePt t="24882" x="4133850" y="5283200"/>
          <p14:tracePt t="25634" x="4133850" y="5276850"/>
          <p14:tracePt t="25938" x="4133850" y="5270500"/>
          <p14:tracePt t="25946" x="4133850" y="5264150"/>
          <p14:tracePt t="25963" x="4133850" y="5257800"/>
          <p14:tracePt t="25978" x="4133850" y="5251450"/>
          <p14:tracePt t="26178" x="4133850" y="5257800"/>
          <p14:tracePt t="26194" x="4133850" y="5264150"/>
          <p14:tracePt t="26218" x="4133850" y="5270500"/>
          <p14:tracePt t="26402" x="4133850" y="5276850"/>
          <p14:tracePt t="26850" x="4127500" y="5276850"/>
          <p14:tracePt t="27178" x="4127500" y="5270500"/>
          <p14:tracePt t="27186" x="4127500" y="5264150"/>
          <p14:tracePt t="27202" x="4127500" y="5257800"/>
          <p14:tracePt t="27212" x="4127500" y="5251450"/>
          <p14:tracePt t="27225" x="4121150" y="5251450"/>
          <p14:tracePt t="27241" x="4121150" y="5245100"/>
          <p14:tracePt t="27322" x="4121150" y="5251450"/>
          <p14:tracePt t="27346" x="4121150" y="5257800"/>
          <p14:tracePt t="27402" x="4121150" y="5264150"/>
          <p14:tracePt t="27514" x="4108450" y="5264150"/>
          <p14:tracePt t="27522" x="4095750" y="5257800"/>
          <p14:tracePt t="27530" x="4083050" y="5257800"/>
          <p14:tracePt t="27541" x="4070350" y="5257800"/>
          <p14:tracePt t="27557" x="4064000" y="5257800"/>
          <p14:tracePt t="27579" x="4064000" y="5251450"/>
          <p14:tracePt t="27690" x="4057650" y="5245100"/>
          <p14:tracePt t="27698" x="4051300" y="5245100"/>
          <p14:tracePt t="27708" x="4044950" y="5238750"/>
          <p14:tracePt t="27724" x="4019550" y="5232400"/>
          <p14:tracePt t="27741" x="3994150" y="5219700"/>
          <p14:tracePt t="27758" x="3968750" y="5207000"/>
          <p14:tracePt t="27774" x="3956050" y="5200650"/>
          <p14:tracePt t="27791" x="3956050" y="5194300"/>
          <p14:tracePt t="27962" x="3949700" y="5194300"/>
          <p14:tracePt t="27980" x="3943350" y="5194300"/>
          <p14:tracePt t="28042" x="3943350" y="5200650"/>
          <p14:tracePt t="28066" x="3943350" y="5207000"/>
          <p14:tracePt t="28099" x="3943350" y="5213350"/>
          <p14:tracePt t="28386" x="3937000" y="5213350"/>
          <p14:tracePt t="28412" x="3930650" y="5213350"/>
          <p14:tracePt t="28427" x="3924300" y="5213350"/>
          <p14:tracePt t="28434" x="3917950" y="5213350"/>
          <p14:tracePt t="28450" x="3911600" y="5213350"/>
          <p14:tracePt t="28458" x="3911600" y="5207000"/>
          <p14:tracePt t="28482" x="3905250" y="5207000"/>
          <p14:tracePt t="28530" x="3898900" y="5207000"/>
          <p14:tracePt t="28642" x="3898900" y="5213350"/>
          <p14:tracePt t="28666" x="3898900" y="5219700"/>
          <p14:tracePt t="28682" x="3898900" y="5226050"/>
          <p14:tracePt t="28698" x="3898900" y="5232400"/>
          <p14:tracePt t="28706" x="3898900" y="5238750"/>
          <p14:tracePt t="28730" x="3898900" y="5245100"/>
          <p14:tracePt t="29034" x="3892550" y="5251450"/>
          <p14:tracePt t="29154" x="3886200" y="5251450"/>
          <p14:tracePt t="29178" x="3879850" y="5251450"/>
          <p14:tracePt t="29210" x="3873500" y="5245100"/>
          <p14:tracePt t="29227" x="3873500" y="5238750"/>
          <p14:tracePt t="29234" x="3873500" y="5232400"/>
          <p14:tracePt t="29244" x="3867150" y="5232400"/>
          <p14:tracePt t="29256" x="3867150" y="5219700"/>
          <p14:tracePt t="29273" x="3860800" y="5187950"/>
          <p14:tracePt t="29290" x="3867150" y="5080000"/>
          <p14:tracePt t="29305" x="3905250" y="4889500"/>
          <p14:tracePt t="29322" x="3981450" y="4629150"/>
          <p14:tracePt t="29339" x="4057650" y="4387850"/>
          <p14:tracePt t="29356" x="4095750" y="4229100"/>
          <p14:tracePt t="29372" x="4114800" y="4127500"/>
          <p14:tracePt t="29389" x="4114800" y="4019550"/>
          <p14:tracePt t="29406" x="4127500" y="3917950"/>
          <p14:tracePt t="29422" x="4133850" y="3784600"/>
          <p14:tracePt t="29439" x="4171950" y="3625850"/>
          <p14:tracePt t="29456" x="4210050" y="3492500"/>
          <p14:tracePt t="29472" x="4241800" y="3365500"/>
          <p14:tracePt t="29490" x="4286250" y="3175000"/>
          <p14:tracePt t="29506" x="4318000" y="3054350"/>
          <p14:tracePt t="29522" x="4362450" y="2921000"/>
          <p14:tracePt t="29539" x="4432300" y="2768600"/>
          <p14:tracePt t="29556" x="4546600" y="2609850"/>
          <p14:tracePt t="29572" x="4718050" y="2438400"/>
          <p14:tracePt t="29589" x="4870450" y="2286000"/>
          <p14:tracePt t="29606" x="5016500" y="2152650"/>
          <p14:tracePt t="29622" x="5111750" y="2025650"/>
          <p14:tracePt t="29639" x="5175250" y="1917700"/>
          <p14:tracePt t="29656" x="5187950" y="1879600"/>
          <p14:tracePt t="29672" x="5187950" y="1828800"/>
          <p14:tracePt t="29689" x="5181600" y="1746250"/>
          <p14:tracePt t="29705" x="5181600" y="1733550"/>
          <p14:tracePt t="29722" x="5175250" y="1720850"/>
          <p14:tracePt t="29739" x="5175250" y="1708150"/>
          <p14:tracePt t="29778" x="5175250" y="1701800"/>
          <p14:tracePt t="29802" x="5175250" y="1695450"/>
          <p14:tracePt t="29818" x="5168900" y="1695450"/>
          <p14:tracePt t="29954" x="5168900" y="1701800"/>
          <p14:tracePt t="29978" x="5175250" y="1701800"/>
          <p14:tracePt t="29994" x="5175250" y="1708150"/>
          <p14:tracePt t="30010" x="5175250" y="1714500"/>
          <p14:tracePt t="30018" x="5181600" y="1714500"/>
          <p14:tracePt t="30043" x="5181600" y="1720850"/>
          <p14:tracePt t="30050" x="5181600" y="1727200"/>
          <p14:tracePt t="30082" x="5181600" y="1733550"/>
          <p14:tracePt t="30098" x="5181600" y="1739900"/>
          <p14:tracePt t="30122" x="5181600" y="1746250"/>
          <p14:tracePt t="30162" x="5181600" y="1752600"/>
          <p14:tracePt t="30226" x="5181600" y="1758950"/>
          <p14:tracePt t="30274" x="5181600" y="1765300"/>
          <p14:tracePt t="30282" x="5181600" y="1771650"/>
          <p14:tracePt t="30290" x="5187950" y="1771650"/>
          <p14:tracePt t="30305" x="5187950" y="1778000"/>
          <p14:tracePt t="30322" x="5187950" y="1784350"/>
          <p14:tracePt t="30339" x="5187950" y="1790700"/>
          <p14:tracePt t="30546" x="5187950" y="1797050"/>
          <p14:tracePt t="30554" x="5187950" y="1803400"/>
          <p14:tracePt t="30568" x="5187950" y="1809750"/>
          <p14:tracePt t="30584" x="5187950" y="1828800"/>
          <p14:tracePt t="30602" x="5187950" y="1854200"/>
          <p14:tracePt t="30618" x="5187950" y="1866900"/>
          <p14:tracePt t="30634" x="5187950" y="1885950"/>
          <p14:tracePt t="30668" x="5187950" y="1892300"/>
          <p14:tracePt t="30684" x="5187950" y="1898650"/>
          <p14:tracePt t="30738" x="5181600" y="1898650"/>
          <p14:tracePt t="30746" x="5181600" y="1905000"/>
          <p14:tracePt t="30756" x="5181600" y="1911350"/>
          <p14:tracePt t="30768" x="5187950" y="1930400"/>
          <p14:tracePt t="30784" x="5213350" y="1981200"/>
          <p14:tracePt t="30802" x="5257800" y="2095500"/>
          <p14:tracePt t="30818" x="5289550" y="2197100"/>
          <p14:tracePt t="30834" x="5372100" y="2324100"/>
          <p14:tracePt t="30851" x="5429250" y="2444750"/>
          <p14:tracePt t="30868" x="5492750" y="2559050"/>
          <p14:tracePt t="30885" x="5549900" y="2673350"/>
          <p14:tracePt t="30901" x="5607050" y="2787650"/>
          <p14:tracePt t="30918" x="5645150" y="2863850"/>
          <p14:tracePt t="30934" x="5683250" y="2895600"/>
          <p14:tracePt t="30951" x="5708650" y="2940050"/>
          <p14:tracePt t="30968" x="5753100" y="2971800"/>
          <p14:tracePt t="30984" x="5816600" y="2997200"/>
          <p14:tracePt t="31001" x="5981700" y="3086100"/>
          <p14:tracePt t="31018" x="6070600" y="3130550"/>
          <p14:tracePt t="31034" x="6121400" y="3149600"/>
          <p14:tracePt t="31051" x="6159500" y="3168650"/>
          <p14:tracePt t="31070" x="6191250" y="3187700"/>
          <p14:tracePt t="31084" x="6210300" y="3194050"/>
          <p14:tracePt t="31118" x="6203950" y="3194050"/>
          <p14:tracePt t="31134" x="6191250" y="3181350"/>
          <p14:tracePt t="31151" x="6165850" y="3143250"/>
          <p14:tracePt t="31168" x="6140450" y="3105150"/>
          <p14:tracePt t="31184" x="6127750" y="3073400"/>
          <p14:tracePt t="31201" x="6121400" y="3048000"/>
          <p14:tracePt t="31218" x="6115050" y="3048000"/>
          <p14:tracePt t="31330" x="6108700" y="3054350"/>
          <p14:tracePt t="31338" x="6102350" y="3054350"/>
          <p14:tracePt t="31346" x="6096000" y="3060700"/>
          <p14:tracePt t="31355" x="6089650" y="3060700"/>
          <p14:tracePt t="31368" x="6070600" y="3060700"/>
          <p14:tracePt t="31384" x="6007100" y="3067050"/>
          <p14:tracePt t="31402" x="5651500" y="3155950"/>
          <p14:tracePt t="31418" x="5099050" y="3263900"/>
          <p14:tracePt t="31434" x="4457700" y="3409950"/>
          <p14:tracePt t="31451" x="3746500" y="3562350"/>
          <p14:tracePt t="31468" x="3289300" y="3606800"/>
          <p14:tracePt t="31484" x="2984500" y="3619500"/>
          <p14:tracePt t="31501" x="2870200" y="3619500"/>
          <p14:tracePt t="31518" x="2851150" y="3613150"/>
          <p14:tracePt t="31534" x="2844800" y="3600450"/>
          <p14:tracePt t="31551" x="2844800" y="3587750"/>
          <p14:tracePt t="31568" x="2844800" y="3581400"/>
          <p14:tracePt t="31601" x="2838450" y="3581400"/>
          <p14:tracePt t="31690" x="2844800" y="3581400"/>
          <p14:tracePt t="31698" x="2851150" y="3581400"/>
          <p14:tracePt t="31706" x="2863850" y="3575050"/>
          <p14:tracePt t="31717" x="2882900" y="3556000"/>
          <p14:tracePt t="31734" x="2933700" y="3543300"/>
          <p14:tracePt t="31751" x="2984500" y="3524250"/>
          <p14:tracePt t="31767" x="3048000" y="3505200"/>
          <p14:tracePt t="31784" x="3105150" y="3498850"/>
          <p14:tracePt t="31801" x="3181350" y="3498850"/>
          <p14:tracePt t="31818" x="3359150" y="3549650"/>
          <p14:tracePt t="31834" x="3505200" y="3638550"/>
          <p14:tracePt t="31851" x="3644900" y="3727450"/>
          <p14:tracePt t="31867" x="3765550" y="3848100"/>
          <p14:tracePt t="31884" x="3810000" y="3956050"/>
          <p14:tracePt t="31901" x="3829050" y="4038600"/>
          <p14:tracePt t="31917" x="3829050" y="4095750"/>
          <p14:tracePt t="31934" x="3810000" y="4178300"/>
          <p14:tracePt t="31951" x="3759200" y="4305300"/>
          <p14:tracePt t="31968" x="3727450" y="4425950"/>
          <p14:tracePt t="31984" x="3695700" y="4572000"/>
          <p14:tracePt t="32001" x="3683000" y="4737100"/>
          <p14:tracePt t="32017" x="3676650" y="4965700"/>
          <p14:tracePt t="32034" x="3670300" y="5086350"/>
          <p14:tracePt t="32051" x="3651250" y="5156200"/>
          <p14:tracePt t="32068" x="3619500" y="5219700"/>
          <p14:tracePt t="32084" x="3581400" y="5270500"/>
          <p14:tracePt t="32101" x="3543300" y="5327650"/>
          <p14:tracePt t="32118" x="3479800" y="5346700"/>
          <p14:tracePt t="32135" x="3409950" y="5372100"/>
          <p14:tracePt t="32151" x="3327400" y="5397500"/>
          <p14:tracePt t="32168" x="3244850" y="5397500"/>
          <p14:tracePt t="32184" x="3187700" y="5397500"/>
          <p14:tracePt t="32201" x="3155950" y="5391150"/>
          <p14:tracePt t="32217" x="3111500" y="5372100"/>
          <p14:tracePt t="32234" x="3092450" y="5359400"/>
          <p14:tracePt t="32251" x="3092450" y="5353050"/>
          <p14:tracePt t="32314" x="3086100" y="5353050"/>
          <p14:tracePt t="32322" x="3086100" y="5346700"/>
          <p14:tracePt t="32330" x="3086100" y="5340350"/>
          <p14:tracePt t="32346" x="3079750" y="5334000"/>
          <p14:tracePt t="32355" x="3079750" y="5321300"/>
          <p14:tracePt t="32368" x="3067050" y="5302250"/>
          <p14:tracePt t="32384" x="3067050" y="5264150"/>
          <p14:tracePt t="32401" x="3054350" y="5226050"/>
          <p14:tracePt t="32417" x="3054350" y="5187950"/>
          <p14:tracePt t="32434" x="3054350" y="5175250"/>
          <p14:tracePt t="32451" x="3054350" y="5168900"/>
          <p14:tracePt t="32467" x="3054350" y="5162550"/>
          <p14:tracePt t="32484" x="3048000" y="5143500"/>
          <p14:tracePt t="32517" x="3048000" y="5137150"/>
          <p14:tracePt t="32534" x="3048000" y="5130800"/>
          <p14:tracePt t="32555" x="3048000" y="5124450"/>
          <p14:tracePt t="32568" x="3048000" y="5111750"/>
          <p14:tracePt t="32584" x="3028950" y="5080000"/>
          <p14:tracePt t="32601" x="3016250" y="5029200"/>
          <p14:tracePt t="32602" x="3003550" y="5003800"/>
          <p14:tracePt t="32617" x="2990850" y="4972050"/>
          <p14:tracePt t="32635" x="2984500" y="4946650"/>
          <p14:tracePt t="32651" x="2978150" y="4933950"/>
          <p14:tracePt t="32668" x="2978150" y="4921250"/>
          <p14:tracePt t="32684" x="2959100" y="4883150"/>
          <p14:tracePt t="32701" x="2946400" y="4845050"/>
          <p14:tracePt t="32718" x="2946400" y="4813300"/>
          <p14:tracePt t="32734" x="2946400" y="4794250"/>
          <p14:tracePt t="32751" x="2946400" y="4768850"/>
          <p14:tracePt t="32768" x="2952750" y="4756150"/>
          <p14:tracePt t="32784" x="2959100" y="4756150"/>
          <p14:tracePt t="32818" x="2965450" y="4756150"/>
          <p14:tracePt t="33074" x="2965450" y="4768850"/>
          <p14:tracePt t="33082" x="2971800" y="4781550"/>
          <p14:tracePt t="33096" x="2984500" y="4787900"/>
          <p14:tracePt t="33112" x="2990850" y="4813300"/>
          <p14:tracePt t="33115" x="3003550" y="4826000"/>
          <p14:tracePt t="33130" x="3016250" y="4864100"/>
          <p14:tracePt t="33146" x="3035300" y="4883150"/>
          <p14:tracePt t="33163" x="3035300" y="4895850"/>
          <p14:tracePt t="33179" x="3041650" y="4902200"/>
          <p14:tracePt t="33212" x="3048000" y="4908550"/>
          <p14:tracePt t="33274" x="3054350" y="4914900"/>
          <p14:tracePt t="33283" x="3060700" y="4921250"/>
          <p14:tracePt t="33300" x="3067050" y="4921250"/>
          <p14:tracePt t="33306" x="3067050" y="4927600"/>
          <p14:tracePt t="33314" x="3067050" y="4933950"/>
          <p14:tracePt t="33329" x="3073400" y="4940300"/>
          <p14:tracePt t="33345" x="3079750" y="4953000"/>
          <p14:tracePt t="33362" x="3079750" y="4959350"/>
          <p14:tracePt t="33379" x="3086100" y="4959350"/>
          <p14:tracePt t="33396" x="3086100" y="4965700"/>
          <p14:tracePt t="33546" x="3092450" y="4972050"/>
          <p14:tracePt t="33554" x="3098800" y="4978400"/>
          <p14:tracePt t="33562" x="3105150" y="4991100"/>
          <p14:tracePt t="33579" x="3105150" y="5003800"/>
          <p14:tracePt t="33595" x="3111500" y="5010150"/>
          <p14:tracePt t="33612" x="3117850" y="5010150"/>
          <p14:tracePt t="33754" x="3117850" y="5022850"/>
          <p14:tracePt t="33762" x="3117850" y="5035550"/>
          <p14:tracePt t="33770" x="3117850" y="5054600"/>
          <p14:tracePt t="33779" x="3117850" y="5067300"/>
          <p14:tracePt t="33795" x="3117850" y="5092700"/>
          <p14:tracePt t="33858" x="3117850" y="5086350"/>
          <p14:tracePt t="33867" x="3111500" y="5080000"/>
          <p14:tracePt t="33874" x="3111500" y="5073650"/>
          <p14:tracePt t="33883" x="3105150" y="5073650"/>
          <p14:tracePt t="33900" x="3098800" y="5067300"/>
          <p14:tracePt t="33938" x="3098800" y="5060950"/>
          <p14:tracePt t="33994" x="3092450" y="5060950"/>
          <p14:tracePt t="34002" x="3086100" y="5060950"/>
          <p14:tracePt t="34298" x="3079750" y="5054600"/>
          <p14:tracePt t="34362" x="3079750" y="5048250"/>
          <p14:tracePt t="34506" x="3086100" y="5048250"/>
          <p14:tracePt t="34722" x="3092450" y="5048250"/>
          <p14:tracePt t="34747" x="3092450" y="5054600"/>
          <p14:tracePt t="34763" x="3098800" y="5054600"/>
          <p14:tracePt t="34770" x="3098800" y="5060950"/>
          <p14:tracePt t="34818" x="3098800" y="5067300"/>
          <p14:tracePt t="34970" x="3105150" y="5067300"/>
          <p14:tracePt t="34978" x="3111500" y="5073650"/>
          <p14:tracePt t="34992" x="3111500" y="5086350"/>
          <p14:tracePt t="35008" x="3117850" y="5092700"/>
          <p14:tracePt t="35025" x="3117850" y="5099050"/>
          <p14:tracePt t="35042" x="3117850" y="5105400"/>
          <p14:tracePt t="35058" x="3130550" y="5105400"/>
          <p14:tracePt t="35075" x="3130550" y="5118100"/>
          <p14:tracePt t="35092" x="3143250" y="5118100"/>
          <p14:tracePt t="35108" x="3149600" y="5130800"/>
          <p14:tracePt t="35125" x="3155950" y="5130800"/>
          <p14:tracePt t="35142" x="3162300" y="5137150"/>
          <p14:tracePt t="35158" x="3175000" y="5137150"/>
          <p14:tracePt t="35175" x="3219450" y="5162550"/>
          <p14:tracePt t="35192" x="3251200" y="5175250"/>
          <p14:tracePt t="35208" x="3276600" y="5181600"/>
          <p14:tracePt t="35225" x="3333750" y="5181600"/>
          <p14:tracePt t="35242" x="3346450" y="5181600"/>
          <p14:tracePt t="35259" x="3352800" y="5181600"/>
          <p14:tracePt t="35275" x="3352800" y="5175250"/>
          <p14:tracePt t="35292" x="3346450" y="5156200"/>
          <p14:tracePt t="35309" x="3333750" y="5137150"/>
          <p14:tracePt t="35325" x="3333750" y="5124450"/>
          <p14:tracePt t="35426" x="3333750" y="5130800"/>
          <p14:tracePt t="35434" x="3333750" y="5137150"/>
          <p14:tracePt t="35442" x="3333750" y="5143500"/>
          <p14:tracePt t="35458" x="3333750" y="5149850"/>
          <p14:tracePt t="35475" x="3333750" y="5162550"/>
          <p14:tracePt t="35492" x="3340100" y="5168900"/>
          <p14:tracePt t="35508" x="3340100" y="5175250"/>
          <p14:tracePt t="35542" x="3340100" y="5187950"/>
          <p14:tracePt t="35650" x="3340100" y="5194300"/>
          <p14:tracePt t="35706" x="3340100" y="5200650"/>
          <p14:tracePt t="35770" x="3340100" y="5207000"/>
          <p14:tracePt t="35970" x="3340100" y="5213350"/>
          <p14:tracePt t="36002" x="3340100" y="5219700"/>
          <p14:tracePt t="36026" x="3340100" y="5226050"/>
          <p14:tracePt t="36090" x="3346450" y="5226050"/>
          <p14:tracePt t="36098" x="3346450" y="5232400"/>
          <p14:tracePt t="36109" x="3346450" y="5238750"/>
          <p14:tracePt t="36125" x="3352800" y="5238750"/>
          <p14:tracePt t="36142" x="3359150" y="5245100"/>
          <p14:tracePt t="36218" x="3365500" y="5245100"/>
          <p14:tracePt t="36234" x="3365500" y="5251450"/>
          <p14:tracePt t="36306" x="3365500" y="5257800"/>
          <p14:tracePt t="36330" x="3365500" y="5264150"/>
          <p14:tracePt t="36354" x="3365500" y="5270500"/>
          <p14:tracePt t="36378" x="3365500" y="5276850"/>
          <p14:tracePt t="36418" x="3371850" y="5283200"/>
          <p14:tracePt t="36426" x="3371850" y="5289550"/>
          <p14:tracePt t="36521" x="3378200" y="5289550"/>
          <p14:tracePt t="36529" x="3378200" y="5295900"/>
          <p14:tracePt t="36546" x="3384550" y="5295900"/>
          <p14:tracePt t="36554" x="3384550" y="5302250"/>
          <p14:tracePt t="36563" x="3390900" y="5302250"/>
          <p14:tracePt t="36586" x="3390900" y="5308600"/>
          <p14:tracePt t="36596" x="3397250" y="5308600"/>
          <p14:tracePt t="36618" x="3397250" y="5314950"/>
          <p14:tracePt t="36722" x="3390900" y="5314950"/>
          <p14:tracePt t="36746" x="3390900" y="5321300"/>
          <p14:tracePt t="36753" x="3390900" y="5327650"/>
          <p14:tracePt t="36762" x="3390900" y="5334000"/>
          <p14:tracePt t="36775" x="3390900" y="5340350"/>
          <p14:tracePt t="36792" x="3390900" y="5353050"/>
          <p14:tracePt t="36827" x="3390900" y="5359400"/>
          <p14:tracePt t="36842" x="3384550" y="5359400"/>
          <p14:tracePt t="36874" x="3378200" y="5359400"/>
          <p14:tracePt t="36890" x="3378200" y="5353050"/>
          <p14:tracePt t="36906" x="3378200" y="5346700"/>
          <p14:tracePt t="36922" x="3378200" y="5340350"/>
          <p14:tracePt t="36938" x="3378200" y="5334000"/>
          <p14:tracePt t="36954" x="3371850" y="5327650"/>
          <p14:tracePt t="36979" x="3371850" y="5321300"/>
          <p14:tracePt t="37058" x="3371850" y="5314950"/>
          <p14:tracePt t="37066" x="3365500" y="5314950"/>
          <p14:tracePt t="37075" x="3365500" y="5308600"/>
          <p14:tracePt t="37098" x="3365500" y="5302250"/>
          <p14:tracePt t="37108" x="3359150" y="5302250"/>
          <p14:tracePt t="37146" x="3359150" y="5295900"/>
          <p14:tracePt t="37178" x="3352800" y="5295900"/>
          <p14:tracePt t="37186" x="3352800" y="5289550"/>
          <p14:tracePt t="37212" x="3346450" y="5283200"/>
          <p14:tracePt t="37346" x="3346450" y="5276850"/>
          <p14:tracePt t="37354" x="3346450" y="5270500"/>
          <p14:tracePt t="37514" x="3340100" y="5270500"/>
          <p14:tracePt t="37539" x="3340100" y="5264150"/>
          <p14:tracePt t="37642" x="3346450" y="5264150"/>
          <p14:tracePt t="37674" x="3352800" y="5264150"/>
          <p14:tracePt t="37714" x="3359150" y="5264150"/>
          <p14:tracePt t="37770" x="3365500" y="5264150"/>
          <p14:tracePt t="37914" x="3371850" y="5264150"/>
          <p14:tracePt t="37925" x="3371850" y="5257800"/>
          <p14:tracePt t="37938" x="3371850" y="5251450"/>
          <p14:tracePt t="37978" x="3371850" y="5245100"/>
          <p14:tracePt t="37986" x="3371850" y="5238750"/>
          <p14:tracePt t="38458" x="3371850" y="5232400"/>
          <p14:tracePt t="38490" x="3371850" y="5226050"/>
          <p14:tracePt t="38514" x="3365500" y="5226050"/>
          <p14:tracePt t="39058" x="3359150" y="5226050"/>
          <p14:tracePt t="39138" x="3352800" y="5226050"/>
          <p14:tracePt t="39354" x="3352800" y="5232400"/>
          <p14:tracePt t="39546" x="3346450" y="5232400"/>
          <p14:tracePt t="39610" x="3340100" y="5232400"/>
          <p14:tracePt t="39626" x="3333750" y="5232400"/>
          <p14:tracePt t="39650" x="3333750" y="5226050"/>
          <p14:tracePt t="39690" x="3327400" y="5226050"/>
          <p14:tracePt t="39698" x="3327400" y="5219700"/>
          <p14:tracePt t="40922" x="3321050" y="5219700"/>
          <p14:tracePt t="40930" x="3321050" y="5213350"/>
          <p14:tracePt t="40954" x="3321050" y="5207000"/>
          <p14:tracePt t="40970" x="3321050" y="5200650"/>
          <p14:tracePt t="40978" x="3321050" y="5194300"/>
          <p14:tracePt t="40994" x="3321050" y="5187950"/>
          <p14:tracePt t="41010" x="3321050" y="5181600"/>
          <p14:tracePt t="41027" x="3321050" y="5175250"/>
          <p14:tracePt t="41044" x="3321050" y="5168900"/>
          <p14:tracePt t="41060" x="3327400" y="5156200"/>
          <p14:tracePt t="41077" x="3327400" y="5143500"/>
          <p14:tracePt t="41094" x="3333750" y="5124450"/>
          <p14:tracePt t="41110" x="3371850" y="5054600"/>
          <p14:tracePt t="41127" x="3409950" y="4997450"/>
          <p14:tracePt t="41144" x="3473450" y="4914900"/>
          <p14:tracePt t="41147" x="3492500" y="4889500"/>
          <p14:tracePt t="41160" x="3498850" y="4876800"/>
          <p14:tracePt t="41177" x="3511550" y="4857750"/>
          <p14:tracePt t="41194" x="3511550" y="4851400"/>
          <p14:tracePt t="41227" x="3511550" y="4845050"/>
          <p14:tracePt t="41258" x="3517900" y="4838700"/>
          <p14:tracePt t="41274" x="3517900" y="4832350"/>
          <p14:tracePt t="41290" x="3517900" y="4826000"/>
          <p14:tracePt t="41298" x="3517900" y="4813300"/>
          <p14:tracePt t="41310" x="3517900" y="4800600"/>
          <p14:tracePt t="41327" x="3543300" y="4730750"/>
          <p14:tracePt t="41344" x="3581400" y="4654550"/>
          <p14:tracePt t="41360" x="3606800" y="4616450"/>
          <p14:tracePt t="41377" x="3606800" y="4603750"/>
          <p14:tracePt t="41650" x="3606800" y="4610100"/>
          <p14:tracePt t="41675" x="3606800" y="4616450"/>
          <p14:tracePt t="41682" x="3606800" y="4629150"/>
          <p14:tracePt t="41690" x="3606800" y="4635500"/>
          <p14:tracePt t="41705" x="3606800" y="4641850"/>
          <p14:tracePt t="41722" x="3606800" y="4648200"/>
          <p14:tracePt t="41906" x="3606800" y="4654550"/>
          <p14:tracePt t="41931" x="3606800" y="4660900"/>
          <p14:tracePt t="42066" x="3606800" y="4667250"/>
          <p14:tracePt t="42074" x="3606800" y="4673600"/>
          <p14:tracePt t="42084" x="3606800" y="4679950"/>
          <p14:tracePt t="42090" x="3606800" y="4686300"/>
          <p14:tracePt t="42298" x="3600450" y="4686300"/>
          <p14:tracePt t="42314" x="3594100" y="4686300"/>
          <p14:tracePt t="42330" x="3587750" y="4686300"/>
          <p14:tracePt t="42346" x="3587750" y="4679950"/>
          <p14:tracePt t="42429" x="3581400" y="4679950"/>
          <p14:tracePt t="42442" x="3581400" y="4673600"/>
          <p14:tracePt t="42450" x="3581400" y="4667250"/>
          <p14:tracePt t="42458" x="3575050" y="4667250"/>
          <p14:tracePt t="42482" x="3575050" y="4660900"/>
          <p14:tracePt t="43922" x="3568700" y="4654550"/>
          <p14:tracePt t="43954" x="3562350" y="4654550"/>
          <p14:tracePt t="44162" x="3556000" y="4654550"/>
          <p14:tracePt t="44290" x="3549650" y="4654550"/>
          <p14:tracePt t="44354" x="3543300" y="4654550"/>
          <p14:tracePt t="44538" x="3536950" y="4654550"/>
          <p14:tracePt t="44602" x="3536950" y="4660900"/>
          <p14:tracePt t="44610" x="3530600" y="4660900"/>
          <p14:tracePt t="45050" x="3530600" y="4667250"/>
          <p14:tracePt t="45202" x="3530600" y="4673600"/>
          <p14:tracePt t="45370" x="3530600" y="4679950"/>
          <p14:tracePt t="46826" x="3530600" y="4692650"/>
          <p14:tracePt t="46834" x="3530600" y="4705350"/>
          <p14:tracePt t="46848" x="3536950" y="4718050"/>
          <p14:tracePt t="46865" x="3543300" y="4749800"/>
          <p14:tracePt t="46881" x="3556000" y="4800600"/>
          <p14:tracePt t="46898" x="3562350" y="4845050"/>
          <p14:tracePt t="46914" x="3568700" y="4876800"/>
          <p14:tracePt t="46931" x="3581400" y="4902200"/>
          <p14:tracePt t="46948" x="3587750" y="4927600"/>
          <p14:tracePt t="46964" x="3594100" y="4946650"/>
          <p14:tracePt t="46981" x="3594100" y="4965700"/>
          <p14:tracePt t="46998" x="3600450" y="4997450"/>
          <p14:tracePt t="47014" x="3606800" y="5048250"/>
          <p14:tracePt t="47031" x="3613150" y="5067300"/>
          <p14:tracePt t="47048" x="3619500" y="5092700"/>
          <p14:tracePt t="47064" x="3625850" y="5118100"/>
          <p14:tracePt t="47082" x="3632200" y="5156200"/>
          <p14:tracePt t="47098" x="3632200" y="5175250"/>
          <p14:tracePt t="47114" x="3632200" y="5181600"/>
          <p14:tracePt t="47131" x="3632200" y="5194300"/>
          <p14:tracePt t="47165" x="3625850" y="5200650"/>
          <p14:tracePt t="47181" x="3606800" y="5213350"/>
          <p14:tracePt t="47198" x="3575050" y="5251450"/>
          <p14:tracePt t="47214" x="3549650" y="5302250"/>
          <p14:tracePt t="47231" x="3511550" y="5346700"/>
          <p14:tracePt t="47248" x="3492500" y="5372100"/>
          <p14:tracePt t="47264" x="3486150" y="5384800"/>
          <p14:tracePt t="47282" x="3460750" y="5403850"/>
          <p14:tracePt t="47298" x="3435350" y="5422900"/>
          <p14:tracePt t="47314" x="3409950" y="5435600"/>
          <p14:tracePt t="47331" x="3403600" y="5441950"/>
          <p14:tracePt t="47348" x="3390900" y="5448300"/>
          <p14:tracePt t="47365" x="3378200" y="5454650"/>
          <p14:tracePt t="47381" x="3365500" y="5454650"/>
          <p14:tracePt t="47398" x="3365500" y="5441950"/>
          <p14:tracePt t="47414" x="3359150" y="5422900"/>
          <p14:tracePt t="47431" x="3359150" y="5410200"/>
          <p14:tracePt t="47448" x="3359150" y="5378450"/>
          <p14:tracePt t="47465" x="3346450" y="5353050"/>
          <p14:tracePt t="47481" x="3340100" y="5308600"/>
          <p14:tracePt t="47498" x="3333750" y="5264150"/>
          <p14:tracePt t="47514" x="3333750" y="5219700"/>
          <p14:tracePt t="47531" x="3333750" y="5162550"/>
          <p14:tracePt t="47548" x="3333750" y="5099050"/>
          <p14:tracePt t="47564" x="3346450" y="5054600"/>
          <p14:tracePt t="47581" x="3352800" y="5029200"/>
          <p14:tracePt t="47598" x="3359150" y="4984750"/>
          <p14:tracePt t="47614" x="3365500" y="4965700"/>
          <p14:tracePt t="47631" x="3365500" y="4946650"/>
          <p14:tracePt t="47648" x="3371850" y="4908550"/>
          <p14:tracePt t="47650" x="3384550" y="4889500"/>
          <p14:tracePt t="47664" x="3397250" y="4851400"/>
          <p14:tracePt t="47682" x="3416300" y="4813300"/>
          <p14:tracePt t="47722" x="3416300" y="4806950"/>
          <p14:tracePt t="47731" x="3416300" y="4800600"/>
          <p14:tracePt t="47748" x="3416300" y="4787900"/>
          <p14:tracePt t="47765" x="3435350" y="4762500"/>
          <p14:tracePt t="47781" x="3435350" y="4749800"/>
          <p14:tracePt t="48218" x="3435350" y="4756150"/>
          <p14:tracePt t="48234" x="3435350" y="4762500"/>
          <p14:tracePt t="48250" x="3435350" y="4768850"/>
          <p14:tracePt t="48258" x="3435350" y="4775200"/>
          <p14:tracePt t="48282" x="3435350" y="4781550"/>
          <p14:tracePt t="48290" x="3429000" y="4787900"/>
          <p14:tracePt t="48299" x="3422650" y="4794250"/>
          <p14:tracePt t="48311" x="3416300" y="4794250"/>
          <p14:tracePt t="48327" x="3409950" y="4800600"/>
          <p14:tracePt t="48344" x="3397250" y="4806950"/>
          <p14:tracePt t="48360" x="3384550" y="4813300"/>
          <p14:tracePt t="48378" x="3365500" y="4813300"/>
          <p14:tracePt t="48394" x="3359150" y="4819650"/>
          <p14:tracePt t="48410" x="3346450" y="4832350"/>
          <p14:tracePt t="48427" x="3340100" y="4838700"/>
          <p14:tracePt t="48444" x="3340100" y="4851400"/>
          <p14:tracePt t="48461" x="3321050" y="4857750"/>
          <p14:tracePt t="48477" x="3314700" y="4870450"/>
          <p14:tracePt t="48494" x="3270250" y="4895850"/>
          <p14:tracePt t="48511" x="3194050" y="4953000"/>
          <p14:tracePt t="48527" x="3086100" y="4997450"/>
          <p14:tracePt t="48544" x="2997200" y="5022850"/>
          <p14:tracePt t="48561" x="2965450" y="5029200"/>
          <p14:tracePt t="48577" x="2959100" y="5029200"/>
          <p14:tracePt t="48594" x="2952750" y="5029200"/>
          <p14:tracePt t="48626" x="2952750" y="5035550"/>
          <p14:tracePt t="48706" x="2946400" y="5035550"/>
          <p14:tracePt t="48730" x="2940050" y="5035550"/>
          <p14:tracePt t="48738" x="2933700" y="5035550"/>
          <p14:tracePt t="48747" x="2933700" y="5029200"/>
          <p14:tracePt t="48762" x="2933700" y="5022850"/>
          <p14:tracePt t="48777" x="2927350" y="5022850"/>
          <p14:tracePt t="48818" x="2927350" y="5016500"/>
          <p14:tracePt t="48858" x="2927350" y="5022850"/>
          <p14:tracePt t="48874" x="2927350" y="5029200"/>
          <p14:tracePt t="48882" x="2933700" y="5029200"/>
          <p14:tracePt t="48894" x="2933700" y="5035550"/>
          <p14:tracePt t="48946" x="2940050" y="5035550"/>
          <p14:tracePt t="48963" x="2946400" y="5035550"/>
          <p14:tracePt t="48978" x="2952750" y="5035550"/>
          <p14:tracePt t="48986" x="2959100" y="5035550"/>
          <p14:tracePt t="49002" x="2965450" y="5035550"/>
          <p14:tracePt t="49034" x="2965450" y="5022850"/>
          <p14:tracePt t="49042" x="2965450" y="5016500"/>
          <p14:tracePt t="49058" x="2965450" y="5010150"/>
          <p14:tracePt t="49066" x="2965450" y="4997450"/>
          <p14:tracePt t="49090" x="2965450" y="4991100"/>
          <p14:tracePt t="49138" x="2971800" y="4991100"/>
          <p14:tracePt t="49218" x="2978150" y="4984750"/>
          <p14:tracePt t="49226" x="2984500" y="4972050"/>
          <p14:tracePt t="49234" x="2990850" y="4965700"/>
          <p14:tracePt t="49250" x="2997200" y="4965700"/>
          <p14:tracePt t="49261" x="3003550" y="4965700"/>
          <p14:tracePt t="49277" x="3022600" y="4965700"/>
          <p14:tracePt t="49294" x="3035300" y="4965700"/>
          <p14:tracePt t="49498" x="3035300" y="4959350"/>
          <p14:tracePt t="49546" x="3035300" y="4953000"/>
          <p14:tracePt t="49554" x="3028950" y="4953000"/>
          <p14:tracePt t="49562" x="3028950" y="4946650"/>
          <p14:tracePt t="49938" x="3022600" y="4946650"/>
          <p14:tracePt t="51090" x="3028950" y="4946650"/>
          <p14:tracePt t="51106" x="3028950" y="4940300"/>
          <p14:tracePt t="51132" x="3028950" y="4933950"/>
          <p14:tracePt t="51162" x="3028950" y="4927600"/>
          <p14:tracePt t="51290" x="3035300" y="4927600"/>
          <p14:tracePt t="53186" x="3035300" y="4921250"/>
          <p14:tracePt t="53210" x="3035300" y="4914900"/>
          <p14:tracePt t="53234" x="3028950" y="4908550"/>
          <p14:tracePt t="53250" x="3022600" y="4902200"/>
          <p14:tracePt t="53266" x="3022600" y="4895850"/>
          <p14:tracePt t="53274" x="3022600" y="4889500"/>
          <p14:tracePt t="53290" x="3016250" y="4889500"/>
          <p14:tracePt t="53306" x="3016250" y="4883150"/>
          <p14:tracePt t="53322" x="3016250" y="4876800"/>
          <p14:tracePt t="53330" x="3016250" y="4870450"/>
          <p14:tracePt t="53340" x="3009900" y="4870450"/>
          <p14:tracePt t="53357" x="3009900" y="4857750"/>
          <p14:tracePt t="53374" x="3009900" y="4851400"/>
          <p14:tracePt t="53390" x="3009900" y="4845050"/>
          <p14:tracePt t="53407" x="3009900" y="4838700"/>
          <p14:tracePt t="53423" x="3009900" y="4826000"/>
          <p14:tracePt t="53440" x="3009900" y="4819650"/>
          <p14:tracePt t="53457" x="3009900" y="4813300"/>
          <p14:tracePt t="53474" x="3009900" y="4806950"/>
          <p14:tracePt t="53490" x="3009900" y="4800600"/>
          <p14:tracePt t="53530" x="3009900" y="4794250"/>
          <p14:tracePt t="53538" x="3009900" y="4787900"/>
          <p14:tracePt t="53546" x="3009900" y="4781550"/>
          <p14:tracePt t="53557" x="3009900" y="4775200"/>
          <p14:tracePt t="53573" x="3009900" y="4768850"/>
          <p14:tracePt t="53590" x="3009900" y="4756150"/>
          <p14:tracePt t="53607" x="3009900" y="4749800"/>
          <p14:tracePt t="53623" x="3009900" y="4737100"/>
          <p14:tracePt t="53640" x="3016250" y="4724400"/>
          <p14:tracePt t="53642" x="3016250" y="4711700"/>
          <p14:tracePt t="53657" x="3016250" y="4699000"/>
          <p14:tracePt t="53673" x="3016250" y="4673600"/>
          <p14:tracePt t="53690" x="3022600" y="4667250"/>
          <p14:tracePt t="53818" x="3022600" y="4660900"/>
          <p14:tracePt t="53842" x="3028950" y="4660900"/>
          <p14:tracePt t="53850" x="3028950" y="4654550"/>
          <p14:tracePt t="53866" x="3028950" y="4648200"/>
          <p14:tracePt t="53882" x="3028950" y="4641850"/>
          <p14:tracePt t="53890" x="3028950" y="4635500"/>
          <p14:tracePt t="53907" x="3035300" y="4610100"/>
          <p14:tracePt t="53923" x="3041650" y="4584700"/>
          <p14:tracePt t="53940" x="3048000" y="4559300"/>
          <p14:tracePt t="53957" x="3048000" y="4552950"/>
          <p14:tracePt t="53973" x="3048000" y="4546600"/>
          <p14:tracePt t="53990" x="3048000" y="4540250"/>
          <p14:tracePt t="54007" x="3048000" y="4533900"/>
          <p14:tracePt t="54023" x="3048000" y="4527550"/>
          <p14:tracePt t="54040" x="3048000" y="4521200"/>
          <p14:tracePt t="54057" x="3048000" y="4508500"/>
          <p14:tracePt t="54073" x="3048000" y="4476750"/>
          <p14:tracePt t="54090" x="3048000" y="4464050"/>
          <p14:tracePt t="54123" x="3048000" y="4451350"/>
          <p14:tracePt t="54140" x="3048000" y="4432300"/>
          <p14:tracePt t="54157" x="3048000" y="4400550"/>
          <p14:tracePt t="54173" x="3048000" y="4375150"/>
          <p14:tracePt t="54207" x="3048000" y="4368800"/>
          <p14:tracePt t="54266" x="3048000" y="4362450"/>
          <p14:tracePt t="54290" x="3048000" y="4356100"/>
          <p14:tracePt t="54426" x="3048000" y="4362450"/>
          <p14:tracePt t="54610" x="3048000" y="4368800"/>
          <p14:tracePt t="54714" x="3054350" y="4368800"/>
          <p14:tracePt t="54722" x="3054350" y="4375150"/>
          <p14:tracePt t="54732" x="3054350" y="4381500"/>
          <p14:tracePt t="54748" x="3060700" y="4387850"/>
          <p14:tracePt t="54765" x="3067050" y="4400550"/>
          <p14:tracePt t="54782" x="3079750" y="4419600"/>
          <p14:tracePt t="54798" x="3086100" y="4432300"/>
          <p14:tracePt t="54815" x="3086100" y="4438650"/>
          <p14:tracePt t="54858" x="3092450" y="4438650"/>
          <p14:tracePt t="54882" x="3092450" y="4451350"/>
          <p14:tracePt t="54890" x="3092450" y="4457700"/>
          <p14:tracePt t="54898" x="3098800" y="4457700"/>
          <p14:tracePt t="54915" x="3098800" y="4470400"/>
          <p14:tracePt t="54932" x="3098800" y="4483100"/>
          <p14:tracePt t="54948" x="3098800" y="4489450"/>
          <p14:tracePt t="54965" x="3111500" y="4502150"/>
          <p14:tracePt t="54982" x="3111500" y="4514850"/>
          <p14:tracePt t="54998" x="3111500" y="4521200"/>
          <p14:tracePt t="55066" x="3111500" y="4527550"/>
          <p14:tracePt t="55090" x="3117850" y="4533900"/>
          <p14:tracePt t="55098" x="3117850" y="4540250"/>
          <p14:tracePt t="55130" x="3117850" y="4546600"/>
          <p14:tracePt t="55218" x="3124200" y="4546600"/>
          <p14:tracePt t="55242" x="3130550" y="4546600"/>
          <p14:tracePt t="55251" x="3136900" y="4546600"/>
          <p14:tracePt t="55266" x="3143250" y="4552950"/>
          <p14:tracePt t="55274" x="3155950" y="4552950"/>
          <p14:tracePt t="55282" x="3162300" y="4559300"/>
          <p14:tracePt t="55298" x="3213100" y="4572000"/>
          <p14:tracePt t="55315" x="3314700" y="4572000"/>
          <p14:tracePt t="55332" x="3492500" y="4572000"/>
          <p14:tracePt t="55348" x="3683000" y="4572000"/>
          <p14:tracePt t="55365" x="3860800" y="4572000"/>
          <p14:tracePt t="55382" x="4013200" y="4572000"/>
          <p14:tracePt t="55398" x="4057650" y="4584700"/>
          <p14:tracePt t="55415" x="4076700" y="4591050"/>
          <p14:tracePt t="55432" x="4083050" y="4603750"/>
          <p14:tracePt t="55449" x="4089400" y="4610100"/>
          <p14:tracePt t="55466" x="4108450" y="4648200"/>
          <p14:tracePt t="55481" x="4133850" y="4667250"/>
          <p14:tracePt t="55498" x="4152900" y="4679950"/>
          <p14:tracePt t="55515" x="4165600" y="4686300"/>
          <p14:tracePt t="55532" x="4178300" y="4699000"/>
          <p14:tracePt t="55548" x="4178300" y="4724400"/>
          <p14:tracePt t="55565" x="4191000" y="4768850"/>
          <p14:tracePt t="55582" x="4216400" y="4813300"/>
          <p14:tracePt t="55598" x="4292600" y="4895850"/>
          <p14:tracePt t="55615" x="4470400" y="5029200"/>
          <p14:tracePt t="55632" x="4718050" y="5245100"/>
          <p14:tracePt t="55648" x="4972050" y="5448300"/>
          <p14:tracePt t="55650" x="5086350" y="5549900"/>
          <p14:tracePt t="55666" x="5213350" y="5715000"/>
          <p14:tracePt t="55682" x="5257800" y="5829300"/>
          <p14:tracePt t="55698" x="5257800" y="5861050"/>
          <p14:tracePt t="55715" x="5257800" y="5873750"/>
          <p14:tracePt t="55732" x="5251450" y="5873750"/>
          <p14:tracePt t="55748" x="5232400" y="5873750"/>
          <p14:tracePt t="55765" x="5226050" y="5873750"/>
          <p14:tracePt t="55782" x="5213350" y="5867400"/>
          <p14:tracePt t="55799" x="5207000" y="5854700"/>
          <p14:tracePt t="55815" x="5207000" y="5848350"/>
          <p14:tracePt t="55832" x="5200650" y="5842000"/>
          <p14:tracePt t="55849" x="5200650" y="5829300"/>
          <p14:tracePt t="55865" x="5194300" y="5810250"/>
          <p14:tracePt t="55882" x="5181600" y="5797550"/>
          <p14:tracePt t="55898" x="5175250" y="5784850"/>
          <p14:tracePt t="55915" x="5168900" y="5772150"/>
          <p14:tracePt t="55932" x="5168900" y="5759450"/>
          <p14:tracePt t="55948" x="5168900" y="5753100"/>
          <p14:tracePt t="55965" x="5168900" y="5746750"/>
          <p14:tracePt t="55982" x="5168900" y="5740400"/>
          <p14:tracePt t="55998" x="5175250" y="5727700"/>
          <p14:tracePt t="56015" x="5181600" y="5721350"/>
          <p14:tracePt t="56032" x="5187950" y="5715000"/>
          <p14:tracePt t="56048" x="5194300" y="5715000"/>
          <p14:tracePt t="56065" x="5207000" y="5715000"/>
          <p14:tracePt t="56106" x="5213350" y="5715000"/>
          <p14:tracePt t="56186" x="5219700" y="5715000"/>
          <p14:tracePt t="56194" x="5226050" y="5715000"/>
          <p14:tracePt t="56203" x="5226050" y="5708650"/>
          <p14:tracePt t="56215" x="5238750" y="5689600"/>
          <p14:tracePt t="56232" x="5251450" y="5651500"/>
          <p14:tracePt t="56248" x="5251450" y="5638800"/>
          <p14:tracePt t="56265" x="5245100" y="5645150"/>
          <p14:tracePt t="56281" x="5257800" y="5664200"/>
          <p14:tracePt t="56298" x="5276850" y="5676900"/>
          <p14:tracePt t="56315" x="5308600" y="5676900"/>
          <p14:tracePt t="56331" x="5397500" y="5645150"/>
          <p14:tracePt t="56348" x="5524500" y="5549900"/>
          <p14:tracePt t="56365" x="5600700" y="5422900"/>
          <p14:tracePt t="56382" x="5607050" y="5353050"/>
          <p14:tracePt t="56398" x="5556250" y="5295900"/>
          <p14:tracePt t="56415" x="5461000" y="5270500"/>
          <p14:tracePt t="56448" x="5651500" y="5511800"/>
          <p14:tracePt t="56465" x="5454650" y="5994400"/>
          <p14:tracePt t="56482" x="5073650" y="6851650"/>
          <p14:tracePt t="56498" x="4914900" y="6851650"/>
          <p14:tracePt t="56515" x="4832350" y="6851650"/>
          <p14:tracePt t="56532" x="4813300" y="6851650"/>
          <p14:tracePt t="56594" x="4794250" y="6851650"/>
          <p14:tracePt t="56602" x="4762500" y="6851650"/>
          <p14:tracePt t="56610" x="4749800" y="6851650"/>
          <p14:tracePt t="56619" x="4743450" y="685165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/>
            <a:r>
              <a:rPr lang="en-US" dirty="0"/>
              <a:t>The Work Adjustment Proj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3900" y="762000"/>
            <a:ext cx="7772400" cy="5562600"/>
          </a:xfrm>
        </p:spPr>
        <p:txBody>
          <a:bodyPr/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Purpose:  To develop criteria for evaluating the outcomes of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vocational rehabilitation counseling</a:t>
            </a:r>
          </a:p>
          <a:p>
            <a:pPr lvl="1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Good outcome = person is </a:t>
            </a:r>
            <a:r>
              <a:rPr lang="en-US" i="1" dirty="0">
                <a:solidFill>
                  <a:schemeClr val="accent3">
                    <a:lumMod val="50000"/>
                  </a:schemeClr>
                </a:solidFill>
              </a:rPr>
              <a:t>well adjusted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n their work environment</a:t>
            </a:r>
          </a:p>
          <a:p>
            <a:pPr lvl="1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oor outcome = person is </a:t>
            </a:r>
            <a:r>
              <a:rPr lang="en-US" i="1" dirty="0">
                <a:solidFill>
                  <a:schemeClr val="accent3">
                    <a:lumMod val="50000"/>
                  </a:schemeClr>
                </a:solidFill>
              </a:rPr>
              <a:t>not well adjusted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n their work environment</a:t>
            </a:r>
          </a:p>
          <a:p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How can we define work adjustment?</a:t>
            </a:r>
          </a:p>
          <a:p>
            <a:pPr lvl="1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erson is well adjusted if they are</a:t>
            </a:r>
          </a:p>
          <a:p>
            <a:pPr lvl="2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Happy with their job</a:t>
            </a:r>
          </a:p>
          <a:p>
            <a:pPr lvl="2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erforming well on the job</a:t>
            </a:r>
          </a:p>
          <a:p>
            <a:pPr lvl="1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n Work Adjustment Project language</a:t>
            </a:r>
          </a:p>
          <a:p>
            <a:pPr lvl="2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Happiness with their job, or aspects of it = job </a:t>
            </a:r>
            <a:r>
              <a:rPr lang="en-US" i="1" dirty="0">
                <a:solidFill>
                  <a:schemeClr val="accent3">
                    <a:lumMod val="50000"/>
                  </a:schemeClr>
                </a:solidFill>
              </a:rPr>
              <a:t>satisfaction</a:t>
            </a:r>
          </a:p>
          <a:p>
            <a:pPr lvl="2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erforming well on the job = job </a:t>
            </a:r>
            <a:r>
              <a:rPr lang="en-US" i="1" dirty="0">
                <a:solidFill>
                  <a:schemeClr val="accent3">
                    <a:lumMod val="50000"/>
                  </a:schemeClr>
                </a:solidFill>
              </a:rPr>
              <a:t>satisfactoriness</a:t>
            </a:r>
          </a:p>
          <a:p>
            <a:pPr lvl="1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So to be well adjusted an employee should be both</a:t>
            </a:r>
          </a:p>
          <a:p>
            <a:pPr lvl="2"/>
            <a:r>
              <a:rPr lang="en-US" i="1" dirty="0">
                <a:solidFill>
                  <a:schemeClr val="accent3">
                    <a:lumMod val="50000"/>
                  </a:schemeClr>
                </a:solidFill>
              </a:rPr>
              <a:t>Satisfied and satisfactory</a:t>
            </a:r>
          </a:p>
          <a:p>
            <a:pPr lvl="1"/>
            <a:endParaRPr lang="en-US" i="1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42537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3196"/>
    </mc:Choice>
    <mc:Fallback>
      <p:transition spd="slow" advTm="831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dirty="0">
                <a:sym typeface="Symbol" panose="05050102010706020507" pitchFamily="18" charset="2"/>
              </a:rPr>
              <a:t></a:t>
            </a:r>
            <a:r>
              <a:rPr lang="en-US" dirty="0"/>
              <a:t> Estimates with SEM Band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3434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solidFill>
                  <a:srgbClr val="7A0019"/>
                </a:solidFill>
              </a:rPr>
              <a:t>Reflects the precision in a score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Tells us who our tests is measuring well or poorly</a:t>
            </a:r>
            <a:endParaRPr lang="en-US" dirty="0">
              <a:solidFill>
                <a:srgbClr val="7A0019"/>
              </a:solidFill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1752600"/>
            <a:ext cx="6400800" cy="2286000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01733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 advTm="51448">
        <p15:prstTrans prst="drape"/>
      </p:transition>
    </mc:Choice>
    <mc:Fallback>
      <p:transition spd="slow" advTm="5144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31" x="4730750" y="6851650"/>
          <p14:tracePt t="1139" x="4686300" y="6851650"/>
          <p14:tracePt t="1153" x="4616450" y="6851650"/>
          <p14:tracePt t="1169" x="4521200" y="6851650"/>
          <p14:tracePt t="1235" x="4533900" y="6845300"/>
          <p14:tracePt t="1243" x="4559300" y="6832600"/>
          <p14:tracePt t="1253" x="4565650" y="6813550"/>
          <p14:tracePt t="1269" x="4565650" y="6711950"/>
          <p14:tracePt t="1286" x="4565650" y="6432550"/>
          <p14:tracePt t="1303" x="4559300" y="6013450"/>
          <p14:tracePt t="1320" x="4514850" y="5626100"/>
          <p14:tracePt t="1336" x="4451350" y="5232400"/>
          <p14:tracePt t="1353" x="4305300" y="4781550"/>
          <p14:tracePt t="1370" x="4076700" y="4381500"/>
          <p14:tracePt t="1387" x="3454400" y="3771900"/>
          <p14:tracePt t="1403" x="2940050" y="3308350"/>
          <p14:tracePt t="1419" x="2628900" y="2971800"/>
          <p14:tracePt t="1436" x="2451100" y="2705100"/>
          <p14:tracePt t="1453" x="2355850" y="2520950"/>
          <p14:tracePt t="1469" x="2228850" y="2400300"/>
          <p14:tracePt t="1486" x="2120900" y="2324100"/>
          <p14:tracePt t="1503" x="2108200" y="2317750"/>
          <p14:tracePt t="1519" x="2114550" y="2330450"/>
          <p14:tracePt t="1523" x="2120900" y="2381250"/>
          <p14:tracePt t="1536" x="2146300" y="2444750"/>
          <p14:tracePt t="1553" x="2190750" y="2616200"/>
          <p14:tracePt t="1569" x="2235200" y="2774950"/>
          <p14:tracePt t="1587" x="2374900" y="2857500"/>
          <p14:tracePt t="1603" x="2393950" y="2863850"/>
          <p14:tracePt t="1636" x="2368550" y="2844800"/>
          <p14:tracePt t="1653" x="2317750" y="2819400"/>
          <p14:tracePt t="1669" x="2298700" y="2819400"/>
          <p14:tracePt t="1703" x="2343150" y="2838450"/>
          <p14:tracePt t="1719" x="2419350" y="2863850"/>
          <p14:tracePt t="1736" x="2457450" y="2863850"/>
          <p14:tracePt t="2203" x="2476500" y="2870200"/>
          <p14:tracePt t="2211" x="2495550" y="2895600"/>
          <p14:tracePt t="2224" x="2495550" y="2908300"/>
          <p14:tracePt t="2241" x="2508250" y="2921000"/>
          <p14:tracePt t="2274" x="2520950" y="2927350"/>
          <p14:tracePt t="2291" x="2533650" y="2927350"/>
          <p14:tracePt t="2308" x="2552700" y="2940050"/>
          <p14:tracePt t="2325" x="2584450" y="2959100"/>
          <p14:tracePt t="2342" x="2641600" y="2997200"/>
          <p14:tracePt t="2358" x="2743200" y="3067050"/>
          <p14:tracePt t="2375" x="2857500" y="3162300"/>
          <p14:tracePt t="2392" x="2978150" y="3282950"/>
          <p14:tracePt t="2408" x="3073400" y="3384550"/>
          <p14:tracePt t="2425" x="3155950" y="3511550"/>
          <p14:tracePt t="2442" x="3238500" y="3600450"/>
          <p14:tracePt t="2458" x="3251200" y="3606800"/>
          <p14:tracePt t="2507" x="3257550" y="3606800"/>
          <p14:tracePt t="2516" x="3263900" y="3606800"/>
          <p14:tracePt t="2525" x="3270250" y="3606800"/>
          <p14:tracePt t="2542" x="3302000" y="3600450"/>
          <p14:tracePt t="2558" x="3333750" y="3587750"/>
          <p14:tracePt t="2575" x="3346450" y="3581400"/>
          <p14:tracePt t="2613" x="3340100" y="3581400"/>
          <p14:tracePt t="2625" x="3333750" y="3581400"/>
          <p14:tracePt t="2642" x="3314700" y="3581400"/>
          <p14:tracePt t="2659" x="3187700" y="3543300"/>
          <p14:tracePt t="2675" x="3060700" y="3486150"/>
          <p14:tracePt t="2899" x="3054350" y="3486150"/>
          <p14:tracePt t="2907" x="3041650" y="3492500"/>
          <p14:tracePt t="2921" x="3035300" y="3505200"/>
          <p14:tracePt t="2937" x="3009900" y="3517900"/>
          <p14:tracePt t="2954" x="2978150" y="3473450"/>
          <p14:tracePt t="2971" x="2959100" y="3435350"/>
          <p14:tracePt t="2987" x="2946400" y="3403600"/>
          <p14:tracePt t="3004" x="2946400" y="3365500"/>
          <p14:tracePt t="3021" x="2946400" y="3346450"/>
          <p14:tracePt t="3037" x="2946400" y="3321050"/>
          <p14:tracePt t="3054" x="2946400" y="3295650"/>
          <p14:tracePt t="3071" x="2952750" y="3270250"/>
          <p14:tracePt t="3088" x="2952750" y="3257550"/>
          <p14:tracePt t="3104" x="2952750" y="3244850"/>
          <p14:tracePt t="3137" x="2978150" y="3225800"/>
          <p14:tracePt t="3154" x="3111500" y="3168650"/>
          <p14:tracePt t="3171" x="3194050" y="3130550"/>
          <p14:tracePt t="3188" x="3244850" y="3124200"/>
          <p14:tracePt t="3204" x="3276600" y="3124200"/>
          <p14:tracePt t="3221" x="3295650" y="3124200"/>
          <p14:tracePt t="3237" x="3302000" y="3124200"/>
          <p14:tracePt t="3254" x="3314700" y="3136900"/>
          <p14:tracePt t="3271" x="3333750" y="3149600"/>
          <p14:tracePt t="3288" x="3378200" y="3168650"/>
          <p14:tracePt t="3304" x="3429000" y="3187700"/>
          <p14:tracePt t="3321" x="3473450" y="3200400"/>
          <p14:tracePt t="3337" x="3492500" y="3206750"/>
          <p14:tracePt t="3354" x="3498850" y="3206750"/>
          <p14:tracePt t="3395" x="3498850" y="3213100"/>
          <p14:tracePt t="3403" x="3505200" y="3213100"/>
          <p14:tracePt t="3411" x="3505200" y="3219450"/>
          <p14:tracePt t="3427" x="3511550" y="3225800"/>
          <p14:tracePt t="3437" x="3517900" y="3232150"/>
          <p14:tracePt t="3454" x="3530600" y="3251200"/>
          <p14:tracePt t="3471" x="3543300" y="3270250"/>
          <p14:tracePt t="3487" x="3556000" y="3276600"/>
          <p14:tracePt t="3504" x="3562350" y="3302000"/>
          <p14:tracePt t="3521" x="3568700" y="3321050"/>
          <p14:tracePt t="3523" x="3568700" y="3327400"/>
          <p14:tracePt t="3537" x="3568700" y="3333750"/>
          <p14:tracePt t="3555" x="3568700" y="3352800"/>
          <p14:tracePt t="3571" x="3568700" y="3359150"/>
          <p14:tracePt t="3587" x="3568700" y="3371850"/>
          <p14:tracePt t="3604" x="3562350" y="3384550"/>
          <p14:tracePt t="3621" x="3556000" y="3390900"/>
          <p14:tracePt t="3637" x="3549650" y="3403600"/>
          <p14:tracePt t="3654" x="3543300" y="3416300"/>
          <p14:tracePt t="3671" x="3543300" y="3422650"/>
          <p14:tracePt t="3687" x="3536950" y="3422650"/>
          <p14:tracePt t="3803" x="3543300" y="3422650"/>
          <p14:tracePt t="3883" x="3549650" y="3422650"/>
          <p14:tracePt t="3899" x="3556000" y="3422650"/>
          <p14:tracePt t="3907" x="3562350" y="3422650"/>
          <p14:tracePt t="3915" x="3575050" y="3422650"/>
          <p14:tracePt t="3940" x="3581400" y="3422650"/>
          <p14:tracePt t="3963" x="3587750" y="3422650"/>
          <p14:tracePt t="3979" x="3587750" y="3409950"/>
          <p14:tracePt t="3987" x="3587750" y="3403600"/>
          <p14:tracePt t="3995" x="3587750" y="3397250"/>
          <p14:tracePt t="4004" x="3587750" y="3390900"/>
          <p14:tracePt t="4020" x="3587750" y="3384550"/>
          <p14:tracePt t="4037" x="3587750" y="3378200"/>
          <p14:tracePt t="4054" x="3587750" y="3371850"/>
          <p14:tracePt t="4071" x="3587750" y="3365500"/>
          <p14:tracePt t="4088" x="3581400" y="3346450"/>
          <p14:tracePt t="4104" x="3575050" y="3308350"/>
          <p14:tracePt t="4121" x="3556000" y="3257550"/>
          <p14:tracePt t="4138" x="3530600" y="3206750"/>
          <p14:tracePt t="4154" x="3524250" y="3162300"/>
          <p14:tracePt t="4170" x="3524250" y="3130550"/>
          <p14:tracePt t="4219" x="3530600" y="3136900"/>
          <p14:tracePt t="4227" x="3530600" y="3149600"/>
          <p14:tracePt t="4237" x="3536950" y="3162300"/>
          <p14:tracePt t="4254" x="3543300" y="3219450"/>
          <p14:tracePt t="4270" x="3543300" y="3289300"/>
          <p14:tracePt t="4287" x="3543300" y="3352800"/>
          <p14:tracePt t="4304" x="3543300" y="3384550"/>
          <p14:tracePt t="4321" x="3543300" y="3397250"/>
          <p14:tracePt t="4363" x="3536950" y="3397250"/>
          <p14:tracePt t="4371" x="3530600" y="3390900"/>
          <p14:tracePt t="4387" x="3511550" y="3378200"/>
          <p14:tracePt t="4404" x="3492500" y="3365500"/>
          <p14:tracePt t="4420" x="3467100" y="3346450"/>
          <p14:tracePt t="4437" x="3448050" y="3314700"/>
          <p14:tracePt t="4454" x="3429000" y="3263900"/>
          <p14:tracePt t="4470" x="3416300" y="3219450"/>
          <p14:tracePt t="4487" x="3409950" y="3187700"/>
          <p14:tracePt t="4504" x="3409950" y="3136900"/>
          <p14:tracePt t="4520" x="3409950" y="3124200"/>
          <p14:tracePt t="4524" x="3416300" y="3105150"/>
          <p14:tracePt t="4537" x="3429000" y="3073400"/>
          <p14:tracePt t="4555" x="3454400" y="2946400"/>
          <p14:tracePt t="4571" x="3505200" y="2806700"/>
          <p14:tracePt t="4587" x="3517900" y="2711450"/>
          <p14:tracePt t="4604" x="3530600" y="2686050"/>
          <p14:tracePt t="4621" x="3530600" y="2679700"/>
          <p14:tracePt t="4779" x="3536950" y="2679700"/>
          <p14:tracePt t="4787" x="3543300" y="2686050"/>
          <p14:tracePt t="4795" x="3549650" y="2692400"/>
          <p14:tracePt t="4804" x="3556000" y="2705100"/>
          <p14:tracePt t="4821" x="3568700" y="2755900"/>
          <p14:tracePt t="4837" x="3575050" y="2825750"/>
          <p14:tracePt t="4854" x="3594100" y="2908300"/>
          <p14:tracePt t="4870" x="3613150" y="3003550"/>
          <p14:tracePt t="4887" x="3644900" y="3111500"/>
          <p14:tracePt t="4904" x="3663950" y="3194050"/>
          <p14:tracePt t="4920" x="3676650" y="3244850"/>
          <p14:tracePt t="4937" x="3689350" y="3282950"/>
          <p14:tracePt t="4954" x="3702050" y="3333750"/>
          <p14:tracePt t="4970" x="3708400" y="3403600"/>
          <p14:tracePt t="4987" x="3714750" y="3416300"/>
          <p14:tracePt t="5004" x="3714750" y="3422650"/>
          <p14:tracePt t="5051" x="3708400" y="3422650"/>
          <p14:tracePt t="5059" x="3702050" y="3422650"/>
          <p14:tracePt t="5123" x="3695700" y="3416300"/>
          <p14:tracePt t="5131" x="3689350" y="3409950"/>
          <p14:tracePt t="5140" x="3689350" y="3403600"/>
          <p14:tracePt t="5154" x="3683000" y="3403600"/>
          <p14:tracePt t="5171" x="3683000" y="3397250"/>
          <p14:tracePt t="5331" x="3683000" y="3390900"/>
          <p14:tracePt t="5499" x="3683000" y="3384550"/>
          <p14:tracePt t="5507" x="3683000" y="3378200"/>
          <p14:tracePt t="5525" x="3683000" y="3371850"/>
          <p14:tracePt t="5539" x="3683000" y="3365500"/>
          <p14:tracePt t="5555" x="3676650" y="3359150"/>
          <p14:tracePt t="5571" x="3670300" y="3346450"/>
          <p14:tracePt t="5587" x="3670300" y="3327400"/>
          <p14:tracePt t="5604" x="3663950" y="3302000"/>
          <p14:tracePt t="5621" x="3657600" y="3289300"/>
          <p14:tracePt t="5637" x="3651250" y="3244850"/>
          <p14:tracePt t="5654" x="3632200" y="3175000"/>
          <p14:tracePt t="5671" x="3606800" y="3067050"/>
          <p14:tracePt t="5687" x="3581400" y="2971800"/>
          <p14:tracePt t="5704" x="3575050" y="2863850"/>
          <p14:tracePt t="5721" x="3568700" y="2806700"/>
          <p14:tracePt t="5737" x="3568700" y="2743200"/>
          <p14:tracePt t="5754" x="3568700" y="2724150"/>
          <p14:tracePt t="5771" x="3568700" y="2711450"/>
          <p14:tracePt t="5891" x="3575050" y="2717800"/>
          <p14:tracePt t="5899" x="3581400" y="2736850"/>
          <p14:tracePt t="5908" x="3587750" y="2755900"/>
          <p14:tracePt t="5921" x="3594100" y="2781300"/>
          <p14:tracePt t="5937" x="3625850" y="2882900"/>
          <p14:tracePt t="5954" x="3638550" y="2965450"/>
          <p14:tracePt t="5971" x="3670300" y="3041650"/>
          <p14:tracePt t="5987" x="3676650" y="3092450"/>
          <p14:tracePt t="6004" x="3714750" y="3187700"/>
          <p14:tracePt t="6021" x="3746500" y="3308350"/>
          <p14:tracePt t="6037" x="3778250" y="3409950"/>
          <p14:tracePt t="6054" x="3790950" y="3511550"/>
          <p14:tracePt t="6071" x="3822700" y="3625850"/>
          <p14:tracePt t="6087" x="3829050" y="3683000"/>
          <p14:tracePt t="6104" x="3835400" y="3702050"/>
          <p14:tracePt t="6121" x="3835400" y="3708400"/>
          <p14:tracePt t="6138" x="3829050" y="3708400"/>
          <p14:tracePt t="6154" x="3816350" y="3708400"/>
          <p14:tracePt t="6170" x="3803650" y="3708400"/>
          <p14:tracePt t="6204" x="3797300" y="3708400"/>
          <p14:tracePt t="6259" x="3797300" y="3721100"/>
          <p14:tracePt t="6267" x="3797300" y="3727450"/>
          <p14:tracePt t="6275" x="3803650" y="3733800"/>
          <p14:tracePt t="6288" x="3803650" y="3740150"/>
          <p14:tracePt t="6304" x="3810000" y="3752850"/>
          <p14:tracePt t="6355" x="3810000" y="3746500"/>
          <p14:tracePt t="6363" x="3810000" y="3740150"/>
          <p14:tracePt t="6379" x="3803650" y="3733800"/>
          <p14:tracePt t="6387" x="3803650" y="3727450"/>
          <p14:tracePt t="6404" x="3803650" y="3721100"/>
          <p14:tracePt t="6421" x="3797300" y="3721100"/>
          <p14:tracePt t="6438" x="3797300" y="3714750"/>
          <p14:tracePt t="6835" x="3797300" y="3702050"/>
          <p14:tracePt t="6851" x="3797300" y="3689350"/>
          <p14:tracePt t="6860" x="3790950" y="3663950"/>
          <p14:tracePt t="6873" x="3784600" y="3651250"/>
          <p14:tracePt t="6891" x="3759200" y="3613150"/>
          <p14:tracePt t="6907" x="3721100" y="3594100"/>
          <p14:tracePt t="6923" x="3651250" y="3575050"/>
          <p14:tracePt t="6940" x="3587750" y="3575050"/>
          <p14:tracePt t="6957" x="3492500" y="3568700"/>
          <p14:tracePt t="6973" x="3435350" y="3556000"/>
          <p14:tracePt t="6990" x="3397250" y="3543300"/>
          <p14:tracePt t="7007" x="3384550" y="3517900"/>
          <p14:tracePt t="7024" x="3378200" y="3505200"/>
          <p14:tracePt t="7040" x="3371850" y="3492500"/>
          <p14:tracePt t="7057" x="3371850" y="3486150"/>
          <p14:tracePt t="7092" x="3365500" y="3486150"/>
          <p14:tracePt t="7115" x="3359150" y="3486150"/>
          <p14:tracePt t="7123" x="3352800" y="3486150"/>
          <p14:tracePt t="7140" x="3321050" y="3479800"/>
          <p14:tracePt t="7157" x="3251200" y="3460750"/>
          <p14:tracePt t="7173" x="3111500" y="3454400"/>
          <p14:tracePt t="7190" x="2946400" y="3441700"/>
          <p14:tracePt t="7207" x="2844800" y="3409950"/>
          <p14:tracePt t="7223" x="2832100" y="3384550"/>
          <p14:tracePt t="7240" x="2825750" y="3365500"/>
          <p14:tracePt t="7257" x="2825750" y="3359150"/>
          <p14:tracePt t="7307" x="2825750" y="3371850"/>
          <p14:tracePt t="7315" x="2825750" y="3378200"/>
          <p14:tracePt t="7323" x="2832100" y="3384550"/>
          <p14:tracePt t="7340" x="2838450" y="3397250"/>
          <p14:tracePt t="7357" x="2838450" y="3403600"/>
          <p14:tracePt t="7374" x="2838450" y="3409950"/>
          <p14:tracePt t="7427" x="2838450" y="3403600"/>
          <p14:tracePt t="7435" x="2838450" y="3397250"/>
          <p14:tracePt t="7475" x="2838450" y="3390900"/>
          <p14:tracePt t="7515" x="2838450" y="3397250"/>
          <p14:tracePt t="7531" x="2838450" y="3403600"/>
          <p14:tracePt t="7731" x="2844800" y="3403600"/>
          <p14:tracePt t="7763" x="2851150" y="3403600"/>
          <p14:tracePt t="7771" x="2863850" y="3403600"/>
          <p14:tracePt t="7779" x="2870200" y="3403600"/>
          <p14:tracePt t="7787" x="2882900" y="3403600"/>
          <p14:tracePt t="7803" x="2921000" y="3403600"/>
          <p14:tracePt t="7819" x="2971800" y="3403600"/>
          <p14:tracePt t="7836" x="3086100" y="3403600"/>
          <p14:tracePt t="7853" x="3200400" y="3403600"/>
          <p14:tracePt t="7869" x="3302000" y="3403600"/>
          <p14:tracePt t="7886" x="3371850" y="3403600"/>
          <p14:tracePt t="7903" x="3409950" y="3403600"/>
          <p14:tracePt t="7920" x="3454400" y="3403600"/>
          <p14:tracePt t="7936" x="3511550" y="3403600"/>
          <p14:tracePt t="7953" x="3575050" y="3403600"/>
          <p14:tracePt t="7969" x="3644900" y="3390900"/>
          <p14:tracePt t="7987" x="3708400" y="3384550"/>
          <p14:tracePt t="8002" x="3740150" y="3384550"/>
          <p14:tracePt t="8019" x="3765550" y="3384550"/>
          <p14:tracePt t="8036" x="3784600" y="3384550"/>
          <p14:tracePt t="8053" x="3797300" y="3390900"/>
          <p14:tracePt t="8069" x="3816350" y="3397250"/>
          <p14:tracePt t="8086" x="3835400" y="3409950"/>
          <p14:tracePt t="8103" x="3867150" y="3422650"/>
          <p14:tracePt t="8119" x="3911600" y="3441700"/>
          <p14:tracePt t="8136" x="4013200" y="3467100"/>
          <p14:tracePt t="8153" x="4121150" y="3473450"/>
          <p14:tracePt t="8169" x="4229100" y="3467100"/>
          <p14:tracePt t="8186" x="4330700" y="3441700"/>
          <p14:tracePt t="8203" x="4356100" y="3429000"/>
          <p14:tracePt t="8219" x="4362450" y="3422650"/>
          <p14:tracePt t="8323" x="4362450" y="3416300"/>
          <p14:tracePt t="8363" x="4362450" y="3409950"/>
          <p14:tracePt t="8379" x="4368800" y="3409950"/>
          <p14:tracePt t="8387" x="4368800" y="3403600"/>
          <p14:tracePt t="8395" x="4381500" y="3403600"/>
          <p14:tracePt t="8403" x="4394200" y="3403600"/>
          <p14:tracePt t="8419" x="4413250" y="3403600"/>
          <p14:tracePt t="8436" x="4419600" y="3403600"/>
          <p14:tracePt t="8547" x="4419600" y="3397250"/>
          <p14:tracePt t="8556" x="4413250" y="3397250"/>
          <p14:tracePt t="8675" x="4406900" y="3397250"/>
          <p14:tracePt t="8963" x="4400550" y="3397250"/>
          <p14:tracePt t="8979" x="4394200" y="3397250"/>
          <p14:tracePt t="8988" x="4387850" y="3390900"/>
          <p14:tracePt t="9001" x="4381500" y="3390900"/>
          <p14:tracePt t="9018" x="4337050" y="3390900"/>
          <p14:tracePt t="9035" x="4279900" y="3384550"/>
          <p14:tracePt t="9051" x="4165600" y="3384550"/>
          <p14:tracePt t="9068" x="3987800" y="3384550"/>
          <p14:tracePt t="9085" x="3829050" y="3384550"/>
          <p14:tracePt t="9102" x="3714750" y="3378200"/>
          <p14:tracePt t="9118" x="3657600" y="3378200"/>
          <p14:tracePt t="9135" x="3644900" y="3371850"/>
          <p14:tracePt t="9152" x="3632200" y="3371850"/>
          <p14:tracePt t="9168" x="3619500" y="3371850"/>
          <p14:tracePt t="9185" x="3594100" y="3371850"/>
          <p14:tracePt t="9201" x="3498850" y="3416300"/>
          <p14:tracePt t="9218" x="3441700" y="3435350"/>
          <p14:tracePt t="9259" x="3435350" y="3435350"/>
          <p14:tracePt t="9268" x="3429000" y="3435350"/>
          <p14:tracePt t="9285" x="3397250" y="3422650"/>
          <p14:tracePt t="9301" x="3238500" y="3429000"/>
          <p14:tracePt t="9318" x="3048000" y="3448050"/>
          <p14:tracePt t="9335" x="2863850" y="3460750"/>
          <p14:tracePt t="9351" x="2762250" y="3460750"/>
          <p14:tracePt t="9368" x="2730500" y="3460750"/>
          <p14:tracePt t="9411" x="2724150" y="3460750"/>
          <p14:tracePt t="9419" x="2717800" y="3460750"/>
          <p14:tracePt t="9539" x="2711450" y="3460750"/>
          <p14:tracePt t="9547" x="2711450" y="3454400"/>
          <p14:tracePt t="9555" x="2711450" y="3448050"/>
          <p14:tracePt t="9568" x="2711450" y="3441700"/>
          <p14:tracePt t="9585" x="2711450" y="3435350"/>
          <p14:tracePt t="9602" x="2711450" y="3429000"/>
          <p14:tracePt t="9643" x="2711450" y="3435350"/>
          <p14:tracePt t="9651" x="2711450" y="3448050"/>
          <p14:tracePt t="9659" x="2717800" y="3448050"/>
          <p14:tracePt t="9668" x="2717800" y="3460750"/>
          <p14:tracePt t="9685" x="2724150" y="3467100"/>
          <p14:tracePt t="9701" x="2730500" y="3473450"/>
          <p14:tracePt t="9771" x="2736850" y="3473450"/>
          <p14:tracePt t="9779" x="2743200" y="3473450"/>
          <p14:tracePt t="9788" x="2749550" y="3473450"/>
          <p14:tracePt t="9801" x="2762250" y="3473450"/>
          <p14:tracePt t="9819" x="2844800" y="3486150"/>
          <p14:tracePt t="9835" x="2895600" y="3492500"/>
          <p14:tracePt t="9851" x="2933700" y="3517900"/>
          <p14:tracePt t="9868" x="2959100" y="3524250"/>
          <p14:tracePt t="9885" x="2984500" y="3530600"/>
          <p14:tracePt t="9902" x="3003550" y="3536950"/>
          <p14:tracePt t="9918" x="3041650" y="3536950"/>
          <p14:tracePt t="9935" x="3162300" y="3511550"/>
          <p14:tracePt t="9952" x="3295650" y="3486150"/>
          <p14:tracePt t="9968" x="3422650" y="3467100"/>
          <p14:tracePt t="9984" x="3467100" y="3467100"/>
          <p14:tracePt t="10001" x="3505200" y="3467100"/>
          <p14:tracePt t="10018" x="3530600" y="3467100"/>
          <p14:tracePt t="10020" x="3543300" y="3467100"/>
          <p14:tracePt t="10034" x="3575050" y="3479800"/>
          <p14:tracePt t="10051" x="3632200" y="3486150"/>
          <p14:tracePt t="10068" x="3714750" y="3492500"/>
          <p14:tracePt t="10085" x="3867150" y="3492500"/>
          <p14:tracePt t="10102" x="4025900" y="3467100"/>
          <p14:tracePt t="10118" x="4197350" y="3409950"/>
          <p14:tracePt t="10135" x="4381500" y="3340100"/>
          <p14:tracePt t="10151" x="4495800" y="3289300"/>
          <p14:tracePt t="10168" x="4527550" y="3276600"/>
          <p14:tracePt t="10235" x="4533900" y="3276600"/>
          <p14:tracePt t="10243" x="4540250" y="3276600"/>
          <p14:tracePt t="10259" x="4546600" y="3276600"/>
          <p14:tracePt t="10275" x="4546600" y="3282950"/>
          <p14:tracePt t="10284" x="4552950" y="3282950"/>
          <p14:tracePt t="10323" x="4559300" y="3282950"/>
          <p14:tracePt t="10339" x="4565650" y="3282950"/>
          <p14:tracePt t="10371" x="4572000" y="3282950"/>
          <p14:tracePt t="10379" x="4578350" y="3282950"/>
          <p14:tracePt t="10389" x="4584700" y="3282950"/>
          <p14:tracePt t="10401" x="4591050" y="3282950"/>
          <p14:tracePt t="10418" x="4616450" y="3282950"/>
          <p14:tracePt t="10434" x="4660900" y="3276600"/>
          <p14:tracePt t="10451" x="4667250" y="3276600"/>
          <p14:tracePt t="10499" x="4667250" y="3270250"/>
          <p14:tracePt t="10515" x="4667250" y="3263900"/>
          <p14:tracePt t="10547" x="4667250" y="3257550"/>
          <p14:tracePt t="10667" x="4660900" y="3257550"/>
          <p14:tracePt t="10691" x="4654550" y="3257550"/>
          <p14:tracePt t="10699" x="4654550" y="3251200"/>
          <p14:tracePt t="10707" x="4648200" y="3251200"/>
          <p14:tracePt t="10718" x="4648200" y="3244850"/>
          <p14:tracePt t="10734" x="4635500" y="3244850"/>
          <p14:tracePt t="10752" x="4635500" y="3238500"/>
          <p14:tracePt t="10768" x="4629150" y="3238500"/>
          <p14:tracePt t="10784" x="4616450" y="3238500"/>
          <p14:tracePt t="10801" x="4591050" y="3238500"/>
          <p14:tracePt t="10818" x="4559300" y="3238500"/>
          <p14:tracePt t="10834" x="4394200" y="3302000"/>
          <p14:tracePt t="10851" x="4222750" y="3371850"/>
          <p14:tracePt t="10868" x="4025900" y="3416300"/>
          <p14:tracePt t="10885" x="3848100" y="3435350"/>
          <p14:tracePt t="10902" x="3695700" y="3435350"/>
          <p14:tracePt t="10918" x="3581400" y="3435350"/>
          <p14:tracePt t="10934" x="3486150" y="3435350"/>
          <p14:tracePt t="10951" x="3429000" y="3435350"/>
          <p14:tracePt t="10968" x="3409950" y="3435350"/>
          <p14:tracePt t="10984" x="3409950" y="3429000"/>
          <p14:tracePt t="11035" x="3403600" y="3429000"/>
          <p14:tracePt t="11067" x="3397250" y="3429000"/>
          <p14:tracePt t="11075" x="3390900" y="3429000"/>
          <p14:tracePt t="11084" x="3384550" y="3422650"/>
          <p14:tracePt t="11101" x="3365500" y="3416300"/>
          <p14:tracePt t="11118" x="3359150" y="3409950"/>
          <p14:tracePt t="11135" x="3327400" y="3397250"/>
          <p14:tracePt t="11151" x="3302000" y="3390900"/>
          <p14:tracePt t="11168" x="3251200" y="3371850"/>
          <p14:tracePt t="11184" x="3155950" y="3365500"/>
          <p14:tracePt t="11201" x="3092450" y="3352800"/>
          <p14:tracePt t="11218" x="3041650" y="3346450"/>
          <p14:tracePt t="11235" x="3041650" y="3340100"/>
          <p14:tracePt t="11267" x="3041650" y="3346450"/>
          <p14:tracePt t="11274" x="3041650" y="3359150"/>
          <p14:tracePt t="11284" x="3041650" y="3365500"/>
          <p14:tracePt t="11301" x="3041650" y="3371850"/>
          <p14:tracePt t="11318" x="3041650" y="3384550"/>
          <p14:tracePt t="11335" x="3028950" y="3384550"/>
          <p14:tracePt t="11388" x="3028950" y="3378200"/>
          <p14:tracePt t="11499" x="3035300" y="3378200"/>
          <p14:tracePt t="11507" x="3035300" y="3384550"/>
          <p14:tracePt t="11518" x="3048000" y="3384550"/>
          <p14:tracePt t="11534" x="3073400" y="3390900"/>
          <p14:tracePt t="11551" x="3098800" y="3403600"/>
          <p14:tracePt t="11568" x="3117850" y="3416300"/>
          <p14:tracePt t="11584" x="3130550" y="3429000"/>
          <p14:tracePt t="11601" x="3136900" y="3435350"/>
          <p14:tracePt t="11618" x="3155950" y="3441700"/>
          <p14:tracePt t="11634" x="3225800" y="3448050"/>
          <p14:tracePt t="11651" x="3352800" y="3448050"/>
          <p14:tracePt t="11668" x="3505200" y="3448050"/>
          <p14:tracePt t="11684" x="3670300" y="3441700"/>
          <p14:tracePt t="11701" x="3733800" y="3441700"/>
          <p14:tracePt t="11718" x="3752850" y="3448050"/>
          <p14:tracePt t="11734" x="3759200" y="3454400"/>
          <p14:tracePt t="11768" x="3771900" y="3460750"/>
          <p14:tracePt t="11784" x="3803650" y="3460750"/>
          <p14:tracePt t="11801" x="3860800" y="3460750"/>
          <p14:tracePt t="11818" x="3962400" y="3441700"/>
          <p14:tracePt t="11834" x="4070350" y="3416300"/>
          <p14:tracePt t="11851" x="4102100" y="3409950"/>
          <p14:tracePt t="11884" x="4102100" y="3403600"/>
          <p14:tracePt t="11947" x="4095750" y="3403600"/>
          <p14:tracePt t="11955" x="4089400" y="3403600"/>
          <p14:tracePt t="11963" x="4083050" y="3403600"/>
          <p14:tracePt t="11972" x="4076700" y="3403600"/>
          <p14:tracePt t="11988" x="4070350" y="3409950"/>
          <p14:tracePt t="12051" x="4064000" y="3409950"/>
          <p14:tracePt t="12067" x="4057650" y="3409950"/>
          <p14:tracePt t="12131" x="4051300" y="3403600"/>
          <p14:tracePt t="12139" x="4044950" y="3397250"/>
          <p14:tracePt t="12147" x="4038600" y="3390900"/>
          <p14:tracePt t="12156" x="4032250" y="3384550"/>
          <p14:tracePt t="12168" x="4032250" y="3378200"/>
          <p14:tracePt t="12184" x="4032250" y="3371850"/>
          <p14:tracePt t="12235" x="4025900" y="3371850"/>
          <p14:tracePt t="12259" x="4013200" y="3371850"/>
          <p14:tracePt t="12267" x="4000500" y="3378200"/>
          <p14:tracePt t="12275" x="3994150" y="3378200"/>
          <p14:tracePt t="12284" x="3975100" y="3378200"/>
          <p14:tracePt t="12301" x="3943350" y="3378200"/>
          <p14:tracePt t="12318" x="3924300" y="3371850"/>
          <p14:tracePt t="12335" x="3911600" y="3365500"/>
          <p14:tracePt t="12351" x="3911600" y="3352800"/>
          <p14:tracePt t="12368" x="3905250" y="3346450"/>
          <p14:tracePt t="12404" x="3905250" y="3352800"/>
          <p14:tracePt t="12419" x="3905250" y="3359150"/>
          <p14:tracePt t="12434" x="3905250" y="3365500"/>
          <p14:tracePt t="12451" x="3905250" y="3378200"/>
          <p14:tracePt t="12507" x="3905250" y="3371850"/>
          <p14:tracePt t="12515" x="3898900" y="3371850"/>
          <p14:tracePt t="12523" x="3898900" y="3359150"/>
          <p14:tracePt t="12534" x="3892550" y="3346450"/>
          <p14:tracePt t="12551" x="3886200" y="3327400"/>
          <p14:tracePt t="12568" x="3879850" y="3308350"/>
          <p14:tracePt t="12584" x="3873500" y="3302000"/>
          <p14:tracePt t="12602" x="3873500" y="3289300"/>
          <p14:tracePt t="12635" x="3873500" y="3282950"/>
          <p14:tracePt t="12651" x="3867150" y="3276600"/>
          <p14:tracePt t="12668" x="3860800" y="3263900"/>
          <p14:tracePt t="12685" x="3860800" y="3238500"/>
          <p14:tracePt t="12701" x="3835400" y="3194050"/>
          <p14:tracePt t="12718" x="3822700" y="3155950"/>
          <p14:tracePt t="12734" x="3816350" y="3111500"/>
          <p14:tracePt t="12751" x="3816350" y="3098800"/>
          <p14:tracePt t="12768" x="3810000" y="3098800"/>
          <p14:tracePt t="12811" x="3810000" y="3086100"/>
          <p14:tracePt t="12820" x="3803650" y="3073400"/>
          <p14:tracePt t="12834" x="3765550" y="3003550"/>
          <p14:tracePt t="12851" x="3733800" y="2908300"/>
          <p14:tracePt t="12868" x="3708400" y="2819400"/>
          <p14:tracePt t="12884" x="3695700" y="2749550"/>
          <p14:tracePt t="12901" x="3683000" y="2717800"/>
          <p14:tracePt t="12918" x="3683000" y="2705100"/>
          <p14:tracePt t="12935" x="3676650" y="2705100"/>
          <p14:tracePt t="13011" x="3670300" y="2705100"/>
          <p14:tracePt t="13020" x="3670300" y="2711450"/>
          <p14:tracePt t="13035" x="3663950" y="2711450"/>
          <p14:tracePt t="13075" x="3663950" y="2717800"/>
          <p14:tracePt t="13091" x="3663950" y="2730500"/>
          <p14:tracePt t="13107" x="3663950" y="2743200"/>
          <p14:tracePt t="13115" x="3670300" y="2768600"/>
          <p14:tracePt t="13123" x="3676650" y="2794000"/>
          <p14:tracePt t="13135" x="3695700" y="2825750"/>
          <p14:tracePt t="13151" x="3721100" y="2921000"/>
          <p14:tracePt t="13168" x="3765550" y="3048000"/>
          <p14:tracePt t="13184" x="3835400" y="3206750"/>
          <p14:tracePt t="13201" x="3911600" y="3365500"/>
          <p14:tracePt t="13218" x="3949700" y="3511550"/>
          <p14:tracePt t="13234" x="3949700" y="3613150"/>
          <p14:tracePt t="13251" x="3937000" y="3619500"/>
          <p14:tracePt t="13267" x="3924300" y="3619500"/>
          <p14:tracePt t="13285" x="3917950" y="3600450"/>
          <p14:tracePt t="13301" x="3905250" y="3575050"/>
          <p14:tracePt t="13317" x="3892550" y="3549650"/>
          <p14:tracePt t="13334" x="3886200" y="3530600"/>
          <p14:tracePt t="13351" x="3873500" y="3505200"/>
          <p14:tracePt t="13368" x="3867150" y="3486150"/>
          <p14:tracePt t="13384" x="3854450" y="3460750"/>
          <p14:tracePt t="13401" x="3848100" y="3448050"/>
          <p14:tracePt t="13418" x="3835400" y="3429000"/>
          <p14:tracePt t="13434" x="3829050" y="3397250"/>
          <p14:tracePt t="13451" x="3816350" y="3371850"/>
          <p14:tracePt t="13468" x="3810000" y="3340100"/>
          <p14:tracePt t="13484" x="3797300" y="3295650"/>
          <p14:tracePt t="13501" x="3771900" y="3213100"/>
          <p14:tracePt t="13518" x="3733800" y="3117850"/>
          <p14:tracePt t="13534" x="3721100" y="3048000"/>
          <p14:tracePt t="13551" x="3708400" y="3003550"/>
          <p14:tracePt t="13568" x="3708400" y="2978150"/>
          <p14:tracePt t="13779" x="3708400" y="2990850"/>
          <p14:tracePt t="13786" x="3708400" y="2997200"/>
          <p14:tracePt t="13800" x="3708400" y="3009900"/>
          <p14:tracePt t="13817" x="3708400" y="3028950"/>
          <p14:tracePt t="13834" x="3708400" y="3041650"/>
          <p14:tracePt t="13851" x="3708400" y="3054350"/>
          <p14:tracePt t="13867" x="3708400" y="3060700"/>
          <p14:tracePt t="13884" x="3714750" y="3067050"/>
          <p14:tracePt t="13901" x="3714750" y="3073400"/>
          <p14:tracePt t="13917" x="3714750" y="3079750"/>
          <p14:tracePt t="13934" x="3714750" y="3086100"/>
          <p14:tracePt t="13951" x="3714750" y="3098800"/>
          <p14:tracePt t="13967" x="3714750" y="3111500"/>
          <p14:tracePt t="13984" x="3721100" y="3117850"/>
          <p14:tracePt t="14001" x="3721100" y="3136900"/>
          <p14:tracePt t="14018" x="3727450" y="3149600"/>
          <p14:tracePt t="14034" x="3727450" y="3155950"/>
          <p14:tracePt t="14067" x="3727450" y="3143250"/>
          <p14:tracePt t="14084" x="3714750" y="3111500"/>
          <p14:tracePt t="14101" x="3708400" y="3079750"/>
          <p14:tracePt t="14117" x="3702050" y="3060700"/>
          <p14:tracePt t="14134" x="3695700" y="3048000"/>
          <p14:tracePt t="14211" x="3695700" y="3054350"/>
          <p14:tracePt t="14220" x="3695700" y="3060700"/>
          <p14:tracePt t="14227" x="3695700" y="3067050"/>
          <p14:tracePt t="14251" x="3695700" y="3073400"/>
          <p14:tracePt t="14339" x="3695700" y="3067050"/>
          <p14:tracePt t="14347" x="3695700" y="3054350"/>
          <p14:tracePt t="14355" x="3695700" y="3048000"/>
          <p14:tracePt t="14367" x="3689350" y="3041650"/>
          <p14:tracePt t="14384" x="3689350" y="3028950"/>
          <p14:tracePt t="14491" x="3689350" y="3022600"/>
          <p14:tracePt t="14683" x="3683000" y="3022600"/>
          <p14:tracePt t="15107" x="3683000" y="3028950"/>
          <p14:tracePt t="15123" x="3683000" y="3035300"/>
          <p14:tracePt t="16891" x="3683000" y="3041650"/>
          <p14:tracePt t="16917" x="3683000" y="3048000"/>
          <p14:tracePt t="16939" x="3683000" y="3054350"/>
          <p14:tracePt t="16955" x="3689350" y="3054350"/>
          <p14:tracePt t="17075" x="3689350" y="3060700"/>
          <p14:tracePt t="17091" x="3695700" y="3060700"/>
          <p14:tracePt t="17100" x="3695700" y="3067050"/>
          <p14:tracePt t="17117" x="3695700" y="3073400"/>
          <p14:tracePt t="17163" x="3695700" y="3079750"/>
          <p14:tracePt t="17195" x="3702050" y="3079750"/>
          <p14:tracePt t="17203" x="3702050" y="3086100"/>
          <p14:tracePt t="17213" x="3708400" y="3092450"/>
          <p14:tracePt t="17229" x="3714750" y="3092450"/>
          <p14:tracePt t="17246" x="3714750" y="3105150"/>
          <p14:tracePt t="17263" x="3714750" y="3111500"/>
          <p14:tracePt t="17347" x="3714750" y="3105150"/>
          <p14:tracePt t="17491" x="3714750" y="3111500"/>
          <p14:tracePt t="17507" x="3721100" y="3111500"/>
          <p14:tracePt t="17515" x="3721100" y="3124200"/>
          <p14:tracePt t="17531" x="3721100" y="3130550"/>
          <p14:tracePt t="17540" x="3721100" y="3136900"/>
          <p14:tracePt t="17552" x="3721100" y="3143250"/>
          <p14:tracePt t="17568" x="3727450" y="3149600"/>
          <p14:tracePt t="17585" x="3727450" y="3162300"/>
          <p14:tracePt t="17602" x="3727450" y="3175000"/>
          <p14:tracePt t="17619" x="3733800" y="3181350"/>
          <p14:tracePt t="17635" x="3733800" y="3194050"/>
          <p14:tracePt t="17652" x="3740150" y="3206750"/>
          <p14:tracePt t="17668" x="3746500" y="3219450"/>
          <p14:tracePt t="17685" x="3752850" y="3244850"/>
          <p14:tracePt t="17702" x="3759200" y="3263900"/>
          <p14:tracePt t="17718" x="3759200" y="3276600"/>
          <p14:tracePt t="17795" x="3759200" y="3282950"/>
          <p14:tracePt t="17859" x="3752850" y="3282950"/>
          <p14:tracePt t="17875" x="3746500" y="3282950"/>
          <p14:tracePt t="17963" x="3740150" y="3282950"/>
          <p14:tracePt t="18035" x="3740150" y="3276600"/>
          <p14:tracePt t="18043" x="3740150" y="3270250"/>
          <p14:tracePt t="18059" x="3733800" y="3270250"/>
          <p14:tracePt t="18195" x="3733800" y="3263900"/>
          <p14:tracePt t="19067" x="3727450" y="3263900"/>
          <p14:tracePt t="19259" x="3727450" y="3257550"/>
          <p14:tracePt t="19267" x="3727450" y="3251200"/>
          <p14:tracePt t="19281" x="3721100" y="3251200"/>
          <p14:tracePt t="19363" x="3714750" y="3251200"/>
          <p14:tracePt t="19651" x="3714750" y="3257550"/>
          <p14:tracePt t="21891" x="3714750" y="3251200"/>
          <p14:tracePt t="21939" x="3714750" y="3244850"/>
          <p14:tracePt t="22035" x="3714750" y="3238500"/>
          <p14:tracePt t="22043" x="3708400" y="3232150"/>
          <p14:tracePt t="22051" x="3708400" y="3219450"/>
          <p14:tracePt t="22063" x="3708400" y="3213100"/>
          <p14:tracePt t="22079" x="3708400" y="3181350"/>
          <p14:tracePt t="22096" x="3708400" y="3168650"/>
          <p14:tracePt t="22113" x="3708400" y="3162300"/>
          <p14:tracePt t="22129" x="3702050" y="3155950"/>
          <p14:tracePt t="22163" x="3702050" y="3149600"/>
          <p14:tracePt t="22179" x="3695700" y="3143250"/>
          <p14:tracePt t="22196" x="3695700" y="3136900"/>
          <p14:tracePt t="22213" x="3695700" y="3117850"/>
          <p14:tracePt t="22230" x="3695700" y="3098800"/>
          <p14:tracePt t="22246" x="3695700" y="3092450"/>
          <p14:tracePt t="22263" x="3695700" y="3086100"/>
          <p14:tracePt t="22279" x="3695700" y="3073400"/>
          <p14:tracePt t="22313" x="3695700" y="3067050"/>
          <p14:tracePt t="22331" x="3695700" y="3060700"/>
          <p14:tracePt t="22347" x="3695700" y="3054350"/>
          <p14:tracePt t="22363" x="3695700" y="3048000"/>
          <p14:tracePt t="22380" x="3695700" y="3028950"/>
          <p14:tracePt t="22396" x="3695700" y="3016250"/>
          <p14:tracePt t="22430" x="3695700" y="3009900"/>
          <p14:tracePt t="22563" x="3695700" y="3003550"/>
          <p14:tracePt t="22611" x="3702050" y="3003550"/>
          <p14:tracePt t="22675" x="3708400" y="3003550"/>
          <p14:tracePt t="22691" x="3714750" y="3003550"/>
          <p14:tracePt t="22700" x="3721100" y="3009900"/>
          <p14:tracePt t="22723" x="3721100" y="3016250"/>
          <p14:tracePt t="22755" x="3721100" y="3009900"/>
          <p14:tracePt t="22763" x="3721100" y="2990850"/>
          <p14:tracePt t="22779" x="3714750" y="2971800"/>
          <p14:tracePt t="22787" x="3708400" y="2959100"/>
          <p14:tracePt t="22796" x="3708400" y="2933700"/>
          <p14:tracePt t="22813" x="3702050" y="2914650"/>
          <p14:tracePt t="22829" x="3689350" y="2889250"/>
          <p14:tracePt t="22846" x="3683000" y="2851150"/>
          <p14:tracePt t="22863" x="3670300" y="2813050"/>
          <p14:tracePt t="22880" x="3670300" y="2794000"/>
          <p14:tracePt t="22896" x="3670300" y="2787650"/>
          <p14:tracePt t="22913" x="3670300" y="2781300"/>
          <p14:tracePt t="23043" x="3670300" y="2787650"/>
          <p14:tracePt t="23051" x="3676650" y="2787650"/>
          <p14:tracePt t="23068" x="3676650" y="2794000"/>
          <p14:tracePt t="23075" x="3683000" y="2794000"/>
          <p14:tracePt t="23339" x="3683000" y="2800350"/>
          <p14:tracePt t="23611" x="3683000" y="2813050"/>
          <p14:tracePt t="23627" x="3683000" y="2819400"/>
          <p14:tracePt t="23651" x="3683000" y="2825750"/>
          <p14:tracePt t="23707" x="3683000" y="2832100"/>
          <p14:tracePt t="23891" x="3683000" y="2838450"/>
          <p14:tracePt t="23907" x="3683000" y="2844800"/>
          <p14:tracePt t="23917" x="3683000" y="2851150"/>
          <p14:tracePt t="24211" x="3683000" y="2857500"/>
          <p14:tracePt t="24236" x="3683000" y="2863850"/>
          <p14:tracePt t="24259" x="3683000" y="2870200"/>
          <p14:tracePt t="24435" x="3683000" y="2876550"/>
          <p14:tracePt t="24442" x="3683000" y="2882900"/>
          <p14:tracePt t="24457" x="3683000" y="2889250"/>
          <p14:tracePt t="24476" x="3683000" y="2895600"/>
          <p14:tracePt t="24611" x="3683000" y="2901950"/>
          <p14:tracePt t="24619" x="3683000" y="2914650"/>
          <p14:tracePt t="24635" x="3683000" y="2921000"/>
          <p14:tracePt t="24644" x="3683000" y="2927350"/>
          <p14:tracePt t="24657" x="3689350" y="2927350"/>
          <p14:tracePt t="24673" x="3689350" y="2933700"/>
          <p14:tracePt t="25011" x="3695700" y="2933700"/>
          <p14:tracePt t="25075" x="3702050" y="2933700"/>
          <p14:tracePt t="25123" x="3702050" y="2927350"/>
          <p14:tracePt t="25139" x="3702050" y="2921000"/>
          <p14:tracePt t="25155" x="3702050" y="2914650"/>
          <p14:tracePt t="25331" x="3702050" y="2908300"/>
          <p14:tracePt t="25347" x="3702050" y="2901950"/>
          <p14:tracePt t="25357" x="3695700" y="2901950"/>
          <p14:tracePt t="25372" x="3695700" y="2895600"/>
          <p14:tracePt t="25386" x="3695700" y="2889250"/>
          <p14:tracePt t="25771" x="3689350" y="2876550"/>
          <p14:tracePt t="25779" x="3689350" y="2870200"/>
          <p14:tracePt t="25793" x="3683000" y="2870200"/>
          <p14:tracePt t="25809" x="3683000" y="2863850"/>
          <p14:tracePt t="25826" x="3683000" y="2857500"/>
          <p14:tracePt t="25891" x="3683000" y="2851150"/>
          <p14:tracePt t="25907" x="3683000" y="2844800"/>
          <p14:tracePt t="25923" x="3683000" y="2838450"/>
          <p14:tracePt t="26291" x="3676650" y="2838450"/>
          <p14:tracePt t="26379" x="3676650" y="2844800"/>
          <p14:tracePt t="26523" x="3670300" y="2844800"/>
          <p14:tracePt t="26571" x="3663950" y="2844800"/>
          <p14:tracePt t="26579" x="3657600" y="2844800"/>
          <p14:tracePt t="26603" x="3651250" y="2844800"/>
          <p14:tracePt t="26643" x="3644900" y="2844800"/>
          <p14:tracePt t="26731" x="3638550" y="2844800"/>
          <p14:tracePt t="26842" x="3638550" y="2838450"/>
          <p14:tracePt t="26859" x="3632200" y="2832100"/>
          <p14:tracePt t="26875" x="3632200" y="2825750"/>
          <p14:tracePt t="27067" x="3625850" y="2825750"/>
          <p14:tracePt t="27179" x="3619500" y="2819400"/>
          <p14:tracePt t="27195" x="3613150" y="2813050"/>
          <p14:tracePt t="27203" x="3613150" y="2806700"/>
          <p14:tracePt t="27211" x="3613150" y="2800350"/>
          <p14:tracePt t="27235" x="3613150" y="2794000"/>
          <p14:tracePt t="27363" x="3606800" y="2794000"/>
          <p14:tracePt t="27379" x="3600450" y="2794000"/>
          <p14:tracePt t="27435" x="3594100" y="2794000"/>
          <p14:tracePt t="27515" x="3587750" y="2794000"/>
          <p14:tracePt t="27619" x="3581400" y="2794000"/>
          <p14:tracePt t="27795" x="3575050" y="2794000"/>
          <p14:tracePt t="28011" x="3575050" y="2800350"/>
          <p14:tracePt t="28019" x="3581400" y="2800350"/>
          <p14:tracePt t="28033" x="3581400" y="2813050"/>
          <p14:tracePt t="28049" x="3581400" y="2819400"/>
          <p14:tracePt t="28067" x="3581400" y="2832100"/>
          <p14:tracePt t="28083" x="3587750" y="2832100"/>
          <p14:tracePt t="28107" x="3594100" y="2832100"/>
          <p14:tracePt t="28116" x="3594100" y="2838450"/>
          <p14:tracePt t="28133" x="3594100" y="2844800"/>
          <p14:tracePt t="28149" x="3600450" y="2844800"/>
          <p14:tracePt t="28166" x="3606800" y="2857500"/>
          <p14:tracePt t="28183" x="3613150" y="2857500"/>
          <p14:tracePt t="28283" x="3619500" y="2857500"/>
          <p14:tracePt t="28291" x="3619500" y="2863850"/>
          <p14:tracePt t="28299" x="3625850" y="2863850"/>
          <p14:tracePt t="28316" x="3632200" y="2882900"/>
          <p14:tracePt t="28333" x="3632200" y="2895600"/>
          <p14:tracePt t="28349" x="3632200" y="2901950"/>
          <p14:tracePt t="28366" x="3632200" y="2908300"/>
          <p14:tracePt t="28771" x="3638550" y="2908300"/>
          <p14:tracePt t="28803" x="3638550" y="2914650"/>
          <p14:tracePt t="28812" x="3651250" y="2921000"/>
          <p14:tracePt t="28819" x="3651250" y="2927350"/>
          <p14:tracePt t="28827" x="3657600" y="2933700"/>
          <p14:tracePt t="28843" x="3683000" y="2946400"/>
          <p14:tracePt t="28859" x="3695700" y="2952750"/>
          <p14:tracePt t="28876" x="3702050" y="2952750"/>
          <p14:tracePt t="28893" x="3721100" y="2952750"/>
          <p14:tracePt t="28910" x="3784600" y="2927350"/>
          <p14:tracePt t="28926" x="3917950" y="2857500"/>
          <p14:tracePt t="28943" x="4095750" y="2794000"/>
          <p14:tracePt t="28960" x="4260850" y="2768600"/>
          <p14:tracePt t="28976" x="4451350" y="2743200"/>
          <p14:tracePt t="28993" x="4654550" y="2736850"/>
          <p14:tracePt t="29009" x="4832350" y="2736850"/>
          <p14:tracePt t="29027" x="4965700" y="2774950"/>
          <p14:tracePt t="29043" x="4991100" y="2781300"/>
          <p14:tracePt t="29059" x="5003800" y="2806700"/>
          <p14:tracePt t="29076" x="5010150" y="2819400"/>
          <p14:tracePt t="29093" x="5035550" y="2832100"/>
          <p14:tracePt t="29109" x="5060950" y="2838450"/>
          <p14:tracePt t="29126" x="5086350" y="2844800"/>
          <p14:tracePt t="29143" x="5092700" y="2851150"/>
          <p14:tracePt t="29159" x="5105400" y="2851150"/>
          <p14:tracePt t="29176" x="5111750" y="2857500"/>
          <p14:tracePt t="29193" x="5130800" y="2857500"/>
          <p14:tracePt t="29210" x="5137150" y="2863850"/>
          <p14:tracePt t="29226" x="5143500" y="2870200"/>
          <p14:tracePt t="29243" x="5149850" y="2870200"/>
          <p14:tracePt t="29315" x="5149850" y="2857500"/>
          <p14:tracePt t="29323" x="5149850" y="2851150"/>
          <p14:tracePt t="29332" x="5149850" y="2838450"/>
          <p14:tracePt t="29343" x="5149850" y="2825750"/>
          <p14:tracePt t="29360" x="5175250" y="2794000"/>
          <p14:tracePt t="29376" x="5207000" y="2755900"/>
          <p14:tracePt t="29393" x="5219700" y="2743200"/>
          <p14:tracePt t="29443" x="5219700" y="2736850"/>
          <p14:tracePt t="29483" x="5219700" y="2730500"/>
          <p14:tracePt t="29499" x="5219700" y="2724150"/>
          <p14:tracePt t="29515" x="5219700" y="2717800"/>
          <p14:tracePt t="29523" x="5219700" y="2711450"/>
          <p14:tracePt t="29531" x="5219700" y="2705100"/>
          <p14:tracePt t="29587" x="5219700" y="2698750"/>
          <p14:tracePt t="29597" x="5219700" y="2692400"/>
          <p14:tracePt t="29603" x="5219700" y="2686050"/>
          <p14:tracePt t="29619" x="5219700" y="2679700"/>
          <p14:tracePt t="29627" x="5219700" y="2667000"/>
          <p14:tracePt t="29643" x="5219700" y="2641600"/>
          <p14:tracePt t="29660" x="5207000" y="2597150"/>
          <p14:tracePt t="29676" x="5207000" y="2540000"/>
          <p14:tracePt t="29693" x="5219700" y="2470150"/>
          <p14:tracePt t="29710" x="5232400" y="2413000"/>
          <p14:tracePt t="29726" x="5238750" y="2368550"/>
          <p14:tracePt t="29743" x="5238750" y="2336800"/>
          <p14:tracePt t="29759" x="5238750" y="2292350"/>
          <p14:tracePt t="29776" x="5238750" y="2254250"/>
          <p14:tracePt t="29793" x="5238750" y="2203450"/>
          <p14:tracePt t="29810" x="5238750" y="2146300"/>
          <p14:tracePt t="29827" x="5238750" y="2032000"/>
          <p14:tracePt t="29843" x="5238750" y="1936750"/>
          <p14:tracePt t="29859" x="5238750" y="1847850"/>
          <p14:tracePt t="29876" x="5238750" y="1746250"/>
          <p14:tracePt t="29893" x="5219700" y="1625600"/>
          <p14:tracePt t="29909" x="5200650" y="1485900"/>
          <p14:tracePt t="29926" x="5200650" y="1447800"/>
          <p14:tracePt t="29943" x="5200650" y="1441450"/>
          <p14:tracePt t="29981" x="5194300" y="1441450"/>
          <p14:tracePt t="30003" x="5194300" y="1447800"/>
          <p14:tracePt t="30012" x="5194300" y="1466850"/>
          <p14:tracePt t="30026" x="5207000" y="1479550"/>
          <p14:tracePt t="30042" x="5226050" y="1555750"/>
          <p14:tracePt t="30059" x="5238750" y="1587500"/>
          <p14:tracePt t="30076" x="5251450" y="1619250"/>
          <p14:tracePt t="30093" x="5257800" y="1663700"/>
          <p14:tracePt t="30109" x="5257800" y="1701800"/>
          <p14:tracePt t="30126" x="5264150" y="1746250"/>
          <p14:tracePt t="30143" x="5264150" y="1790700"/>
          <p14:tracePt t="30160" x="5270500" y="1841500"/>
          <p14:tracePt t="30176" x="5276850" y="1911350"/>
          <p14:tracePt t="30193" x="5302250" y="1981200"/>
          <p14:tracePt t="30209" x="5327650" y="2089150"/>
          <p14:tracePt t="30226" x="5353050" y="2184400"/>
          <p14:tracePt t="30242" x="5397500" y="2324100"/>
          <p14:tracePt t="30259" x="5403850" y="2381250"/>
          <p14:tracePt t="30276" x="5416550" y="2400300"/>
          <p14:tracePt t="30293" x="5422900" y="2413000"/>
          <p14:tracePt t="30309" x="5422900" y="2425700"/>
          <p14:tracePt t="30326" x="5422900" y="2432050"/>
          <p14:tracePt t="30343" x="5422900" y="2444750"/>
          <p14:tracePt t="30359" x="5429250" y="2470150"/>
          <p14:tracePt t="30376" x="5429250" y="2514600"/>
          <p14:tracePt t="30393" x="5454650" y="2565400"/>
          <p14:tracePt t="30410" x="5467350" y="2616200"/>
          <p14:tracePt t="30426" x="5480050" y="2647950"/>
          <p14:tracePt t="30443" x="5486400" y="2686050"/>
          <p14:tracePt t="30459" x="5486400" y="2717800"/>
          <p14:tracePt t="30476" x="5486400" y="2730500"/>
          <p14:tracePt t="30493" x="5473700" y="2749550"/>
          <p14:tracePt t="30509" x="5461000" y="2768600"/>
          <p14:tracePt t="30526" x="5454650" y="2774950"/>
          <p14:tracePt t="30543" x="5435600" y="2794000"/>
          <p14:tracePt t="30559" x="5422900" y="2800350"/>
          <p14:tracePt t="30576" x="5416550" y="2800350"/>
          <p14:tracePt t="30592" x="5410200" y="2800350"/>
          <p14:tracePt t="30619" x="5403850" y="2800350"/>
          <p14:tracePt t="30627" x="5397500" y="2800350"/>
          <p14:tracePt t="30651" x="5391150" y="2794000"/>
          <p14:tracePt t="30659" x="5391150" y="2787650"/>
          <p14:tracePt t="30676" x="5384800" y="2774950"/>
          <p14:tracePt t="30693" x="5378450" y="2755900"/>
          <p14:tracePt t="30709" x="5365750" y="2717800"/>
          <p14:tracePt t="30726" x="5353050" y="2679700"/>
          <p14:tracePt t="30743" x="5340350" y="2654300"/>
          <p14:tracePt t="30759" x="5334000" y="2635250"/>
          <p14:tracePt t="30776" x="5327650" y="2622550"/>
          <p14:tracePt t="30793" x="5327650" y="2616200"/>
          <p14:tracePt t="30826" x="5321300" y="2616200"/>
          <p14:tracePt t="30875" x="5314950" y="2609850"/>
          <p14:tracePt t="30883" x="5314950" y="2603500"/>
          <p14:tracePt t="30899" x="5308600" y="2590800"/>
          <p14:tracePt t="30909" x="5308600" y="2584450"/>
          <p14:tracePt t="30926" x="5308600" y="2578100"/>
          <p14:tracePt t="31099" x="5302250" y="2578100"/>
          <p14:tracePt t="31115" x="5295900" y="2578100"/>
          <p14:tracePt t="31131" x="5289550" y="2578100"/>
          <p14:tracePt t="31139" x="5289550" y="2571750"/>
          <p14:tracePt t="31219" x="5283200" y="2571750"/>
          <p14:tracePt t="31267" x="5276850" y="2571750"/>
          <p14:tracePt t="31355" x="5270500" y="2571750"/>
          <p14:tracePt t="31363" x="5270500" y="2578100"/>
          <p14:tracePt t="31403" x="5264150" y="2578100"/>
          <p14:tracePt t="31427" x="5264150" y="2584450"/>
          <p14:tracePt t="31467" x="5257800" y="2584450"/>
          <p14:tracePt t="31483" x="5251450" y="2590800"/>
          <p14:tracePt t="31515" x="5245100" y="2590800"/>
          <p14:tracePt t="31587" x="5238750" y="2590800"/>
          <p14:tracePt t="32115" x="5238750" y="2584450"/>
          <p14:tracePt t="32171" x="5238750" y="2578100"/>
          <p14:tracePt t="32211" x="5238750" y="2571750"/>
          <p14:tracePt t="32275" x="5238750" y="2565400"/>
          <p14:tracePt t="32283" x="5238750" y="2559050"/>
          <p14:tracePt t="32299" x="5238750" y="2546350"/>
          <p14:tracePt t="32308" x="5238750" y="2540000"/>
          <p14:tracePt t="32320" x="5238750" y="2527300"/>
          <p14:tracePt t="32337" x="5238750" y="2508250"/>
          <p14:tracePt t="32353" x="5238750" y="2501900"/>
          <p14:tracePt t="32370" x="5238750" y="2495550"/>
          <p14:tracePt t="32387" x="5238750" y="2489200"/>
          <p14:tracePt t="32403" x="5238750" y="2482850"/>
          <p14:tracePt t="32420" x="5238750" y="2470150"/>
          <p14:tracePt t="32437" x="5238750" y="2451100"/>
          <p14:tracePt t="32453" x="5238750" y="2400300"/>
          <p14:tracePt t="32470" x="5232400" y="2330450"/>
          <p14:tracePt t="32487" x="5213350" y="2247900"/>
          <p14:tracePt t="32503" x="5200650" y="2203450"/>
          <p14:tracePt t="32520" x="5194300" y="2178050"/>
          <p14:tracePt t="32537" x="5187950" y="2165350"/>
          <p14:tracePt t="32553" x="5187950" y="2159000"/>
          <p14:tracePt t="32587" x="5187950" y="2146300"/>
          <p14:tracePt t="32603" x="5187950" y="2133600"/>
          <p14:tracePt t="32620" x="5181600" y="2120900"/>
          <p14:tracePt t="32637" x="5175250" y="2095500"/>
          <p14:tracePt t="32653" x="5162550" y="2057400"/>
          <p14:tracePt t="32670" x="5156200" y="2025650"/>
          <p14:tracePt t="32687" x="5143500" y="2000250"/>
          <p14:tracePt t="32704" x="5143500" y="1981200"/>
          <p14:tracePt t="32720" x="5130800" y="1974850"/>
          <p14:tracePt t="32737" x="5130800" y="1968500"/>
          <p14:tracePt t="32753" x="5130800" y="1962150"/>
          <p14:tracePt t="32859" x="5130800" y="1968500"/>
          <p14:tracePt t="32923" x="5130800" y="1974850"/>
          <p14:tracePt t="33051" x="5130800" y="1981200"/>
          <p14:tracePt t="33147" x="5130800" y="1987550"/>
          <p14:tracePt t="33227" x="5130800" y="1993900"/>
          <p14:tracePt t="33235" x="5130800" y="2000250"/>
          <p14:tracePt t="33243" x="5130800" y="2006600"/>
          <p14:tracePt t="33259" x="5130800" y="2012950"/>
          <p14:tracePt t="33395" x="5130800" y="2025650"/>
          <p14:tracePt t="33411" x="5130800" y="2032000"/>
          <p14:tracePt t="33419" x="5130800" y="2038350"/>
          <p14:tracePt t="33451" x="5130800" y="2044700"/>
          <p14:tracePt t="33491" x="5130800" y="2051050"/>
          <p14:tracePt t="33499" x="5124450" y="2051050"/>
          <p14:tracePt t="33555" x="5118100" y="2051050"/>
          <p14:tracePt t="33611" x="5118100" y="2057400"/>
          <p14:tracePt t="33643" x="5118100" y="2063750"/>
          <p14:tracePt t="33691" x="5111750" y="2063750"/>
          <p14:tracePt t="33708" x="5105400" y="2057400"/>
          <p14:tracePt t="33715" x="5099050" y="2057400"/>
          <p14:tracePt t="33725" x="5092700" y="2057400"/>
          <p14:tracePt t="34267" x="5092700" y="2051050"/>
          <p14:tracePt t="34563" x="5092700" y="2057400"/>
          <p14:tracePt t="34787" x="5099050" y="2057400"/>
          <p14:tracePt t="34795" x="5105400" y="2063750"/>
          <p14:tracePt t="34809" x="5105400" y="2070100"/>
          <p14:tracePt t="34825" x="5118100" y="2082800"/>
          <p14:tracePt t="34842" x="5118100" y="2095500"/>
          <p14:tracePt t="34859" x="5124450" y="2095500"/>
          <p14:tracePt t="34923" x="5124450" y="2101850"/>
          <p14:tracePt t="34947" x="5118100" y="2101850"/>
          <p14:tracePt t="34979" x="5118100" y="2108200"/>
          <p14:tracePt t="35211" x="5118100" y="2114550"/>
          <p14:tracePt t="35219" x="5124450" y="2120900"/>
          <p14:tracePt t="35233" x="5124450" y="2127250"/>
          <p14:tracePt t="35250" x="5143500" y="2133600"/>
          <p14:tracePt t="35267" x="5156200" y="2159000"/>
          <p14:tracePt t="35283" x="5162550" y="2165350"/>
          <p14:tracePt t="35299" x="5162550" y="2171700"/>
          <p14:tracePt t="35387" x="5162550" y="2165350"/>
          <p14:tracePt t="35395" x="5156200" y="2146300"/>
          <p14:tracePt t="35403" x="5156200" y="2120900"/>
          <p14:tracePt t="35416" x="5130800" y="2089150"/>
          <p14:tracePt t="35433" x="5054600" y="2057400"/>
          <p14:tracePt t="35450" x="5035550" y="2044700"/>
          <p14:tracePt t="35466" x="5022850" y="2051050"/>
          <p14:tracePt t="35483" x="5022850" y="2057400"/>
          <p14:tracePt t="35499" x="5022850" y="2063750"/>
          <p14:tracePt t="35533" x="5022850" y="2076450"/>
          <p14:tracePt t="35550" x="5029200" y="2076450"/>
          <p14:tracePt t="35566" x="5035550" y="2076450"/>
          <p14:tracePt t="35587" x="5035550" y="2089150"/>
          <p14:tracePt t="35599" x="5022850" y="2152650"/>
          <p14:tracePt t="35616" x="4946650" y="2362200"/>
          <p14:tracePt t="35633" x="4826000" y="2781300"/>
          <p14:tracePt t="35649" x="4762500" y="3270250"/>
          <p14:tracePt t="35667" x="4718050" y="4165600"/>
          <p14:tracePt t="35683" x="4724400" y="4819650"/>
          <p14:tracePt t="35699" x="4743450" y="5448300"/>
          <p14:tracePt t="35716" x="4743450" y="6064250"/>
          <p14:tracePt t="35733" x="4654550" y="6096000"/>
          <p14:tracePt t="35750" x="4622800" y="614045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78498"/>
            <a:ext cx="7772400" cy="514350"/>
          </a:xfrm>
        </p:spPr>
        <p:txBody>
          <a:bodyPr/>
          <a:lstStyle/>
          <a:p>
            <a:pPr algn="ctr"/>
            <a:r>
              <a:rPr lang="en-US" sz="2800" dirty="0" smtClean="0"/>
              <a:t>SEM Confidence Intervals Can be Used to Measure Change and </a:t>
            </a:r>
            <a:br>
              <a:rPr lang="en-US" sz="2800" dirty="0" smtClean="0"/>
            </a:br>
            <a:r>
              <a:rPr lang="en-US" sz="2800" dirty="0" smtClean="0"/>
              <a:t>Determine Whether it is Significan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400" y="2209800"/>
            <a:ext cx="4343400" cy="3733800"/>
          </a:xfrm>
        </p:spPr>
        <p:txBody>
          <a:bodyPr/>
          <a:lstStyle/>
          <a:p>
            <a:r>
              <a:rPr lang="en-US" dirty="0" smtClean="0"/>
              <a:t>Significant change occurs when the confidence interval around a   does not overlap the confidence interval around a prior</a:t>
            </a:r>
          </a:p>
          <a:p>
            <a:r>
              <a:rPr lang="en-US" dirty="0" smtClean="0"/>
              <a:t>             are different from</a:t>
            </a:r>
          </a:p>
          <a:p>
            <a:r>
              <a:rPr lang="en-US" dirty="0"/>
              <a:t>          are different </a:t>
            </a:r>
            <a:r>
              <a:rPr lang="en-US" dirty="0" smtClean="0"/>
              <a:t>from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69" y="1912989"/>
            <a:ext cx="3800565" cy="385973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43400" y="4106517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7" imgW="952200" imgH="482400" progId="Equation.DSMT4">
                  <p:embed/>
                </p:oleObj>
              </mc:Choice>
              <mc:Fallback>
                <p:oleObj name="Equation" r:id="rId7" imgW="952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4106517"/>
                        <a:ext cx="952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772400" y="4106517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9" imgW="279360" imgH="444240" progId="Equation.DSMT4">
                  <p:embed/>
                </p:oleObj>
              </mc:Choice>
              <mc:Fallback>
                <p:oleObj name="Equation" r:id="rId9" imgW="27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2400" y="4106517"/>
                        <a:ext cx="279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302215" y="4559300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11" imgW="736560" imgH="482400" progId="Equation.DSMT4">
                  <p:embed/>
                </p:oleObj>
              </mc:Choice>
              <mc:Fallback>
                <p:oleObj name="Equation" r:id="rId11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02215" y="4559300"/>
                        <a:ext cx="736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474898" y="4528395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13" imgW="622080" imgH="482400" progId="Equation.DSMT4">
                  <p:embed/>
                </p:oleObj>
              </mc:Choice>
              <mc:Fallback>
                <p:oleObj name="Equation" r:id="rId13" imgW="62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74898" y="4528395"/>
                        <a:ext cx="622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516217" y="2941983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15" imgW="203040" imgH="368280" progId="Equation.DSMT4">
                  <p:embed/>
                </p:oleObj>
              </mc:Choice>
              <mc:Fallback>
                <p:oleObj name="Equation" r:id="rId15" imgW="203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16217" y="2941983"/>
                        <a:ext cx="20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211910" y="3658705"/>
          <a:ext cx="21263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17" imgW="203040" imgH="368280" progId="Equation.DSMT4">
                  <p:embed/>
                </p:oleObj>
              </mc:Choice>
              <mc:Fallback>
                <p:oleObj name="Equation" r:id="rId17" imgW="203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11910" y="3658705"/>
                        <a:ext cx="21263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638562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 advTm="151221">
        <p14:reveal/>
      </p:transition>
    </mc:Choice>
    <mc:Fallback>
      <p:transition spd="slow" advTm="15122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" grpId="0" build="p"/>
    </p:bldLst>
  </p:timing>
  <p:extLst>
    <p:ext uri="{3A86A75C-4F4B-4683-9AE1-C65F6400EC91}">
      <p14:laserTraceLst xmlns:p14="http://schemas.microsoft.com/office/powerpoint/2010/main">
        <p14:tracePtLst>
          <p14:tracePt t="9277" x="4692650" y="6089650"/>
          <p14:tracePt t="9285" x="4800600" y="6007100"/>
          <p14:tracePt t="9299" x="4908550" y="5930900"/>
          <p14:tracePt t="9315" x="5105400" y="5810250"/>
          <p14:tracePt t="9316" x="5187950" y="5772150"/>
          <p14:tracePt t="9332" x="5295900" y="5676900"/>
          <p14:tracePt t="9885" x="5289550" y="5645150"/>
          <p14:tracePt t="9893" x="5257800" y="5626100"/>
          <p14:tracePt t="9901" x="5200650" y="5594350"/>
          <p14:tracePt t="9913" x="5162550" y="5594350"/>
          <p14:tracePt t="9930" x="5073650" y="5594350"/>
          <p14:tracePt t="9946" x="5016500" y="5600700"/>
          <p14:tracePt t="9963" x="4978400" y="5638800"/>
          <p14:tracePt t="9979" x="4895850" y="5734050"/>
          <p14:tracePt t="9997" x="4679950" y="5911850"/>
          <p14:tracePt t="10013" x="4457700" y="6140450"/>
          <p14:tracePt t="10029" x="4298950" y="6330950"/>
          <p14:tracePt t="10046" x="4210050" y="6457950"/>
          <p14:tracePt t="10062" x="4146550" y="6546850"/>
          <p14:tracePt t="10079" x="4070350" y="6673850"/>
          <p14:tracePt t="10096" x="4038600" y="6731000"/>
          <p14:tracePt t="10113" x="3987800" y="6756400"/>
          <p14:tracePt t="10129" x="3854450" y="6775450"/>
          <p14:tracePt t="10146" x="3702050" y="6775450"/>
          <p14:tracePt t="10163" x="3568700" y="6743700"/>
          <p14:tracePt t="10179" x="3454400" y="6654800"/>
          <p14:tracePt t="10197" x="3314700" y="6362700"/>
          <p14:tracePt t="10213" x="3295650" y="6083300"/>
          <p14:tracePt t="10229" x="3308350" y="5854700"/>
          <p14:tracePt t="10246" x="3397250" y="5607050"/>
          <p14:tracePt t="10265" x="3479800" y="5397500"/>
          <p14:tracePt t="10581" x="3479800" y="5391150"/>
          <p14:tracePt t="10589" x="3479800" y="5384800"/>
          <p14:tracePt t="10603" x="3467100" y="5378450"/>
          <p14:tracePt t="10619" x="3454400" y="5359400"/>
          <p14:tracePt t="10637" x="3441700" y="5359400"/>
          <p14:tracePt t="10653" x="3384550" y="5397500"/>
          <p14:tracePt t="10669" x="3225800" y="5454650"/>
          <p14:tracePt t="10686" x="2990850" y="5530850"/>
          <p14:tracePt t="10703" x="2730500" y="5607050"/>
          <p14:tracePt t="10720" x="2438400" y="5645150"/>
          <p14:tracePt t="10736" x="1974850" y="5759450"/>
          <p14:tracePt t="10753" x="1593850" y="5924550"/>
          <p14:tracePt t="10769" x="1270000" y="6032500"/>
          <p14:tracePt t="10786" x="1060450" y="6115050"/>
          <p14:tracePt t="10803" x="927100" y="6153150"/>
          <p14:tracePt t="10819" x="863600" y="6172200"/>
          <p14:tracePt t="10837" x="831850" y="6172200"/>
          <p14:tracePt t="10853" x="806450" y="6159500"/>
          <p14:tracePt t="10869" x="762000" y="6140450"/>
          <p14:tracePt t="10886" x="711200" y="6127750"/>
          <p14:tracePt t="10903" x="635000" y="6108700"/>
          <p14:tracePt t="10919" x="577850" y="6096000"/>
          <p14:tracePt t="10936" x="533400" y="6096000"/>
          <p14:tracePt t="10953" x="520700" y="6096000"/>
          <p14:tracePt t="10970" x="520700" y="6089650"/>
          <p14:tracePt t="11093" x="533400" y="6089650"/>
          <p14:tracePt t="11101" x="546100" y="6089650"/>
          <p14:tracePt t="11109" x="558800" y="6089650"/>
          <p14:tracePt t="11119" x="571500" y="6089650"/>
          <p14:tracePt t="11136" x="603250" y="6076950"/>
          <p14:tracePt t="11153" x="654050" y="6051550"/>
          <p14:tracePt t="11169" x="698500" y="6038850"/>
          <p14:tracePt t="11186" x="742950" y="6013450"/>
          <p14:tracePt t="11203" x="819150" y="5981700"/>
          <p14:tracePt t="11219" x="914400" y="5943600"/>
          <p14:tracePt t="11237" x="1123950" y="5918200"/>
          <p14:tracePt t="11253" x="1276350" y="5899150"/>
          <p14:tracePt t="11269" x="1397000" y="5873750"/>
          <p14:tracePt t="11286" x="1466850" y="5829300"/>
          <p14:tracePt t="11303" x="1479550" y="5810250"/>
          <p14:tracePt t="11320" x="1485900" y="5784850"/>
          <p14:tracePt t="11336" x="1492250" y="5759450"/>
          <p14:tracePt t="11353" x="1492250" y="5734050"/>
          <p14:tracePt t="11374" x="1492250" y="5727700"/>
          <p14:tracePt t="11386" x="1492250" y="5721350"/>
          <p14:tracePt t="11402" x="1492250" y="5715000"/>
          <p14:tracePt t="11419" x="1492250" y="5708650"/>
          <p14:tracePt t="11436" x="1492250" y="5695950"/>
          <p14:tracePt t="11453" x="1492250" y="5689600"/>
          <p14:tracePt t="11469" x="1492250" y="5670550"/>
          <p14:tracePt t="11486" x="1485900" y="5651500"/>
          <p14:tracePt t="11503" x="1473200" y="5619750"/>
          <p14:tracePt t="11520" x="1466850" y="5607050"/>
          <p14:tracePt t="11536" x="1466850" y="5600700"/>
          <p14:tracePt t="11553" x="1454150" y="5594350"/>
          <p14:tracePt t="11570" x="1428750" y="5556250"/>
          <p14:tracePt t="11586" x="1301750" y="5492750"/>
          <p14:tracePt t="11603" x="1136650" y="5365750"/>
          <p14:tracePt t="11619" x="996950" y="5226050"/>
          <p14:tracePt t="11636" x="895350" y="5073650"/>
          <p14:tracePt t="11652" x="869950" y="4984750"/>
          <p14:tracePt t="11669" x="869950" y="4972050"/>
          <p14:tracePt t="11702" x="869950" y="4984750"/>
          <p14:tracePt t="11719" x="869950" y="5016500"/>
          <p14:tracePt t="11736" x="869950" y="5029200"/>
          <p14:tracePt t="11753" x="869950" y="5035550"/>
          <p14:tracePt t="11769" x="863600" y="5035550"/>
          <p14:tracePt t="11786" x="863600" y="5029200"/>
          <p14:tracePt t="11803" x="857250" y="5003800"/>
          <p14:tracePt t="11819" x="857250" y="4984750"/>
          <p14:tracePt t="11837" x="882650" y="4965700"/>
          <p14:tracePt t="11853" x="908050" y="4959350"/>
          <p14:tracePt t="11870" x="920750" y="4959350"/>
          <p14:tracePt t="11886" x="939800" y="4959350"/>
          <p14:tracePt t="11902" x="952500" y="4959350"/>
          <p14:tracePt t="11919" x="958850" y="4959350"/>
          <p14:tracePt t="11936" x="965200" y="4959350"/>
          <p14:tracePt t="11952" x="984250" y="4946650"/>
          <p14:tracePt t="11969" x="1028700" y="4933950"/>
          <p14:tracePt t="11986" x="1085850" y="4933950"/>
          <p14:tracePt t="12002" x="1162050" y="4933950"/>
          <p14:tracePt t="12020" x="1244600" y="4933950"/>
          <p14:tracePt t="12036" x="1308100" y="4933950"/>
          <p14:tracePt t="12053" x="1365250" y="4927600"/>
          <p14:tracePt t="12086" x="1365250" y="4914900"/>
          <p14:tracePt t="12103" x="1365250" y="4895850"/>
          <p14:tracePt t="12119" x="1358900" y="4870450"/>
          <p14:tracePt t="12136" x="1352550" y="4832350"/>
          <p14:tracePt t="12153" x="1346200" y="4800600"/>
          <p14:tracePt t="12169" x="1333500" y="4775200"/>
          <p14:tracePt t="12186" x="1333500" y="4768850"/>
          <p14:tracePt t="12202" x="1333500" y="4762500"/>
          <p14:tracePt t="12341" x="1327150" y="4768850"/>
          <p14:tracePt t="12349" x="1327150" y="4775200"/>
          <p14:tracePt t="12389" x="1327150" y="4781550"/>
          <p14:tracePt t="12421" x="1327150" y="4787900"/>
          <p14:tracePt t="12525" x="1327150" y="4781550"/>
          <p14:tracePt t="12541" x="1327150" y="4768850"/>
          <p14:tracePt t="12549" x="1320800" y="4756150"/>
          <p14:tracePt t="12557" x="1320800" y="4749800"/>
          <p14:tracePt t="12569" x="1320800" y="4743450"/>
          <p14:tracePt t="12586" x="1314450" y="4743450"/>
          <p14:tracePt t="12629" x="1314450" y="4749800"/>
          <p14:tracePt t="12637" x="1314450" y="4756150"/>
          <p14:tracePt t="12645" x="1314450" y="4768850"/>
          <p14:tracePt t="12669" x="1314450" y="4775200"/>
          <p14:tracePt t="12693" x="1308100" y="4781550"/>
          <p14:tracePt t="12749" x="1301750" y="4781550"/>
          <p14:tracePt t="12773" x="1301750" y="4794250"/>
          <p14:tracePt t="12781" x="1295400" y="4806950"/>
          <p14:tracePt t="12791" x="1289050" y="4826000"/>
          <p14:tracePt t="12803" x="1282700" y="4851400"/>
          <p14:tracePt t="12819" x="1257300" y="4876800"/>
          <p14:tracePt t="12836" x="1219200" y="4895850"/>
          <p14:tracePt t="12853" x="1181100" y="4921250"/>
          <p14:tracePt t="12869" x="1168400" y="4921250"/>
          <p14:tracePt t="12886" x="1162050" y="4927600"/>
          <p14:tracePt t="12933" x="1162050" y="4933950"/>
          <p14:tracePt t="12941" x="1155700" y="4940300"/>
          <p14:tracePt t="12952" x="1155700" y="4946650"/>
          <p14:tracePt t="12969" x="1155700" y="4959350"/>
          <p14:tracePt t="12986" x="1155700" y="4972050"/>
          <p14:tracePt t="13003" x="1155700" y="4984750"/>
          <p14:tracePt t="13019" x="1155700" y="4991100"/>
          <p14:tracePt t="13036" x="1155700" y="4997450"/>
          <p14:tracePt t="13053" x="1155700" y="5003800"/>
          <p14:tracePt t="13069" x="1155700" y="5010150"/>
          <p14:tracePt t="13086" x="1155700" y="5016500"/>
          <p14:tracePt t="13109" x="1155700" y="5022850"/>
          <p14:tracePt t="13485" x="1155700" y="5029200"/>
          <p14:tracePt t="13493" x="1155700" y="5035550"/>
          <p14:tracePt t="13510" x="1155700" y="5048250"/>
          <p14:tracePt t="13523" x="1155700" y="5060950"/>
          <p14:tracePt t="13540" x="1155700" y="5080000"/>
          <p14:tracePt t="13557" x="1155700" y="5086350"/>
          <p14:tracePt t="13573" x="1155700" y="5092700"/>
          <p14:tracePt t="13590" x="1155700" y="5099050"/>
          <p14:tracePt t="13607" x="1155700" y="5105400"/>
          <p14:tracePt t="13624" x="1155700" y="5111750"/>
          <p14:tracePt t="13640" x="1155700" y="5118100"/>
          <p14:tracePt t="13657" x="1155700" y="5124450"/>
          <p14:tracePt t="14733" x="1162050" y="5124450"/>
          <p14:tracePt t="14773" x="1168400" y="5124450"/>
          <p14:tracePt t="14789" x="1168400" y="5118100"/>
          <p14:tracePt t="14813" x="1174750" y="5118100"/>
          <p14:tracePt t="14821" x="1181100" y="5118100"/>
          <p14:tracePt t="14837" x="1206500" y="5118100"/>
          <p14:tracePt t="14845" x="1225550" y="5118100"/>
          <p14:tracePt t="14855" x="1276350" y="5118100"/>
          <p14:tracePt t="14872" x="1390650" y="5118100"/>
          <p14:tracePt t="14888" x="1581150" y="5118100"/>
          <p14:tracePt t="14905" x="1784350" y="5118100"/>
          <p14:tracePt t="14922" x="2006600" y="5118100"/>
          <p14:tracePt t="14938" x="2184400" y="5118100"/>
          <p14:tracePt t="14955" x="2349500" y="5118100"/>
          <p14:tracePt t="14971" x="2495550" y="5118100"/>
          <p14:tracePt t="14988" x="2647950" y="5105400"/>
          <p14:tracePt t="15004" x="2889250" y="5105400"/>
          <p14:tracePt t="15021" x="3130550" y="5105400"/>
          <p14:tracePt t="15038" x="3340100" y="5105400"/>
          <p14:tracePt t="15054" x="3556000" y="5105400"/>
          <p14:tracePt t="15071" x="3759200" y="5124450"/>
          <p14:tracePt t="15088" x="3930650" y="5149850"/>
          <p14:tracePt t="15105" x="4025900" y="5175250"/>
          <p14:tracePt t="15122" x="4057650" y="5181600"/>
          <p14:tracePt t="15205" x="4057650" y="5175250"/>
          <p14:tracePt t="15357" x="4051300" y="5175250"/>
          <p14:tracePt t="15445" x="4051300" y="5168900"/>
          <p14:tracePt t="15461" x="4051300" y="5162550"/>
          <p14:tracePt t="15501" x="4044950" y="5156200"/>
          <p14:tracePt t="15533" x="4038600" y="5156200"/>
          <p14:tracePt t="15581" x="4032250" y="5149850"/>
          <p14:tracePt t="15645" x="4025900" y="5149850"/>
          <p14:tracePt t="15685" x="4013200" y="5143500"/>
          <p14:tracePt t="15693" x="4006850" y="5143500"/>
          <p14:tracePt t="15701" x="4000500" y="5137150"/>
          <p14:tracePt t="15713" x="3987800" y="5130800"/>
          <p14:tracePt t="15729" x="3975100" y="5111750"/>
          <p14:tracePt t="15746" x="3956050" y="5086350"/>
          <p14:tracePt t="15762" x="3860800" y="5060950"/>
          <p14:tracePt t="15779" x="3727450" y="5010150"/>
          <p14:tracePt t="15796" x="3511550" y="4991100"/>
          <p14:tracePt t="15812" x="3206750" y="4984750"/>
          <p14:tracePt t="15829" x="3016250" y="4959350"/>
          <p14:tracePt t="15845" x="2870200" y="4933950"/>
          <p14:tracePt t="15862" x="2800350" y="4908550"/>
          <p14:tracePt t="15879" x="2686050" y="4870450"/>
          <p14:tracePt t="15896" x="2578100" y="4832350"/>
          <p14:tracePt t="15912" x="2432050" y="4762500"/>
          <p14:tracePt t="15929" x="2317750" y="4705350"/>
          <p14:tracePt t="15946" x="2241550" y="4667250"/>
          <p14:tracePt t="15962" x="2190750" y="4635500"/>
          <p14:tracePt t="15979" x="2146300" y="4616450"/>
          <p14:tracePt t="15996" x="2095500" y="4591050"/>
          <p14:tracePt t="16013" x="1981200" y="4572000"/>
          <p14:tracePt t="16029" x="1911350" y="4533900"/>
          <p14:tracePt t="16045" x="1866900" y="4521200"/>
          <p14:tracePt t="16062" x="1847850" y="4508500"/>
          <p14:tracePt t="16079" x="1841500" y="4502150"/>
          <p14:tracePt t="16095" x="1835150" y="4502150"/>
          <p14:tracePt t="16112" x="1828800" y="4495800"/>
          <p14:tracePt t="16129" x="1822450" y="4489450"/>
          <p14:tracePt t="16145" x="1816100" y="4483100"/>
          <p14:tracePt t="16162" x="1809750" y="4476750"/>
          <p14:tracePt t="16179" x="1803400" y="4470400"/>
          <p14:tracePt t="16196" x="1803400" y="4464050"/>
          <p14:tracePt t="16277" x="1803400" y="4476750"/>
          <p14:tracePt t="16285" x="1803400" y="4489450"/>
          <p14:tracePt t="16296" x="1803400" y="4521200"/>
          <p14:tracePt t="16312" x="1739900" y="4578350"/>
          <p14:tracePt t="16329" x="1663700" y="4629150"/>
          <p14:tracePt t="16346" x="1587500" y="4660900"/>
          <p14:tracePt t="16362" x="1466850" y="4711700"/>
          <p14:tracePt t="16379" x="1460500" y="4711700"/>
          <p14:tracePt t="16405" x="1454150" y="4711700"/>
          <p14:tracePt t="16413" x="1435100" y="4718050"/>
          <p14:tracePt t="16428" x="1314450" y="4787900"/>
          <p14:tracePt t="16445" x="1219200" y="4876800"/>
          <p14:tracePt t="16462" x="1155700" y="4984750"/>
          <p14:tracePt t="16478" x="1104900" y="5022850"/>
          <p14:tracePt t="16495" x="1066800" y="5035550"/>
          <p14:tracePt t="16512" x="1054100" y="5035550"/>
          <p14:tracePt t="16528" x="1035050" y="5022850"/>
          <p14:tracePt t="16545" x="1022350" y="5003800"/>
          <p14:tracePt t="16562" x="965200" y="4978400"/>
          <p14:tracePt t="16578" x="800100" y="4965700"/>
          <p14:tracePt t="16595" x="673100" y="4965700"/>
          <p14:tracePt t="16612" x="596900" y="4959350"/>
          <p14:tracePt t="16629" x="590550" y="4946650"/>
          <p14:tracePt t="16788" x="596900" y="4946650"/>
          <p14:tracePt t="16798" x="609600" y="4946650"/>
          <p14:tracePt t="16804" x="622300" y="4946650"/>
          <p14:tracePt t="16813" x="635000" y="4946650"/>
          <p14:tracePt t="16828" x="717550" y="4914900"/>
          <p14:tracePt t="16845" x="831850" y="4895850"/>
          <p14:tracePt t="16862" x="996950" y="4832350"/>
          <p14:tracePt t="16878" x="1219200" y="4737100"/>
          <p14:tracePt t="16895" x="1390650" y="4686300"/>
          <p14:tracePt t="16912" x="1479550" y="4679950"/>
          <p14:tracePt t="16929" x="1543050" y="4654550"/>
          <p14:tracePt t="16945" x="1568450" y="4654550"/>
          <p14:tracePt t="17101" x="1568450" y="4660900"/>
          <p14:tracePt t="17117" x="1574800" y="4660900"/>
          <p14:tracePt t="17125" x="1581150" y="4667250"/>
          <p14:tracePt t="17132" x="1587500" y="4673600"/>
          <p14:tracePt t="17145" x="1593850" y="4673600"/>
          <p14:tracePt t="17189" x="1600200" y="4654550"/>
          <p14:tracePt t="17198" x="1619250" y="4629150"/>
          <p14:tracePt t="17205" x="1670050" y="4572000"/>
          <p14:tracePt t="17213" x="1739900" y="4502150"/>
          <p14:tracePt t="17229" x="2019300" y="4267200"/>
          <p14:tracePt t="17245" x="2438400" y="3987800"/>
          <p14:tracePt t="17262" x="2635250" y="3905250"/>
          <p14:tracePt t="17278" x="2755900" y="3854450"/>
          <p14:tracePt t="17295" x="2781300" y="3848100"/>
          <p14:tracePt t="17341" x="2781300" y="3854450"/>
          <p14:tracePt t="17349" x="2781300" y="3860800"/>
          <p14:tracePt t="17362" x="2781300" y="3867150"/>
          <p14:tracePt t="17378" x="2781300" y="3873500"/>
          <p14:tracePt t="17396" x="2781300" y="3879850"/>
          <p14:tracePt t="17412" x="2781300" y="3886200"/>
          <p14:tracePt t="17461" x="2781300" y="3873500"/>
          <p14:tracePt t="17469" x="2774950" y="3860800"/>
          <p14:tracePt t="17478" x="2774950" y="3841750"/>
          <p14:tracePt t="17495" x="2768600" y="3810000"/>
          <p14:tracePt t="17512" x="2755900" y="3752850"/>
          <p14:tracePt t="17528" x="2755900" y="3676650"/>
          <p14:tracePt t="17545" x="2755900" y="3594100"/>
          <p14:tracePt t="17562" x="2755900" y="3530600"/>
          <p14:tracePt t="17578" x="2755900" y="3479800"/>
          <p14:tracePt t="17595" x="2755900" y="3422650"/>
          <p14:tracePt t="17612" x="2749550" y="3390900"/>
          <p14:tracePt t="17628" x="2749550" y="3340100"/>
          <p14:tracePt t="17645" x="2749550" y="3314700"/>
          <p14:tracePt t="17662" x="2749550" y="3308350"/>
          <p14:tracePt t="17679" x="2749550" y="3302000"/>
          <p14:tracePt t="17695" x="2749550" y="3289300"/>
          <p14:tracePt t="17712" x="2749550" y="3263900"/>
          <p14:tracePt t="17729" x="2755900" y="3232150"/>
          <p14:tracePt t="17745" x="2781300" y="3206750"/>
          <p14:tracePt t="17762" x="2813050" y="3175000"/>
          <p14:tracePt t="17778" x="2838450" y="3168650"/>
          <p14:tracePt t="17796" x="2870200" y="3168650"/>
          <p14:tracePt t="17812" x="2889250" y="3168650"/>
          <p14:tracePt t="17828" x="2921000" y="3194050"/>
          <p14:tracePt t="17845" x="2933700" y="3206750"/>
          <p14:tracePt t="17862" x="2959100" y="3219450"/>
          <p14:tracePt t="17878" x="3016250" y="3232150"/>
          <p14:tracePt t="17895" x="3117850" y="3244850"/>
          <p14:tracePt t="17912" x="3257550" y="3295650"/>
          <p14:tracePt t="17928" x="3397250" y="3371850"/>
          <p14:tracePt t="17945" x="3524250" y="3460750"/>
          <p14:tracePt t="17962" x="3613150" y="3530600"/>
          <p14:tracePt t="17978" x="3632200" y="3575050"/>
          <p14:tracePt t="17996" x="3632200" y="3581400"/>
          <p14:tracePt t="18012" x="3632200" y="3587750"/>
          <p14:tracePt t="18037" x="3625850" y="3575050"/>
          <p14:tracePt t="18045" x="3625850" y="3568700"/>
          <p14:tracePt t="18062" x="3619500" y="3556000"/>
          <p14:tracePt t="18079" x="3613150" y="3556000"/>
          <p14:tracePt t="18173" x="3606800" y="3556000"/>
          <p14:tracePt t="18453" x="3606800" y="3562350"/>
          <p14:tracePt t="18533" x="3606800" y="3568700"/>
          <p14:tracePt t="18549" x="3606800" y="3575050"/>
          <p14:tracePt t="18557" x="3606800" y="3581400"/>
          <p14:tracePt t="18573" x="3606800" y="3587750"/>
          <p14:tracePt t="18581" x="3606800" y="3594100"/>
          <p14:tracePt t="18592" x="3613150" y="3594100"/>
          <p14:tracePt t="18608" x="3613150" y="3619500"/>
          <p14:tracePt t="18625" x="3619500" y="3638550"/>
          <p14:tracePt t="18641" x="3619500" y="3689350"/>
          <p14:tracePt t="18658" x="3619500" y="3727450"/>
          <p14:tracePt t="18675" x="3619500" y="3778250"/>
          <p14:tracePt t="18708" x="3632200" y="3708400"/>
          <p14:tracePt t="18725" x="3638550" y="3702050"/>
          <p14:tracePt t="18981" x="3625850" y="3714750"/>
          <p14:tracePt t="18989" x="3581400" y="3733800"/>
          <p14:tracePt t="18997" x="3562350" y="3740150"/>
          <p14:tracePt t="19008" x="3556000" y="3740150"/>
          <p14:tracePt t="19025" x="3536950" y="3740150"/>
          <p14:tracePt t="19041" x="3524250" y="3721100"/>
          <p14:tracePt t="19058" x="3492500" y="3632200"/>
          <p14:tracePt t="19075" x="3486150" y="3498850"/>
          <p14:tracePt t="19091" x="3460750" y="3308350"/>
          <p14:tracePt t="19108" x="3435350" y="3098800"/>
          <p14:tracePt t="19125" x="3416300" y="2908300"/>
          <p14:tracePt t="19141" x="3416300" y="2838450"/>
          <p14:tracePt t="19158" x="3416300" y="2806700"/>
          <p14:tracePt t="19175" x="3416300" y="2794000"/>
          <p14:tracePt t="19191" x="3403600" y="2781300"/>
          <p14:tracePt t="19208" x="3378200" y="2774950"/>
          <p14:tracePt t="19225" x="3295650" y="2762250"/>
          <p14:tracePt t="19242" x="3086100" y="2762250"/>
          <p14:tracePt t="19258" x="2768600" y="2768600"/>
          <p14:tracePt t="19274" x="2298700" y="2768600"/>
          <p14:tracePt t="19291" x="1797050" y="2800350"/>
          <p14:tracePt t="19308" x="1384300" y="2838450"/>
          <p14:tracePt t="19324" x="939800" y="2965450"/>
          <p14:tracePt t="19341" x="635000" y="3143250"/>
          <p14:tracePt t="19358" x="349250" y="3333750"/>
          <p14:tracePt t="19374" x="50800" y="3632200"/>
          <p14:tracePt t="27894" x="0" y="3333750"/>
          <p14:tracePt t="27901" x="323850" y="2914650"/>
          <p14:tracePt t="27909" x="641350" y="2546350"/>
          <p14:tracePt t="27917" x="819150" y="2349500"/>
          <p14:tracePt t="27934" x="1111250" y="2076450"/>
          <p14:tracePt t="27950" x="1314450" y="1911350"/>
          <p14:tracePt t="27967" x="1447800" y="1854200"/>
          <p14:tracePt t="27984" x="1517650" y="1847850"/>
          <p14:tracePt t="28000" x="1644650" y="1847850"/>
          <p14:tracePt t="28017" x="1847850" y="1847850"/>
          <p14:tracePt t="28034" x="2171700" y="1822450"/>
          <p14:tracePt t="28051" x="2724150" y="1733550"/>
          <p14:tracePt t="28067" x="3321050" y="1714500"/>
          <p14:tracePt t="28084" x="3771900" y="1866900"/>
          <p14:tracePt t="28101" x="4241800" y="2184400"/>
          <p14:tracePt t="28118" x="4406900" y="2381250"/>
          <p14:tracePt t="28134" x="4445000" y="2578100"/>
          <p14:tracePt t="28151" x="4400550" y="2800350"/>
          <p14:tracePt t="28167" x="4216400" y="3060700"/>
          <p14:tracePt t="28184" x="4013200" y="3244850"/>
          <p14:tracePt t="28200" x="3644900" y="3498850"/>
          <p14:tracePt t="28217" x="3009900" y="3873500"/>
          <p14:tracePt t="28234" x="2273300" y="4286250"/>
          <p14:tracePt t="28250" x="1752600" y="4641850"/>
          <p14:tracePt t="28267" x="1365250" y="4908550"/>
          <p14:tracePt t="28285" x="1104900" y="5060950"/>
          <p14:tracePt t="28300" x="946150" y="5226050"/>
          <p14:tracePt t="28317" x="946150" y="5276850"/>
          <p14:tracePt t="28405" x="946150" y="5257800"/>
          <p14:tracePt t="28413" x="946150" y="5213350"/>
          <p14:tracePt t="28421" x="958850" y="5168900"/>
          <p14:tracePt t="28434" x="958850" y="5149850"/>
          <p14:tracePt t="28450" x="958850" y="5130800"/>
          <p14:tracePt t="28533" x="958850" y="5124450"/>
          <p14:tracePt t="28541" x="958850" y="5118100"/>
          <p14:tracePt t="28550" x="971550" y="5099050"/>
          <p14:tracePt t="28567" x="971550" y="5092700"/>
          <p14:tracePt t="28584" x="977900" y="5092700"/>
          <p14:tracePt t="28600" x="1003300" y="5054600"/>
          <p14:tracePt t="28617" x="1009650" y="5041900"/>
          <p14:tracePt t="28654" x="1009650" y="5035550"/>
          <p14:tracePt t="28667" x="1009650" y="5029200"/>
          <p14:tracePt t="28684" x="1003300" y="5029200"/>
          <p14:tracePt t="28700" x="996950" y="5016500"/>
          <p14:tracePt t="28717" x="990600" y="5010150"/>
          <p14:tracePt t="28734" x="984250" y="5003800"/>
          <p14:tracePt t="28750" x="984250" y="4991100"/>
          <p14:tracePt t="28767" x="965200" y="4991100"/>
          <p14:tracePt t="28784" x="958850" y="4978400"/>
          <p14:tracePt t="28800" x="946150" y="4965700"/>
          <p14:tracePt t="28817" x="946150" y="4940300"/>
          <p14:tracePt t="28834" x="946150" y="4908550"/>
          <p14:tracePt t="28851" x="946150" y="4883150"/>
          <p14:tracePt t="28867" x="946150" y="4876800"/>
          <p14:tracePt t="28941" x="946150" y="4883150"/>
          <p14:tracePt t="28981" x="946150" y="4889500"/>
          <p14:tracePt t="29013" x="946150" y="4895850"/>
          <p14:tracePt t="29021" x="946150" y="4902200"/>
          <p14:tracePt t="29029" x="952500" y="4908550"/>
          <p14:tracePt t="29038" x="958850" y="4921250"/>
          <p14:tracePt t="29050" x="971550" y="4927600"/>
          <p14:tracePt t="29067" x="996950" y="4953000"/>
          <p14:tracePt t="29084" x="1028700" y="4965700"/>
          <p14:tracePt t="29100" x="1035050" y="4965700"/>
          <p14:tracePt t="29333" x="1035050" y="4959350"/>
          <p14:tracePt t="29349" x="1035050" y="4953000"/>
          <p14:tracePt t="29358" x="1035050" y="4946650"/>
          <p14:tracePt t="29371" x="1035050" y="4940300"/>
          <p14:tracePt t="29388" x="1035050" y="4927600"/>
          <p14:tracePt t="29404" x="1041400" y="4921250"/>
          <p14:tracePt t="29541" x="1041400" y="4914900"/>
          <p14:tracePt t="29613" x="1041400" y="4908550"/>
          <p14:tracePt t="29621" x="1041400" y="4895850"/>
          <p14:tracePt t="29629" x="1047750" y="4864100"/>
          <p14:tracePt t="29638" x="1047750" y="4857750"/>
          <p14:tracePt t="29655" x="1047750" y="4806950"/>
          <p14:tracePt t="29671" x="1047750" y="4749800"/>
          <p14:tracePt t="29688" x="1047750" y="4705350"/>
          <p14:tracePt t="29705" x="1047750" y="4673600"/>
          <p14:tracePt t="29721" x="1041400" y="4660900"/>
          <p14:tracePt t="29738" x="1041400" y="4641850"/>
          <p14:tracePt t="29755" x="1041400" y="4629150"/>
          <p14:tracePt t="29771" x="1035050" y="4629150"/>
          <p14:tracePt t="29788" x="1035050" y="4622800"/>
          <p14:tracePt t="29804" x="1035050" y="4616450"/>
          <p14:tracePt t="29829" x="1035050" y="4610100"/>
          <p14:tracePt t="29981" x="1035050" y="4603750"/>
          <p14:tracePt t="29989" x="1035050" y="4597400"/>
          <p14:tracePt t="29997" x="1028700" y="4584700"/>
          <p14:tracePt t="30006" x="1028700" y="4572000"/>
          <p14:tracePt t="30021" x="1016000" y="4552950"/>
          <p14:tracePt t="30038" x="1016000" y="4533900"/>
          <p14:tracePt t="30054" x="1016000" y="4502150"/>
          <p14:tracePt t="30613" x="1016000" y="4508500"/>
          <p14:tracePt t="30638" x="1016000" y="4514850"/>
          <p14:tracePt t="32549" x="1009650" y="4514850"/>
          <p14:tracePt t="32565" x="1003300" y="4514850"/>
          <p14:tracePt t="32733" x="996950" y="4514850"/>
          <p14:tracePt t="32773" x="996950" y="4521200"/>
          <p14:tracePt t="35253" x="996950" y="4514850"/>
          <p14:tracePt t="36317" x="996950" y="4521200"/>
          <p14:tracePt t="36757" x="996950" y="4527550"/>
          <p14:tracePt t="36765" x="996950" y="4533900"/>
          <p14:tracePt t="36782" x="996950" y="4540250"/>
          <p14:tracePt t="36805" x="996950" y="4546600"/>
          <p14:tracePt t="36917" x="996950" y="4540250"/>
          <p14:tracePt t="37045" x="996950" y="4533900"/>
          <p14:tracePt t="37061" x="990600" y="4533900"/>
          <p14:tracePt t="37229" x="990600" y="4540250"/>
          <p14:tracePt t="37237" x="990600" y="4546600"/>
          <p14:tracePt t="37251" x="990600" y="4552950"/>
          <p14:tracePt t="37270" x="990600" y="4565650"/>
          <p14:tracePt t="37317" x="990600" y="4572000"/>
          <p14:tracePt t="37749" x="996950" y="4572000"/>
          <p14:tracePt t="37765" x="996950" y="4584700"/>
          <p14:tracePt t="37774" x="996950" y="4597400"/>
          <p14:tracePt t="37787" x="996950" y="4616450"/>
          <p14:tracePt t="37804" x="996950" y="4686300"/>
          <p14:tracePt t="37821" x="996950" y="4743450"/>
          <p14:tracePt t="37837" x="996950" y="4826000"/>
          <p14:tracePt t="37854" x="1009650" y="4883150"/>
          <p14:tracePt t="37870" x="1022350" y="4933950"/>
          <p14:tracePt t="37887" x="1022350" y="4953000"/>
          <p14:tracePt t="37904" x="1022350" y="4959350"/>
          <p14:tracePt t="38085" x="1022350" y="4953000"/>
          <p14:tracePt t="38093" x="1022350" y="4946650"/>
          <p14:tracePt t="38125" x="1022350" y="4940300"/>
          <p14:tracePt t="38149" x="1022350" y="4933950"/>
          <p14:tracePt t="38165" x="1022350" y="4927600"/>
          <p14:tracePt t="38175" x="1022350" y="4921250"/>
          <p14:tracePt t="38191" x="1016000" y="4908550"/>
          <p14:tracePt t="38205" x="1016000" y="4895850"/>
          <p14:tracePt t="38213" x="1009650" y="4889500"/>
          <p14:tracePt t="38229" x="1003300" y="4876800"/>
          <p14:tracePt t="38237" x="1003300" y="4851400"/>
          <p14:tracePt t="38254" x="990600" y="4819650"/>
          <p14:tracePt t="38271" x="977900" y="4775200"/>
          <p14:tracePt t="38287" x="958850" y="4711700"/>
          <p14:tracePt t="38304" x="946150" y="4635500"/>
          <p14:tracePt t="38320" x="933450" y="4565650"/>
          <p14:tracePt t="38337" x="927100" y="4514850"/>
          <p14:tracePt t="38354" x="920750" y="4470400"/>
          <p14:tracePt t="38371" x="914400" y="4445000"/>
          <p14:tracePt t="38387" x="914400" y="4413250"/>
          <p14:tracePt t="38404" x="914400" y="4375150"/>
          <p14:tracePt t="38421" x="914400" y="4286250"/>
          <p14:tracePt t="38437" x="914400" y="4241800"/>
          <p14:tracePt t="38454" x="914400" y="4184650"/>
          <p14:tracePt t="38471" x="914400" y="4127500"/>
          <p14:tracePt t="38488" x="914400" y="4083050"/>
          <p14:tracePt t="38504" x="914400" y="4044950"/>
          <p14:tracePt t="38521" x="908050" y="4019550"/>
          <p14:tracePt t="38537" x="908050" y="4000500"/>
          <p14:tracePt t="38554" x="908050" y="3994150"/>
          <p14:tracePt t="38570" x="908050" y="3981450"/>
          <p14:tracePt t="38685" x="908050" y="3987800"/>
          <p14:tracePt t="38717" x="908050" y="3994150"/>
          <p14:tracePt t="38733" x="908050" y="4000500"/>
          <p14:tracePt t="38742" x="908050" y="4006850"/>
          <p14:tracePt t="38757" x="908050" y="4013200"/>
          <p14:tracePt t="38781" x="908050" y="4019550"/>
          <p14:tracePt t="38805" x="908050" y="4032250"/>
          <p14:tracePt t="38813" x="908050" y="4038600"/>
          <p14:tracePt t="38823" x="908050" y="4044950"/>
          <p14:tracePt t="38837" x="908050" y="4064000"/>
          <p14:tracePt t="38854" x="914400" y="4070350"/>
          <p14:tracePt t="38870" x="914400" y="4102100"/>
          <p14:tracePt t="38887" x="914400" y="4159250"/>
          <p14:tracePt t="38904" x="920750" y="4216400"/>
          <p14:tracePt t="38920" x="920750" y="4273550"/>
          <p14:tracePt t="38937" x="920750" y="4305300"/>
          <p14:tracePt t="38954" x="920750" y="4330700"/>
          <p14:tracePt t="38970" x="927100" y="4349750"/>
          <p14:tracePt t="38987" x="927100" y="4375150"/>
          <p14:tracePt t="39005" x="933450" y="4413250"/>
          <p14:tracePt t="39021" x="939800" y="4451350"/>
          <p14:tracePt t="39037" x="939800" y="4483100"/>
          <p14:tracePt t="39054" x="946150" y="4546600"/>
          <p14:tracePt t="39071" x="946150" y="4591050"/>
          <p14:tracePt t="39087" x="952500" y="4629150"/>
          <p14:tracePt t="39104" x="952500" y="4641850"/>
          <p14:tracePt t="39141" x="952500" y="4648200"/>
          <p14:tracePt t="39154" x="952500" y="4654550"/>
          <p14:tracePt t="39170" x="952500" y="4679950"/>
          <p14:tracePt t="39187" x="952500" y="4711700"/>
          <p14:tracePt t="39204" x="958850" y="4737100"/>
          <p14:tracePt t="39220" x="965200" y="4768850"/>
          <p14:tracePt t="39237" x="965200" y="4787900"/>
          <p14:tracePt t="39254" x="965200" y="4800600"/>
          <p14:tracePt t="39309" x="965200" y="4794250"/>
          <p14:tracePt t="39325" x="958850" y="4794250"/>
          <p14:tracePt t="39333" x="958850" y="4781550"/>
          <p14:tracePt t="39517" x="958850" y="4768850"/>
          <p14:tracePt t="39525" x="958850" y="4756150"/>
          <p14:tracePt t="39538" x="958850" y="4737100"/>
          <p14:tracePt t="39555" x="946150" y="4667250"/>
          <p14:tracePt t="39572" x="914400" y="4552950"/>
          <p14:tracePt t="39589" x="908050" y="4495800"/>
          <p14:tracePt t="39606" x="895350" y="4438650"/>
          <p14:tracePt t="39622" x="889000" y="4387850"/>
          <p14:tracePt t="39639" x="882650" y="4349750"/>
          <p14:tracePt t="39655" x="882650" y="4298950"/>
          <p14:tracePt t="39672" x="882650" y="4267200"/>
          <p14:tracePt t="39689" x="882650" y="4254500"/>
          <p14:tracePt t="39705" x="882650" y="4235450"/>
          <p14:tracePt t="39722" x="882650" y="4216400"/>
          <p14:tracePt t="39738" x="882650" y="4197350"/>
          <p14:tracePt t="39755" x="876300" y="4178300"/>
          <p14:tracePt t="39772" x="876300" y="4165600"/>
          <p14:tracePt t="39789" x="876300" y="4140200"/>
          <p14:tracePt t="39805" x="876300" y="4133850"/>
          <p14:tracePt t="39822" x="869950" y="4127500"/>
          <p14:tracePt t="39933" x="869950" y="4133850"/>
          <p14:tracePt t="39943" x="869950" y="4140200"/>
          <p14:tracePt t="39958" x="869950" y="4152900"/>
          <p14:tracePt t="40029" x="869950" y="4159250"/>
          <p14:tracePt t="40285" x="869950" y="4165600"/>
          <p14:tracePt t="40317" x="869950" y="4171950"/>
          <p14:tracePt t="40365" x="869950" y="4178300"/>
          <p14:tracePt t="40389" x="869950" y="4184650"/>
          <p14:tracePt t="40573" x="876300" y="4184650"/>
          <p14:tracePt t="40613" x="876300" y="4191000"/>
          <p14:tracePt t="40637" x="876300" y="4197350"/>
          <p14:tracePt t="40789" x="876300" y="4203700"/>
          <p14:tracePt t="40973" x="869950" y="4203700"/>
          <p14:tracePt t="41085" x="863600" y="4203700"/>
          <p14:tracePt t="41093" x="863600" y="4210050"/>
          <p14:tracePt t="41117" x="863600" y="4216400"/>
          <p14:tracePt t="41133" x="863600" y="4222750"/>
          <p14:tracePt t="41141" x="863600" y="4229100"/>
          <p14:tracePt t="41157" x="863600" y="4235450"/>
          <p14:tracePt t="41261" x="863600" y="4241800"/>
          <p14:tracePt t="41293" x="863600" y="4248150"/>
          <p14:tracePt t="41301" x="863600" y="4254500"/>
          <p14:tracePt t="41325" x="869950" y="4267200"/>
          <p14:tracePt t="41341" x="869950" y="4279900"/>
          <p14:tracePt t="41349" x="876300" y="4286250"/>
          <p14:tracePt t="41362" x="876300" y="4292600"/>
          <p14:tracePt t="41378" x="895350" y="4318000"/>
          <p14:tracePt t="41395" x="895350" y="4330700"/>
          <p14:tracePt t="41411" x="908050" y="4349750"/>
          <p14:tracePt t="41428" x="920750" y="4368800"/>
          <p14:tracePt t="41444" x="933450" y="4394200"/>
          <p14:tracePt t="41461" x="946150" y="4413250"/>
          <p14:tracePt t="41478" x="965200" y="4432300"/>
          <p14:tracePt t="41494" x="977900" y="4457700"/>
          <p14:tracePt t="41511" x="996950" y="4476750"/>
          <p14:tracePt t="41528" x="1022350" y="4502150"/>
          <p14:tracePt t="41544" x="1047750" y="4521200"/>
          <p14:tracePt t="41561" x="1092200" y="4546600"/>
          <p14:tracePt t="41578" x="1136650" y="4584700"/>
          <p14:tracePt t="41595" x="1181100" y="4622800"/>
          <p14:tracePt t="41612" x="1231900" y="4660900"/>
          <p14:tracePt t="41628" x="1276350" y="4686300"/>
          <p14:tracePt t="41644" x="1314450" y="4711700"/>
          <p14:tracePt t="41661" x="1327150" y="4724400"/>
          <p14:tracePt t="41678" x="1333500" y="4730750"/>
          <p14:tracePt t="41711" x="1333500" y="4737100"/>
          <p14:tracePt t="41821" x="1339850" y="4737100"/>
          <p14:tracePt t="41957" x="1352550" y="4724400"/>
          <p14:tracePt t="41966" x="1365250" y="4718050"/>
          <p14:tracePt t="41973" x="1384300" y="4705350"/>
          <p14:tracePt t="41983" x="1403350" y="4699000"/>
          <p14:tracePt t="41994" x="1416050" y="4686300"/>
          <p14:tracePt t="42011" x="1441450" y="4673600"/>
          <p14:tracePt t="42028" x="1454150" y="4667250"/>
          <p14:tracePt t="42077" x="1454150" y="4660900"/>
          <p14:tracePt t="42101" x="1454150" y="4654550"/>
          <p14:tracePt t="42108" x="1460500" y="4654550"/>
          <p14:tracePt t="42117" x="1466850" y="4648200"/>
          <p14:tracePt t="42133" x="1473200" y="4641850"/>
          <p14:tracePt t="42145" x="1473200" y="4635500"/>
          <p14:tracePt t="42161" x="1498600" y="4610100"/>
          <p14:tracePt t="42178" x="1517650" y="4603750"/>
          <p14:tracePt t="42195" x="1524000" y="4591050"/>
          <p14:tracePt t="42211" x="1524000" y="4578350"/>
          <p14:tracePt t="42228" x="1524000" y="4572000"/>
          <p14:tracePt t="42244" x="1530350" y="4540250"/>
          <p14:tracePt t="42261" x="1536700" y="4514850"/>
          <p14:tracePt t="42278" x="1536700" y="4495800"/>
          <p14:tracePt t="42294" x="1543050" y="4483100"/>
          <p14:tracePt t="42328" x="1549400" y="4483100"/>
          <p14:tracePt t="42357" x="1555750" y="4483100"/>
          <p14:tracePt t="42397" x="1562100" y="4483100"/>
          <p14:tracePt t="42405" x="1568450" y="4483100"/>
          <p14:tracePt t="42565" x="1574800" y="4483100"/>
          <p14:tracePt t="42717" x="1574800" y="4476750"/>
          <p14:tracePt t="42726" x="1574800" y="4470400"/>
          <p14:tracePt t="42733" x="1581150" y="4470400"/>
          <p14:tracePt t="42743" x="1581150" y="4457700"/>
          <p14:tracePt t="42759" x="1581150" y="4451350"/>
          <p14:tracePt t="42776" x="1581150" y="4445000"/>
          <p14:tracePt t="42893" x="1587500" y="4445000"/>
          <p14:tracePt t="42949" x="1587500" y="4438650"/>
          <p14:tracePt t="42957" x="1593850" y="4432300"/>
          <p14:tracePt t="42965" x="1593850" y="4425950"/>
          <p14:tracePt t="42975" x="1593850" y="4419600"/>
          <p14:tracePt t="42993" x="1600200" y="4394200"/>
          <p14:tracePt t="43009" x="1606550" y="4381500"/>
          <p14:tracePt t="43025" x="1606550" y="4368800"/>
          <p14:tracePt t="43042" x="1606550" y="4362450"/>
          <p14:tracePt t="43059" x="1606550" y="4356100"/>
          <p14:tracePt t="43085" x="1606550" y="4349750"/>
          <p14:tracePt t="43917" x="1606550" y="4343400"/>
          <p14:tracePt t="44349" x="1606550" y="4330700"/>
          <p14:tracePt t="44357" x="1606550" y="4324350"/>
          <p14:tracePt t="44399" x="1606550" y="4318000"/>
          <p14:tracePt t="44782" x="1600200" y="4318000"/>
          <p14:tracePt t="45309" x="1593850" y="4318000"/>
          <p14:tracePt t="45325" x="1587500" y="4311650"/>
          <p14:tracePt t="45335" x="1587500" y="4305300"/>
          <p14:tracePt t="45348" x="1587500" y="4298950"/>
          <p14:tracePt t="45365" x="1562100" y="4260850"/>
          <p14:tracePt t="45381" x="1524000" y="4210050"/>
          <p14:tracePt t="45397" x="1492250" y="4146550"/>
          <p14:tracePt t="45414" x="1473200" y="4083050"/>
          <p14:tracePt t="45431" x="1441450" y="4019550"/>
          <p14:tracePt t="45447" x="1428750" y="3968750"/>
          <p14:tracePt t="45464" x="1416050" y="3911600"/>
          <p14:tracePt t="45481" x="1409700" y="3854450"/>
          <p14:tracePt t="45497" x="1409700" y="3797300"/>
          <p14:tracePt t="45514" x="1409700" y="3740150"/>
          <p14:tracePt t="45531" x="1403350" y="3702050"/>
          <p14:tracePt t="45547" x="1403350" y="3657600"/>
          <p14:tracePt t="45564" x="1397000" y="3625850"/>
          <p14:tracePt t="45581" x="1397000" y="3613150"/>
          <p14:tracePt t="45597" x="1397000" y="3600450"/>
          <p14:tracePt t="45631" x="1397000" y="3594100"/>
          <p14:tracePt t="45702" x="1403350" y="3594100"/>
          <p14:tracePt t="45710" x="1403350" y="3600450"/>
          <p14:tracePt t="45718" x="1409700" y="3606800"/>
          <p14:tracePt t="45731" x="1416050" y="3606800"/>
          <p14:tracePt t="45750" x="1422400" y="3613150"/>
          <p14:tracePt t="45764" x="1428750" y="3613150"/>
          <p14:tracePt t="45781" x="1435100" y="3625850"/>
          <p14:tracePt t="45797" x="1441450" y="3638550"/>
          <p14:tracePt t="45814" x="1447800" y="3644900"/>
          <p14:tracePt t="45831" x="1454150" y="3663950"/>
          <p14:tracePt t="45847" x="1466850" y="3683000"/>
          <p14:tracePt t="45864" x="1498600" y="3727450"/>
          <p14:tracePt t="45881" x="1524000" y="3765550"/>
          <p14:tracePt t="45897" x="1555750" y="3810000"/>
          <p14:tracePt t="45914" x="1581150" y="3854450"/>
          <p14:tracePt t="45931" x="1593850" y="3879850"/>
          <p14:tracePt t="45947" x="1593850" y="3886200"/>
          <p14:tracePt t="45964" x="1600200" y="3886200"/>
          <p14:tracePt t="46037" x="1600200" y="3879850"/>
          <p14:tracePt t="46045" x="1600200" y="3873500"/>
          <p14:tracePt t="46062" x="1600200" y="3860800"/>
          <p14:tracePt t="46237" x="1600200" y="3854450"/>
          <p14:tracePt t="46245" x="1600200" y="3848100"/>
          <p14:tracePt t="46493" x="1600200" y="3854450"/>
          <p14:tracePt t="46509" x="1606550" y="3873500"/>
          <p14:tracePt t="46518" x="1606550" y="3886200"/>
          <p14:tracePt t="46531" x="1612900" y="3917950"/>
          <p14:tracePt t="46548" x="1638300" y="4013200"/>
          <p14:tracePt t="46564" x="1676400" y="4127500"/>
          <p14:tracePt t="46582" x="1714500" y="4216400"/>
          <p14:tracePt t="46599" x="1752600" y="4292600"/>
          <p14:tracePt t="46615" x="1771650" y="4349750"/>
          <p14:tracePt t="46632" x="1803400" y="4413250"/>
          <p14:tracePt t="46648" x="1822450" y="4483100"/>
          <p14:tracePt t="46664" x="1847850" y="4572000"/>
          <p14:tracePt t="46681" x="1873250" y="4654550"/>
          <p14:tracePt t="46698" x="1898650" y="4737100"/>
          <p14:tracePt t="46714" x="1911350" y="4832350"/>
          <p14:tracePt t="46731" x="1936750" y="4902200"/>
          <p14:tracePt t="46748" x="1936750" y="4933950"/>
          <p14:tracePt t="46805" x="1930400" y="4933950"/>
          <p14:tracePt t="46821" x="1924050" y="4933950"/>
          <p14:tracePt t="46829" x="1917700" y="4933950"/>
          <p14:tracePt t="46837" x="1911350" y="4933950"/>
          <p14:tracePt t="46848" x="1905000" y="4933950"/>
          <p14:tracePt t="46864" x="1892300" y="4933950"/>
          <p14:tracePt t="46898" x="1885950" y="4933950"/>
          <p14:tracePt t="46914" x="1873250" y="4933950"/>
          <p14:tracePt t="46931" x="1860550" y="4927600"/>
          <p14:tracePt t="46948" x="1835150" y="4914900"/>
          <p14:tracePt t="46965" x="1803400" y="4883150"/>
          <p14:tracePt t="46981" x="1778000" y="4845050"/>
          <p14:tracePt t="46998" x="1758950" y="4813300"/>
          <p14:tracePt t="47014" x="1739900" y="4794250"/>
          <p14:tracePt t="47031" x="1727200" y="4768850"/>
          <p14:tracePt t="47048" x="1720850" y="4737100"/>
          <p14:tracePt t="47064" x="1714500" y="4730750"/>
          <p14:tracePt t="47081" x="1708150" y="4718050"/>
          <p14:tracePt t="47120" x="1701800" y="4718050"/>
          <p14:tracePt t="47213" x="1701800" y="4711700"/>
          <p14:tracePt t="47229" x="1701800" y="4705350"/>
          <p14:tracePt t="47237" x="1695450" y="4692650"/>
          <p14:tracePt t="47248" x="1695450" y="4686300"/>
          <p14:tracePt t="47264" x="1695450" y="4648200"/>
          <p14:tracePt t="47281" x="1676400" y="4610100"/>
          <p14:tracePt t="47298" x="1676400" y="4540250"/>
          <p14:tracePt t="47315" x="1663700" y="4451350"/>
          <p14:tracePt t="47331" x="1625600" y="4318000"/>
          <p14:tracePt t="47348" x="1600200" y="4171950"/>
          <p14:tracePt t="47364" x="1568450" y="3962400"/>
          <p14:tracePt t="47381" x="1549400" y="3829050"/>
          <p14:tracePt t="47398" x="1549400" y="3752850"/>
          <p14:tracePt t="47414" x="1549400" y="3683000"/>
          <p14:tracePt t="47431" x="1555750" y="3625850"/>
          <p14:tracePt t="47448" x="1562100" y="3575050"/>
          <p14:tracePt t="47464" x="1562100" y="3549650"/>
          <p14:tracePt t="47481" x="1562100" y="3543300"/>
          <p14:tracePt t="47669" x="1562100" y="3556000"/>
          <p14:tracePt t="47677" x="1568450" y="3581400"/>
          <p14:tracePt t="47690" x="1574800" y="3606800"/>
          <p14:tracePt t="47707" x="1593850" y="3727450"/>
          <p14:tracePt t="47725" x="1631950" y="3937000"/>
          <p14:tracePt t="47741" x="1651000" y="4057650"/>
          <p14:tracePt t="47757" x="1657350" y="4146550"/>
          <p14:tracePt t="47775" x="1657350" y="4216400"/>
          <p14:tracePt t="47791" x="1657350" y="4254500"/>
          <p14:tracePt t="47808" x="1657350" y="4273550"/>
          <p14:tracePt t="47824" x="1657350" y="4286250"/>
          <p14:tracePt t="47841" x="1651000" y="4305300"/>
          <p14:tracePt t="47858" x="1644650" y="4337050"/>
          <p14:tracePt t="47874" x="1638300" y="4394200"/>
          <p14:tracePt t="47891" x="1638300" y="4457700"/>
          <p14:tracePt t="47907" x="1638300" y="4565650"/>
          <p14:tracePt t="47924" x="1638300" y="4743450"/>
          <p14:tracePt t="47941" x="1663700" y="4832350"/>
          <p14:tracePt t="47957" x="1676400" y="4870450"/>
          <p14:tracePt t="47974" x="1676400" y="4895850"/>
          <p14:tracePt t="47991" x="1676400" y="4902200"/>
          <p14:tracePt t="48157" x="1676400" y="4908550"/>
          <p14:tracePt t="48205" x="1676400" y="4914900"/>
          <p14:tracePt t="48301" x="1670050" y="4914900"/>
          <p14:tracePt t="48325" x="1663700" y="4908550"/>
          <p14:tracePt t="48333" x="1663700" y="4902200"/>
          <p14:tracePt t="48389" x="1663700" y="4895850"/>
          <p14:tracePt t="48397" x="1663700" y="4889500"/>
          <p14:tracePt t="48413" x="1657350" y="4883150"/>
          <p14:tracePt t="48424" x="1657350" y="4876800"/>
          <p14:tracePt t="48441" x="1657350" y="4870450"/>
          <p14:tracePt t="48457" x="1657350" y="4857750"/>
          <p14:tracePt t="48474" x="1651000" y="4851400"/>
          <p14:tracePt t="49029" x="1651000" y="4857750"/>
          <p14:tracePt t="49037" x="1651000" y="4864100"/>
          <p14:tracePt t="49054" x="1651000" y="4870450"/>
          <p14:tracePt t="49070" x="1651000" y="4876800"/>
          <p14:tracePt t="49165" x="1644650" y="4876800"/>
          <p14:tracePt t="49790" x="1644650" y="4883150"/>
          <p14:tracePt t="49797" x="1644650" y="4889500"/>
          <p14:tracePt t="49814" x="1638300" y="4895850"/>
          <p14:tracePt t="50005" x="1638300" y="4889500"/>
          <p14:tracePt t="50012" x="1638300" y="4883150"/>
          <p14:tracePt t="50030" x="1638300" y="4876800"/>
          <p14:tracePt t="50043" x="1638300" y="4864100"/>
          <p14:tracePt t="50060" x="1631950" y="4838700"/>
          <p14:tracePt t="50077" x="1631950" y="4832350"/>
          <p14:tracePt t="50094" x="1625600" y="4826000"/>
          <p14:tracePt t="50222" x="1625600" y="4819650"/>
          <p14:tracePt t="50238" x="1625600" y="4813300"/>
          <p14:tracePt t="50253" x="1631950" y="4806950"/>
          <p14:tracePt t="50261" x="1631950" y="4800600"/>
          <p14:tracePt t="50380" x="1638300" y="4806950"/>
          <p14:tracePt t="50388" x="1644650" y="4813300"/>
          <p14:tracePt t="50397" x="1644650" y="4819650"/>
          <p14:tracePt t="50410" x="1651000" y="4826000"/>
          <p14:tracePt t="50427" x="1657350" y="4845050"/>
          <p14:tracePt t="50444" x="1663700" y="4889500"/>
          <p14:tracePt t="50461" x="1670050" y="4895850"/>
          <p14:tracePt t="50494" x="1663700" y="4889500"/>
          <p14:tracePt t="50511" x="1644650" y="4845050"/>
          <p14:tracePt t="50527" x="1644650" y="4826000"/>
          <p14:tracePt t="50565" x="1644650" y="4845050"/>
          <p14:tracePt t="50577" x="1644650" y="4857750"/>
          <p14:tracePt t="50594" x="1644650" y="4864100"/>
          <p14:tracePt t="50610" x="1644650" y="4870450"/>
          <p14:tracePt t="50652" x="1651000" y="4864100"/>
          <p14:tracePt t="50661" x="1651000" y="4857750"/>
          <p14:tracePt t="50669" x="1657350" y="4851400"/>
          <p14:tracePt t="50685" x="1663700" y="4845050"/>
          <p14:tracePt t="50693" x="1670050" y="4838700"/>
          <p14:tracePt t="50710" x="1676400" y="4832350"/>
          <p14:tracePt t="50733" x="1682750" y="4832350"/>
          <p14:tracePt t="50749" x="1689100" y="4832350"/>
          <p14:tracePt t="50760" x="1695450" y="4826000"/>
          <p14:tracePt t="50777" x="1708150" y="4819650"/>
          <p14:tracePt t="50793" x="1714500" y="4813300"/>
          <p14:tracePt t="50810" x="1720850" y="4813300"/>
          <p14:tracePt t="50827" x="1727200" y="4813300"/>
          <p14:tracePt t="50957" x="1720850" y="4813300"/>
          <p14:tracePt t="50973" x="1714500" y="4813300"/>
          <p14:tracePt t="51013" x="1708150" y="4826000"/>
          <p14:tracePt t="51021" x="1708150" y="4857750"/>
          <p14:tracePt t="51030" x="1708150" y="4876800"/>
          <p14:tracePt t="51043" x="1708150" y="4914900"/>
          <p14:tracePt t="51061" x="1708150" y="5016500"/>
          <p14:tracePt t="51101" x="1708150" y="5022850"/>
          <p14:tracePt t="51197" x="1714500" y="5022850"/>
          <p14:tracePt t="51222" x="1720850" y="5022850"/>
          <p14:tracePt t="51421" x="1727200" y="5022850"/>
          <p14:tracePt t="51428" x="1733550" y="5016500"/>
          <p14:tracePt t="51442" x="1739900" y="5016500"/>
          <p14:tracePt t="51459" x="1752600" y="5010150"/>
          <p14:tracePt t="51476" x="1758950" y="5003800"/>
          <p14:tracePt t="55141" x="1739900" y="5003800"/>
          <p14:tracePt t="55149" x="1682750" y="5010150"/>
          <p14:tracePt t="55163" x="1600200" y="5016500"/>
          <p14:tracePt t="55179" x="1428750" y="5067300"/>
          <p14:tracePt t="55196" x="1333500" y="5105400"/>
          <p14:tracePt t="55213" x="1270000" y="5124450"/>
          <p14:tracePt t="55229" x="1270000" y="5130800"/>
          <p14:tracePt t="55246" x="1263650" y="5130800"/>
          <p14:tracePt t="55413" x="1270000" y="5130800"/>
          <p14:tracePt t="55420" x="1282700" y="5130800"/>
          <p14:tracePt t="55445" x="1276350" y="5118100"/>
          <p14:tracePt t="55453" x="1206500" y="5099050"/>
          <p14:tracePt t="55463" x="1066800" y="5048250"/>
          <p14:tracePt t="55479" x="736600" y="5010150"/>
          <p14:tracePt t="55496" x="584200" y="5010150"/>
          <p14:tracePt t="55513" x="546100" y="5016500"/>
          <p14:tracePt t="55530" x="539750" y="5041900"/>
          <p14:tracePt t="55547" x="527050" y="5060950"/>
          <p14:tracePt t="55563" x="514350" y="5086350"/>
          <p14:tracePt t="55580" x="450850" y="5181600"/>
          <p14:tracePt t="55597" x="393700" y="5245100"/>
          <p14:tracePt t="55613" x="368300" y="5245100"/>
          <p14:tracePt t="55661" x="361950" y="5245100"/>
          <p14:tracePt t="55677" x="355600" y="5245100"/>
          <p14:tracePt t="55709" x="349250" y="5245100"/>
          <p14:tracePt t="55733" x="342900" y="5245100"/>
          <p14:tracePt t="55773" x="349250" y="5245100"/>
          <p14:tracePt t="55782" x="361950" y="5251450"/>
          <p14:tracePt t="55790" x="387350" y="5251450"/>
          <p14:tracePt t="55798" x="393700" y="5251450"/>
          <p14:tracePt t="55813" x="406400" y="5251450"/>
          <p14:tracePt t="55830" x="431800" y="5251450"/>
          <p14:tracePt t="55847" x="476250" y="5245100"/>
          <p14:tracePt t="55863" x="520700" y="5245100"/>
          <p14:tracePt t="55880" x="565150" y="5232400"/>
          <p14:tracePt t="55896" x="603250" y="5226050"/>
          <p14:tracePt t="55913" x="647700" y="5219700"/>
          <p14:tracePt t="55929" x="698500" y="5213350"/>
          <p14:tracePt t="55946" x="781050" y="5194300"/>
          <p14:tracePt t="55962" x="838200" y="5175250"/>
          <p14:tracePt t="55979" x="908050" y="5156200"/>
          <p14:tracePt t="55996" x="933450" y="5137150"/>
          <p14:tracePt t="56013" x="952500" y="5130800"/>
          <p14:tracePt t="56030" x="958850" y="5124450"/>
          <p14:tracePt t="56063" x="965200" y="5124450"/>
          <p14:tracePt t="56079" x="971550" y="5124450"/>
          <p14:tracePt t="56096" x="990600" y="5124450"/>
          <p14:tracePt t="56112" x="1009650" y="5118100"/>
          <p14:tracePt t="56129" x="1028700" y="5118100"/>
          <p14:tracePt t="56146" x="1035050" y="5105400"/>
          <p14:tracePt t="56163" x="1035050" y="5092700"/>
          <p14:tracePt t="56165" x="1028700" y="5086350"/>
          <p14:tracePt t="56179" x="1003300" y="5073650"/>
          <p14:tracePt t="56196" x="901700" y="5029200"/>
          <p14:tracePt t="56213" x="882650" y="5022850"/>
          <p14:tracePt t="56557" x="895350" y="5022850"/>
          <p14:tracePt t="56565" x="927100" y="5029200"/>
          <p14:tracePt t="56579" x="952500" y="5029200"/>
          <p14:tracePt t="56595" x="1009650" y="5029200"/>
          <p14:tracePt t="56612" x="1022350" y="5029200"/>
          <p14:tracePt t="56629" x="1022350" y="5022850"/>
          <p14:tracePt t="56646" x="1009650" y="5010150"/>
          <p14:tracePt t="56662" x="1003300" y="4984750"/>
          <p14:tracePt t="56679" x="984250" y="4946650"/>
          <p14:tracePt t="56696" x="977900" y="4895850"/>
          <p14:tracePt t="56712" x="971550" y="4876800"/>
          <p14:tracePt t="56729" x="971550" y="4864100"/>
          <p14:tracePt t="56745" x="965200" y="4864100"/>
          <p14:tracePt t="56762" x="965200" y="4857750"/>
          <p14:tracePt t="56779" x="965200" y="4851400"/>
          <p14:tracePt t="56845" x="965200" y="4857750"/>
          <p14:tracePt t="56853" x="977900" y="4864100"/>
          <p14:tracePt t="56862" x="984250" y="4876800"/>
          <p14:tracePt t="56879" x="1003300" y="4902200"/>
          <p14:tracePt t="56896" x="1035050" y="4921250"/>
          <p14:tracePt t="56912" x="1054100" y="4933950"/>
          <p14:tracePt t="56929" x="1060450" y="4946650"/>
          <p14:tracePt t="56945" x="1079500" y="4953000"/>
          <p14:tracePt t="56962" x="1104900" y="4953000"/>
          <p14:tracePt t="56979" x="1117600" y="4953000"/>
          <p14:tracePt t="56995" x="1136650" y="4959350"/>
          <p14:tracePt t="57012" x="1187450" y="4959350"/>
          <p14:tracePt t="57029" x="1257300" y="4959350"/>
          <p14:tracePt t="57045" x="1352550" y="4927600"/>
          <p14:tracePt t="57062" x="1473200" y="4927600"/>
          <p14:tracePt t="57079" x="1587500" y="4921250"/>
          <p14:tracePt t="57096" x="1752600" y="4908550"/>
          <p14:tracePt t="57112" x="1866900" y="4908550"/>
          <p14:tracePt t="57129" x="1936750" y="4908550"/>
          <p14:tracePt t="57146" x="1962150" y="4902200"/>
          <p14:tracePt t="57149" x="1968500" y="4902200"/>
          <p14:tracePt t="57179" x="1981200" y="4895850"/>
          <p14:tracePt t="57196" x="1981200" y="4889500"/>
          <p14:tracePt t="57213" x="1987550" y="4768850"/>
          <p14:tracePt t="57229" x="1962150" y="4648200"/>
          <p14:tracePt t="57453" x="1981200" y="4648200"/>
          <p14:tracePt t="57461" x="2019300" y="4641850"/>
          <p14:tracePt t="57475" x="2070100" y="4641850"/>
          <p14:tracePt t="57491" x="2139950" y="4641850"/>
          <p14:tracePt t="57508" x="2203450" y="4635500"/>
          <p14:tracePt t="57525" x="2216150" y="4616450"/>
          <p14:tracePt t="57541" x="2216150" y="4591050"/>
          <p14:tracePt t="57558" x="2222500" y="4578350"/>
          <p14:tracePt t="57789" x="2222500" y="4572000"/>
          <p14:tracePt t="57797" x="2222500" y="4565650"/>
          <p14:tracePt t="57811" x="2222500" y="4559300"/>
          <p14:tracePt t="57827" x="2222500" y="4552950"/>
          <p14:tracePt t="57877" x="2216150" y="4552950"/>
          <p14:tracePt t="57885" x="2209800" y="4559300"/>
          <p14:tracePt t="57894" x="2203450" y="4565650"/>
          <p14:tracePt t="57911" x="2203450" y="4578350"/>
          <p14:tracePt t="57965" x="2197100" y="4578350"/>
          <p14:tracePt t="57981" x="2190750" y="4584700"/>
          <p14:tracePt t="57998" x="2184400" y="4584700"/>
          <p14:tracePt t="58021" x="2178050" y="4584700"/>
          <p14:tracePt t="58030" x="2171700" y="4584700"/>
          <p14:tracePt t="58054" x="2171700" y="4591050"/>
          <p14:tracePt t="58142" x="2171700" y="4597400"/>
          <p14:tracePt t="58149" x="2171700" y="4603750"/>
          <p14:tracePt t="58161" x="2171700" y="4610100"/>
          <p14:tracePt t="58177" x="2171700" y="4616450"/>
          <p14:tracePt t="58194" x="2178050" y="4616450"/>
          <p14:tracePt t="58215" x="2184400" y="4603750"/>
          <p14:tracePt t="58228" x="2184400" y="4572000"/>
          <p14:tracePt t="58245" x="2184400" y="4483100"/>
          <p14:tracePt t="58261" x="2184400" y="4451350"/>
          <p14:tracePt t="58511" x="2190750" y="4451350"/>
          <p14:tracePt t="58518" x="2190750" y="4445000"/>
          <p14:tracePt t="58535" x="2165350" y="4445000"/>
          <p14:tracePt t="58549" x="2108200" y="4457700"/>
          <p14:tracePt t="58565" x="2070100" y="4451350"/>
          <p14:tracePt t="58581" x="2063750" y="4445000"/>
          <p14:tracePt t="58598" x="2057400" y="4445000"/>
          <p14:tracePt t="58677" x="2057400" y="4438650"/>
          <p14:tracePt t="58709" x="2051050" y="4432300"/>
          <p14:tracePt t="58717" x="2044700" y="4425950"/>
          <p14:tracePt t="58725" x="2044700" y="4419600"/>
          <p14:tracePt t="58733" x="2038350" y="4419600"/>
          <p14:tracePt t="58748" x="2038350" y="4406900"/>
          <p14:tracePt t="58764" x="2038350" y="4387850"/>
          <p14:tracePt t="58781" x="2038350" y="4381500"/>
          <p14:tracePt t="58957" x="2038350" y="4375150"/>
          <p14:tracePt t="59053" x="2038350" y="4381500"/>
          <p14:tracePt t="59061" x="2038350" y="4387850"/>
          <p14:tracePt t="59070" x="2038350" y="4394200"/>
          <p14:tracePt t="59086" x="2025650" y="4400550"/>
          <p14:tracePt t="59103" x="2006600" y="4406900"/>
          <p14:tracePt t="59120" x="1993900" y="4406900"/>
          <p14:tracePt t="59137" x="1987550" y="4394200"/>
          <p14:tracePt t="59153" x="1974850" y="4368800"/>
          <p14:tracePt t="59170" x="1968500" y="4362450"/>
          <p14:tracePt t="59187" x="1962150" y="4362450"/>
          <p14:tracePt t="59190" x="1962150" y="4349750"/>
          <p14:tracePt t="59203" x="1955800" y="4330700"/>
          <p14:tracePt t="59221" x="1936750" y="4254500"/>
          <p14:tracePt t="59237" x="1911350" y="4165600"/>
          <p14:tracePt t="59253" x="1892300" y="4095750"/>
          <p14:tracePt t="59270" x="1873250" y="4051300"/>
          <p14:tracePt t="59287" x="1892300" y="4000500"/>
          <p14:tracePt t="59304" x="1898650" y="3987800"/>
          <p14:tracePt t="59337" x="1905000" y="3975100"/>
          <p14:tracePt t="59354" x="1955800" y="3911600"/>
          <p14:tracePt t="59370" x="2038350" y="3803650"/>
          <p14:tracePt t="59386" x="2133600" y="3702050"/>
          <p14:tracePt t="59403" x="2228850" y="3581400"/>
          <p14:tracePt t="59420" x="2266950" y="3562350"/>
          <p14:tracePt t="59557" x="2254250" y="3625850"/>
          <p14:tracePt t="59565" x="2235200" y="3721100"/>
          <p14:tracePt t="59573" x="2235200" y="3771900"/>
          <p14:tracePt t="59586" x="2235200" y="3784600"/>
          <p14:tracePt t="59603" x="2241550" y="3790950"/>
          <p14:tracePt t="59621" x="2247900" y="3727450"/>
          <p14:tracePt t="59637" x="2247900" y="3683000"/>
          <p14:tracePt t="59654" x="2247900" y="3676650"/>
          <p14:tracePt t="59687" x="2254250" y="3683000"/>
          <p14:tracePt t="59704" x="2254250" y="3727450"/>
          <p14:tracePt t="59720" x="2260600" y="3797300"/>
          <p14:tracePt t="59736" x="2260600" y="3848100"/>
          <p14:tracePt t="59753" x="2260600" y="3924300"/>
          <p14:tracePt t="59770" x="2260600" y="3949700"/>
          <p14:tracePt t="59803" x="2247900" y="3949700"/>
          <p14:tracePt t="59820" x="2241550" y="3962400"/>
          <p14:tracePt t="59836" x="2222500" y="3987800"/>
          <p14:tracePt t="59853" x="2209800" y="4006850"/>
          <p14:tracePt t="59870" x="2203450" y="4032250"/>
          <p14:tracePt t="59887" x="2197100" y="4070350"/>
          <p14:tracePt t="59904" x="2159000" y="4159250"/>
          <p14:tracePt t="59920" x="2139950" y="4229100"/>
          <p14:tracePt t="59937" x="2101850" y="4318000"/>
          <p14:tracePt t="59954" x="2063750" y="4368800"/>
          <p14:tracePt t="59970" x="2038350" y="4406900"/>
          <p14:tracePt t="59987" x="2000250" y="4451350"/>
          <p14:tracePt t="60003" x="1911350" y="4521200"/>
          <p14:tracePt t="60020" x="1803400" y="4597400"/>
          <p14:tracePt t="60036" x="1606550" y="4724400"/>
          <p14:tracePt t="60054" x="1435100" y="4787900"/>
          <p14:tracePt t="60070" x="1276350" y="4826000"/>
          <p14:tracePt t="60087" x="1149350" y="4832350"/>
          <p14:tracePt t="60103" x="1035050" y="4832350"/>
          <p14:tracePt t="60120" x="971550" y="4845050"/>
          <p14:tracePt t="60137" x="946150" y="4845050"/>
          <p14:tracePt t="60170" x="939800" y="4845050"/>
          <p14:tracePt t="60187" x="939800" y="4851400"/>
          <p14:tracePt t="60277" x="933450" y="4851400"/>
          <p14:tracePt t="60285" x="927100" y="4851400"/>
          <p14:tracePt t="60301" x="920750" y="4845050"/>
          <p14:tracePt t="60309" x="914400" y="4838700"/>
          <p14:tracePt t="60325" x="914400" y="4832350"/>
          <p14:tracePt t="60357" x="927100" y="4838700"/>
          <p14:tracePt t="60365" x="939800" y="4851400"/>
          <p14:tracePt t="60374" x="952500" y="4864100"/>
          <p14:tracePt t="60387" x="965200" y="4864100"/>
          <p14:tracePt t="60404" x="984250" y="4870450"/>
          <p14:tracePt t="60420" x="1009650" y="4851400"/>
          <p14:tracePt t="60437" x="1085850" y="4743450"/>
          <p14:tracePt t="60453" x="1143000" y="4673600"/>
          <p14:tracePt t="60470" x="1193800" y="4603750"/>
          <p14:tracePt t="60486" x="1225550" y="4572000"/>
          <p14:tracePt t="60503" x="1250950" y="4565650"/>
          <p14:tracePt t="60520" x="1263650" y="4565650"/>
          <p14:tracePt t="60537" x="1282700" y="4565650"/>
          <p14:tracePt t="60553" x="1301750" y="4578350"/>
          <p14:tracePt t="60586" x="1308100" y="4578350"/>
          <p14:tracePt t="60790" x="1308100" y="4572000"/>
          <p14:tracePt t="60821" x="1308100" y="4578350"/>
          <p14:tracePt t="60829" x="1308100" y="4591050"/>
          <p14:tracePt t="60837" x="1308100" y="4616450"/>
          <p14:tracePt t="60845" x="1308100" y="4641850"/>
          <p14:tracePt t="60861" x="1308100" y="4654550"/>
          <p14:tracePt t="60941" x="1301750" y="4654550"/>
          <p14:tracePt t="60965" x="1301750" y="4648200"/>
          <p14:tracePt t="60982" x="1295400" y="4648200"/>
          <p14:tracePt t="60989" x="1295400" y="4641850"/>
          <p14:tracePt t="61077" x="1295400" y="4635500"/>
          <p14:tracePt t="61085" x="1289050" y="4629150"/>
          <p14:tracePt t="61094" x="1289050" y="4616450"/>
          <p14:tracePt t="61111" x="1282700" y="4616450"/>
          <p14:tracePt t="61128" x="1282700" y="4610100"/>
          <p14:tracePt t="61144" x="1282700" y="4603750"/>
          <p14:tracePt t="61421" x="1276350" y="4591050"/>
          <p14:tracePt t="61429" x="1276350" y="4578350"/>
          <p14:tracePt t="61442" x="1276350" y="4565650"/>
          <p14:tracePt t="61459" x="1276350" y="4533900"/>
          <p14:tracePt t="61476" x="1276350" y="4527550"/>
          <p14:tracePt t="61492" x="1276350" y="4521200"/>
          <p14:tracePt t="61573" x="1276350" y="4514850"/>
          <p14:tracePt t="61646" x="1282700" y="4514850"/>
          <p14:tracePt t="61662" x="1301750" y="4508500"/>
          <p14:tracePt t="61670" x="1320800" y="4495800"/>
          <p14:tracePt t="61678" x="1346200" y="4483100"/>
          <p14:tracePt t="61692" x="1416050" y="4432300"/>
          <p14:tracePt t="61709" x="1473200" y="4394200"/>
          <p14:tracePt t="61726" x="1524000" y="4356100"/>
          <p14:tracePt t="61743" x="1562100" y="4343400"/>
          <p14:tracePt t="61759" x="1587500" y="4330700"/>
          <p14:tracePt t="61885" x="1593850" y="4330700"/>
          <p14:tracePt t="61901" x="1600200" y="4330700"/>
          <p14:tracePt t="61909" x="1606550" y="4330700"/>
          <p14:tracePt t="61917" x="1619250" y="4337050"/>
          <p14:tracePt t="61926" x="1619250" y="4343400"/>
          <p14:tracePt t="61942" x="1631950" y="4362450"/>
          <p14:tracePt t="61959" x="1638300" y="4368800"/>
          <p14:tracePt t="61976" x="1644650" y="4368800"/>
          <p14:tracePt t="62101" x="1644650" y="4375150"/>
          <p14:tracePt t="62109" x="1644650" y="4381500"/>
          <p14:tracePt t="62173" x="1651000" y="4381500"/>
          <p14:tracePt t="62182" x="1644650" y="4387850"/>
          <p14:tracePt t="62221" x="1638300" y="4387850"/>
          <p14:tracePt t="62453" x="1644650" y="4387850"/>
          <p14:tracePt t="62623" x="1638300" y="4394200"/>
          <p14:tracePt t="62629" x="1612900" y="4419600"/>
          <p14:tracePt t="62645" x="1593850" y="4438650"/>
          <p14:tracePt t="62661" x="1492250" y="4476750"/>
          <p14:tracePt t="62677" x="1416050" y="4489450"/>
          <p14:tracePt t="62693" x="1384300" y="4489450"/>
          <p14:tracePt t="62710" x="1371600" y="4489450"/>
          <p14:tracePt t="62727" x="1365250" y="4489450"/>
          <p14:tracePt t="62743" x="1358900" y="4489450"/>
          <p14:tracePt t="62760" x="1352550" y="4489450"/>
          <p14:tracePt t="62777" x="1333500" y="4489450"/>
          <p14:tracePt t="62793" x="1320800" y="4483100"/>
          <p14:tracePt t="62810" x="1308100" y="4476750"/>
          <p14:tracePt t="62827" x="1301750" y="4476750"/>
          <p14:tracePt t="62843" x="1295400" y="4476750"/>
          <p14:tracePt t="62877" x="1289050" y="4476750"/>
          <p14:tracePt t="62909" x="1282700" y="4483100"/>
          <p14:tracePt t="62925" x="1276350" y="4489450"/>
          <p14:tracePt t="62949" x="1276350" y="4495800"/>
          <p14:tracePt t="62957" x="1270000" y="4502150"/>
          <p14:tracePt t="62965" x="1270000" y="4508500"/>
          <p14:tracePt t="62989" x="1276350" y="4514850"/>
          <p14:tracePt t="62997" x="1282700" y="4521200"/>
          <p14:tracePt t="63014" x="1289050" y="4521200"/>
          <p14:tracePt t="63027" x="1301750" y="4521200"/>
          <p14:tracePt t="63043" x="1320800" y="4521200"/>
          <p14:tracePt t="63060" x="1358900" y="4508500"/>
          <p14:tracePt t="63077" x="1390650" y="4502150"/>
          <p14:tracePt t="63093" x="1422400" y="4495800"/>
          <p14:tracePt t="63110" x="1466850" y="4489450"/>
          <p14:tracePt t="63127" x="1485900" y="4489450"/>
          <p14:tracePt t="63144" x="1498600" y="4489450"/>
          <p14:tracePt t="63161" x="1511300" y="4489450"/>
          <p14:tracePt t="63194" x="1517650" y="4489450"/>
          <p14:tracePt t="63211" x="1536700" y="4489450"/>
          <p14:tracePt t="63228" x="1581150" y="4489450"/>
          <p14:tracePt t="63245" x="1682750" y="4489450"/>
          <p14:tracePt t="63262" x="1765300" y="4470400"/>
          <p14:tracePt t="63277" x="1835150" y="4464050"/>
          <p14:tracePt t="63294" x="1885950" y="4451350"/>
          <p14:tracePt t="63310" x="1917700" y="4425950"/>
          <p14:tracePt t="63327" x="1949450" y="4406900"/>
          <p14:tracePt t="63343" x="1981200" y="4381500"/>
          <p14:tracePt t="63361" x="2032000" y="4349750"/>
          <p14:tracePt t="63377" x="2114550" y="4324350"/>
          <p14:tracePt t="63394" x="2190750" y="4292600"/>
          <p14:tracePt t="63411" x="2247900" y="4279900"/>
          <p14:tracePt t="63428" x="2266950" y="4273550"/>
          <p14:tracePt t="63444" x="2305050" y="4241800"/>
          <p14:tracePt t="63460" x="2324100" y="4229100"/>
          <p14:tracePt t="63501" x="2324100" y="4222750"/>
          <p14:tracePt t="63509" x="2330450" y="4222750"/>
          <p14:tracePt t="63517" x="2336800" y="4222750"/>
          <p14:tracePt t="63533" x="2349500" y="4216400"/>
          <p14:tracePt t="63544" x="2355850" y="4210050"/>
          <p14:tracePt t="63560" x="2374900" y="4203700"/>
          <p14:tracePt t="63577" x="2374900" y="4197350"/>
          <p14:tracePt t="63593" x="2387600" y="4197350"/>
          <p14:tracePt t="63610" x="2393950" y="4197350"/>
          <p14:tracePt t="63644" x="2400300" y="4197350"/>
          <p14:tracePt t="63661" x="2406650" y="4197350"/>
          <p14:tracePt t="63719" x="2413000" y="4197350"/>
          <p14:tracePt t="63796" x="2419350" y="4197350"/>
          <p14:tracePt t="63813" x="2425700" y="4197350"/>
          <p14:tracePt t="63820" x="2432050" y="4197350"/>
          <p14:tracePt t="63830" x="2444750" y="4197350"/>
          <p14:tracePt t="63843" x="2482850" y="4171950"/>
          <p14:tracePt t="63860" x="2590800" y="4102100"/>
          <p14:tracePt t="63877" x="2660650" y="4064000"/>
          <p14:tracePt t="63893" x="2724150" y="4025900"/>
          <p14:tracePt t="63910" x="2768600" y="3987800"/>
          <p14:tracePt t="63927" x="2806700" y="3962400"/>
          <p14:tracePt t="63944" x="2832100" y="3943350"/>
          <p14:tracePt t="63960" x="2882900" y="3905250"/>
          <p14:tracePt t="63977" x="2959100" y="3854450"/>
          <p14:tracePt t="63994" x="3124200" y="3771900"/>
          <p14:tracePt t="64010" x="3257550" y="3695700"/>
          <p14:tracePt t="64027" x="3378200" y="3606800"/>
          <p14:tracePt t="64044" x="3429000" y="3568700"/>
          <p14:tracePt t="64060" x="3441700" y="3549650"/>
          <p14:tracePt t="64094" x="3441700" y="3543300"/>
          <p14:tracePt t="64110" x="3441700" y="3536950"/>
          <p14:tracePt t="64148" x="3441700" y="3530600"/>
          <p14:tracePt t="64189" x="3441700" y="3524250"/>
          <p14:tracePt t="64205" x="3448050" y="3524250"/>
          <p14:tracePt t="64214" x="3448050" y="3517900"/>
          <p14:tracePt t="64222" x="3448050" y="3511550"/>
          <p14:tracePt t="64231" x="3454400" y="3511550"/>
          <p14:tracePt t="64244" x="3454400" y="3505200"/>
          <p14:tracePt t="64286" x="3454400" y="3498850"/>
          <p14:tracePt t="64309" x="3448050" y="3498850"/>
          <p14:tracePt t="64325" x="3448050" y="3492500"/>
          <p14:tracePt t="64341" x="3441700" y="3492500"/>
          <p14:tracePt t="64357" x="3435350" y="3492500"/>
          <p14:tracePt t="64365" x="3422650" y="3486150"/>
          <p14:tracePt t="64377" x="3409950" y="3486150"/>
          <p14:tracePt t="64393" x="3384550" y="3479800"/>
          <p14:tracePt t="64410" x="3365500" y="3473450"/>
          <p14:tracePt t="64427" x="3352800" y="3467100"/>
          <p14:tracePt t="64511" x="3346450" y="3460750"/>
          <p14:tracePt t="64527" x="3340100" y="3460750"/>
          <p14:tracePt t="64535" x="3327400" y="3454400"/>
          <p14:tracePt t="64544" x="3321050" y="3448050"/>
          <p14:tracePt t="64560" x="3289300" y="3429000"/>
          <p14:tracePt t="64577" x="3263900" y="3409950"/>
          <p14:tracePt t="64593" x="3251200" y="3397250"/>
          <p14:tracePt t="64610" x="3244850" y="3390900"/>
          <p14:tracePt t="64647" x="3238500" y="3390900"/>
          <p14:tracePt t="64711" x="3232150" y="3397250"/>
          <p14:tracePt t="64719" x="3219450" y="3409950"/>
          <p14:tracePt t="64727" x="3206750" y="3422650"/>
          <p14:tracePt t="64743" x="3168650" y="3448050"/>
          <p14:tracePt t="64760" x="3136900" y="3467100"/>
          <p14:tracePt t="64777" x="3105150" y="3473450"/>
          <p14:tracePt t="64793" x="3079750" y="3479800"/>
          <p14:tracePt t="64810" x="3054350" y="3486150"/>
          <p14:tracePt t="64827" x="3003550" y="3498850"/>
          <p14:tracePt t="64843" x="2927350" y="3536950"/>
          <p14:tracePt t="64861" x="2774950" y="3619500"/>
          <p14:tracePt t="64877" x="2673350" y="3670300"/>
          <p14:tracePt t="64893" x="2584450" y="3727450"/>
          <p14:tracePt t="64910" x="2501900" y="3784600"/>
          <p14:tracePt t="64926" x="2425700" y="3841750"/>
          <p14:tracePt t="64943" x="2362200" y="3879850"/>
          <p14:tracePt t="64960" x="2311400" y="3905250"/>
          <p14:tracePt t="64977" x="2286000" y="3917950"/>
          <p14:tracePt t="64993" x="2273300" y="3924300"/>
          <p14:tracePt t="65037" x="2266950" y="3924300"/>
          <p14:tracePt t="65046" x="2260600" y="3924300"/>
          <p14:tracePt t="65060" x="2254250" y="3924300"/>
          <p14:tracePt t="65077" x="2241550" y="3924300"/>
          <p14:tracePt t="65094" x="2228850" y="3924300"/>
          <p14:tracePt t="65167" x="2222500" y="3924300"/>
          <p14:tracePt t="65175" x="2222500" y="3930650"/>
          <p14:tracePt t="65215" x="2216150" y="3930650"/>
          <p14:tracePt t="65246" x="2209800" y="3930650"/>
          <p14:tracePt t="65253" x="2209800" y="3937000"/>
          <p14:tracePt t="65303" x="2209800" y="3924300"/>
          <p14:tracePt t="65311" x="2203450" y="3911600"/>
          <p14:tracePt t="65319" x="2203450" y="3905250"/>
          <p14:tracePt t="65327" x="2203450" y="3898900"/>
          <p14:tracePt t="65343" x="2203450" y="3879850"/>
          <p14:tracePt t="65360" x="2203450" y="3867150"/>
          <p14:tracePt t="65377" x="2203450" y="3860800"/>
          <p14:tracePt t="65394" x="2203450" y="3854450"/>
          <p14:tracePt t="65427" x="2209800" y="3848100"/>
          <p14:tracePt t="65461" x="2216150" y="3848100"/>
          <p14:tracePt t="65477" x="2216150" y="3835400"/>
          <p14:tracePt t="65493" x="2216150" y="3822700"/>
          <p14:tracePt t="65526" x="2216150" y="3816350"/>
          <p14:tracePt t="65557" x="2216150" y="3810000"/>
          <p14:tracePt t="65581" x="2222500" y="3803650"/>
          <p14:tracePt t="65589" x="2222500" y="3790950"/>
          <p14:tracePt t="65598" x="2228850" y="3771900"/>
          <p14:tracePt t="65610" x="2228850" y="3752850"/>
          <p14:tracePt t="65627" x="2228850" y="3695700"/>
          <p14:tracePt t="65644" x="2254250" y="3613150"/>
          <p14:tracePt t="65661" x="2279650" y="3543300"/>
          <p14:tracePt t="65677" x="2286000" y="3530600"/>
          <p14:tracePt t="65693" x="2292350" y="3524250"/>
          <p14:tracePt t="65893" x="2311400" y="3530600"/>
          <p14:tracePt t="65901" x="2311400" y="3549650"/>
          <p14:tracePt t="65915" x="2324100" y="3562350"/>
          <p14:tracePt t="65932" x="2336800" y="3613150"/>
          <p14:tracePt t="65949" x="2343150" y="3663950"/>
          <p14:tracePt t="65965" x="2343150" y="3689350"/>
          <p14:tracePt t="65982" x="2343150" y="3702050"/>
          <p14:tracePt t="66045" x="2343150" y="3708400"/>
          <p14:tracePt t="66054" x="2343150" y="3714750"/>
          <p14:tracePt t="66063" x="2343150" y="3721100"/>
          <p14:tracePt t="66071" x="2343150" y="3727450"/>
          <p14:tracePt t="66083" x="2330450" y="3733800"/>
          <p14:tracePt t="66099" x="2317750" y="3759200"/>
          <p14:tracePt t="66116" x="2311400" y="3797300"/>
          <p14:tracePt t="66133" x="2266950" y="3886200"/>
          <p14:tracePt t="66149" x="2247900" y="3930650"/>
          <p14:tracePt t="66165" x="2228850" y="3949700"/>
          <p14:tracePt t="66182" x="2216150" y="3956050"/>
          <p14:tracePt t="66199" x="2209800" y="3962400"/>
          <p14:tracePt t="66215" x="2197100" y="3949700"/>
          <p14:tracePt t="66232" x="2178050" y="3905250"/>
          <p14:tracePt t="66249" x="2165350" y="3879850"/>
          <p14:tracePt t="66265" x="2146300" y="3854450"/>
          <p14:tracePt t="66282" x="2139950" y="3841750"/>
          <p14:tracePt t="66299" x="2133600" y="3841750"/>
          <p14:tracePt t="66357" x="2127250" y="3841750"/>
          <p14:tracePt t="66405" x="2127250" y="3848100"/>
          <p14:tracePt t="66549" x="2139950" y="3848100"/>
          <p14:tracePt t="66558" x="2152650" y="3848100"/>
          <p14:tracePt t="66572" x="2159000" y="3848100"/>
          <p14:tracePt t="66588" x="2171700" y="3848100"/>
          <p14:tracePt t="66605" x="2184400" y="3848100"/>
          <p14:tracePt t="66621" x="2190750" y="3835400"/>
          <p14:tracePt t="66637" x="2197100" y="3810000"/>
          <p14:tracePt t="66654" x="2209800" y="3765550"/>
          <p14:tracePt t="66671" x="2216150" y="3727450"/>
          <p14:tracePt t="66688" x="2228850" y="3670300"/>
          <p14:tracePt t="66704" x="2228850" y="3638550"/>
          <p14:tracePt t="66721" x="2235200" y="3613150"/>
          <p14:tracePt t="66737" x="2235200" y="3606800"/>
          <p14:tracePt t="66754" x="2241550" y="3594100"/>
          <p14:tracePt t="66787" x="2241550" y="3581400"/>
          <p14:tracePt t="66805" x="2241550" y="3575050"/>
          <p14:tracePt t="66845" x="2241550" y="3568700"/>
          <p14:tracePt t="66854" x="2241550" y="3556000"/>
          <p14:tracePt t="66871" x="2241550" y="3524250"/>
          <p14:tracePt t="66888" x="2241550" y="3511550"/>
          <p14:tracePt t="66904" x="2241550" y="3486150"/>
          <p14:tracePt t="67069" x="2247900" y="3486150"/>
          <p14:tracePt t="67133" x="2247900" y="3492500"/>
          <p14:tracePt t="67142" x="2254250" y="3492500"/>
          <p14:tracePt t="67149" x="2260600" y="3511550"/>
          <p14:tracePt t="67159" x="2266950" y="3536950"/>
          <p14:tracePt t="67171" x="2286000" y="3575050"/>
          <p14:tracePt t="67188" x="2317750" y="3651250"/>
          <p14:tracePt t="67205" x="2349500" y="3740150"/>
          <p14:tracePt t="67221" x="2355850" y="3765550"/>
          <p14:tracePt t="67238" x="2368550" y="3790950"/>
          <p14:tracePt t="67254" x="2374900" y="3816350"/>
          <p14:tracePt t="67271" x="2381250" y="3854450"/>
          <p14:tracePt t="67287" x="2400300" y="3886200"/>
          <p14:tracePt t="67304" x="2413000" y="3924300"/>
          <p14:tracePt t="67321" x="2419350" y="3956050"/>
          <p14:tracePt t="67338" x="2444750" y="4038600"/>
          <p14:tracePt t="67355" x="2444750" y="4102100"/>
          <p14:tracePt t="67371" x="2451100" y="4159250"/>
          <p14:tracePt t="67388" x="2444750" y="4203700"/>
          <p14:tracePt t="67405" x="2438400" y="4216400"/>
          <p14:tracePt t="67421" x="2432050" y="4216400"/>
          <p14:tracePt t="67438" x="2432050" y="4210050"/>
          <p14:tracePt t="67454" x="2419350" y="4171950"/>
          <p14:tracePt t="67471" x="2393950" y="4140200"/>
          <p14:tracePt t="67487" x="2368550" y="4102100"/>
          <p14:tracePt t="67504" x="2343150" y="4070350"/>
          <p14:tracePt t="67521" x="2324100" y="4044950"/>
          <p14:tracePt t="67537" x="2317750" y="4032250"/>
          <p14:tracePt t="67554" x="2305050" y="4032250"/>
          <p14:tracePt t="67571" x="2305050" y="4025900"/>
          <p14:tracePt t="67629" x="2292350" y="4025900"/>
          <p14:tracePt t="67637" x="2279650" y="4025900"/>
          <p14:tracePt t="67645" x="2266950" y="4019550"/>
          <p14:tracePt t="67654" x="2247900" y="4013200"/>
          <p14:tracePt t="67671" x="2203450" y="3987800"/>
          <p14:tracePt t="67688" x="2190750" y="3962400"/>
          <p14:tracePt t="67704" x="2178050" y="3949700"/>
          <p14:tracePt t="67721" x="2178050" y="3924300"/>
          <p14:tracePt t="67737" x="2178050" y="3917950"/>
          <p14:tracePt t="67771" x="2178050" y="3911600"/>
          <p14:tracePt t="67787" x="2184400" y="3911600"/>
          <p14:tracePt t="67804" x="2209800" y="3879850"/>
          <p14:tracePt t="67821" x="2216150" y="3835400"/>
          <p14:tracePt t="67837" x="2222500" y="3778250"/>
          <p14:tracePt t="67854" x="2222500" y="3708400"/>
          <p14:tracePt t="67871" x="2222500" y="3619500"/>
          <p14:tracePt t="67887" x="2222500" y="3581400"/>
          <p14:tracePt t="67905" x="2222500" y="3556000"/>
          <p14:tracePt t="67937" x="2222500" y="3549650"/>
          <p14:tracePt t="67964" x="2222500" y="3556000"/>
          <p14:tracePt t="67974" x="2228850" y="3562350"/>
          <p14:tracePt t="67988" x="2228850" y="3568700"/>
          <p14:tracePt t="68005" x="2235200" y="3581400"/>
          <p14:tracePt t="68190" x="2235200" y="3587750"/>
          <p14:tracePt t="68205" x="2235200" y="3594100"/>
          <p14:tracePt t="68221" x="2235200" y="3600450"/>
          <p14:tracePt t="68229" x="2235200" y="3606800"/>
          <p14:tracePt t="68245" x="2235200" y="3619500"/>
          <p14:tracePt t="68261" x="2241550" y="3632200"/>
          <p14:tracePt t="68278" x="2254250" y="3657600"/>
          <p14:tracePt t="68294" x="2266950" y="3689350"/>
          <p14:tracePt t="68311" x="2286000" y="3746500"/>
          <p14:tracePt t="68328" x="2305050" y="3797300"/>
          <p14:tracePt t="68345" x="2311400" y="3822700"/>
          <p14:tracePt t="68621" x="2311400" y="3829050"/>
          <p14:tracePt t="68637" x="2311400" y="3835400"/>
          <p14:tracePt t="68646" x="2311400" y="3848100"/>
          <p14:tracePt t="68659" x="2311400" y="3860800"/>
          <p14:tracePt t="68677" x="2330450" y="3930650"/>
          <p14:tracePt t="68693" x="2362200" y="4019550"/>
          <p14:tracePt t="68709" x="2381250" y="4089400"/>
          <p14:tracePt t="68726" x="2393950" y="4140200"/>
          <p14:tracePt t="68781" x="2393950" y="4127500"/>
          <p14:tracePt t="68789" x="2393950" y="4121150"/>
          <p14:tracePt t="68797" x="2393950" y="4108450"/>
          <p14:tracePt t="68810" x="2387600" y="4108450"/>
          <p14:tracePt t="68826" x="2381250" y="4102100"/>
          <p14:tracePt t="69277" x="2374900" y="4102100"/>
          <p14:tracePt t="69293" x="2374900" y="4095750"/>
          <p14:tracePt t="69302" x="2374900" y="4089400"/>
          <p14:tracePt t="69318" x="2374900" y="4083050"/>
          <p14:tracePt t="69333" x="2374900" y="4076700"/>
          <p14:tracePt t="69373" x="2368550" y="4076700"/>
          <p14:tracePt t="69381" x="2362200" y="4070350"/>
          <p14:tracePt t="69389" x="2349500" y="4070350"/>
          <p14:tracePt t="69399" x="2336800" y="4057650"/>
          <p14:tracePt t="69415" x="2311400" y="4051300"/>
          <p14:tracePt t="69432" x="2292350" y="4044950"/>
          <p14:tracePt t="69449" x="2286000" y="4044950"/>
          <p14:tracePt t="69482" x="2279650" y="4038600"/>
          <p14:tracePt t="69499" x="2273300" y="4038600"/>
          <p14:tracePt t="69515" x="2254250" y="4038600"/>
          <p14:tracePt t="69533" x="2222500" y="4038600"/>
          <p14:tracePt t="69549" x="2190750" y="4038600"/>
          <p14:tracePt t="69565" x="2159000" y="4038600"/>
          <p14:tracePt t="69582" x="2114550" y="4044950"/>
          <p14:tracePt t="69599" x="2057400" y="4070350"/>
          <p14:tracePt t="69615" x="2012950" y="4083050"/>
          <p14:tracePt t="69632" x="1993900" y="4089400"/>
          <p14:tracePt t="69665" x="1987550" y="4089400"/>
          <p14:tracePt t="69682" x="1981200" y="4089400"/>
          <p14:tracePt t="69699" x="1968500" y="4095750"/>
          <p14:tracePt t="69715" x="1949450" y="4108450"/>
          <p14:tracePt t="69732" x="1898650" y="4133850"/>
          <p14:tracePt t="69734" x="1866900" y="4140200"/>
          <p14:tracePt t="69749" x="1828800" y="4171950"/>
          <p14:tracePt t="69765" x="1809750" y="4184650"/>
          <p14:tracePt t="69805" x="1809750" y="4191000"/>
          <p14:tracePt t="69829" x="1803400" y="4197350"/>
          <p14:tracePt t="69861" x="1803400" y="4203700"/>
          <p14:tracePt t="69870" x="1803400" y="4216400"/>
          <p14:tracePt t="69877" x="1797050" y="4222750"/>
          <p14:tracePt t="69885" x="1790700" y="4235450"/>
          <p14:tracePt t="69899" x="1771650" y="4254500"/>
          <p14:tracePt t="69915" x="1714500" y="4286250"/>
          <p14:tracePt t="69932" x="1682750" y="4305300"/>
          <p14:tracePt t="69949" x="1676400" y="4305300"/>
          <p14:tracePt t="69981" x="1670050" y="4305300"/>
          <p14:tracePt t="70069" x="1670050" y="4311650"/>
          <p14:tracePt t="70087" x="1663700" y="4318000"/>
          <p14:tracePt t="70285" x="1657350" y="4311650"/>
          <p14:tracePt t="70301" x="1644650" y="4305300"/>
          <p14:tracePt t="70310" x="1638300" y="4279900"/>
          <p14:tracePt t="70323" x="1631950" y="4267200"/>
          <p14:tracePt t="70340" x="1600200" y="4235450"/>
          <p14:tracePt t="70356" x="1587500" y="4210050"/>
          <p14:tracePt t="70373" x="1574800" y="4197350"/>
          <p14:tracePt t="70390" x="1549400" y="4184650"/>
          <p14:tracePt t="70407" x="1504950" y="4178300"/>
          <p14:tracePt t="70423" x="1460500" y="4178300"/>
          <p14:tracePt t="70440" x="1390650" y="4178300"/>
          <p14:tracePt t="70456" x="1327150" y="4178300"/>
          <p14:tracePt t="70473" x="1231900" y="4191000"/>
          <p14:tracePt t="70490" x="1098550" y="4235450"/>
          <p14:tracePt t="70507" x="1009650" y="4260850"/>
          <p14:tracePt t="70523" x="977900" y="4273550"/>
          <p14:tracePt t="70540" x="977900" y="4279900"/>
          <p14:tracePt t="70565" x="977900" y="4286250"/>
          <p14:tracePt t="70573" x="977900" y="4298950"/>
          <p14:tracePt t="70590" x="971550" y="4330700"/>
          <p14:tracePt t="70607" x="965200" y="4356100"/>
          <p14:tracePt t="70623" x="965200" y="4368800"/>
          <p14:tracePt t="70640" x="958850" y="4375150"/>
          <p14:tracePt t="70657" x="958850" y="4381500"/>
          <p14:tracePt t="70765" x="952500" y="4381500"/>
          <p14:tracePt t="70805" x="952500" y="4387850"/>
          <p14:tracePt t="71141" x="946150" y="4387850"/>
          <p14:tracePt t="71167" x="939800" y="4387850"/>
          <p14:tracePt t="71173" x="939800" y="4381500"/>
          <p14:tracePt t="71181" x="933450" y="4368800"/>
          <p14:tracePt t="71196" x="927100" y="4337050"/>
          <p14:tracePt t="71213" x="927100" y="4318000"/>
          <p14:tracePt t="71269" x="927100" y="4330700"/>
          <p14:tracePt t="71277" x="939800" y="4368800"/>
          <p14:tracePt t="71285" x="958850" y="4413250"/>
          <p14:tracePt t="71296" x="984250" y="4470400"/>
          <p14:tracePt t="71313" x="1035050" y="4578350"/>
          <p14:tracePt t="71330" x="1041400" y="4686300"/>
          <p14:tracePt t="71347" x="1041400" y="4743450"/>
          <p14:tracePt t="71363" x="1041400" y="4794250"/>
          <p14:tracePt t="71380" x="1035050" y="4813300"/>
          <p14:tracePt t="71461" x="1035050" y="4819650"/>
          <p14:tracePt t="71477" x="1035050" y="4826000"/>
          <p14:tracePt t="71485" x="1035050" y="4838700"/>
          <p14:tracePt t="71496" x="1035050" y="4851400"/>
          <p14:tracePt t="71513" x="1041400" y="4870450"/>
          <p14:tracePt t="71529" x="1047750" y="4883150"/>
          <p14:tracePt t="71546" x="1047750" y="4895850"/>
          <p14:tracePt t="71563" x="1047750" y="4902200"/>
          <p14:tracePt t="71623" x="1047750" y="4889500"/>
          <p14:tracePt t="71630" x="1047750" y="4876800"/>
          <p14:tracePt t="71638" x="1047750" y="4857750"/>
          <p14:tracePt t="71646" x="1047750" y="4845050"/>
          <p14:tracePt t="71663" x="1047750" y="4826000"/>
          <p14:tracePt t="71680" x="1047750" y="4800600"/>
          <p14:tracePt t="71696" x="1047750" y="4775200"/>
          <p14:tracePt t="71713" x="1041400" y="4724400"/>
          <p14:tracePt t="71730" x="1016000" y="4654550"/>
          <p14:tracePt t="71733" x="1003300" y="4597400"/>
          <p14:tracePt t="71746" x="977900" y="4552950"/>
          <p14:tracePt t="71762" x="958850" y="4457700"/>
          <p14:tracePt t="71780" x="958850" y="4394200"/>
          <p14:tracePt t="71796" x="952500" y="4381500"/>
          <p14:tracePt t="71853" x="952500" y="4394200"/>
          <p14:tracePt t="71860" x="958850" y="4406900"/>
          <p14:tracePt t="71869" x="965200" y="4432300"/>
          <p14:tracePt t="71879" x="971550" y="4445000"/>
          <p14:tracePt t="71896" x="971550" y="4476750"/>
          <p14:tracePt t="71913" x="971550" y="4502150"/>
          <p14:tracePt t="71930" x="971550" y="4508500"/>
          <p14:tracePt t="73478" x="984250" y="4514850"/>
          <p14:tracePt t="73487" x="1022350" y="4514850"/>
          <p14:tracePt t="73500" x="1041400" y="4514850"/>
          <p14:tracePt t="73517" x="1149350" y="4527550"/>
          <p14:tracePt t="73533" x="1231900" y="4514850"/>
          <p14:tracePt t="73549" x="1327150" y="4489450"/>
          <p14:tracePt t="73566" x="1403350" y="4464050"/>
          <p14:tracePt t="73583" x="1460500" y="4445000"/>
          <p14:tracePt t="73599" x="1517650" y="4438650"/>
          <p14:tracePt t="73616" x="1587500" y="4438650"/>
          <p14:tracePt t="73633" x="1689100" y="4432300"/>
          <p14:tracePt t="73649" x="1797050" y="4432300"/>
          <p14:tracePt t="73666" x="1898650" y="4432300"/>
          <p14:tracePt t="73682" x="1981200" y="4413250"/>
          <p14:tracePt t="73699" x="2032000" y="4413250"/>
          <p14:tracePt t="73717" x="2076450" y="4413250"/>
          <p14:tracePt t="73733" x="2089150" y="4413250"/>
          <p14:tracePt t="73750" x="2108200" y="4413250"/>
          <p14:tracePt t="73767" x="2120900" y="4413250"/>
          <p14:tracePt t="73783" x="2133600" y="4413250"/>
          <p14:tracePt t="73800" x="2159000" y="4400550"/>
          <p14:tracePt t="73816" x="2178050" y="4400550"/>
          <p14:tracePt t="73833" x="2197100" y="4400550"/>
          <p14:tracePt t="73849" x="2216150" y="4394200"/>
          <p14:tracePt t="73866" x="2241550" y="4394200"/>
          <p14:tracePt t="73882" x="2286000" y="4394200"/>
          <p14:tracePt t="73899" x="2317750" y="4394200"/>
          <p14:tracePt t="73916" x="2343150" y="4394200"/>
          <p14:tracePt t="73932" x="2362200" y="4394200"/>
          <p14:tracePt t="73998" x="2362200" y="4387850"/>
          <p14:tracePt t="74015" x="2362200" y="4381500"/>
          <p14:tracePt t="74030" x="2362200" y="4375150"/>
          <p14:tracePt t="74054" x="2368550" y="4368800"/>
          <p14:tracePt t="74061" x="2387600" y="4349750"/>
          <p14:tracePt t="74070" x="2413000" y="4318000"/>
          <p14:tracePt t="74082" x="2463800" y="4273550"/>
          <p14:tracePt t="74100" x="2495550" y="4178300"/>
          <p14:tracePt t="74325" x="2501900" y="4178300"/>
          <p14:tracePt t="74333" x="2508250" y="4178300"/>
          <p14:tracePt t="74350" x="2514600" y="4178300"/>
          <p14:tracePt t="74364" x="2514600" y="4171950"/>
          <p14:tracePt t="74380" x="2552700" y="4171950"/>
          <p14:tracePt t="74397" x="2559050" y="4171950"/>
          <p14:tracePt t="74414" x="2571750" y="4178300"/>
          <p14:tracePt t="74447" x="2578100" y="4184650"/>
          <p14:tracePt t="74463" x="2590800" y="4184650"/>
          <p14:tracePt t="74480" x="2603500" y="4197350"/>
          <p14:tracePt t="74497" x="2628900" y="4203700"/>
          <p14:tracePt t="74513" x="2654300" y="4222750"/>
          <p14:tracePt t="74530" x="2698750" y="4260850"/>
          <p14:tracePt t="74547" x="2794000" y="4279900"/>
          <p14:tracePt t="74565" x="2921000" y="4305300"/>
          <p14:tracePt t="74581" x="3219450" y="4356100"/>
          <p14:tracePt t="74597" x="3378200" y="4413250"/>
          <p14:tracePt t="74613" x="3492500" y="4495800"/>
          <p14:tracePt t="74630" x="3562350" y="4552950"/>
          <p14:tracePt t="74647" x="3600450" y="4597400"/>
          <p14:tracePt t="74663" x="3644900" y="4641850"/>
          <p14:tracePt t="74680" x="3689350" y="4673600"/>
          <p14:tracePt t="74697" x="3740150" y="4711700"/>
          <p14:tracePt t="74714" x="3803650" y="4762500"/>
          <p14:tracePt t="74730" x="3848100" y="4794250"/>
          <p14:tracePt t="74747" x="3873500" y="4826000"/>
          <p14:tracePt t="74749" x="3886200" y="4851400"/>
          <p14:tracePt t="74763" x="3886200" y="4857750"/>
          <p14:tracePt t="74780" x="3892550" y="4921250"/>
          <p14:tracePt t="74797" x="3892550" y="4972050"/>
          <p14:tracePt t="74813" x="3892550" y="5022850"/>
          <p14:tracePt t="74830" x="3879850" y="5054600"/>
          <p14:tracePt t="74847" x="3873500" y="5080000"/>
          <p14:tracePt t="74864" x="3860800" y="5111750"/>
          <p14:tracePt t="74880" x="3841750" y="5181600"/>
          <p14:tracePt t="74897" x="3803650" y="5289550"/>
          <p14:tracePt t="74914" x="3778250" y="5391150"/>
          <p14:tracePt t="74930" x="3778250" y="5448300"/>
          <p14:tracePt t="74947" x="3778250" y="5480050"/>
          <p14:tracePt t="74964" x="3778250" y="5492750"/>
          <p14:tracePt t="74997" x="3816350" y="5480050"/>
          <p14:tracePt t="75014" x="3911600" y="5403850"/>
          <p14:tracePt t="75031" x="4070350" y="5289550"/>
          <p14:tracePt t="75047" x="4260850" y="5162550"/>
          <p14:tracePt t="75064" x="4457700" y="5073650"/>
          <p14:tracePt t="75081" x="4546600" y="5029200"/>
          <p14:tracePt t="75098" x="4565650" y="5022850"/>
          <p14:tracePt t="75175" x="4559300" y="5022850"/>
          <p14:tracePt t="75185" x="4559300" y="5029200"/>
          <p14:tracePt t="75349" x="4552950" y="5029200"/>
          <p14:tracePt t="75357" x="4540250" y="5022850"/>
          <p14:tracePt t="75374" x="4527550" y="5016500"/>
          <p14:tracePt t="75387" x="4521200" y="5003800"/>
          <p14:tracePt t="75405" x="4483100" y="4978400"/>
          <p14:tracePt t="75420" x="4470400" y="4965700"/>
          <p14:tracePt t="75438" x="4464050" y="4959350"/>
          <p14:tracePt t="75605" x="4457700" y="4959350"/>
          <p14:tracePt t="75613" x="4445000" y="4940300"/>
          <p14:tracePt t="75621" x="4438650" y="4927600"/>
          <p14:tracePt t="75631" x="4432300" y="4895850"/>
          <p14:tracePt t="75643" x="4419600" y="4876800"/>
          <p14:tracePt t="75660" x="4362450" y="4826000"/>
          <p14:tracePt t="75677" x="4305300" y="4806950"/>
          <p14:tracePt t="75724" x="4286250" y="4819650"/>
          <p14:tracePt t="75733" x="4260850" y="4838700"/>
          <p14:tracePt t="75743" x="4241800" y="4851400"/>
          <p14:tracePt t="75761" x="4159250" y="4870450"/>
          <p14:tracePt t="75777" x="4076700" y="4883150"/>
          <p14:tracePt t="75793" x="3962400" y="4889500"/>
          <p14:tracePt t="75809" x="3892550" y="4895850"/>
          <p14:tracePt t="75826" x="3873500" y="4895850"/>
          <p14:tracePt t="75843" x="3867150" y="4883150"/>
          <p14:tracePt t="75860" x="3860800" y="4908550"/>
          <p14:tracePt t="75877" x="3797300" y="5118100"/>
          <p14:tracePt t="75893" x="3752850" y="5340350"/>
          <p14:tracePt t="75910" x="3695700" y="5632450"/>
          <p14:tracePt t="75927" x="3657600" y="5988050"/>
          <p14:tracePt t="75943" x="3594100" y="6388100"/>
          <p14:tracePt t="75960" x="3517900" y="6851650"/>
          <p14:tracePt t="75977" x="3479800" y="6851650"/>
          <p14:tracePt t="75993" x="3429000" y="6851650"/>
          <p14:tracePt t="76010" x="3422650" y="6851650"/>
          <p14:tracePt t="76027" x="3390900" y="6851650"/>
          <p14:tracePt t="76043" x="3378200" y="6851650"/>
          <p14:tracePt t="76059" x="3365500" y="6851650"/>
          <p14:tracePt t="76076" x="3352800" y="6851650"/>
          <p14:tracePt t="78348" x="3365500" y="6851650"/>
          <p14:tracePt t="78356" x="3390900" y="6851650"/>
          <p14:tracePt t="78415" x="3397250" y="6845300"/>
          <p14:tracePt t="78423" x="3397250" y="6794500"/>
          <p14:tracePt t="78438" x="3390900" y="6565900"/>
          <p14:tracePt t="78454" x="3340100" y="6407150"/>
          <p14:tracePt t="78471" x="3308350" y="6356350"/>
          <p14:tracePt t="78487" x="3276600" y="6350000"/>
          <p14:tracePt t="78504" x="3244850" y="6343650"/>
          <p14:tracePt t="78520" x="3194050" y="6343650"/>
          <p14:tracePt t="78537" x="3168650" y="6362700"/>
          <p14:tracePt t="78554" x="3155950" y="6400800"/>
          <p14:tracePt t="78570" x="3155950" y="6413500"/>
          <p14:tracePt t="78587" x="3155950" y="6432550"/>
          <p14:tracePt t="78620" x="3162300" y="6457950"/>
          <p14:tracePt t="78636" x="3187700" y="6502400"/>
          <p14:tracePt t="78653" x="3136900" y="6508750"/>
          <p14:tracePt t="78670" x="3048000" y="6457950"/>
          <p14:tracePt t="78686" x="2965450" y="6394450"/>
          <p14:tracePt t="78704" x="2914650" y="6305550"/>
          <p14:tracePt t="78720" x="2895600" y="6184900"/>
          <p14:tracePt t="78737" x="2895600" y="6007100"/>
          <p14:tracePt t="78754" x="2933700" y="5778500"/>
          <p14:tracePt t="78771" x="2965450" y="5588000"/>
          <p14:tracePt t="78973" x="2965450" y="5575300"/>
          <p14:tracePt t="78981" x="2908300" y="5518150"/>
          <p14:tracePt t="78995" x="2825750" y="5480050"/>
          <p14:tracePt t="79011" x="2717800" y="5270500"/>
          <p14:tracePt t="79028" x="2736850" y="4953000"/>
          <p14:tracePt t="79045" x="2933700" y="4667250"/>
          <p14:tracePt t="79061" x="3549650" y="4279900"/>
          <p14:tracePt t="79078" x="4241800" y="3835400"/>
          <p14:tracePt t="79095" x="4578350" y="3543300"/>
          <p14:tracePt t="79111" x="4845050" y="3060700"/>
          <p14:tracePt t="79128" x="5067300" y="2616200"/>
          <p14:tracePt t="79145" x="5181600" y="2273300"/>
          <p14:tracePt t="79162" x="5270500" y="2000250"/>
          <p14:tracePt t="79178" x="5378450" y="1790700"/>
          <p14:tracePt t="79195" x="5461000" y="1695450"/>
          <p14:tracePt t="79212" x="5486400" y="1676400"/>
          <p14:tracePt t="79245" x="5486400" y="1720850"/>
          <p14:tracePt t="79261" x="5486400" y="1797050"/>
          <p14:tracePt t="79278" x="5486400" y="1898650"/>
          <p14:tracePt t="79295" x="5473700" y="1981200"/>
          <p14:tracePt t="79311" x="5473700" y="2038350"/>
          <p14:tracePt t="79328" x="5473700" y="2063750"/>
          <p14:tracePt t="79345" x="5492750" y="2108200"/>
          <p14:tracePt t="79361" x="5556250" y="2165350"/>
          <p14:tracePt t="79378" x="5600700" y="2190750"/>
          <p14:tracePt t="79395" x="5619750" y="2203450"/>
          <p14:tracePt t="79589" x="5613400" y="2235200"/>
          <p14:tracePt t="79596" x="5543550" y="2317750"/>
          <p14:tracePt t="79611" x="5467350" y="2425700"/>
          <p14:tracePt t="79627" x="5181600" y="2603500"/>
          <p14:tracePt t="79644" x="4813300" y="2762250"/>
          <p14:tracePt t="79661" x="4552950" y="2851150"/>
          <p14:tracePt t="79678" x="4356100" y="2997200"/>
          <p14:tracePt t="79695" x="4184650" y="3206750"/>
          <p14:tracePt t="79712" x="4089400" y="3441700"/>
          <p14:tracePt t="79728" x="4006850" y="3460750"/>
          <p14:tracePt t="79745" x="3835400" y="3505200"/>
          <p14:tracePt t="79761" x="3676650" y="3530600"/>
          <p14:tracePt t="79778" x="3486150" y="3556000"/>
          <p14:tracePt t="79795" x="3244850" y="3581400"/>
          <p14:tracePt t="79800" x="3143250" y="3600450"/>
          <p14:tracePt t="79811" x="3028950" y="3613150"/>
          <p14:tracePt t="79828" x="2762250" y="3663950"/>
          <p14:tracePt t="79845" x="2508250" y="3695700"/>
          <p14:tracePt t="79861" x="2432050" y="3708400"/>
          <p14:tracePt t="79878" x="2419350" y="3708400"/>
          <p14:tracePt t="79926" x="2413000" y="3708400"/>
          <p14:tracePt t="79934" x="2406650" y="3708400"/>
          <p14:tracePt t="79958" x="2400300" y="3708400"/>
          <p14:tracePt t="79967" x="2387600" y="3708400"/>
          <p14:tracePt t="79978" x="2374900" y="3714750"/>
          <p14:tracePt t="79995" x="2324100" y="3714750"/>
          <p14:tracePt t="80011" x="2273300" y="3733800"/>
          <p14:tracePt t="80028" x="2241550" y="3740150"/>
          <p14:tracePt t="80045" x="2197100" y="3740150"/>
          <p14:tracePt t="80061" x="2190750" y="3740150"/>
          <p14:tracePt t="80175" x="2184400" y="3740150"/>
          <p14:tracePt t="80199" x="2178050" y="3740150"/>
          <p14:tracePt t="80237" x="2171700" y="3746500"/>
          <p14:tracePt t="80245" x="2159000" y="3746500"/>
          <p14:tracePt t="80253" x="2152650" y="3746500"/>
          <p14:tracePt t="80261" x="2133600" y="3740150"/>
          <p14:tracePt t="80277" x="2114550" y="3727450"/>
          <p14:tracePt t="80294" x="2101850" y="3714750"/>
          <p14:tracePt t="80310" x="2095500" y="3702050"/>
          <p14:tracePt t="80327" x="2082800" y="3676650"/>
          <p14:tracePt t="80344" x="2070100" y="3638550"/>
          <p14:tracePt t="80360" x="2057400" y="3587750"/>
          <p14:tracePt t="80377" x="2044700" y="3536950"/>
          <p14:tracePt t="80394" x="2044700" y="3473450"/>
          <p14:tracePt t="80410" x="2038350" y="3390900"/>
          <p14:tracePt t="80427" x="2019300" y="3270250"/>
          <p14:tracePt t="80444" x="2000250" y="3016250"/>
          <p14:tracePt t="80461" x="2038350" y="2800350"/>
          <p14:tracePt t="80478" x="2120900" y="2609850"/>
          <p14:tracePt t="80494" x="2209800" y="2463800"/>
          <p14:tracePt t="80511" x="2273300" y="2368550"/>
          <p14:tracePt t="80528" x="2317750" y="2317750"/>
          <p14:tracePt t="80544" x="2349500" y="2273300"/>
          <p14:tracePt t="80561" x="2413000" y="2222500"/>
          <p14:tracePt t="80577" x="2552700" y="2133600"/>
          <p14:tracePt t="80594" x="2724150" y="2063750"/>
          <p14:tracePt t="80611" x="2882900" y="1993900"/>
          <p14:tracePt t="80627" x="3073400" y="1924050"/>
          <p14:tracePt t="80644" x="3276600" y="1847850"/>
          <p14:tracePt t="80661" x="3594100" y="1708150"/>
          <p14:tracePt t="80677" x="3702050" y="1676400"/>
          <p14:tracePt t="80694" x="3771900" y="1657350"/>
          <p14:tracePt t="80711" x="3784600" y="1657350"/>
          <p14:tracePt t="80744" x="3797300" y="1714500"/>
          <p14:tracePt t="80761" x="3822700" y="1809750"/>
          <p14:tracePt t="80777" x="3854450" y="1955800"/>
          <p14:tracePt t="80794" x="3860800" y="2146300"/>
          <p14:tracePt t="80811" x="3873500" y="2349500"/>
          <p14:tracePt t="80827" x="3892550" y="2520950"/>
          <p14:tracePt t="80844" x="3905250" y="2686050"/>
          <p14:tracePt t="80861" x="3905250" y="2927350"/>
          <p14:tracePt t="80877" x="3911600" y="3054350"/>
          <p14:tracePt t="80894" x="3924300" y="3200400"/>
          <p14:tracePt t="80911" x="3911600" y="3327400"/>
          <p14:tracePt t="80927" x="3860800" y="3454400"/>
          <p14:tracePt t="80944" x="3797300" y="3543300"/>
          <p14:tracePt t="80961" x="3708400" y="3606800"/>
          <p14:tracePt t="80977" x="3632200" y="3638550"/>
          <p14:tracePt t="80994" x="3562350" y="3670300"/>
          <p14:tracePt t="81011" x="3498850" y="3714750"/>
          <p14:tracePt t="81028" x="3454400" y="3740150"/>
          <p14:tracePt t="81045" x="3403600" y="3790950"/>
          <p14:tracePt t="81061" x="3340100" y="3829050"/>
          <p14:tracePt t="81077" x="3270250" y="3911600"/>
          <p14:tracePt t="81094" x="3143250" y="3987800"/>
          <p14:tracePt t="81111" x="3016250" y="4044950"/>
          <p14:tracePt t="81127" x="2870200" y="4102100"/>
          <p14:tracePt t="81144" x="2736850" y="4152900"/>
          <p14:tracePt t="81160" x="2628900" y="4191000"/>
          <p14:tracePt t="81177" x="2546350" y="4203700"/>
          <p14:tracePt t="81194" x="2476500" y="4216400"/>
          <p14:tracePt t="81211" x="2413000" y="4235450"/>
          <p14:tracePt t="81227" x="2368550" y="4241800"/>
          <p14:tracePt t="81244" x="2330450" y="4254500"/>
          <p14:tracePt t="81261" x="2273300" y="4260850"/>
          <p14:tracePt t="81277" x="2228850" y="4267200"/>
          <p14:tracePt t="81294" x="2203450" y="4267200"/>
          <p14:tracePt t="81311" x="2171700" y="4267200"/>
          <p14:tracePt t="81327" x="2152650" y="4254500"/>
          <p14:tracePt t="81344" x="2127250" y="4241800"/>
          <p14:tracePt t="81361" x="2108200" y="4216400"/>
          <p14:tracePt t="81378" x="2095500" y="4152900"/>
          <p14:tracePt t="81394" x="2089150" y="4089400"/>
          <p14:tracePt t="81411" x="2076450" y="4006850"/>
          <p14:tracePt t="81427" x="2051050" y="3956050"/>
          <p14:tracePt t="81445" x="2000250" y="3873500"/>
          <p14:tracePt t="81460" x="1993900" y="3835400"/>
          <p14:tracePt t="81477" x="1993900" y="3797300"/>
          <p14:tracePt t="81494" x="1993900" y="3746500"/>
          <p14:tracePt t="81510" x="2006600" y="3676650"/>
          <p14:tracePt t="81527" x="2051050" y="3556000"/>
          <p14:tracePt t="81544" x="2101850" y="3486150"/>
          <p14:tracePt t="81561" x="2133600" y="3454400"/>
          <p14:tracePt t="81578" x="2146300" y="3429000"/>
          <p14:tracePt t="81595" x="2152650" y="3416300"/>
          <p14:tracePt t="81611" x="2165350" y="3390900"/>
          <p14:tracePt t="81628" x="2197100" y="3346450"/>
          <p14:tracePt t="81644" x="2266950" y="3270250"/>
          <p14:tracePt t="81660" x="2425700" y="3130550"/>
          <p14:tracePt t="81677" x="2482850" y="3098800"/>
          <p14:tracePt t="81694" x="2514600" y="3067050"/>
          <p14:tracePt t="81710" x="2546350" y="3022600"/>
          <p14:tracePt t="81730" x="2578100" y="2997200"/>
          <p14:tracePt t="81744" x="2622550" y="2971800"/>
          <p14:tracePt t="81761" x="2698750" y="2940050"/>
          <p14:tracePt t="81777" x="2813050" y="2933700"/>
          <p14:tracePt t="81794" x="2984500" y="2895600"/>
          <p14:tracePt t="81797" x="3098800" y="2863850"/>
          <p14:tracePt t="81811" x="3219450" y="2832100"/>
          <p14:tracePt t="81827" x="3530600" y="2768600"/>
          <p14:tracePt t="81844" x="3721100" y="2762250"/>
          <p14:tracePt t="81860" x="3873500" y="2787650"/>
          <p14:tracePt t="81877" x="3898900" y="2806700"/>
          <p14:tracePt t="81894" x="3905250" y="2838450"/>
          <p14:tracePt t="81910" x="3917950" y="2870200"/>
          <p14:tracePt t="81927" x="3937000" y="2901950"/>
          <p14:tracePt t="81944" x="3975100" y="2952750"/>
          <p14:tracePt t="81960" x="4025900" y="3022600"/>
          <p14:tracePt t="81977" x="4076700" y="3111500"/>
          <p14:tracePt t="81994" x="4133850" y="3219450"/>
          <p14:tracePt t="82011" x="4165600" y="3327400"/>
          <p14:tracePt t="82027" x="4191000" y="3429000"/>
          <p14:tracePt t="82044" x="4191000" y="3543300"/>
          <p14:tracePt t="82061" x="4184650" y="3575050"/>
          <p14:tracePt t="82077" x="4152900" y="3594100"/>
          <p14:tracePt t="82094" x="4076700" y="3625850"/>
          <p14:tracePt t="82110" x="3994150" y="3651250"/>
          <p14:tracePt t="82127" x="3835400" y="3714750"/>
          <p14:tracePt t="82144" x="3594100" y="3810000"/>
          <p14:tracePt t="82160" x="3346450" y="3886200"/>
          <p14:tracePt t="82177" x="3086100" y="3949700"/>
          <p14:tracePt t="82194" x="2832100" y="4006850"/>
          <p14:tracePt t="82210" x="2622550" y="4044950"/>
          <p14:tracePt t="82227" x="2432050" y="4076700"/>
          <p14:tracePt t="82244" x="2286000" y="4076700"/>
          <p14:tracePt t="82261" x="2178050" y="4076700"/>
          <p14:tracePt t="82278" x="2133600" y="4083050"/>
          <p14:tracePt t="82295" x="2114550" y="4083050"/>
          <p14:tracePt t="82366" x="2108200" y="4083050"/>
          <p14:tracePt t="82406" x="2101850" y="4083050"/>
          <p14:tracePt t="82415" x="2095500" y="4083050"/>
          <p14:tracePt t="82422" x="2089150" y="4083050"/>
          <p14:tracePt t="82430" x="2082800" y="4083050"/>
          <p14:tracePt t="82444" x="2057400" y="4083050"/>
          <p14:tracePt t="82460" x="2038350" y="4076700"/>
          <p14:tracePt t="82478" x="2032000" y="4070350"/>
          <p14:tracePt t="82495" x="2032000" y="4064000"/>
          <p14:tracePt t="82511" x="2032000" y="4051300"/>
          <p14:tracePt t="82528" x="2038350" y="4044950"/>
          <p14:tracePt t="82561" x="2044700" y="4044950"/>
          <p14:tracePt t="82578" x="2051050" y="4044950"/>
          <p14:tracePt t="82595" x="2070100" y="4044950"/>
          <p14:tracePt t="82611" x="2082800" y="4044950"/>
          <p14:tracePt t="82629" x="2101850" y="4038600"/>
          <p14:tracePt t="82645" x="2108200" y="4038600"/>
          <p14:tracePt t="82829" x="2095500" y="4038600"/>
          <p14:tracePt t="82837" x="2082800" y="4038600"/>
          <p14:tracePt t="82845" x="2063750" y="4038600"/>
          <p14:tracePt t="82861" x="2032000" y="4038600"/>
          <p14:tracePt t="82878" x="2000250" y="4038600"/>
          <p14:tracePt t="82894" x="1981200" y="4038600"/>
          <p14:tracePt t="82911" x="1974850" y="4038600"/>
          <p14:tracePt t="82927" x="1962150" y="4038600"/>
          <p14:tracePt t="82944" x="1930400" y="4038600"/>
          <p14:tracePt t="82961" x="1873250" y="4032250"/>
          <p14:tracePt t="82977" x="1816100" y="4032250"/>
          <p14:tracePt t="82994" x="1765300" y="4032250"/>
          <p14:tracePt t="83010" x="1695450" y="4044950"/>
          <p14:tracePt t="83027" x="1631950" y="4051300"/>
          <p14:tracePt t="83044" x="1568450" y="4064000"/>
          <p14:tracePt t="83060" x="1492250" y="4076700"/>
          <p14:tracePt t="83077" x="1466850" y="4089400"/>
          <p14:tracePt t="83094" x="1441450" y="4089400"/>
          <p14:tracePt t="83110" x="1409700" y="4114800"/>
          <p14:tracePt t="83127" x="1365250" y="4140200"/>
          <p14:tracePt t="83144" x="1320800" y="4165600"/>
          <p14:tracePt t="83160" x="1289050" y="4197350"/>
          <p14:tracePt t="83177" x="1250950" y="4229100"/>
          <p14:tracePt t="83194" x="1206500" y="4254500"/>
          <p14:tracePt t="83210" x="1149350" y="4279900"/>
          <p14:tracePt t="83227" x="1092200" y="4292600"/>
          <p14:tracePt t="83244" x="1041400" y="4292600"/>
          <p14:tracePt t="83260" x="1016000" y="4292600"/>
          <p14:tracePt t="83277" x="1003300" y="4292600"/>
          <p14:tracePt t="83309" x="1009650" y="4292600"/>
          <p14:tracePt t="83317" x="1016000" y="4292600"/>
          <p14:tracePt t="83327" x="1022350" y="4292600"/>
          <p14:tracePt t="83344" x="1098550" y="4286250"/>
          <p14:tracePt t="83360" x="1111250" y="4279900"/>
          <p14:tracePt t="83989" x="1104900" y="4260850"/>
          <p14:tracePt t="83997" x="1085850" y="4229100"/>
          <p14:tracePt t="84011" x="1060450" y="4203700"/>
          <p14:tracePt t="84027" x="958850" y="4108450"/>
          <p14:tracePt t="84045" x="869950" y="4006850"/>
          <p14:tracePt t="84061" x="857250" y="3994150"/>
          <p14:tracePt t="84078" x="850900" y="3987800"/>
          <p14:tracePt t="84094" x="850900" y="3981450"/>
          <p14:tracePt t="84173" x="844550" y="3981450"/>
          <p14:tracePt t="84181" x="838200" y="3987800"/>
          <p14:tracePt t="84189" x="831850" y="3987800"/>
          <p14:tracePt t="84253" x="825500" y="3987800"/>
          <p14:tracePt t="84261" x="825500" y="3994150"/>
          <p14:tracePt t="84285" x="825500" y="4000500"/>
          <p14:tracePt t="84293" x="825500" y="4006850"/>
          <p14:tracePt t="84301" x="825500" y="4013200"/>
          <p14:tracePt t="84311" x="825500" y="4019550"/>
          <p14:tracePt t="84328" x="825500" y="4032250"/>
          <p14:tracePt t="84344" x="825500" y="4038600"/>
          <p14:tracePt t="84361" x="819150" y="4051300"/>
          <p14:tracePt t="84377" x="812800" y="4057650"/>
          <p14:tracePt t="84394" x="812800" y="4064000"/>
          <p14:tracePt t="84411" x="812800" y="4076700"/>
          <p14:tracePt t="84427" x="812800" y="4095750"/>
          <p14:tracePt t="84445" x="825500" y="4114800"/>
          <p14:tracePt t="84461" x="831850" y="4133850"/>
          <p14:tracePt t="84477" x="863600" y="4165600"/>
          <p14:tracePt t="84494" x="869950" y="4171950"/>
          <p14:tracePt t="84512" x="882650" y="4178300"/>
          <p14:tracePt t="84528" x="901700" y="4191000"/>
          <p14:tracePt t="84544" x="920750" y="4216400"/>
          <p14:tracePt t="84562" x="927100" y="4267200"/>
          <p14:tracePt t="84578" x="933450" y="4343400"/>
          <p14:tracePt t="84594" x="939800" y="4368800"/>
          <p14:tracePt t="85221" x="939800" y="4349750"/>
          <p14:tracePt t="85237" x="939800" y="4324350"/>
          <p14:tracePt t="85246" x="946150" y="4292600"/>
          <p14:tracePt t="85260" x="958850" y="4260850"/>
          <p14:tracePt t="85277" x="971550" y="4210050"/>
          <p14:tracePt t="85293" x="977900" y="4184650"/>
          <p14:tracePt t="85309" x="984250" y="4184650"/>
          <p14:tracePt t="85341" x="984250" y="4178300"/>
          <p14:tracePt t="85421" x="984250" y="4165600"/>
          <p14:tracePt t="85430" x="984250" y="4140200"/>
          <p14:tracePt t="85436" x="984250" y="4102100"/>
          <p14:tracePt t="85446" x="977900" y="4070350"/>
          <p14:tracePt t="85459" x="977900" y="4051300"/>
          <p14:tracePt t="85476" x="977900" y="4019550"/>
          <p14:tracePt t="85493" x="977900" y="3987800"/>
          <p14:tracePt t="85509" x="977900" y="3962400"/>
          <p14:tracePt t="85526" x="977900" y="3949700"/>
          <p14:tracePt t="85543" x="971550" y="3924300"/>
          <p14:tracePt t="85560" x="965200" y="3892550"/>
          <p14:tracePt t="85577" x="939800" y="3797300"/>
          <p14:tracePt t="85593" x="863600" y="3606800"/>
          <p14:tracePt t="85609" x="755650" y="3359150"/>
          <p14:tracePt t="85626" x="615950" y="2933700"/>
          <p14:tracePt t="85643" x="457200" y="2508250"/>
          <p14:tracePt t="85659" x="342900" y="2209800"/>
          <p14:tracePt t="86325" x="355600" y="2324100"/>
          <p14:tracePt t="86333" x="374650" y="2425700"/>
          <p14:tracePt t="86347" x="393700" y="2457450"/>
          <p14:tracePt t="86364" x="393700" y="2470150"/>
          <p14:tracePt t="86381" x="425450" y="2482850"/>
          <p14:tracePt t="86397" x="438150" y="2501900"/>
          <p14:tracePt t="86414" x="438150" y="2508250"/>
          <p14:tracePt t="86469" x="444500" y="2508250"/>
          <p14:tracePt t="86476" x="457200" y="2508250"/>
          <p14:tracePt t="86485" x="463550" y="2520950"/>
          <p14:tracePt t="86497" x="476250" y="2540000"/>
          <p14:tracePt t="86514" x="501650" y="2584450"/>
          <p14:tracePt t="86531" x="577850" y="2686050"/>
          <p14:tracePt t="86547" x="711200" y="2901950"/>
          <p14:tracePt t="86564" x="863600" y="3219450"/>
          <p14:tracePt t="86581" x="1009650" y="3638550"/>
          <p14:tracePt t="86598" x="1073150" y="3860800"/>
          <p14:tracePt t="86615" x="1111250" y="3994150"/>
          <p14:tracePt t="86630" x="1130300" y="4102100"/>
          <p14:tracePt t="86647" x="1149350" y="4165600"/>
          <p14:tracePt t="86663" x="1155700" y="4203700"/>
          <p14:tracePt t="86680" x="1162050" y="4229100"/>
          <p14:tracePt t="86697" x="1168400" y="4254500"/>
          <p14:tracePt t="86713" x="1181100" y="4279900"/>
          <p14:tracePt t="86730" x="1181100" y="4330700"/>
          <p14:tracePt t="86747" x="1181100" y="4419600"/>
          <p14:tracePt t="86765" x="1187450" y="4648200"/>
          <p14:tracePt t="86781" x="1187450" y="4787900"/>
          <p14:tracePt t="86798" x="1168400" y="4895850"/>
          <p14:tracePt t="86814" x="1162050" y="4953000"/>
          <p14:tracePt t="86831" x="1162050" y="4972050"/>
          <p14:tracePt t="86848" x="1162050" y="4991100"/>
          <p14:tracePt t="86864" x="1149350" y="5016500"/>
          <p14:tracePt t="86881" x="1028700" y="5022850"/>
          <p14:tracePt t="86898" x="762000" y="4991100"/>
          <p14:tracePt t="87125" x="781050" y="4978400"/>
          <p14:tracePt t="87133" x="812800" y="4972050"/>
          <p14:tracePt t="87147" x="819150" y="4933950"/>
          <p14:tracePt t="87163" x="838200" y="4851400"/>
          <p14:tracePt t="87181" x="863600" y="4832350"/>
          <p14:tracePt t="87229" x="869950" y="4832350"/>
          <p14:tracePt t="87245" x="876300" y="4832350"/>
          <p14:tracePt t="87277" x="882650" y="4832350"/>
          <p14:tracePt t="87293" x="889000" y="4832350"/>
          <p14:tracePt t="87301" x="889000" y="4838700"/>
          <p14:tracePt t="87318" x="895350" y="4838700"/>
          <p14:tracePt t="87349" x="901700" y="4838700"/>
          <p14:tracePt t="87366" x="908050" y="4838700"/>
          <p14:tracePt t="87373" x="914400" y="4838700"/>
          <p14:tracePt t="87389" x="920750" y="4838700"/>
          <p14:tracePt t="87397" x="933450" y="4838700"/>
          <p14:tracePt t="87414" x="939800" y="4838700"/>
          <p14:tracePt t="87430" x="952500" y="4832350"/>
          <p14:tracePt t="87447" x="952500" y="4819650"/>
          <p14:tracePt t="87464" x="965200" y="4775200"/>
          <p14:tracePt t="87480" x="965200" y="4762500"/>
          <p14:tracePt t="87513" x="965200" y="4756150"/>
          <p14:tracePt t="87530" x="965200" y="4749800"/>
          <p14:tracePt t="87547" x="965200" y="4743450"/>
          <p14:tracePt t="87564" x="965200" y="4737100"/>
          <p14:tracePt t="87580" x="965200" y="4730750"/>
          <p14:tracePt t="87597" x="965200" y="4718050"/>
          <p14:tracePt t="87613" x="965200" y="4705350"/>
          <p14:tracePt t="87726" x="965200" y="4699000"/>
          <p14:tracePt t="87734" x="965200" y="4692650"/>
          <p14:tracePt t="87742" x="965200" y="4686300"/>
          <p14:tracePt t="87752" x="958850" y="4686300"/>
          <p14:tracePt t="87764" x="958850" y="4679950"/>
          <p14:tracePt t="87780" x="958850" y="4673600"/>
          <p14:tracePt t="87894" x="958850" y="4667250"/>
          <p14:tracePt t="87902" x="958850" y="4660900"/>
          <p14:tracePt t="87913" x="958850" y="4654550"/>
          <p14:tracePt t="87930" x="958850" y="4648200"/>
          <p14:tracePt t="88062" x="952500" y="4648200"/>
          <p14:tracePt t="88157" x="952500" y="4641850"/>
          <p14:tracePt t="88167" x="952500" y="4629150"/>
          <p14:tracePt t="88173" x="952500" y="4622800"/>
          <p14:tracePt t="88181" x="946150" y="4622800"/>
          <p14:tracePt t="88196" x="946150" y="4610100"/>
          <p14:tracePt t="88213" x="946150" y="4591050"/>
          <p14:tracePt t="88318" x="946150" y="4584700"/>
          <p14:tracePt t="88325" x="946150" y="4572000"/>
          <p14:tracePt t="88334" x="946150" y="4565650"/>
          <p14:tracePt t="88347" x="946150" y="4552950"/>
          <p14:tracePt t="88363" x="946150" y="4514850"/>
          <p14:tracePt t="88380" x="946150" y="4502150"/>
          <p14:tracePt t="88477" x="952500" y="4502150"/>
          <p14:tracePt t="88501" x="958850" y="4502150"/>
          <p14:tracePt t="88589" x="965200" y="4508500"/>
          <p14:tracePt t="88605" x="971550" y="4508500"/>
          <p14:tracePt t="88613" x="971550" y="4514850"/>
          <p14:tracePt t="88645" x="971550" y="4521200"/>
          <p14:tracePt t="90645" x="977900" y="4521200"/>
          <p14:tracePt t="90654" x="977900" y="4527550"/>
          <p14:tracePt t="90667" x="977900" y="4533900"/>
          <p14:tracePt t="90684" x="984250" y="4533900"/>
          <p14:tracePt t="90782" x="990600" y="4533900"/>
          <p14:tracePt t="90790" x="996950" y="4533900"/>
          <p14:tracePt t="90800" x="996950" y="4540250"/>
          <p14:tracePt t="90817" x="1009650" y="4552950"/>
          <p14:tracePt t="90833" x="1066800" y="4533900"/>
          <p14:tracePt t="90850" x="1200150" y="4495800"/>
          <p14:tracePt t="90867" x="1339850" y="4451350"/>
          <p14:tracePt t="90884" x="1485900" y="4400550"/>
          <p14:tracePt t="90901" x="1581150" y="4368800"/>
          <p14:tracePt t="90917" x="1587500" y="4362450"/>
          <p14:tracePt t="90951" x="1593850" y="4362450"/>
          <p14:tracePt t="90997" x="1612900" y="4362450"/>
          <p14:tracePt t="91005" x="1631950" y="4343400"/>
          <p14:tracePt t="91013" x="1676400" y="4324350"/>
          <p14:tracePt t="91022" x="1733550" y="4292600"/>
          <p14:tracePt t="91033" x="1784350" y="4279900"/>
          <p14:tracePt t="91050" x="1898650" y="4222750"/>
          <p14:tracePt t="91067" x="1987550" y="4178300"/>
          <p14:tracePt t="91083" x="2025650" y="4140200"/>
          <p14:tracePt t="91101" x="2032000" y="4114800"/>
          <p14:tracePt t="91117" x="2032000" y="4102100"/>
          <p14:tracePt t="91133" x="2032000" y="4095750"/>
          <p14:tracePt t="91150" x="2038350" y="4083050"/>
          <p14:tracePt t="91167" x="2057400" y="4057650"/>
          <p14:tracePt t="91183" x="2076450" y="4038600"/>
          <p14:tracePt t="91201" x="2095500" y="4013200"/>
          <p14:tracePt t="91217" x="2114550" y="4000500"/>
          <p14:tracePt t="91234" x="2120900" y="3987800"/>
          <p14:tracePt t="91267" x="2120900" y="3981450"/>
          <p14:tracePt t="91284" x="2120900" y="3968750"/>
          <p14:tracePt t="91300" x="2120900" y="3956050"/>
          <p14:tracePt t="91317" x="2120900" y="3943350"/>
          <p14:tracePt t="91349" x="2120900" y="3937000"/>
          <p14:tracePt t="91454" x="2120900" y="3930650"/>
          <p14:tracePt t="91462" x="2120900" y="3924300"/>
          <p14:tracePt t="91471" x="2120900" y="3911600"/>
          <p14:tracePt t="91487" x="2120900" y="3905250"/>
          <p14:tracePt t="91501" x="2120900" y="3898900"/>
          <p14:tracePt t="91526" x="2120900" y="3892550"/>
          <p14:tracePt t="91535" x="2120900" y="3886200"/>
          <p14:tracePt t="91559" x="2120900" y="3879850"/>
          <p14:tracePt t="91567" x="2120900" y="3873500"/>
          <p14:tracePt t="91584" x="2120900" y="3867150"/>
          <p14:tracePt t="91669" x="2127250" y="3867150"/>
          <p14:tracePt t="91686" x="2133600" y="3867150"/>
          <p14:tracePt t="91773" x="2139950" y="3867150"/>
          <p14:tracePt t="91781" x="2146300" y="3867150"/>
          <p14:tracePt t="91789" x="2159000" y="3867150"/>
          <p14:tracePt t="91800" x="2171700" y="3860800"/>
          <p14:tracePt t="91817" x="2216150" y="3854450"/>
          <p14:tracePt t="91833" x="2273300" y="3841750"/>
          <p14:tracePt t="91850" x="2298700" y="3835400"/>
          <p14:tracePt t="91867" x="2330450" y="3816350"/>
          <p14:tracePt t="91883" x="2349500" y="3803650"/>
          <p14:tracePt t="91900" x="2355850" y="3790950"/>
          <p14:tracePt t="91917" x="2355850" y="3784600"/>
          <p14:tracePt t="91933" x="2355850" y="3778250"/>
          <p14:tracePt t="91950" x="2355850" y="3771900"/>
          <p14:tracePt t="91967" x="2355850" y="3765550"/>
          <p14:tracePt t="92141" x="2349500" y="3765550"/>
          <p14:tracePt t="92149" x="2343150" y="3771900"/>
          <p14:tracePt t="92253" x="2336800" y="3771900"/>
          <p14:tracePt t="92293" x="2330450" y="3771900"/>
          <p14:tracePt t="92301" x="2330450" y="3778250"/>
          <p14:tracePt t="94381" x="2330450" y="3771900"/>
          <p14:tracePt t="94397" x="2330450" y="3765550"/>
          <p14:tracePt t="94406" x="2330450" y="3759200"/>
          <p14:tracePt t="94421" x="2330450" y="3740150"/>
          <p14:tracePt t="94436" x="2362200" y="3644900"/>
          <p14:tracePt t="94453" x="2387600" y="3594100"/>
          <p14:tracePt t="94470" x="2444750" y="3492500"/>
          <p14:tracePt t="94486" x="2489200" y="3409950"/>
          <p14:tracePt t="94503" x="2533650" y="3333750"/>
          <p14:tracePt t="94520" x="2552700" y="3282950"/>
          <p14:tracePt t="94536" x="2571750" y="3251200"/>
          <p14:tracePt t="94553" x="2578100" y="3232150"/>
          <p14:tracePt t="94629" x="2578100" y="3225800"/>
          <p14:tracePt t="94637" x="2578100" y="3219450"/>
          <p14:tracePt t="94645" x="2584450" y="3213100"/>
          <p14:tracePt t="94653" x="2584450" y="3194050"/>
          <p14:tracePt t="94670" x="2609850" y="3155950"/>
          <p14:tracePt t="94686" x="2622550" y="3105150"/>
          <p14:tracePt t="94703" x="2647950" y="3067050"/>
          <p14:tracePt t="94720" x="2654300" y="3048000"/>
          <p14:tracePt t="94737" x="2660650" y="3035300"/>
          <p14:tracePt t="94754" x="2667000" y="3028950"/>
          <p14:tracePt t="94770" x="2667000" y="3022600"/>
          <p14:tracePt t="94840" x="2673350" y="3022600"/>
          <p14:tracePt t="94869" x="2679700" y="3022600"/>
          <p14:tracePt t="94877" x="2686050" y="3022600"/>
          <p14:tracePt t="94886" x="2698750" y="3022600"/>
          <p14:tracePt t="94903" x="2724150" y="3016250"/>
          <p14:tracePt t="94920" x="2755900" y="3003550"/>
          <p14:tracePt t="94937" x="2781300" y="2984500"/>
          <p14:tracePt t="94990" x="2781300" y="2978150"/>
          <p14:tracePt t="96093" x="2787650" y="2978150"/>
          <p14:tracePt t="96101" x="2787650" y="2984500"/>
          <p14:tracePt t="96125" x="2794000" y="2990850"/>
          <p14:tracePt t="96141" x="2800350" y="2997200"/>
          <p14:tracePt t="96149" x="2800350" y="3009900"/>
          <p14:tracePt t="96165" x="2819400" y="3022600"/>
          <p14:tracePt t="96182" x="2838450" y="3041650"/>
          <p14:tracePt t="96198" x="2851150" y="3054350"/>
          <p14:tracePt t="96215" x="2889250" y="3073400"/>
          <p14:tracePt t="96232" x="2921000" y="3086100"/>
          <p14:tracePt t="96248" x="2946400" y="3092450"/>
          <p14:tracePt t="96265" x="2959100" y="3098800"/>
          <p14:tracePt t="96318" x="2965450" y="3098800"/>
          <p14:tracePt t="96325" x="2965450" y="3092450"/>
          <p14:tracePt t="96334" x="2971800" y="3092450"/>
          <p14:tracePt t="96348" x="2971800" y="3086100"/>
          <p14:tracePt t="96373" x="2978150" y="3086100"/>
          <p14:tracePt t="96381" x="2990850" y="3086100"/>
          <p14:tracePt t="96398" x="3016250" y="3092450"/>
          <p14:tracePt t="96415" x="3060700" y="3105150"/>
          <p14:tracePt t="96432" x="3092450" y="3117850"/>
          <p14:tracePt t="96448" x="3105150" y="3117850"/>
          <p14:tracePt t="96465" x="3105150" y="3124200"/>
          <p14:tracePt t="96498" x="3111500" y="3124200"/>
          <p14:tracePt t="96515" x="3136900" y="3124200"/>
          <p14:tracePt t="96531" x="3187700" y="3124200"/>
          <p14:tracePt t="96549" x="3276600" y="3136900"/>
          <p14:tracePt t="96565" x="3289300" y="3136900"/>
          <p14:tracePt t="96645" x="3289300" y="3130550"/>
          <p14:tracePt t="96653" x="3289300" y="3124200"/>
          <p14:tracePt t="96661" x="3289300" y="3117850"/>
          <p14:tracePt t="96669" x="3289300" y="3111500"/>
          <p14:tracePt t="96853" x="3289300" y="3117850"/>
          <p14:tracePt t="96878" x="3289300" y="3124200"/>
          <p14:tracePt t="96909" x="3289300" y="3130550"/>
          <p14:tracePt t="96950" x="3289300" y="3136900"/>
          <p14:tracePt t="98348" x="3282950" y="3143250"/>
          <p14:tracePt t="98374" x="3282950" y="3149600"/>
          <p14:tracePt t="98380" x="3282950" y="3155950"/>
          <p14:tracePt t="98445" x="3282950" y="3162300"/>
          <p14:tracePt t="98461" x="3282950" y="3168650"/>
          <p14:tracePt t="98485" x="3282950" y="3175000"/>
          <p14:tracePt t="98797" x="3282950" y="3181350"/>
          <p14:tracePt t="98813" x="3282950" y="3187700"/>
          <p14:tracePt t="98821" x="3282950" y="3194050"/>
          <p14:tracePt t="98837" x="3282950" y="3200400"/>
          <p14:tracePt t="98853" x="3282950" y="3206750"/>
          <p14:tracePt t="99181" x="3289300" y="3206750"/>
          <p14:tracePt t="99189" x="3289300" y="3213100"/>
          <p14:tracePt t="99453" x="3289300" y="3219450"/>
          <p14:tracePt t="99645" x="3289300" y="3206750"/>
          <p14:tracePt t="99670" x="3289300" y="3200400"/>
          <p14:tracePt t="99686" x="3282950" y="3194050"/>
          <p14:tracePt t="99702" x="3282950" y="3187700"/>
          <p14:tracePt t="99726" x="3276600" y="3187700"/>
          <p14:tracePt t="99733" x="3276600" y="3181350"/>
          <p14:tracePt t="99741" x="3257550" y="3181350"/>
          <p14:tracePt t="99750" x="3225800" y="3194050"/>
          <p14:tracePt t="99767" x="3206750" y="3244850"/>
          <p14:tracePt t="99784" x="3200400" y="3302000"/>
          <p14:tracePt t="99800" x="3187700" y="3422650"/>
          <p14:tracePt t="99817" x="3181350" y="3562350"/>
          <p14:tracePt t="99833" x="3181350" y="3721100"/>
          <p14:tracePt t="99851" x="3194050" y="3848100"/>
          <p14:tracePt t="99867" x="3219450" y="3956050"/>
          <p14:tracePt t="99885" x="3244850" y="4064000"/>
          <p14:tracePt t="99901" x="3282950" y="4191000"/>
          <p14:tracePt t="99917" x="3289300" y="4241800"/>
          <p14:tracePt t="99933" x="3302000" y="4286250"/>
          <p14:tracePt t="99950" x="3308350" y="4305300"/>
          <p14:tracePt t="99967" x="3314700" y="4343400"/>
          <p14:tracePt t="99984" x="3327400" y="4368800"/>
          <p14:tracePt t="100000" x="3333750" y="4394200"/>
          <p14:tracePt t="100017" x="3333750" y="4400550"/>
          <p14:tracePt t="100034" x="3340100" y="4413250"/>
          <p14:tracePt t="100050" x="3346450" y="4432300"/>
          <p14:tracePt t="100067" x="3346450" y="4438650"/>
          <p14:tracePt t="100083" x="3352800" y="4451350"/>
          <p14:tracePt t="100100" x="3352800" y="4457700"/>
          <p14:tracePt t="100245" x="3352800" y="4464050"/>
          <p14:tracePt t="116709" x="3346450" y="4464050"/>
          <p14:tracePt t="116725" x="3333750" y="4457700"/>
          <p14:tracePt t="116735" x="3321050" y="4457700"/>
          <p14:tracePt t="116747" x="3295650" y="4457700"/>
          <p14:tracePt t="116765" x="3244850" y="4489450"/>
          <p14:tracePt t="116781" x="3213100" y="4559300"/>
          <p14:tracePt t="116797" x="3187700" y="4648200"/>
          <p14:tracePt t="116814" x="3168650" y="4718050"/>
          <p14:tracePt t="116831" x="3155950" y="4749800"/>
          <p14:tracePt t="116848" x="3136900" y="4762500"/>
          <p14:tracePt t="116864" x="3117850" y="4768850"/>
          <p14:tracePt t="116881" x="3105150" y="4787900"/>
          <p14:tracePt t="116897" x="3105150" y="4794250"/>
          <p14:tracePt t="116914" x="3105150" y="4806950"/>
          <p14:tracePt t="116931" x="3098800" y="4819650"/>
          <p14:tracePt t="116947" x="3086100" y="4838700"/>
          <p14:tracePt t="116950" x="3073400" y="4845050"/>
          <p14:tracePt t="116965" x="3048000" y="4857750"/>
          <p14:tracePt t="116981" x="2997200" y="4902200"/>
          <p14:tracePt t="116997" x="2940050" y="4940300"/>
          <p14:tracePt t="117014" x="2857500" y="5010150"/>
          <p14:tracePt t="117031" x="2724150" y="5073650"/>
          <p14:tracePt t="117047" x="2514600" y="5143500"/>
          <p14:tracePt t="117064" x="2120900" y="5384800"/>
          <p14:tracePt t="117081" x="1790700" y="5676900"/>
          <p14:tracePt t="117097" x="1562100" y="5937250"/>
          <p14:tracePt t="117114" x="1466850" y="6172200"/>
          <p14:tracePt t="117131" x="1416050" y="6413500"/>
          <p14:tracePt t="117147" x="1441450" y="6610350"/>
          <p14:tracePt t="117524" x="2438400" y="6584950"/>
          <p14:tracePt t="117539" x="2654300" y="6515100"/>
          <p14:tracePt t="117556" x="3187700" y="6292850"/>
          <p14:tracePt t="117573" x="4019550" y="5956300"/>
          <p14:tracePt t="117590" x="4318000" y="5848350"/>
          <p14:tracePt t="117607" x="4565650" y="5772150"/>
          <p14:tracePt t="117622" x="4800600" y="5727700"/>
          <p14:tracePt t="117639" x="5041900" y="5695950"/>
          <p14:tracePt t="117655" x="5321300" y="5676900"/>
          <p14:tracePt t="117672" x="5708650" y="5613400"/>
          <p14:tracePt t="117689" x="6223000" y="5537200"/>
          <p14:tracePt t="117705" x="6756400" y="5429250"/>
          <p14:tracePt t="117722" x="7239000" y="5314950"/>
          <p14:tracePt t="117739" x="7575550" y="5226050"/>
          <p14:tracePt t="117755" x="7835900" y="5124450"/>
          <p14:tracePt t="117772" x="8026400" y="5041900"/>
          <p14:tracePt t="117789" x="8039100" y="5041900"/>
          <p14:tracePt t="117847" x="8026400" y="5035550"/>
          <p14:tracePt t="117857" x="7969250" y="5022850"/>
          <p14:tracePt t="117873" x="7810500" y="4984750"/>
          <p14:tracePt t="117890" x="7581900" y="4965700"/>
          <p14:tracePt t="117906" x="7512050" y="4965700"/>
          <p14:tracePt t="117922" x="7505700" y="4965700"/>
          <p14:tracePt t="117939" x="7512050" y="4965700"/>
          <p14:tracePt t="117957" x="7524750" y="4978400"/>
          <p14:tracePt t="117972" x="7537450" y="5029200"/>
          <p14:tracePt t="117989" x="7556500" y="5086350"/>
          <p14:tracePt t="118005" x="7569200" y="5137150"/>
          <p14:tracePt t="118022" x="7575550" y="5187950"/>
          <p14:tracePt t="118039" x="7581900" y="5219700"/>
          <p14:tracePt t="118055" x="7594600" y="5257800"/>
          <p14:tracePt t="118072" x="7594600" y="5295900"/>
          <p14:tracePt t="118089" x="7594600" y="5314950"/>
          <p14:tracePt t="118105" x="7607300" y="5340350"/>
          <p14:tracePt t="118122" x="7613650" y="5365750"/>
          <p14:tracePt t="118139" x="7620000" y="5391150"/>
          <p14:tracePt t="118155" x="7626350" y="5403850"/>
          <p14:tracePt t="118172" x="7626350" y="5416550"/>
          <p14:tracePt t="118189" x="7626350" y="5422900"/>
          <p14:tracePt t="118221" x="7626350" y="5429250"/>
          <p14:tracePt t="118237" x="7626350" y="5435600"/>
          <p14:tracePt t="118253" x="7626350" y="5441950"/>
          <p14:tracePt t="118269" x="7626350" y="5448300"/>
          <p14:tracePt t="118293" x="7632700" y="5454650"/>
          <p14:tracePt t="118325" x="7632700" y="5461000"/>
          <p14:tracePt t="118333" x="7632700" y="5467350"/>
          <p14:tracePt t="118342" x="7639050" y="5467350"/>
          <p14:tracePt t="118357" x="7639050" y="5473700"/>
          <p14:tracePt t="118372" x="7639050" y="5480050"/>
          <p14:tracePt t="118389" x="7639050" y="5486400"/>
          <p14:tracePt t="118405" x="7645400" y="5499100"/>
          <p14:tracePt t="118422" x="7645400" y="5505450"/>
          <p14:tracePt t="118456" x="7651750" y="5505450"/>
          <p14:tracePt t="118472" x="7651750" y="5511800"/>
          <p14:tracePt t="119046" x="7651750" y="5518150"/>
          <p14:tracePt t="119589" x="7651750" y="5530850"/>
          <p14:tracePt t="119597" x="7645400" y="5581650"/>
          <p14:tracePt t="119611" x="7639050" y="5645150"/>
          <p14:tracePt t="119629" x="7467600" y="5937250"/>
          <p14:tracePt t="119645" x="7359650" y="6070600"/>
          <p14:tracePt t="119661" x="7353300" y="6115050"/>
          <p14:tracePt t="119678" x="7353300" y="6165850"/>
          <p14:tracePt t="119695" x="7372350" y="6235700"/>
          <p14:tracePt t="119711" x="7391400" y="6311900"/>
          <p14:tracePt t="119728" x="7410450" y="6369050"/>
          <p14:tracePt t="119744" x="7423150" y="6400800"/>
          <p14:tracePt t="119761" x="7429500" y="6426200"/>
          <p14:tracePt t="119778" x="7429500" y="6438900"/>
          <p14:tracePt t="119795" x="7435850" y="6438900"/>
          <p14:tracePt t="119831" x="7435850" y="6445250"/>
          <p14:tracePt t="119877" x="7435850" y="6451600"/>
          <p14:tracePt t="120013" x="7423150" y="6445250"/>
          <p14:tracePt t="120020" x="7397750" y="6394450"/>
          <p14:tracePt t="120029" x="7359650" y="6324600"/>
          <p14:tracePt t="120044" x="7226300" y="6191250"/>
          <p14:tracePt t="120061" x="7156450" y="6115050"/>
          <p14:tracePt t="120078" x="7137400" y="6083300"/>
          <p14:tracePt t="120094" x="7150100" y="6146800"/>
          <p14:tracePt t="120112" x="7194550" y="6254750"/>
          <p14:tracePt t="120128" x="7239000" y="6381750"/>
          <p14:tracePt t="120145" x="7277100" y="6502400"/>
          <p14:tracePt t="120161" x="7315200" y="6584950"/>
          <p14:tracePt t="120178" x="7334250" y="6661150"/>
          <p14:tracePt t="120194" x="7359650" y="6718300"/>
          <p14:tracePt t="120211" x="7397750" y="6819900"/>
          <p14:tracePt t="120228" x="7467600" y="6851650"/>
          <p14:tracePt t="120246" x="7658100" y="6851650"/>
          <p14:tracePt t="120261" x="7753350" y="6851650"/>
          <p14:tracePt t="120278" x="7785100" y="6851650"/>
          <p14:tracePt t="120312" x="7772400" y="6851650"/>
          <p14:tracePt t="120328" x="7613650" y="6781800"/>
          <p14:tracePt t="120344" x="7321550" y="6711950"/>
          <p14:tracePt t="120361" x="7067550" y="6673850"/>
          <p14:tracePt t="120378" x="6851650" y="6661150"/>
          <p14:tracePt t="120394" x="6718300" y="6654800"/>
          <p14:tracePt t="120411" x="6692900" y="6654800"/>
          <p14:tracePt t="120428" x="6680200" y="6648450"/>
          <p14:tracePt t="120444" x="6673850" y="6642100"/>
          <p14:tracePt t="120461" x="6654800" y="6629400"/>
          <p14:tracePt t="120478" x="6623050" y="6597650"/>
          <p14:tracePt t="120494" x="6553200" y="6553200"/>
          <p14:tracePt t="120511" x="6394450" y="6451600"/>
          <p14:tracePt t="120528" x="6203950" y="6350000"/>
          <p14:tracePt t="120544" x="5956300" y="6203950"/>
          <p14:tracePt t="120561" x="5670550" y="6070600"/>
          <p14:tracePt t="120578" x="5410200" y="5949950"/>
          <p14:tracePt t="120594" x="5187950" y="5854700"/>
          <p14:tracePt t="120611" x="4946650" y="5778500"/>
          <p14:tracePt t="120628" x="4718050" y="5734050"/>
          <p14:tracePt t="120645" x="4457700" y="5702300"/>
          <p14:tracePt t="120661" x="4273550" y="5702300"/>
          <p14:tracePt t="120678" x="4051300" y="5683250"/>
          <p14:tracePt t="120694" x="3644900" y="5556250"/>
          <p14:tracePt t="120711" x="3282950" y="5505450"/>
          <p14:tracePt t="120728" x="3022600" y="5461000"/>
          <p14:tracePt t="120745" x="2838450" y="5397500"/>
          <p14:tracePt t="120762" x="2686050" y="5327650"/>
          <p14:tracePt t="120778" x="2622550" y="5295900"/>
          <p14:tracePt t="120861" x="2616200" y="5295900"/>
          <p14:tracePt t="120869" x="2609850" y="5295900"/>
          <p14:tracePt t="120878" x="2597150" y="5295900"/>
          <p14:tracePt t="120894" x="2571750" y="5308600"/>
          <p14:tracePt t="120911" x="2559050" y="5314950"/>
          <p14:tracePt t="120928" x="2546350" y="5321300"/>
          <p14:tracePt t="120982" x="2552700" y="5321300"/>
          <p14:tracePt t="120989" x="2578100" y="5321300"/>
          <p14:tracePt t="120997" x="2603500" y="5302250"/>
          <p14:tracePt t="121011" x="2628900" y="5295900"/>
          <p14:tracePt t="121027" x="2698750" y="5289550"/>
          <p14:tracePt t="121044" x="2844800" y="5289550"/>
          <p14:tracePt t="121061" x="2984500" y="5289550"/>
          <p14:tracePt t="121077" x="3111500" y="5295900"/>
          <p14:tracePt t="121094" x="3219450" y="5308600"/>
          <p14:tracePt t="121111" x="3270250" y="5327650"/>
          <p14:tracePt t="121128" x="3289300" y="5334000"/>
          <p14:tracePt t="121144" x="3302000" y="5346700"/>
          <p14:tracePt t="121161" x="3308350" y="5359400"/>
          <p14:tracePt t="121178" x="3314700" y="5365750"/>
          <p14:tracePt t="121194" x="3321050" y="5384800"/>
          <p14:tracePt t="121211" x="3321050" y="5391150"/>
          <p14:tracePt t="121228" x="3321050" y="5410200"/>
          <p14:tracePt t="121245" x="3327400" y="5429250"/>
          <p14:tracePt t="121381" x="3327400" y="5435600"/>
          <p14:tracePt t="121389" x="3314700" y="5448300"/>
          <p14:tracePt t="121397" x="3302000" y="5461000"/>
          <p14:tracePt t="121411" x="3289300" y="5467350"/>
          <p14:tracePt t="121427" x="3270250" y="5480050"/>
          <p14:tracePt t="121444" x="3238500" y="5492750"/>
          <p14:tracePt t="121501" x="3238500" y="5499100"/>
          <p14:tracePt t="121509" x="3238500" y="5505450"/>
          <p14:tracePt t="121525" x="3238500" y="5511800"/>
          <p14:tracePt t="121533" x="3238500" y="5518150"/>
          <p14:tracePt t="121549" x="3238500" y="5524500"/>
          <p14:tracePt t="121561" x="3244850" y="5524500"/>
          <p14:tracePt t="121589" x="3244850" y="5530850"/>
          <p14:tracePt t="121605" x="3244850" y="5537200"/>
          <p14:tracePt t="121653" x="3238500" y="5537200"/>
          <p14:tracePt t="121661" x="3238500" y="5524500"/>
          <p14:tracePt t="121693" x="3238500" y="5518150"/>
          <p14:tracePt t="121701" x="3232150" y="5518150"/>
          <p14:tracePt t="122141" x="3238500" y="5518150"/>
          <p14:tracePt t="122589" x="3238500" y="5511800"/>
          <p14:tracePt t="122726" x="3238500" y="5505450"/>
          <p14:tracePt t="122829" x="3238500" y="5499100"/>
          <p14:tracePt t="122837" x="3238500" y="5492750"/>
          <p14:tracePt t="122861" x="3238500" y="5486400"/>
          <p14:tracePt t="122885" x="3238500" y="5480050"/>
          <p14:tracePt t="122909" x="3238500" y="5473700"/>
          <p14:tracePt t="123037" x="3238500" y="5467350"/>
          <p14:tracePt t="123053" x="3238500" y="5461000"/>
          <p14:tracePt t="123061" x="3238500" y="5454650"/>
          <p14:tracePt t="123069" x="3232150" y="5454650"/>
          <p14:tracePt t="123077" x="3232150" y="5448300"/>
          <p14:tracePt t="123094" x="3225800" y="5435600"/>
          <p14:tracePt t="123111" x="3225800" y="5422900"/>
          <p14:tracePt t="123128" x="3219450" y="5403850"/>
          <p14:tracePt t="123144" x="3213100" y="5391150"/>
          <p14:tracePt t="123161" x="3206750" y="5391150"/>
          <p14:tracePt t="123277" x="3200400" y="5391150"/>
          <p14:tracePt t="123285" x="3200400" y="5384800"/>
          <p14:tracePt t="123301" x="3200400" y="5378450"/>
          <p14:tracePt t="123311" x="3194050" y="5372100"/>
          <p14:tracePt t="123327" x="3187700" y="5359400"/>
          <p14:tracePt t="123344" x="3175000" y="5334000"/>
          <p14:tracePt t="123361" x="3155950" y="5314950"/>
          <p14:tracePt t="123377" x="3149600" y="5308600"/>
          <p14:tracePt t="123394" x="3143250" y="5295900"/>
          <p14:tracePt t="123411" x="3136900" y="5276850"/>
          <p14:tracePt t="123427" x="3124200" y="5264150"/>
          <p14:tracePt t="123445" x="3111500" y="5232400"/>
          <p14:tracePt t="123461" x="3098800" y="5219700"/>
          <p14:tracePt t="123477" x="3086100" y="5194300"/>
          <p14:tracePt t="123494" x="3073400" y="5168900"/>
          <p14:tracePt t="123511" x="3054350" y="5149850"/>
          <p14:tracePt t="123528" x="3022600" y="5105400"/>
          <p14:tracePt t="123544" x="3009900" y="5067300"/>
          <p14:tracePt t="123561" x="2997200" y="5035550"/>
          <p14:tracePt t="123577" x="2990850" y="5016500"/>
          <p14:tracePt t="123594" x="2984500" y="5003800"/>
          <p14:tracePt t="123611" x="2984500" y="4984750"/>
          <p14:tracePt t="123627" x="2971800" y="4953000"/>
          <p14:tracePt t="123645" x="2965450" y="4889500"/>
          <p14:tracePt t="123661" x="2965450" y="4838700"/>
          <p14:tracePt t="123678" x="2971800" y="4787900"/>
          <p14:tracePt t="123694" x="2971800" y="4730750"/>
          <p14:tracePt t="123711" x="2971800" y="4679950"/>
          <p14:tracePt t="123727" x="2971800" y="4635500"/>
          <p14:tracePt t="123744" x="2978150" y="4572000"/>
          <p14:tracePt t="123761" x="2984500" y="4527550"/>
          <p14:tracePt t="123777" x="2990850" y="4489450"/>
          <p14:tracePt t="123794" x="2990850" y="4457700"/>
          <p14:tracePt t="123812" x="2997200" y="4413250"/>
          <p14:tracePt t="123828" x="3003550" y="4349750"/>
          <p14:tracePt t="123845" x="3003550" y="4184650"/>
          <p14:tracePt t="123861" x="3009900" y="4133850"/>
          <p14:tracePt t="123878" x="3009900" y="4076700"/>
          <p14:tracePt t="123895" x="3009900" y="4006850"/>
          <p14:tracePt t="123912" x="2978150" y="3924300"/>
          <p14:tracePt t="123928" x="2952750" y="3860800"/>
          <p14:tracePt t="123945" x="2933700" y="3797300"/>
          <p14:tracePt t="123961" x="2914650" y="3740150"/>
          <p14:tracePt t="123978" x="2908300" y="3689350"/>
          <p14:tracePt t="123983" x="2895600" y="3670300"/>
          <p14:tracePt t="123994" x="2889250" y="3638550"/>
          <p14:tracePt t="124012" x="2870200" y="3594100"/>
          <p14:tracePt t="124029" x="2851150" y="3556000"/>
          <p14:tracePt t="124045" x="2794000" y="3460750"/>
          <p14:tracePt t="124061" x="2774950" y="3390900"/>
          <p14:tracePt t="124078" x="2730500" y="3327400"/>
          <p14:tracePt t="124095" x="2717800" y="3263900"/>
          <p14:tracePt t="124111" x="2679700" y="3213100"/>
          <p14:tracePt t="124127" x="2660650" y="3168650"/>
          <p14:tracePt t="124144" x="2654300" y="3136900"/>
          <p14:tracePt t="124161" x="2635250" y="3092450"/>
          <p14:tracePt t="124177" x="2622550" y="3060700"/>
          <p14:tracePt t="124194" x="2616200" y="3041650"/>
          <p14:tracePt t="124210" x="2616200" y="3028950"/>
          <p14:tracePt t="124227" x="2616200" y="3022600"/>
          <p14:tracePt t="124244" x="2616200" y="3016250"/>
          <p14:tracePt t="124260" x="2609850" y="2997200"/>
          <p14:tracePt t="124277" x="2609850" y="2990850"/>
          <p14:tracePt t="124294" x="2609850" y="2984500"/>
          <p14:tracePt t="124311" x="2603500" y="2978150"/>
          <p14:tracePt t="124327" x="2603500" y="2971800"/>
          <p14:tracePt t="124429" x="2609850" y="2965450"/>
          <p14:tracePt t="124437" x="2609850" y="2959100"/>
          <p14:tracePt t="124445" x="2622550" y="2952750"/>
          <p14:tracePt t="124461" x="2667000" y="2946400"/>
          <p14:tracePt t="124477" x="2762250" y="2921000"/>
          <p14:tracePt t="124494" x="2882900" y="2889250"/>
          <p14:tracePt t="124511" x="3079750" y="2825750"/>
          <p14:tracePt t="124528" x="3276600" y="2743200"/>
          <p14:tracePt t="124544" x="3473450" y="2667000"/>
          <p14:tracePt t="124561" x="3670300" y="2597150"/>
          <p14:tracePt t="124577" x="3841750" y="2533650"/>
          <p14:tracePt t="124594" x="3981450" y="2489200"/>
          <p14:tracePt t="124611" x="4064000" y="2470150"/>
          <p14:tracePt t="124628" x="4114800" y="2457450"/>
          <p14:tracePt t="124644" x="4133850" y="2457450"/>
          <p14:tracePt t="124661" x="4140200" y="2463800"/>
          <p14:tracePt t="124677" x="4159250" y="2489200"/>
          <p14:tracePt t="124694" x="4171950" y="2527300"/>
          <p14:tracePt t="124711" x="4197350" y="2578100"/>
          <p14:tracePt t="124728" x="4210050" y="2628900"/>
          <p14:tracePt t="124744" x="4222750" y="2673350"/>
          <p14:tracePt t="124761" x="4222750" y="2755900"/>
          <p14:tracePt t="124777" x="4216400" y="2832100"/>
          <p14:tracePt t="124794" x="4178300" y="2933700"/>
          <p14:tracePt t="124811" x="4114800" y="3060700"/>
          <p14:tracePt t="124827" x="4025900" y="3175000"/>
          <p14:tracePt t="124844" x="3905250" y="3295650"/>
          <p14:tracePt t="124861" x="3727450" y="3473450"/>
          <p14:tracePt t="124877" x="3651250" y="3587750"/>
          <p14:tracePt t="124894" x="3606800" y="3708400"/>
          <p14:tracePt t="124911" x="3556000" y="3835400"/>
          <p14:tracePt t="124928" x="3505200" y="3924300"/>
          <p14:tracePt t="124944" x="3454400" y="3975100"/>
          <p14:tracePt t="124961" x="3409950" y="4025900"/>
          <p14:tracePt t="124977" x="3359150" y="4064000"/>
          <p14:tracePt t="124994" x="3302000" y="4089400"/>
          <p14:tracePt t="125011" x="3251200" y="4114800"/>
          <p14:tracePt t="125027" x="3181350" y="4140200"/>
          <p14:tracePt t="125044" x="3098800" y="4146550"/>
          <p14:tracePt t="125061" x="2959100" y="4146550"/>
          <p14:tracePt t="125077" x="2908300" y="4127500"/>
          <p14:tracePt t="125094" x="2870200" y="4102100"/>
          <p14:tracePt t="125111" x="2851150" y="4057650"/>
          <p14:tracePt t="125127" x="2844800" y="4000500"/>
          <p14:tracePt t="125144" x="2825750" y="3962400"/>
          <p14:tracePt t="125160" x="2819400" y="3937000"/>
          <p14:tracePt t="125177" x="2813050" y="3898900"/>
          <p14:tracePt t="125195" x="2800350" y="3860800"/>
          <p14:tracePt t="125211" x="2787650" y="3822700"/>
          <p14:tracePt t="125227" x="2781300" y="3784600"/>
          <p14:tracePt t="125245" x="2768600" y="3727450"/>
          <p14:tracePt t="125261" x="2749550" y="3689350"/>
          <p14:tracePt t="125277" x="2749550" y="3657600"/>
          <p14:tracePt t="125294" x="2736850" y="3613150"/>
          <p14:tracePt t="125310" x="2736850" y="3575050"/>
          <p14:tracePt t="125327" x="2730500" y="3530600"/>
          <p14:tracePt t="125344" x="2717800" y="3498850"/>
          <p14:tracePt t="125361" x="2717800" y="3467100"/>
          <p14:tracePt t="125377" x="2717800" y="3435350"/>
          <p14:tracePt t="125394" x="2717800" y="3390900"/>
          <p14:tracePt t="125411" x="2711450" y="3359150"/>
          <p14:tracePt t="125427" x="2705100" y="3340100"/>
          <p14:tracePt t="125444" x="2698750" y="3314700"/>
          <p14:tracePt t="125461" x="2686050" y="3282950"/>
          <p14:tracePt t="125477" x="2686050" y="3270250"/>
          <p14:tracePt t="125494" x="2686050" y="3257550"/>
          <p14:tracePt t="125510" x="2686050" y="3238500"/>
          <p14:tracePt t="125527" x="2686050" y="3225800"/>
          <p14:tracePt t="125544" x="2686050" y="3200400"/>
          <p14:tracePt t="125577" x="2686050" y="3181350"/>
          <p14:tracePt t="125594" x="2686050" y="3162300"/>
          <p14:tracePt t="125610" x="2705100" y="3143250"/>
          <p14:tracePt t="125627" x="2743200" y="3130550"/>
          <p14:tracePt t="125644" x="2819400" y="3086100"/>
          <p14:tracePt t="125661" x="3009900" y="3009900"/>
          <p14:tracePt t="125677" x="3143250" y="2971800"/>
          <p14:tracePt t="125694" x="3289300" y="2933700"/>
          <p14:tracePt t="125711" x="3409950" y="2895600"/>
          <p14:tracePt t="125727" x="3517900" y="2863850"/>
          <p14:tracePt t="125744" x="3613150" y="2832100"/>
          <p14:tracePt t="125761" x="3670300" y="2825750"/>
          <p14:tracePt t="125777" x="3733800" y="2813050"/>
          <p14:tracePt t="125794" x="3771900" y="2813050"/>
          <p14:tracePt t="125811" x="3803650" y="2813050"/>
          <p14:tracePt t="125827" x="3848100" y="2825750"/>
          <p14:tracePt t="125844" x="3879850" y="2851150"/>
          <p14:tracePt t="125860" x="3930650" y="2908300"/>
          <p14:tracePt t="125878" x="3956050" y="2971800"/>
          <p14:tracePt t="125894" x="3968750" y="3041650"/>
          <p14:tracePt t="125911" x="3987800" y="3111500"/>
          <p14:tracePt t="125927" x="3987800" y="3187700"/>
          <p14:tracePt t="125944" x="3987800" y="3282950"/>
          <p14:tracePt t="125960" x="3937000" y="3384550"/>
          <p14:tracePt t="125978" x="3841750" y="3511550"/>
          <p14:tracePt t="125994" x="3708400" y="3632200"/>
          <p14:tracePt t="126010" x="3581400" y="3752850"/>
          <p14:tracePt t="126027" x="3403600" y="3873500"/>
          <p14:tracePt t="126044" x="3251200" y="3975100"/>
          <p14:tracePt t="126061" x="3022600" y="4089400"/>
          <p14:tracePt t="126077" x="2952750" y="4102100"/>
          <p14:tracePt t="126094" x="2914650" y="4102100"/>
          <p14:tracePt t="126133" x="2908300" y="4095750"/>
          <p14:tracePt t="126165" x="2901950" y="4095750"/>
          <p14:tracePt t="126229" x="2901950" y="4089400"/>
          <p14:tracePt t="126245" x="2895600" y="4089400"/>
          <p14:tracePt t="126261" x="2895600" y="4083050"/>
          <p14:tracePt t="126390" x="2895600" y="4076700"/>
          <p14:tracePt t="126405" x="2895600" y="4070350"/>
          <p14:tracePt t="127645" x="2889250" y="4070350"/>
          <p14:tracePt t="128333" x="2882900" y="4070350"/>
          <p14:tracePt t="128341" x="2876550" y="4070350"/>
          <p14:tracePt t="128358" x="2870200" y="4070350"/>
          <p14:tracePt t="128372" x="2863850" y="4070350"/>
          <p14:tracePt t="128388" x="2844800" y="4076700"/>
          <p14:tracePt t="128405" x="2819400" y="4089400"/>
          <p14:tracePt t="128422" x="2794000" y="4114800"/>
          <p14:tracePt t="128438" x="2768600" y="4133850"/>
          <p14:tracePt t="128455" x="2730500" y="4171950"/>
          <p14:tracePt t="128472" x="2686050" y="4222750"/>
          <p14:tracePt t="128489" x="2603500" y="4305300"/>
          <p14:tracePt t="128505" x="2514600" y="4375150"/>
          <p14:tracePt t="128522" x="2362200" y="4476750"/>
          <p14:tracePt t="128539" x="2171700" y="4584700"/>
          <p14:tracePt t="128555" x="1962150" y="4679950"/>
          <p14:tracePt t="128571" x="1708150" y="4775200"/>
          <p14:tracePt t="128589" x="1333500" y="4908550"/>
          <p14:tracePt t="128605" x="1168400" y="4946650"/>
          <p14:tracePt t="128621" x="1079500" y="4972050"/>
          <p14:tracePt t="128638" x="1047750" y="4991100"/>
          <p14:tracePt t="128655" x="1035050" y="4997450"/>
          <p14:tracePt t="128689" x="1028700" y="4997450"/>
          <p14:tracePt t="128706" x="1028700" y="4984750"/>
          <p14:tracePt t="128722" x="1028700" y="4972050"/>
          <p14:tracePt t="128738" x="1022350" y="4965700"/>
          <p14:tracePt t="128755" x="1009650" y="4946650"/>
          <p14:tracePt t="128772" x="990600" y="4927600"/>
          <p14:tracePt t="128789" x="882650" y="4902200"/>
          <p14:tracePt t="128805" x="819150" y="4864100"/>
          <p14:tracePt t="128822" x="774700" y="4832350"/>
          <p14:tracePt t="128838" x="762000" y="4794250"/>
          <p14:tracePt t="128855" x="762000" y="4756150"/>
          <p14:tracePt t="128871" x="781050" y="4686300"/>
          <p14:tracePt t="128888" x="812800" y="4622800"/>
          <p14:tracePt t="128905" x="869950" y="4533900"/>
          <p14:tracePt t="128922" x="895350" y="4476750"/>
          <p14:tracePt t="128938" x="920750" y="4438650"/>
          <p14:tracePt t="128955" x="933450" y="4387850"/>
          <p14:tracePt t="128972" x="933450" y="4362450"/>
          <p14:tracePt t="128975" x="933450" y="4343400"/>
          <p14:tracePt t="128989" x="933450" y="4311650"/>
          <p14:tracePt t="129005" x="933450" y="4267200"/>
          <p14:tracePt t="129021" x="933450" y="4216400"/>
          <p14:tracePt t="129038" x="933450" y="4184650"/>
          <p14:tracePt t="129055" x="933450" y="4146550"/>
          <p14:tracePt t="129072" x="933450" y="4121150"/>
          <p14:tracePt t="129088" x="927100" y="4095750"/>
          <p14:tracePt t="129105" x="927100" y="4070350"/>
          <p14:tracePt t="129122" x="927100" y="4064000"/>
          <p14:tracePt t="129138" x="927100" y="4044950"/>
          <p14:tracePt t="129155" x="927100" y="4019550"/>
          <p14:tracePt t="129171" x="933450" y="3994150"/>
          <p14:tracePt t="129189" x="971550" y="3937000"/>
          <p14:tracePt t="129205" x="1016000" y="3911600"/>
          <p14:tracePt t="129221" x="1092200" y="3867150"/>
          <p14:tracePt t="129238" x="1168400" y="3822700"/>
          <p14:tracePt t="129255" x="1219200" y="3797300"/>
          <p14:tracePt t="129272" x="1244600" y="3790950"/>
          <p14:tracePt t="129288" x="1250950" y="3790950"/>
          <p14:tracePt t="129305" x="1250950" y="3784600"/>
          <p14:tracePt t="129321" x="1257300" y="3784600"/>
          <p14:tracePt t="129338" x="1263650" y="3784600"/>
          <p14:tracePt t="129355" x="1289050" y="3784600"/>
          <p14:tracePt t="129371" x="1358900" y="3765550"/>
          <p14:tracePt t="129389" x="1504950" y="3740150"/>
          <p14:tracePt t="129405" x="1612900" y="3708400"/>
          <p14:tracePt t="129422" x="1663700" y="3689350"/>
          <p14:tracePt t="129438" x="1682750" y="3689350"/>
          <p14:tracePt t="129455" x="1689100" y="3689350"/>
          <p14:tracePt t="129488" x="1708150" y="3689350"/>
          <p14:tracePt t="129505" x="1727200" y="3695700"/>
          <p14:tracePt t="129522" x="1790700" y="3714750"/>
          <p14:tracePt t="129538" x="1873250" y="3740150"/>
          <p14:tracePt t="129555" x="1974850" y="3771900"/>
          <p14:tracePt t="129573" x="2057400" y="3810000"/>
          <p14:tracePt t="129589" x="2152650" y="3854450"/>
          <p14:tracePt t="129605" x="2197100" y="3879850"/>
          <p14:tracePt t="129622" x="2203450" y="3930650"/>
          <p14:tracePt t="129639" x="2209800" y="3981450"/>
          <p14:tracePt t="129655" x="2209800" y="4038600"/>
          <p14:tracePt t="129672" x="2152650" y="4127500"/>
          <p14:tracePt t="129689" x="2070100" y="4222750"/>
          <p14:tracePt t="129705" x="1968500" y="4318000"/>
          <p14:tracePt t="129722" x="1860550" y="4400550"/>
          <p14:tracePt t="129738" x="1803400" y="4470400"/>
          <p14:tracePt t="129755" x="1771650" y="4533900"/>
          <p14:tracePt t="129772" x="1758950" y="4584700"/>
          <p14:tracePt t="129789" x="1733550" y="4705350"/>
          <p14:tracePt t="129805" x="1676400" y="4819650"/>
          <p14:tracePt t="129821" x="1606550" y="4946650"/>
          <p14:tracePt t="129838" x="1511300" y="5060950"/>
          <p14:tracePt t="129855" x="1377950" y="5181600"/>
          <p14:tracePt t="129871" x="1257300" y="5257800"/>
          <p14:tracePt t="129888" x="1162050" y="5308600"/>
          <p14:tracePt t="129905" x="1117600" y="5334000"/>
          <p14:tracePt t="129921" x="1085850" y="5346700"/>
          <p14:tracePt t="129938" x="1079500" y="5346700"/>
          <p14:tracePt t="129955" x="1073150" y="5346700"/>
          <p14:tracePt t="129972" x="1060450" y="5346700"/>
          <p14:tracePt t="129976" x="1054100" y="5346700"/>
          <p14:tracePt t="129989" x="1041400" y="5346700"/>
          <p14:tracePt t="130005" x="1016000" y="5353050"/>
          <p14:tracePt t="130022" x="1003300" y="5359400"/>
          <p14:tracePt t="130038" x="977900" y="5365750"/>
          <p14:tracePt t="130055" x="952500" y="5372100"/>
          <p14:tracePt t="130072" x="939800" y="5372100"/>
          <p14:tracePt t="130088" x="908050" y="5346700"/>
          <p14:tracePt t="130105" x="876300" y="5289550"/>
          <p14:tracePt t="130122" x="844550" y="5194300"/>
          <p14:tracePt t="130138" x="800100" y="5086350"/>
          <p14:tracePt t="130155" x="781050" y="4953000"/>
          <p14:tracePt t="130172" x="768350" y="4813300"/>
          <p14:tracePt t="130189" x="819150" y="4622800"/>
          <p14:tracePt t="130205" x="844550" y="4527550"/>
          <p14:tracePt t="130221" x="869950" y="4425950"/>
          <p14:tracePt t="130238" x="889000" y="4368800"/>
          <p14:tracePt t="130255" x="895350" y="4318000"/>
          <p14:tracePt t="130271" x="908050" y="4248150"/>
          <p14:tracePt t="130288" x="908050" y="4203700"/>
          <p14:tracePt t="130305" x="914400" y="4165600"/>
          <p14:tracePt t="130321" x="920750" y="4133850"/>
          <p14:tracePt t="130338" x="933450" y="4102100"/>
          <p14:tracePt t="130355" x="933450" y="4076700"/>
          <p14:tracePt t="130371" x="933450" y="4064000"/>
          <p14:tracePt t="130388" x="933450" y="4025900"/>
          <p14:tracePt t="130405" x="946150" y="3968750"/>
          <p14:tracePt t="130422" x="965200" y="3924300"/>
          <p14:tracePt t="130438" x="990600" y="3873500"/>
          <p14:tracePt t="130455" x="1035050" y="3829050"/>
          <p14:tracePt t="130472" x="1085850" y="3790950"/>
          <p14:tracePt t="130488" x="1162050" y="3740150"/>
          <p14:tracePt t="130505" x="1225550" y="3695700"/>
          <p14:tracePt t="130521" x="1257300" y="3689350"/>
          <p14:tracePt t="130538" x="1295400" y="3676650"/>
          <p14:tracePt t="130555" x="1320800" y="3670300"/>
          <p14:tracePt t="130571" x="1377950" y="3663950"/>
          <p14:tracePt t="130588" x="1466850" y="3663950"/>
          <p14:tracePt t="130605" x="1612900" y="3657600"/>
          <p14:tracePt t="130621" x="1689100" y="3657600"/>
          <p14:tracePt t="130638" x="1752600" y="3657600"/>
          <p14:tracePt t="130655" x="1778000" y="3670300"/>
          <p14:tracePt t="130671" x="1790700" y="3676650"/>
          <p14:tracePt t="130705" x="1803400" y="3695700"/>
          <p14:tracePt t="130722" x="1803400" y="3740150"/>
          <p14:tracePt t="130739" x="1822450" y="3797300"/>
          <p14:tracePt t="130755" x="1847850" y="3886200"/>
          <p14:tracePt t="130772" x="1866900" y="4013200"/>
          <p14:tracePt t="130789" x="1866900" y="4267200"/>
          <p14:tracePt t="130805" x="1847850" y="4489450"/>
          <p14:tracePt t="130822" x="1816100" y="4705350"/>
          <p14:tracePt t="130839" x="1778000" y="4933950"/>
          <p14:tracePt t="130856" x="1733550" y="5130800"/>
          <p14:tracePt t="130872" x="1701800" y="5346700"/>
          <p14:tracePt t="130889" x="1644650" y="5530850"/>
          <p14:tracePt t="130905" x="1600200" y="5727700"/>
          <p14:tracePt t="130922" x="1574800" y="5867400"/>
          <p14:tracePt t="130939" x="1562100" y="5962650"/>
          <p14:tracePt t="130956" x="1555750" y="6013450"/>
          <p14:tracePt t="130972" x="1543050" y="6038850"/>
          <p14:tracePt t="130988" x="1536700" y="6038850"/>
          <p14:tracePt t="131005" x="1504950" y="6026150"/>
          <p14:tracePt t="131021" x="1485900" y="5981700"/>
          <p14:tracePt t="131038" x="1441450" y="5905500"/>
          <p14:tracePt t="131054" x="1416050" y="5822950"/>
          <p14:tracePt t="131071" x="1377950" y="5746750"/>
          <p14:tracePt t="131088" x="1365250" y="5676900"/>
          <p14:tracePt t="131104" x="1346200" y="5607050"/>
          <p14:tracePt t="131122" x="1327150" y="5537200"/>
          <p14:tracePt t="131138" x="1295400" y="5461000"/>
          <p14:tracePt t="131155" x="1282700" y="5410200"/>
          <p14:tracePt t="131172" x="1270000" y="5378450"/>
          <p14:tracePt t="131189" x="1270000" y="5340350"/>
          <p14:tracePt t="131206" x="1263650" y="5321300"/>
          <p14:tracePt t="131222" x="1257300" y="5295900"/>
          <p14:tracePt t="131238" x="1257300" y="5276850"/>
          <p14:tracePt t="131255" x="1257300" y="5257800"/>
          <p14:tracePt t="131271" x="1257300" y="5245100"/>
          <p14:tracePt t="131317" x="1257300" y="5238750"/>
          <p14:tracePt t="131333" x="1263650" y="5238750"/>
          <p14:tracePt t="131343" x="1270000" y="5238750"/>
          <p14:tracePt t="131365" x="1270000" y="5245100"/>
          <p14:tracePt t="131381" x="1276350" y="5245100"/>
          <p14:tracePt t="131397" x="1282700" y="5245100"/>
          <p14:tracePt t="131413" x="1282700" y="5251450"/>
          <p14:tracePt t="131533" x="1295400" y="5251450"/>
          <p14:tracePt t="131549" x="1301750" y="5251450"/>
          <p14:tracePt t="131558" x="1308100" y="5251450"/>
          <p14:tracePt t="131565" x="1314450" y="5251450"/>
          <p14:tracePt t="131589" x="1327150" y="5251450"/>
          <p14:tracePt t="131597" x="1333500" y="5251450"/>
          <p14:tracePt t="131605" x="1346200" y="5257800"/>
          <p14:tracePt t="131621" x="1358900" y="5270500"/>
          <p14:tracePt t="131638" x="1365250" y="5270500"/>
          <p14:tracePt t="131655" x="1371600" y="5270500"/>
          <p14:tracePt t="131725" x="1377950" y="5270500"/>
          <p14:tracePt t="131733" x="1377950" y="5276850"/>
          <p14:tracePt t="131741" x="1384300" y="5283200"/>
          <p14:tracePt t="131754" x="1390650" y="5289550"/>
          <p14:tracePt t="131771" x="1403350" y="5295900"/>
          <p14:tracePt t="131789" x="1409700" y="5302250"/>
          <p14:tracePt t="131823" x="1409700" y="5308600"/>
          <p14:tracePt t="131846" x="1416050" y="5308600"/>
          <p14:tracePt t="131862" x="1422400" y="5308600"/>
          <p14:tracePt t="131878" x="1422400" y="5314950"/>
          <p14:tracePt t="131888" x="1428750" y="5314950"/>
          <p14:tracePt t="131905" x="1435100" y="5321300"/>
          <p14:tracePt t="131921" x="1441450" y="5321300"/>
          <p14:tracePt t="131938" x="1441450" y="5327650"/>
          <p14:tracePt t="131981" x="1441450" y="5334000"/>
          <p14:tracePt t="131997" x="1447800" y="5334000"/>
          <p14:tracePt t="132005" x="1454150" y="5346700"/>
          <p14:tracePt t="132021" x="1479550" y="5384800"/>
          <p14:tracePt t="132038" x="1498600" y="5422900"/>
          <p14:tracePt t="132054" x="1511300" y="5454650"/>
          <p14:tracePt t="132071" x="1524000" y="5480050"/>
          <p14:tracePt t="132088" x="1536700" y="5537200"/>
          <p14:tracePt t="132104" x="1562100" y="5575300"/>
          <p14:tracePt t="132121" x="1574800" y="5588000"/>
          <p14:tracePt t="132138" x="1581150" y="5600700"/>
          <p14:tracePt t="132155" x="1587500" y="5613400"/>
          <p14:tracePt t="132172" x="1600200" y="5626100"/>
          <p14:tracePt t="132189" x="1606550" y="5651500"/>
          <p14:tracePt t="132206" x="1619250" y="5664200"/>
          <p14:tracePt t="132222" x="1619250" y="5670550"/>
          <p14:tracePt t="132238" x="1631950" y="5676900"/>
          <p14:tracePt t="132255" x="1644650" y="5702300"/>
          <p14:tracePt t="132271" x="1657350" y="5753100"/>
          <p14:tracePt t="132288" x="1689100" y="5924550"/>
          <p14:tracePt t="132304" x="1727200" y="6115050"/>
          <p14:tracePt t="132321" x="1765300" y="6235700"/>
          <p14:tracePt t="132338" x="1778000" y="6273800"/>
          <p14:tracePt t="132354" x="1778000" y="6286500"/>
          <p14:tracePt t="132371" x="1778000" y="6330950"/>
          <p14:tracePt t="132388" x="1778000" y="6457950"/>
          <p14:tracePt t="132694" x="2197100" y="6851650"/>
          <p14:tracePt t="132705" x="2209800" y="6851650"/>
          <p14:tracePt t="132722" x="2222500" y="6851650"/>
          <p14:tracePt t="132739" x="2247900" y="6851650"/>
          <p14:tracePt t="132755" x="2254250" y="6851650"/>
          <p14:tracePt t="132772" x="2260600" y="6851650"/>
          <p14:tracePt t="132789" x="2273300" y="6851650"/>
          <p14:tracePt t="132805" x="2279650" y="685165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03351" y="567475"/>
            <a:ext cx="7165000" cy="782450"/>
          </a:xfrm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 algn="ctr">
              <a:spcBef>
                <a:spcPts val="0"/>
              </a:spcBef>
            </a:pPr>
            <a:r>
              <a:rPr lang="en-US" spc="-75" dirty="0" smtClean="0">
                <a:solidFill>
                  <a:srgbClr val="A62528"/>
                </a:solidFill>
                <a:latin typeface="+mn-lt"/>
                <a:ea typeface="+mn-ea"/>
                <a:cs typeface="+mn-cs"/>
              </a:rPr>
              <a:t>Significant vs. Nonsignificant Individual Change Over Three Occasions </a:t>
            </a:r>
            <a:endParaRPr lang="en-US" spc="-75" dirty="0">
              <a:solidFill>
                <a:srgbClr val="A62528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53649" y="1924129"/>
            <a:ext cx="77354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solidFill>
                <a:srgbClr val="292934"/>
              </a:solidFill>
              <a:latin typeface="Times New Roman" charset="0"/>
              <a:ea typeface="ＭＳ ゴシック" charset="-128"/>
              <a:cs typeface="Times New Roman" charset="0"/>
            </a:endParaRPr>
          </a:p>
          <a:p>
            <a:endParaRPr lang="en-US" dirty="0">
              <a:solidFill>
                <a:srgbClr val="292934"/>
              </a:solidFill>
              <a:latin typeface="Times New Roman" charset="0"/>
              <a:ea typeface="ＭＳ ゴシック" charset="-128"/>
              <a:cs typeface="Times New Roman" charset="0"/>
            </a:endParaRPr>
          </a:p>
          <a:p>
            <a:endParaRPr lang="en-US" dirty="0">
              <a:solidFill>
                <a:srgbClr val="292934"/>
              </a:solidFill>
              <a:latin typeface="Times New Roman" charset="0"/>
              <a:ea typeface="ＭＳ ゴシック" charset="-128"/>
              <a:cs typeface="Times New Roman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0559" y="1489395"/>
            <a:ext cx="7873139" cy="810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50"/>
              </a:spcBef>
              <a:buClr>
                <a:srgbClr val="292934"/>
              </a:buClr>
              <a:buSzPct val="85000"/>
            </a:pPr>
            <a:endParaRPr lang="en-US" sz="1500" dirty="0">
              <a:solidFill>
                <a:srgbClr val="292934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>
              <a:lnSpc>
                <a:spcPct val="150000"/>
              </a:lnSpc>
              <a:spcBef>
                <a:spcPts val="150"/>
              </a:spcBef>
              <a:buClr>
                <a:srgbClr val="292934"/>
              </a:buClr>
              <a:buSzPct val="85000"/>
            </a:pPr>
            <a:endParaRPr lang="en-US" sz="1500" dirty="0">
              <a:solidFill>
                <a:srgbClr val="292934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650046" y="534294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0" name="TextBox 9"/>
          <p:cNvSpPr txBox="1"/>
          <p:nvPr/>
        </p:nvSpPr>
        <p:spPr>
          <a:xfrm>
            <a:off x="2626963" y="4344369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350"/>
          </a:p>
        </p:txBody>
      </p:sp>
      <p:sp>
        <p:nvSpPr>
          <p:cNvPr id="12" name="Rectangle 11"/>
          <p:cNvSpPr/>
          <p:nvPr/>
        </p:nvSpPr>
        <p:spPr>
          <a:xfrm>
            <a:off x="1042262" y="4482869"/>
            <a:ext cx="754680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350" dirty="0">
              <a:solidFill>
                <a:srgbClr val="292934"/>
              </a:solidFill>
              <a:latin typeface="Times New Roman" charset="0"/>
              <a:ea typeface="ＭＳ ゴシック" charset="-128"/>
              <a:cs typeface="Times New Roman" charset="0"/>
            </a:endParaRPr>
          </a:p>
          <a:p>
            <a:endParaRPr lang="en-US" sz="1350" dirty="0">
              <a:solidFill>
                <a:srgbClr val="292934"/>
              </a:solidFill>
              <a:latin typeface="Times New Roman" charset="0"/>
              <a:ea typeface="ＭＳ ゴシック" charset="-128"/>
              <a:cs typeface="Times New Roman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5"/>
          <a:stretch>
            <a:fillRect/>
          </a:stretch>
        </p:blipFill>
        <p:spPr>
          <a:xfrm>
            <a:off x="2701743" y="2439343"/>
            <a:ext cx="3053529" cy="26258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Table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0915520"/>
                  </p:ext>
                </p:extLst>
              </p:nvPr>
            </p:nvGraphicFramePr>
            <p:xfrm>
              <a:off x="3947640" y="5254180"/>
              <a:ext cx="1276422" cy="7315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2764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  <a:latin typeface="Times New Roman" charset="0"/>
                              <a:ea typeface="ＭＳ 明朝" charset="-128"/>
                              <a:cs typeface="Times New Roman" charset="0"/>
                            </a:rPr>
                            <a:t>                             Significant   </a:t>
                          </a:r>
                          <a:r>
                            <a:rPr lang="en-US" sz="1200" dirty="0">
                              <a:solidFill>
                                <a:srgbClr val="FF0000"/>
                              </a:solidFill>
                              <a:effectLst/>
                              <a:latin typeface="Times New Roman" charset="0"/>
                              <a:ea typeface="ＭＳ 明朝" charset="-128"/>
                              <a:cs typeface="Times New Roman" charset="0"/>
                              <a:sym typeface="Symbol" charset="2"/>
                            </a:rPr>
                            <a:t></a:t>
                          </a:r>
                          <a:endParaRPr lang="en-US" sz="1200" dirty="0">
                            <a:effectLst/>
                            <a:latin typeface="Cambria" charset="0"/>
                            <a:ea typeface="ＭＳ 明朝" charset="-128"/>
                            <a:cs typeface="Times New Roman" charset="0"/>
                          </a:endParaRPr>
                        </a:p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  <a:latin typeface="Times New Roman" charset="0"/>
                              <a:ea typeface="ＭＳ 明朝" charset="-128"/>
                              <a:cs typeface="Times New Roman" charset="0"/>
                            </a:rPr>
                            <a:t>                           Insignificant 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>
                                  <a:solidFill>
                                    <a:srgbClr val="00E083"/>
                                  </a:solidFill>
                                  <a:effectLst/>
                                  <a:latin typeface="Cambria Math" charset="0"/>
                                  <a:ea typeface="ＭＳ 明朝" charset="-128"/>
                                  <a:cs typeface="Times New Roman" charset="0"/>
                                </a:rPr>
                                <m:t>×</m:t>
                              </m:r>
                            </m:oMath>
                          </a14:m>
                          <a:endParaRPr lang="en-US" sz="1200" dirty="0">
                            <a:effectLst/>
                            <a:latin typeface="Cambria" charset="0"/>
                            <a:ea typeface="ＭＳ 明朝" charset="-128"/>
                            <a:cs typeface="Times New Roman" charset="0"/>
                          </a:endParaRPr>
                        </a:p>
                      </a:txBody>
                      <a:tcPr marL="51435" marR="51435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Table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0915520"/>
                  </p:ext>
                </p:extLst>
              </p:nvPr>
            </p:nvGraphicFramePr>
            <p:xfrm>
              <a:off x="3947640" y="5254180"/>
              <a:ext cx="1276422" cy="7315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27642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7315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0">
                          <a:blip r:embed="rId6"/>
                          <a:stretch>
                            <a:fillRect b="-123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8800" y="3220506"/>
            <a:ext cx="630661" cy="375407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8981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Tm="46702">
        <p:circle/>
      </p:transition>
    </mc:Choice>
    <mc:Fallback>
      <p:transition spd="slow" advTm="46702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538" x="2273300" y="6851650"/>
          <p14:tracePt t="2546" x="2254250" y="6851650"/>
          <p14:tracePt t="2560" x="2235200" y="6845300"/>
          <p14:tracePt t="2577" x="2184400" y="6819900"/>
          <p14:tracePt t="3138" x="1352550" y="6470650"/>
          <p14:tracePt t="3146" x="1320800" y="6451600"/>
          <p14:tracePt t="3159" x="1289050" y="6432550"/>
          <p14:tracePt t="3176" x="1238250" y="6400800"/>
          <p14:tracePt t="3192" x="1206500" y="6388100"/>
          <p14:tracePt t="3209" x="1187450" y="6381750"/>
          <p14:tracePt t="3225" x="1162050" y="6369050"/>
          <p14:tracePt t="3242" x="1136650" y="6362700"/>
          <p14:tracePt t="3259" x="1111250" y="6362700"/>
          <p14:tracePt t="3275" x="1079500" y="6362700"/>
          <p14:tracePt t="3292" x="1054100" y="6356350"/>
          <p14:tracePt t="3309" x="996950" y="6350000"/>
          <p14:tracePt t="3325" x="946150" y="6337300"/>
          <p14:tracePt t="3343" x="908050" y="6330950"/>
          <p14:tracePt t="3359" x="889000" y="6330950"/>
          <p14:tracePt t="3375" x="882650" y="6330950"/>
          <p14:tracePt t="3392" x="876300" y="6330950"/>
          <p14:tracePt t="3530" x="876300" y="6337300"/>
          <p14:tracePt t="3547" x="876300" y="6343650"/>
          <p14:tracePt t="3563" x="882650" y="6343650"/>
          <p14:tracePt t="3604" x="889000" y="6343650"/>
          <p14:tracePt t="3611" x="901700" y="6324600"/>
          <p14:tracePt t="3619" x="914400" y="6305550"/>
          <p14:tracePt t="3628" x="933450" y="6280150"/>
          <p14:tracePt t="3642" x="1003300" y="6229350"/>
          <p14:tracePt t="3659" x="1117600" y="6165850"/>
          <p14:tracePt t="3675" x="1225550" y="6108700"/>
          <p14:tracePt t="3692" x="1352550" y="6045200"/>
          <p14:tracePt t="3709" x="1441450" y="5969000"/>
          <p14:tracePt t="3725" x="1549400" y="5873750"/>
          <p14:tracePt t="3742" x="1682750" y="5753100"/>
          <p14:tracePt t="3759" x="1835150" y="5588000"/>
          <p14:tracePt t="3775" x="1993900" y="5441950"/>
          <p14:tracePt t="3792" x="2146300" y="5321300"/>
          <p14:tracePt t="3809" x="2324100" y="5194300"/>
          <p14:tracePt t="3825" x="2520950" y="5054600"/>
          <p14:tracePt t="3842" x="2571750" y="5016500"/>
          <p14:tracePt t="3859" x="2616200" y="4972050"/>
          <p14:tracePt t="3875" x="2667000" y="4908550"/>
          <p14:tracePt t="3892" x="2717800" y="4826000"/>
          <p14:tracePt t="3909" x="2755900" y="4787900"/>
          <p14:tracePt t="3925" x="2800350" y="4737100"/>
          <p14:tracePt t="3942" x="2819400" y="4711700"/>
          <p14:tracePt t="3959" x="2863850" y="4679950"/>
          <p14:tracePt t="3975" x="2889250" y="4660900"/>
          <p14:tracePt t="3992" x="2927350" y="4648200"/>
          <p14:tracePt t="4009" x="2933700" y="4641850"/>
          <p14:tracePt t="4025" x="2940050" y="4641850"/>
          <p14:tracePt t="4042" x="2946400" y="4635500"/>
          <p14:tracePt t="4059" x="2959100" y="4597400"/>
          <p14:tracePt t="4075" x="2978150" y="4540250"/>
          <p14:tracePt t="4092" x="2997200" y="4502150"/>
          <p14:tracePt t="4109" x="3022600" y="4464050"/>
          <p14:tracePt t="4125" x="3054350" y="4419600"/>
          <p14:tracePt t="4142" x="3079750" y="4381500"/>
          <p14:tracePt t="4175" x="3086100" y="4381500"/>
          <p14:tracePt t="4202" x="3092450" y="4375150"/>
          <p14:tracePt t="4219" x="3098800" y="4375150"/>
          <p14:tracePt t="4234" x="3105150" y="4368800"/>
          <p14:tracePt t="4242" x="3117850" y="4368800"/>
          <p14:tracePt t="4260" x="3124200" y="4368800"/>
          <p14:tracePt t="4355" x="3124200" y="4362450"/>
          <p14:tracePt t="4363" x="3124200" y="4356100"/>
          <p14:tracePt t="4370" x="3124200" y="4349750"/>
          <p14:tracePt t="4386" x="3124200" y="4337050"/>
          <p14:tracePt t="4396" x="3124200" y="4330700"/>
          <p14:tracePt t="4482" x="3124200" y="4337050"/>
          <p14:tracePt t="4498" x="3130550" y="4343400"/>
          <p14:tracePt t="4602" x="3136900" y="4343400"/>
          <p14:tracePt t="4626" x="3143250" y="4343400"/>
          <p14:tracePt t="4634" x="3155950" y="4343400"/>
          <p14:tracePt t="4642" x="3162300" y="4349750"/>
          <p14:tracePt t="4658" x="3162300" y="4356100"/>
          <p14:tracePt t="4675" x="3175000" y="4356100"/>
          <p14:tracePt t="4692" x="3194050" y="4362450"/>
          <p14:tracePt t="4726" x="3194050" y="4368800"/>
          <p14:tracePt t="4754" x="3181350" y="4368800"/>
          <p14:tracePt t="4763" x="3175000" y="4356100"/>
          <p14:tracePt t="4775" x="3155950" y="4343400"/>
          <p14:tracePt t="4792" x="3098800" y="4311650"/>
          <p14:tracePt t="4808" x="3048000" y="4292600"/>
          <p14:tracePt t="4882" x="3060700" y="4305300"/>
          <p14:tracePt t="4890" x="3073400" y="4311650"/>
          <p14:tracePt t="4898" x="3079750" y="4324350"/>
          <p14:tracePt t="4909" x="3092450" y="4324350"/>
          <p14:tracePt t="4925" x="3105150" y="4330700"/>
          <p14:tracePt t="4942" x="3117850" y="4337050"/>
          <p14:tracePt t="4959" x="3124200" y="4349750"/>
          <p14:tracePt t="4962" x="3130550" y="4356100"/>
          <p14:tracePt t="4975" x="3136900" y="4375150"/>
          <p14:tracePt t="4992" x="3143250" y="4413250"/>
          <p14:tracePt t="5026" x="3143250" y="4375150"/>
          <p14:tracePt t="5042" x="3143250" y="4356100"/>
          <p14:tracePt t="5059" x="3143250" y="4343400"/>
          <p14:tracePt t="5138" x="3143250" y="4337050"/>
          <p14:tracePt t="5146" x="3143250" y="4330700"/>
          <p14:tracePt t="5164" x="3143250" y="4324350"/>
          <p14:tracePt t="5522" x="3136900" y="4324350"/>
          <p14:tracePt t="5530" x="3130550" y="4324350"/>
          <p14:tracePt t="5544" x="3124200" y="4324350"/>
          <p14:tracePt t="5560" x="3117850" y="4318000"/>
          <p14:tracePt t="5577" x="3111500" y="4311650"/>
          <p14:tracePt t="5594" x="3105150" y="4305300"/>
          <p14:tracePt t="5770" x="3105150" y="4298950"/>
          <p14:tracePt t="5778" x="3105150" y="4292600"/>
          <p14:tracePt t="5786" x="3105150" y="4286250"/>
          <p14:tracePt t="5802" x="3105150" y="4279900"/>
          <p14:tracePt t="5819" x="3098800" y="4279900"/>
          <p14:tracePt t="5938" x="3098800" y="4286250"/>
          <p14:tracePt t="5946" x="3098800" y="4292600"/>
          <p14:tracePt t="6034" x="3092450" y="4292600"/>
          <p14:tracePt t="6234" x="3092450" y="4286250"/>
          <p14:tracePt t="6394" x="3098800" y="4292600"/>
          <p14:tracePt t="6410" x="3105150" y="4298950"/>
          <p14:tracePt t="6442" x="3111500" y="4298950"/>
          <p14:tracePt t="6451" x="3117850" y="4298950"/>
          <p14:tracePt t="6458" x="3117850" y="4286250"/>
          <p14:tracePt t="6474" x="3124200" y="4279900"/>
          <p14:tracePt t="6666" x="3124200" y="4273550"/>
          <p14:tracePt t="6770" x="3124200" y="4279900"/>
          <p14:tracePt t="6786" x="3124200" y="4286250"/>
          <p14:tracePt t="6818" x="3124200" y="4292600"/>
          <p14:tracePt t="6938" x="3124200" y="4298950"/>
          <p14:tracePt t="6986" x="3124200" y="4305300"/>
          <p14:tracePt t="6994" x="3124200" y="4311650"/>
          <p14:tracePt t="7378" x="3124200" y="4318000"/>
          <p14:tracePt t="7386" x="3124200" y="4324350"/>
          <p14:tracePt t="7420" x="3124200" y="4330700"/>
          <p14:tracePt t="7666" x="3124200" y="4337050"/>
          <p14:tracePt t="7674" x="3117850" y="4343400"/>
          <p14:tracePt t="7770" x="3117850" y="4349750"/>
          <p14:tracePt t="7874" x="3117850" y="4356100"/>
          <p14:tracePt t="8106" x="3111500" y="4356100"/>
          <p14:tracePt t="8442" x="3111500" y="4368800"/>
          <p14:tracePt t="8458" x="3111500" y="4375150"/>
          <p14:tracePt t="8474" x="3111500" y="4381500"/>
          <p14:tracePt t="8490" x="3117850" y="4381500"/>
          <p14:tracePt t="8498" x="3124200" y="4381500"/>
          <p14:tracePt t="8514" x="3136900" y="4381500"/>
          <p14:tracePt t="8530" x="3143250" y="4381500"/>
          <p14:tracePt t="8547" x="3143250" y="4375150"/>
          <p14:tracePt t="8564" x="3143250" y="4362450"/>
          <p14:tracePt t="8580" x="3143250" y="4349750"/>
          <p14:tracePt t="8651" x="3155950" y="4343400"/>
          <p14:tracePt t="8660" x="3155950" y="4337050"/>
          <p14:tracePt t="8667" x="3155950" y="4324350"/>
          <p14:tracePt t="8681" x="3155950" y="4311650"/>
          <p14:tracePt t="8699" x="3143250" y="4273550"/>
          <p14:tracePt t="8715" x="3136900" y="4267200"/>
          <p14:tracePt t="8731" x="3136900" y="4260850"/>
          <p14:tracePt t="8778" x="3130550" y="4260850"/>
          <p14:tracePt t="8865" x="3130550" y="4267200"/>
          <p14:tracePt t="8890" x="3130550" y="4273550"/>
          <p14:tracePt t="8913" x="3130550" y="4279900"/>
          <p14:tracePt t="8921" x="3130550" y="4286250"/>
          <p14:tracePt t="8930" x="3130550" y="4292600"/>
          <p14:tracePt t="8947" x="3124200" y="4318000"/>
          <p14:tracePt t="8964" x="3117850" y="4337050"/>
          <p14:tracePt t="8980" x="3117850" y="4356100"/>
          <p14:tracePt t="8997" x="3111500" y="4375150"/>
          <p14:tracePt t="9014" x="3111500" y="4381500"/>
          <p14:tracePt t="9031" x="3111500" y="4387850"/>
          <p14:tracePt t="9064" x="3105150" y="4375150"/>
          <p14:tracePt t="9080" x="3105150" y="4368800"/>
          <p14:tracePt t="9154" x="3098800" y="4362450"/>
          <p14:tracePt t="9161" x="3092450" y="4362450"/>
          <p14:tracePt t="9177" x="3092450" y="4356100"/>
          <p14:tracePt t="9194" x="3086100" y="4349750"/>
          <p14:tracePt t="9202" x="3086100" y="4343400"/>
          <p14:tracePt t="9214" x="3079750" y="4343400"/>
          <p14:tracePt t="9231" x="3073400" y="4343400"/>
          <p14:tracePt t="9258" x="3092450" y="4343400"/>
          <p14:tracePt t="9268" x="3111500" y="4343400"/>
          <p14:tracePt t="9280" x="3143250" y="4343400"/>
          <p14:tracePt t="9297" x="3213100" y="4349750"/>
          <p14:tracePt t="9313" x="3225800" y="4356100"/>
          <p14:tracePt t="9330" x="3232150" y="4362450"/>
          <p14:tracePt t="9347" x="3244850" y="4362450"/>
          <p14:tracePt t="9363" x="3257550" y="4362450"/>
          <p14:tracePt t="9380" x="3263900" y="4362450"/>
          <p14:tracePt t="9397" x="3289300" y="4343400"/>
          <p14:tracePt t="9413" x="3321050" y="4330700"/>
          <p14:tracePt t="9430" x="3333750" y="4318000"/>
          <p14:tracePt t="9483" x="3308350" y="4330700"/>
          <p14:tracePt t="9490" x="3289300" y="4343400"/>
          <p14:tracePt t="9499" x="3270250" y="4375150"/>
          <p14:tracePt t="9514" x="3263900" y="4470400"/>
          <p14:tracePt t="9530" x="3352800" y="4584700"/>
          <p14:tracePt t="9547" x="3467100" y="4673600"/>
          <p14:tracePt t="9563" x="3524250" y="4718050"/>
          <p14:tracePt t="9580" x="3530600" y="4724400"/>
          <p14:tracePt t="9613" x="3517900" y="4679950"/>
          <p14:tracePt t="9630" x="3467100" y="4616450"/>
          <p14:tracePt t="9647" x="3429000" y="4559300"/>
          <p14:tracePt t="9663" x="3359150" y="4514850"/>
          <p14:tracePt t="9680" x="3302000" y="4495800"/>
          <p14:tracePt t="9697" x="3238500" y="4476750"/>
          <p14:tracePt t="9713" x="3187700" y="4470400"/>
          <p14:tracePt t="9730" x="3136900" y="4445000"/>
          <p14:tracePt t="9748" x="3022600" y="4387850"/>
          <p14:tracePt t="9763" x="2978150" y="4356100"/>
          <p14:tracePt t="9970" x="2978150" y="4349750"/>
          <p14:tracePt t="9986" x="2984500" y="4349750"/>
          <p14:tracePt t="9996" x="2990850" y="4349750"/>
          <p14:tracePt t="10018" x="2997200" y="4349750"/>
          <p14:tracePt t="10026" x="3003550" y="4349750"/>
          <p14:tracePt t="10042" x="3016250" y="4349750"/>
          <p14:tracePt t="10075" x="3022600" y="4349750"/>
          <p14:tracePt t="10092" x="3028950" y="4349750"/>
          <p14:tracePt t="10122" x="3028950" y="4343400"/>
          <p14:tracePt t="10130" x="3035300" y="4337050"/>
          <p14:tracePt t="10142" x="3041650" y="4330700"/>
          <p14:tracePt t="10159" x="3041650" y="4324350"/>
          <p14:tracePt t="10175" x="3048000" y="4318000"/>
          <p14:tracePt t="10202" x="3054350" y="4318000"/>
          <p14:tracePt t="10218" x="3067050" y="4318000"/>
          <p14:tracePt t="10227" x="3092450" y="4318000"/>
          <p14:tracePt t="10242" x="3130550" y="4337050"/>
          <p14:tracePt t="10259" x="3200400" y="4375150"/>
          <p14:tracePt t="10275" x="3289300" y="4438650"/>
          <p14:tracePt t="10292" x="3403600" y="4527550"/>
          <p14:tracePt t="10308" x="3536950" y="4622800"/>
          <p14:tracePt t="10325" x="3651250" y="4699000"/>
          <p14:tracePt t="10342" x="3721100" y="4775200"/>
          <p14:tracePt t="10358" x="3752850" y="4832350"/>
          <p14:tracePt t="10375" x="3759200" y="4870450"/>
          <p14:tracePt t="10554" x="3752850" y="4870450"/>
          <p14:tracePt t="10563" x="3746500" y="4870450"/>
          <p14:tracePt t="10571" x="3733800" y="4870450"/>
          <p14:tracePt t="10579" x="3733800" y="4864100"/>
          <p14:tracePt t="10592" x="3721100" y="4857750"/>
          <p14:tracePt t="10609" x="3683000" y="4832350"/>
          <p14:tracePt t="10626" x="3651250" y="4800600"/>
          <p14:tracePt t="10642" x="3632200" y="4768850"/>
          <p14:tracePt t="10659" x="3613150" y="4749800"/>
          <p14:tracePt t="10692" x="3613150" y="4743450"/>
          <p14:tracePt t="10709" x="3613150" y="4724400"/>
          <p14:tracePt t="10726" x="3625850" y="4692650"/>
          <p14:tracePt t="10742" x="3625850" y="4686300"/>
          <p14:tracePt t="10758" x="3625850" y="4673600"/>
          <p14:tracePt t="10775" x="3632200" y="4660900"/>
          <p14:tracePt t="10808" x="3632200" y="4654550"/>
          <p14:tracePt t="10826" x="3651250" y="4629150"/>
          <p14:tracePt t="10842" x="3651250" y="4610100"/>
          <p14:tracePt t="10859" x="3670300" y="4591050"/>
          <p14:tracePt t="10875" x="3733800" y="4572000"/>
          <p14:tracePt t="10892" x="3797300" y="4559300"/>
          <p14:tracePt t="10908" x="3822700" y="4559300"/>
          <p14:tracePt t="10925" x="3829050" y="4572000"/>
          <p14:tracePt t="10942" x="3829050" y="4603750"/>
          <p14:tracePt t="10959" x="3829050" y="4654550"/>
          <p14:tracePt t="10975" x="3803650" y="4724400"/>
          <p14:tracePt t="10992" x="3771900" y="4762500"/>
          <p14:tracePt t="11008" x="3778250" y="4762500"/>
          <p14:tracePt t="11025" x="3822700" y="4756150"/>
          <p14:tracePt t="11041" x="3829050" y="4724400"/>
          <p14:tracePt t="11058" x="3822700" y="4718050"/>
          <p14:tracePt t="11075" x="3816350" y="4711700"/>
          <p14:tracePt t="11091" x="3829050" y="4705350"/>
          <p14:tracePt t="11108" x="3841750" y="4699000"/>
          <p14:tracePt t="11125" x="3841750" y="4692650"/>
          <p14:tracePt t="11142" x="3848100" y="4692650"/>
          <p14:tracePt t="11158" x="3854450" y="4686300"/>
          <p14:tracePt t="11202" x="3860800" y="4686300"/>
          <p14:tracePt t="11314" x="3860800" y="4679950"/>
          <p14:tracePt t="11330" x="3854450" y="4673600"/>
          <p14:tracePt t="11338" x="3848100" y="4660900"/>
          <p14:tracePt t="11347" x="3848100" y="4654550"/>
          <p14:tracePt t="11359" x="3848100" y="4641850"/>
          <p14:tracePt t="11375" x="3841750" y="4629150"/>
          <p14:tracePt t="11391" x="3835400" y="4616450"/>
          <p14:tracePt t="11408" x="3829050" y="4610100"/>
          <p14:tracePt t="11425" x="3822700" y="4584700"/>
          <p14:tracePt t="11441" x="3816350" y="4565650"/>
          <p14:tracePt t="11458" x="3816350" y="4552950"/>
          <p14:tracePt t="11475" x="3816350" y="4546600"/>
          <p14:tracePt t="11492" x="3816350" y="4540250"/>
          <p14:tracePt t="11508" x="3816350" y="4533900"/>
          <p14:tracePt t="11530" x="3816350" y="4521200"/>
          <p14:tracePt t="11541" x="3816350" y="4508500"/>
          <p14:tracePt t="11558" x="3810000" y="4476750"/>
          <p14:tracePt t="11575" x="3797300" y="4432300"/>
          <p14:tracePt t="11591" x="3771900" y="4349750"/>
          <p14:tracePt t="11608" x="3752850" y="4273550"/>
          <p14:tracePt t="11625" x="3733800" y="4203700"/>
          <p14:tracePt t="11641" x="3721100" y="4108450"/>
          <p14:tracePt t="11658" x="3689350" y="3994150"/>
          <p14:tracePt t="11675" x="3651250" y="3873500"/>
          <p14:tracePt t="11692" x="3613150" y="3752850"/>
          <p14:tracePt t="11708" x="3575050" y="3644900"/>
          <p14:tracePt t="11726" x="3568700" y="3575050"/>
          <p14:tracePt t="11742" x="3568700" y="3524250"/>
          <p14:tracePt t="11759" x="3562350" y="3448050"/>
          <p14:tracePt t="11776" x="3543300" y="3352800"/>
          <p14:tracePt t="11792" x="3543300" y="3213100"/>
          <p14:tracePt t="11809" x="3689350" y="2927350"/>
          <p14:tracePt t="11826" x="4197350" y="2349500"/>
          <p14:tracePt t="11843" x="4552950" y="1962150"/>
          <p14:tracePt t="11859" x="4876800" y="1574800"/>
          <p14:tracePt t="11875" x="5181600" y="1219200"/>
          <p14:tracePt t="11892" x="5435600" y="946150"/>
          <p14:tracePt t="11909" x="5638800" y="787400"/>
          <p14:tracePt t="11926" x="5765800" y="698500"/>
          <p14:tracePt t="11942" x="5797550" y="685800"/>
          <p14:tracePt t="11975" x="5803900" y="685800"/>
          <p14:tracePt t="11996" x="5810250" y="692150"/>
          <p14:tracePt t="12008" x="5822950" y="698500"/>
          <p14:tracePt t="12025" x="5829300" y="717550"/>
          <p14:tracePt t="12041" x="5835650" y="736600"/>
          <p14:tracePt t="12075" x="5835650" y="742950"/>
          <p14:tracePt t="12091" x="5829300" y="755650"/>
          <p14:tracePt t="12108" x="5822950" y="774700"/>
          <p14:tracePt t="12125" x="5822950" y="793750"/>
          <p14:tracePt t="12141" x="5822950" y="825500"/>
          <p14:tracePt t="12158" x="5829300" y="863600"/>
          <p14:tracePt t="12175" x="5842000" y="920750"/>
          <p14:tracePt t="12192" x="5848350" y="1035050"/>
          <p14:tracePt t="12209" x="5835650" y="1155700"/>
          <p14:tracePt t="12226" x="5778500" y="1371600"/>
          <p14:tracePt t="12242" x="5721350" y="1492250"/>
          <p14:tracePt t="12258" x="5702300" y="1600200"/>
          <p14:tracePt t="12275" x="5695950" y="1670050"/>
          <p14:tracePt t="12292" x="5695950" y="1720850"/>
          <p14:tracePt t="12308" x="5695950" y="1733550"/>
          <p14:tracePt t="12325" x="5695950" y="1746250"/>
          <p14:tracePt t="12341" x="5695950" y="1752600"/>
          <p14:tracePt t="12358" x="5689600" y="1758950"/>
          <p14:tracePt t="12375" x="5683250" y="1758950"/>
          <p14:tracePt t="12408" x="5676900" y="1758950"/>
          <p14:tracePt t="12425" x="5670550" y="1752600"/>
          <p14:tracePt t="12441" x="5664200" y="1739900"/>
          <p14:tracePt t="12634" x="5657850" y="1739900"/>
          <p14:tracePt t="12650" x="5651500" y="1739900"/>
          <p14:tracePt t="12730" x="5651500" y="1752600"/>
          <p14:tracePt t="12738" x="5651500" y="1758950"/>
          <p14:tracePt t="12754" x="5651500" y="1771650"/>
          <p14:tracePt t="12763" x="5651500" y="1778000"/>
          <p14:tracePt t="12786" x="5651500" y="1784350"/>
          <p14:tracePt t="12890" x="5651500" y="1778000"/>
          <p14:tracePt t="12906" x="5651500" y="1771650"/>
          <p14:tracePt t="12914" x="5651500" y="1765300"/>
          <p14:tracePt t="12970" x="5651500" y="1771650"/>
          <p14:tracePt t="12979" x="5651500" y="1778000"/>
          <p14:tracePt t="12986" x="5645150" y="1803400"/>
          <p14:tracePt t="12996" x="5645150" y="1816100"/>
          <p14:tracePt t="13008" x="5645150" y="1822450"/>
          <p14:tracePt t="13025" x="5645150" y="1911350"/>
          <p14:tracePt t="13041" x="5645150" y="2108200"/>
          <p14:tracePt t="13058" x="5645150" y="2247900"/>
          <p14:tracePt t="13075" x="5613400" y="2393950"/>
          <p14:tracePt t="13091" x="5556250" y="2540000"/>
          <p14:tracePt t="13108" x="5486400" y="2667000"/>
          <p14:tracePt t="13125" x="5410200" y="2736850"/>
          <p14:tracePt t="13141" x="5334000" y="2768600"/>
          <p14:tracePt t="13158" x="5289550" y="2781300"/>
          <p14:tracePt t="13175" x="5283200" y="2781300"/>
          <p14:tracePt t="13242" x="5270500" y="2787650"/>
          <p14:tracePt t="13250" x="5251450" y="2806700"/>
          <p14:tracePt t="13258" x="5194300" y="2857500"/>
          <p14:tracePt t="13275" x="5111750" y="2952750"/>
          <p14:tracePt t="13291" x="4940300" y="3098800"/>
          <p14:tracePt t="13308" x="4756150" y="3213100"/>
          <p14:tracePt t="13325" x="4578350" y="3327400"/>
          <p14:tracePt t="13341" x="4451350" y="3403600"/>
          <p14:tracePt t="13358" x="4419600" y="3416300"/>
          <p14:tracePt t="13375" x="4419600" y="3422650"/>
          <p14:tracePt t="13442" x="4413250" y="3429000"/>
          <p14:tracePt t="13458" x="4413250" y="3435350"/>
          <p14:tracePt t="13466" x="4413250" y="3448050"/>
          <p14:tracePt t="13475" x="4413250" y="3460750"/>
          <p14:tracePt t="13491" x="4413250" y="3530600"/>
          <p14:tracePt t="13508" x="4387850" y="3625850"/>
          <p14:tracePt t="13525" x="4337050" y="3759200"/>
          <p14:tracePt t="13541" x="4292600" y="3860800"/>
          <p14:tracePt t="13558" x="4267200" y="3924300"/>
          <p14:tracePt t="13575" x="4248150" y="3949700"/>
          <p14:tracePt t="13618" x="4241800" y="3949700"/>
          <p14:tracePt t="13738" x="4241800" y="3956050"/>
          <p14:tracePt t="13770" x="4241800" y="3962400"/>
          <p14:tracePt t="13778" x="4248150" y="3962400"/>
          <p14:tracePt t="13795" x="4254500" y="3962400"/>
          <p14:tracePt t="13826" x="4260850" y="3962400"/>
          <p14:tracePt t="13850" x="4254500" y="3962400"/>
          <p14:tracePt t="13866" x="4248150" y="3962400"/>
          <p14:tracePt t="13882" x="4241800" y="3962400"/>
          <p14:tracePt t="13890" x="4241800" y="3956050"/>
          <p14:tracePt t="13898" x="4241800" y="3949700"/>
          <p14:tracePt t="13908" x="4235450" y="3949700"/>
          <p14:tracePt t="13930" x="4229100" y="3949700"/>
          <p14:tracePt t="13941" x="4229100" y="3962400"/>
          <p14:tracePt t="13958" x="4222750" y="3987800"/>
          <p14:tracePt t="13975" x="4222750" y="3994150"/>
          <p14:tracePt t="13978" x="4222750" y="4000500"/>
          <p14:tracePt t="14027" x="4229100" y="4006850"/>
          <p14:tracePt t="14050" x="4235450" y="4006850"/>
          <p14:tracePt t="14122" x="4235450" y="4013200"/>
          <p14:tracePt t="14138" x="4229100" y="4013200"/>
          <p14:tracePt t="14154" x="4222750" y="4019550"/>
          <p14:tracePt t="14170" x="4222750" y="4025900"/>
          <p14:tracePt t="14218" x="4216400" y="4025900"/>
          <p14:tracePt t="14250" x="4216400" y="4032250"/>
          <p14:tracePt t="14258" x="4216400" y="4038600"/>
          <p14:tracePt t="14282" x="4216400" y="4044950"/>
          <p14:tracePt t="14298" x="4210050" y="4051300"/>
          <p14:tracePt t="14314" x="4210050" y="4057650"/>
          <p14:tracePt t="14322" x="4216400" y="4070350"/>
          <p14:tracePt t="14330" x="4216400" y="4076700"/>
          <p14:tracePt t="14341" x="4216400" y="4083050"/>
          <p14:tracePt t="14358" x="4222750" y="4095750"/>
          <p14:tracePt t="14375" x="4222750" y="4114800"/>
          <p14:tracePt t="14391" x="4229100" y="4121150"/>
          <p14:tracePt t="14408" x="4229100" y="4127500"/>
          <p14:tracePt t="14514" x="4222750" y="4127500"/>
          <p14:tracePt t="14538" x="4216400" y="4127500"/>
          <p14:tracePt t="14546" x="4216400" y="4121150"/>
          <p14:tracePt t="14554" x="4210050" y="4121150"/>
          <p14:tracePt t="14570" x="4203700" y="4121150"/>
          <p14:tracePt t="14610" x="4197350" y="4121150"/>
          <p14:tracePt t="14627" x="4191000" y="4121150"/>
          <p14:tracePt t="14650" x="4184650" y="4121150"/>
          <p14:tracePt t="14674" x="4178300" y="4121150"/>
          <p14:tracePt t="14682" x="4171950" y="4114800"/>
          <p14:tracePt t="14691" x="4165600" y="4108450"/>
          <p14:tracePt t="14708" x="4152900" y="4095750"/>
          <p14:tracePt t="14742" x="4146550" y="4089400"/>
          <p14:tracePt t="14770" x="4146550" y="4102100"/>
          <p14:tracePt t="14779" x="4146550" y="4114800"/>
          <p14:tracePt t="14791" x="4146550" y="4140200"/>
          <p14:tracePt t="14808" x="4152900" y="4171950"/>
          <p14:tracePt t="14825" x="4152900" y="4210050"/>
          <p14:tracePt t="14842" x="4152900" y="4248150"/>
          <p14:tracePt t="14858" x="4152900" y="4254500"/>
          <p14:tracePt t="14930" x="4152900" y="4248150"/>
          <p14:tracePt t="14946" x="4152900" y="4241800"/>
          <p14:tracePt t="15074" x="4152900" y="4229100"/>
          <p14:tracePt t="15082" x="4152900" y="4222750"/>
          <p14:tracePt t="15091" x="4152900" y="4210050"/>
          <p14:tracePt t="15108" x="4152900" y="4184650"/>
          <p14:tracePt t="15125" x="4152900" y="4152900"/>
          <p14:tracePt t="15141" x="4159250" y="4114800"/>
          <p14:tracePt t="15158" x="4171950" y="4051300"/>
          <p14:tracePt t="15174" x="4171950" y="3987800"/>
          <p14:tracePt t="15192" x="4191000" y="3892550"/>
          <p14:tracePt t="15208" x="4197350" y="3810000"/>
          <p14:tracePt t="15225" x="4203700" y="3752850"/>
          <p14:tracePt t="15242" x="4222750" y="3689350"/>
          <p14:tracePt t="15258" x="4229100" y="3676650"/>
          <p14:tracePt t="15291" x="4229100" y="3670300"/>
          <p14:tracePt t="15308" x="4229100" y="3663950"/>
          <p14:tracePt t="15324" x="4241800" y="3663950"/>
          <p14:tracePt t="15358" x="4248150" y="3663950"/>
          <p14:tracePt t="15374" x="4254500" y="3651250"/>
          <p14:tracePt t="15391" x="4260850" y="3625850"/>
          <p14:tracePt t="15408" x="4267200" y="3568700"/>
          <p14:tracePt t="15424" x="4273550" y="3441700"/>
          <p14:tracePt t="15442" x="4286250" y="3213100"/>
          <p14:tracePt t="15458" x="4286250" y="3060700"/>
          <p14:tracePt t="15475" x="4286250" y="2971800"/>
          <p14:tracePt t="15491" x="4286250" y="2876550"/>
          <p14:tracePt t="15508" x="4279900" y="2832100"/>
          <p14:tracePt t="15525" x="4279900" y="2806700"/>
          <p14:tracePt t="15541" x="4279900" y="2787650"/>
          <p14:tracePt t="15558" x="4279900" y="2774950"/>
          <p14:tracePt t="15575" x="4279900" y="2768600"/>
          <p14:tracePt t="15634" x="4279900" y="2762250"/>
          <p14:tracePt t="15650" x="4279900" y="2755900"/>
          <p14:tracePt t="15658" x="4279900" y="2749550"/>
          <p14:tracePt t="15666" x="4279900" y="2743200"/>
          <p14:tracePt t="15674" x="4279900" y="2730500"/>
          <p14:tracePt t="15691" x="4267200" y="2692400"/>
          <p14:tracePt t="15708" x="4241800" y="2660650"/>
          <p14:tracePt t="15724" x="4235450" y="2622550"/>
          <p14:tracePt t="15741" x="4229100" y="2603500"/>
          <p14:tracePt t="15898" x="4229100" y="2590800"/>
          <p14:tracePt t="15914" x="4229100" y="2584450"/>
          <p14:tracePt t="15930" x="4229100" y="2578100"/>
          <p14:tracePt t="15938" x="4229100" y="2571750"/>
          <p14:tracePt t="15954" x="4229100" y="2552700"/>
          <p14:tracePt t="15962" x="4229100" y="2540000"/>
          <p14:tracePt t="15974" x="4229100" y="2527300"/>
          <p14:tracePt t="15991" x="4229100" y="2514600"/>
          <p14:tracePt t="16008" x="4241800" y="2495550"/>
          <p14:tracePt t="16025" x="4248150" y="2489200"/>
          <p14:tracePt t="16042" x="4362450" y="2432050"/>
          <p14:tracePt t="16058" x="4457700" y="2393950"/>
          <p14:tracePt t="16074" x="4565650" y="2374900"/>
          <p14:tracePt t="16091" x="4622800" y="2374900"/>
          <p14:tracePt t="16108" x="4654550" y="2387600"/>
          <p14:tracePt t="16125" x="4679950" y="2419350"/>
          <p14:tracePt t="16142" x="4718050" y="2463800"/>
          <p14:tracePt t="16158" x="4730750" y="2514600"/>
          <p14:tracePt t="16175" x="4749800" y="2565400"/>
          <p14:tracePt t="16192" x="4762500" y="2616200"/>
          <p14:tracePt t="16209" x="4762500" y="2660650"/>
          <p14:tracePt t="16225" x="4762500" y="2692400"/>
          <p14:tracePt t="16242" x="4756150" y="2730500"/>
          <p14:tracePt t="16258" x="4749800" y="2749550"/>
          <p14:tracePt t="16275" x="4737100" y="2774950"/>
          <p14:tracePt t="16291" x="4705350" y="2844800"/>
          <p14:tracePt t="16308" x="4654550" y="2921000"/>
          <p14:tracePt t="16325" x="4597400" y="2990850"/>
          <p14:tracePt t="16341" x="4495800" y="3041650"/>
          <p14:tracePt t="16358" x="4413250" y="3067050"/>
          <p14:tracePt t="16374" x="4394200" y="3067050"/>
          <p14:tracePt t="16391" x="4387850" y="3067050"/>
          <p14:tracePt t="16408" x="4387850" y="3054350"/>
          <p14:tracePt t="16424" x="4375150" y="3054350"/>
          <p14:tracePt t="16441" x="4368800" y="3054350"/>
          <p14:tracePt t="16466" x="4362450" y="3054350"/>
          <p14:tracePt t="16490" x="4362450" y="3067050"/>
          <p14:tracePt t="16506" x="4362450" y="3086100"/>
          <p14:tracePt t="16514" x="4368800" y="3092450"/>
          <p14:tracePt t="16524" x="4368800" y="3105150"/>
          <p14:tracePt t="16541" x="4375150" y="3130550"/>
          <p14:tracePt t="16558" x="4381500" y="3149600"/>
          <p14:tracePt t="16596" x="4375150" y="3149600"/>
          <p14:tracePt t="16608" x="4375150" y="3117850"/>
          <p14:tracePt t="16624" x="4362450" y="3086100"/>
          <p14:tracePt t="16642" x="4349750" y="3048000"/>
          <p14:tracePt t="16658" x="4343400" y="3041650"/>
          <p14:tracePt t="16691" x="4337050" y="3060700"/>
          <p14:tracePt t="16708" x="4337050" y="3079750"/>
          <p14:tracePt t="16725" x="4343400" y="3117850"/>
          <p14:tracePt t="16741" x="4362450" y="3155950"/>
          <p14:tracePt t="16758" x="4387850" y="3200400"/>
          <p14:tracePt t="16775" x="4419600" y="3244850"/>
          <p14:tracePt t="16791" x="4445000" y="3295650"/>
          <p14:tracePt t="16808" x="4470400" y="3346450"/>
          <p14:tracePt t="16825" x="4476750" y="3365500"/>
          <p14:tracePt t="16866" x="4470400" y="3352800"/>
          <p14:tracePt t="16874" x="4464050" y="3340100"/>
          <p14:tracePt t="16891" x="4451350" y="3314700"/>
          <p14:tracePt t="16908" x="4445000" y="3302000"/>
          <p14:tracePt t="16925" x="4438650" y="3295650"/>
          <p14:tracePt t="16958" x="4425950" y="3295650"/>
          <p14:tracePt t="16974" x="4419600" y="3302000"/>
          <p14:tracePt t="16991" x="4413250" y="3321050"/>
          <p14:tracePt t="17008" x="4413250" y="3333750"/>
          <p14:tracePt t="17025" x="4413250" y="3340100"/>
          <p14:tracePt t="17041" x="4413250" y="3352800"/>
          <p14:tracePt t="17058" x="4413250" y="3365500"/>
          <p14:tracePt t="17098" x="4413250" y="3371850"/>
          <p14:tracePt t="17226" x="4413250" y="3378200"/>
          <p14:tracePt t="17250" x="4413250" y="3384550"/>
          <p14:tracePt t="17274" x="4413250" y="3390900"/>
          <p14:tracePt t="17283" x="4413250" y="3397250"/>
          <p14:tracePt t="17338" x="4413250" y="3403600"/>
          <p14:tracePt t="17370" x="4406900" y="3409950"/>
          <p14:tracePt t="17386" x="4400550" y="3416300"/>
          <p14:tracePt t="17394" x="4394200" y="3416300"/>
          <p14:tracePt t="17411" x="4387850" y="3416300"/>
          <p14:tracePt t="17434" x="4381500" y="3422650"/>
          <p14:tracePt t="17442" x="4381500" y="3429000"/>
          <p14:tracePt t="17450" x="4375150" y="3435350"/>
          <p14:tracePt t="17463" x="4375150" y="3441700"/>
          <p14:tracePt t="17480" x="4375150" y="3460750"/>
          <p14:tracePt t="17497" x="4375150" y="3486150"/>
          <p14:tracePt t="17500" x="4375150" y="3492500"/>
          <p14:tracePt t="17514" x="4375150" y="3505200"/>
          <p14:tracePt t="17530" x="4375150" y="3511550"/>
          <p14:tracePt t="17546" x="4368800" y="3511550"/>
          <p14:tracePt t="17563" x="4368800" y="3517900"/>
          <p14:tracePt t="17580" x="4362450" y="3517900"/>
          <p14:tracePt t="17642" x="4356100" y="3524250"/>
          <p14:tracePt t="17650" x="4356100" y="3530600"/>
          <p14:tracePt t="17658" x="4356100" y="3536950"/>
          <p14:tracePt t="17674" x="4356100" y="3543300"/>
          <p14:tracePt t="17683" x="4356100" y="3549650"/>
          <p14:tracePt t="17696" x="4356100" y="3556000"/>
          <p14:tracePt t="17714" x="4356100" y="3575050"/>
          <p14:tracePt t="17730" x="4356100" y="3581400"/>
          <p14:tracePt t="17746" x="4362450" y="3594100"/>
          <p14:tracePt t="17763" x="4362450" y="3606800"/>
          <p14:tracePt t="17780" x="4368800" y="3606800"/>
          <p14:tracePt t="17796" x="4375150" y="3606800"/>
          <p14:tracePt t="17813" x="4375150" y="3613150"/>
          <p14:tracePt t="17858" x="4375150" y="3619500"/>
          <p14:tracePt t="17867" x="4381500" y="3619500"/>
          <p14:tracePt t="17880" x="4381500" y="3625850"/>
          <p14:tracePt t="17896" x="4381500" y="3638550"/>
          <p14:tracePt t="17914" x="4387850" y="3651250"/>
          <p14:tracePt t="17930" x="4400550" y="3657600"/>
          <p14:tracePt t="17946" x="4406900" y="3670300"/>
          <p14:tracePt t="17963" x="4419600" y="3683000"/>
          <p14:tracePt t="17980" x="4419600" y="3689350"/>
          <p14:tracePt t="18050" x="4413250" y="3689350"/>
          <p14:tracePt t="18058" x="4406900" y="3683000"/>
          <p14:tracePt t="18074" x="4400550" y="3676650"/>
          <p14:tracePt t="18090" x="4400550" y="3670300"/>
          <p14:tracePt t="18106" x="4400550" y="3663950"/>
          <p14:tracePt t="18114" x="4394200" y="3663950"/>
          <p14:tracePt t="18170" x="4387850" y="3663950"/>
          <p14:tracePt t="18186" x="4381500" y="3663950"/>
          <p14:tracePt t="18194" x="4375150" y="3663950"/>
          <p14:tracePt t="18202" x="4375150" y="3657600"/>
          <p14:tracePt t="18218" x="4368800" y="3657600"/>
          <p14:tracePt t="18229" x="4362450" y="3657600"/>
          <p14:tracePt t="18306" x="4356100" y="3657600"/>
          <p14:tracePt t="18330" x="4349750" y="3657600"/>
          <p14:tracePt t="18354" x="4343400" y="3657600"/>
          <p14:tracePt t="18362" x="4343400" y="3651250"/>
          <p14:tracePt t="18370" x="4337050" y="3651250"/>
          <p14:tracePt t="18380" x="4337050" y="3644900"/>
          <p14:tracePt t="18402" x="4330700" y="3638550"/>
          <p14:tracePt t="18586" x="4330700" y="3632200"/>
          <p14:tracePt t="18602" x="4324350" y="3625850"/>
          <p14:tracePt t="18610" x="4324350" y="3619500"/>
          <p14:tracePt t="18618" x="4324350" y="3613150"/>
          <p14:tracePt t="18630" x="4318000" y="3606800"/>
          <p14:tracePt t="18646" x="4311650" y="3594100"/>
          <p14:tracePt t="18680" x="4311650" y="3587750"/>
          <p14:tracePt t="18794" x="4311650" y="3594100"/>
          <p14:tracePt t="18819" x="4311650" y="3600450"/>
          <p14:tracePt t="18850" x="4311650" y="3606800"/>
          <p14:tracePt t="18882" x="4311650" y="3600450"/>
          <p14:tracePt t="18890" x="4311650" y="3594100"/>
          <p14:tracePt t="18915" x="4311650" y="3587750"/>
          <p14:tracePt t="18930" x="4311650" y="3581400"/>
          <p14:tracePt t="19042" x="4318000" y="3587750"/>
          <p14:tracePt t="19066" x="4324350" y="3587750"/>
          <p14:tracePt t="19131" x="4324350" y="3594100"/>
          <p14:tracePt t="19250" x="4324350" y="3587750"/>
          <p14:tracePt t="19274" x="4324350" y="3581400"/>
          <p14:tracePt t="19298" x="4318000" y="3581400"/>
          <p14:tracePt t="19314" x="4318000" y="3575050"/>
          <p14:tracePt t="19402" x="4318000" y="3581400"/>
          <p14:tracePt t="19626" x="4318000" y="3568700"/>
          <p14:tracePt t="19642" x="4318000" y="3562350"/>
          <p14:tracePt t="19650" x="4311650" y="3556000"/>
          <p14:tracePt t="19658" x="4311650" y="3549650"/>
          <p14:tracePt t="19731" x="4305300" y="3549650"/>
          <p14:tracePt t="19962" x="4298950" y="3549650"/>
          <p14:tracePt t="20114" x="4298950" y="3543300"/>
          <p14:tracePt t="20146" x="4298950" y="3536950"/>
          <p14:tracePt t="20162" x="4298950" y="3530600"/>
          <p14:tracePt t="20194" x="4298950" y="3524250"/>
          <p14:tracePt t="20283" x="4305300" y="3524250"/>
          <p14:tracePt t="20434" x="4311650" y="3530600"/>
          <p14:tracePt t="20443" x="4311650" y="3536950"/>
          <p14:tracePt t="20546" x="4311650" y="3543300"/>
          <p14:tracePt t="20562" x="4318000" y="3543300"/>
          <p14:tracePt t="20682" x="4311650" y="3543300"/>
          <p14:tracePt t="20778" x="4311650" y="3536950"/>
          <p14:tracePt t="20890" x="4305300" y="3536950"/>
          <p14:tracePt t="20922" x="4298950" y="3536950"/>
          <p14:tracePt t="21042" x="4298950" y="3543300"/>
          <p14:tracePt t="21275" x="4298950" y="3536950"/>
          <p14:tracePt t="21306" x="4298950" y="3530600"/>
          <p14:tracePt t="21314" x="4292600" y="3530600"/>
          <p14:tracePt t="21338" x="4292600" y="3524250"/>
          <p14:tracePt t="21618" x="4292600" y="3530600"/>
          <p14:tracePt t="21690" x="4292600" y="3536950"/>
          <p14:tracePt t="21898" x="4292600" y="3543300"/>
          <p14:tracePt t="21938" x="4292600" y="3549650"/>
          <p14:tracePt t="22026" x="4292600" y="3543300"/>
          <p14:tracePt t="22050" x="4292600" y="3536950"/>
          <p14:tracePt t="22058" x="4286250" y="3536950"/>
          <p14:tracePt t="22066" x="4286250" y="3530600"/>
          <p14:tracePt t="22090" x="4286250" y="3524250"/>
          <p14:tracePt t="22146" x="4286250" y="3517900"/>
          <p14:tracePt t="22266" x="4292600" y="3517900"/>
          <p14:tracePt t="22274" x="4298950" y="3517900"/>
          <p14:tracePt t="22298" x="4305300" y="3524250"/>
          <p14:tracePt t="22307" x="4311650" y="3524250"/>
          <p14:tracePt t="22314" x="4311650" y="3530600"/>
          <p14:tracePt t="22323" x="4318000" y="3536950"/>
          <p14:tracePt t="22336" x="4324350" y="3536950"/>
          <p14:tracePt t="22354" x="4324350" y="3549650"/>
          <p14:tracePt t="22386" x="4324350" y="3556000"/>
          <p14:tracePt t="22714" x="4337050" y="3556000"/>
          <p14:tracePt t="22722" x="4337050" y="3562350"/>
          <p14:tracePt t="22736" x="4337050" y="3568700"/>
          <p14:tracePt t="22752" x="4337050" y="3581400"/>
          <p14:tracePt t="22770" x="4349750" y="3606800"/>
          <p14:tracePt t="22786" x="4356100" y="3613150"/>
          <p14:tracePt t="22802" x="4362450" y="3625850"/>
          <p14:tracePt t="22819" x="4362450" y="3638550"/>
          <p14:tracePt t="22836" x="4362450" y="3651250"/>
          <p14:tracePt t="22852" x="4362450" y="3670300"/>
          <p14:tracePt t="22869" x="4368800" y="3689350"/>
          <p14:tracePt t="22886" x="4368800" y="3702050"/>
          <p14:tracePt t="22902" x="4368800" y="3708400"/>
          <p14:tracePt t="22919" x="4375150" y="3708400"/>
          <p14:tracePt t="22936" x="4375150" y="3714750"/>
          <p14:tracePt t="22952" x="4375150" y="3746500"/>
          <p14:tracePt t="22970" x="4356100" y="3873500"/>
          <p14:tracePt t="22986" x="4286250" y="3994150"/>
          <p14:tracePt t="23003" x="4203700" y="4089400"/>
          <p14:tracePt t="23019" x="4127500" y="4140200"/>
          <p14:tracePt t="23036" x="4064000" y="4146550"/>
          <p14:tracePt t="23052" x="4032250" y="4146550"/>
          <p14:tracePt t="23069" x="4025900" y="4140200"/>
          <p14:tracePt t="23085" x="4025900" y="4127500"/>
          <p14:tracePt t="23102" x="4025900" y="4114800"/>
          <p14:tracePt t="23119" x="4032250" y="4108450"/>
          <p14:tracePt t="23136" x="4032250" y="4102100"/>
          <p14:tracePt t="23170" x="4032250" y="4070350"/>
          <p14:tracePt t="23186" x="4032250" y="4000500"/>
          <p14:tracePt t="23202" x="4019550" y="3937000"/>
          <p14:tracePt t="23219" x="3994150" y="3879850"/>
          <p14:tracePt t="23236" x="3981450" y="3816350"/>
          <p14:tracePt t="23252" x="3981450" y="3778250"/>
          <p14:tracePt t="23269" x="3981450" y="3759200"/>
          <p14:tracePt t="23286" x="3981450" y="3746500"/>
          <p14:tracePt t="23302" x="3981450" y="3733800"/>
          <p14:tracePt t="23319" x="3987800" y="3702050"/>
          <p14:tracePt t="23336" x="3987800" y="3651250"/>
          <p14:tracePt t="23352" x="3987800" y="3594100"/>
          <p14:tracePt t="23370" x="3981450" y="3460750"/>
          <p14:tracePt t="23386" x="3968750" y="3390900"/>
          <p14:tracePt t="23403" x="3962400" y="3340100"/>
          <p14:tracePt t="23419" x="3956050" y="3308350"/>
          <p14:tracePt t="23436" x="3949700" y="3270250"/>
          <p14:tracePt t="23453" x="3943350" y="3244850"/>
          <p14:tracePt t="23469" x="3937000" y="3225800"/>
          <p14:tracePt t="23486" x="3937000" y="3213100"/>
          <p14:tracePt t="23502" x="3924300" y="3206750"/>
          <p14:tracePt t="23519" x="3917950" y="3194050"/>
          <p14:tracePt t="23536" x="3905250" y="3175000"/>
          <p14:tracePt t="23539" x="3905250" y="3155950"/>
          <p14:tracePt t="23552" x="3892550" y="3143250"/>
          <p14:tracePt t="23570" x="3860800" y="3098800"/>
          <p14:tracePt t="23586" x="3854450" y="3079750"/>
          <p14:tracePt t="23603" x="3810000" y="3041650"/>
          <p14:tracePt t="23619" x="3733800" y="2997200"/>
          <p14:tracePt t="23636" x="3638550" y="2965450"/>
          <p14:tracePt t="23652" x="3517900" y="2927350"/>
          <p14:tracePt t="23669" x="3454400" y="2901950"/>
          <p14:tracePt t="23686" x="3448050" y="2895600"/>
          <p14:tracePt t="23702" x="3441700" y="2895600"/>
          <p14:tracePt t="23719" x="3435350" y="2889250"/>
          <p14:tracePt t="23736" x="3429000" y="2889250"/>
          <p14:tracePt t="23753" x="3422650" y="2889250"/>
          <p14:tracePt t="23834" x="3416300" y="2889250"/>
          <p14:tracePt t="23842" x="3416300" y="2882900"/>
          <p14:tracePt t="23852" x="3409950" y="2876550"/>
          <p14:tracePt t="23869" x="3409950" y="2857500"/>
          <p14:tracePt t="23886" x="3403600" y="2857500"/>
          <p14:tracePt t="23902" x="3403600" y="2851150"/>
          <p14:tracePt t="23919" x="3403600" y="2844800"/>
          <p14:tracePt t="23936" x="3397250" y="2844800"/>
          <p14:tracePt t="23953" x="3397250" y="2832100"/>
          <p14:tracePt t="23969" x="3397250" y="2825750"/>
          <p14:tracePt t="23986" x="3390900" y="2825750"/>
          <p14:tracePt t="24051" x="3390900" y="2819400"/>
          <p14:tracePt t="24074" x="3390900" y="2825750"/>
          <p14:tracePt t="24082" x="3390900" y="2832100"/>
          <p14:tracePt t="24090" x="3390900" y="2838450"/>
          <p14:tracePt t="24102" x="3390900" y="2844800"/>
          <p14:tracePt t="24119" x="3390900" y="2851150"/>
          <p14:tracePt t="24136" x="3390900" y="2857500"/>
          <p14:tracePt t="24186" x="3390900" y="2863850"/>
          <p14:tracePt t="24218" x="3390900" y="2870200"/>
          <p14:tracePt t="24226" x="3384550" y="2870200"/>
          <p14:tracePt t="24242" x="3378200" y="2876550"/>
          <p14:tracePt t="24252" x="3378200" y="2882900"/>
          <p14:tracePt t="24274" x="3378200" y="2895600"/>
          <p14:tracePt t="24285" x="3378200" y="2901950"/>
          <p14:tracePt t="24302" x="3378200" y="2914650"/>
          <p14:tracePt t="24319" x="3378200" y="2921000"/>
          <p14:tracePt t="24335" x="3378200" y="2927350"/>
          <p14:tracePt t="24352" x="3378200" y="2940050"/>
          <p14:tracePt t="24370" x="3384550" y="2965450"/>
          <p14:tracePt t="24387" x="3390900" y="2978150"/>
          <p14:tracePt t="24403" x="3403600" y="2990850"/>
          <p14:tracePt t="24419" x="3422650" y="3022600"/>
          <p14:tracePt t="24436" x="3435350" y="3048000"/>
          <p14:tracePt t="24452" x="3454400" y="3073400"/>
          <p14:tracePt t="24469" x="3505200" y="3098800"/>
          <p14:tracePt t="24485" x="3581400" y="3098800"/>
          <p14:tracePt t="24503" x="3689350" y="3098800"/>
          <p14:tracePt t="24519" x="3848100" y="3060700"/>
          <p14:tracePt t="24536" x="4006850" y="3016250"/>
          <p14:tracePt t="24552" x="4114800" y="2990850"/>
          <p14:tracePt t="24555" x="4133850" y="2984500"/>
          <p14:tracePt t="24570" x="4159250" y="2984500"/>
          <p14:tracePt t="24602" x="4165600" y="2984500"/>
          <p14:tracePt t="24619" x="4171950" y="2984500"/>
          <p14:tracePt t="24636" x="4184650" y="2997200"/>
          <p14:tracePt t="24653" x="4191000" y="2997200"/>
          <p14:tracePt t="24669" x="4210050" y="3003550"/>
          <p14:tracePt t="24708" x="4210050" y="3009900"/>
          <p14:tracePt t="24719" x="4216400" y="3009900"/>
          <p14:tracePt t="24736" x="4229100" y="3016250"/>
          <p14:tracePt t="24753" x="4286250" y="3016250"/>
          <p14:tracePt t="24770" x="4432300" y="2997200"/>
          <p14:tracePt t="24786" x="4546600" y="2997200"/>
          <p14:tracePt t="24802" x="4635500" y="2997200"/>
          <p14:tracePt t="24819" x="4699000" y="2997200"/>
          <p14:tracePt t="24836" x="4711700" y="2997200"/>
          <p14:tracePt t="24869" x="4718050" y="2997200"/>
          <p14:tracePt t="24885" x="4718050" y="2984500"/>
          <p14:tracePt t="24919" x="4718050" y="2978150"/>
          <p14:tracePt t="24935" x="4718050" y="2971800"/>
          <p14:tracePt t="24988" x="4711700" y="2971800"/>
          <p14:tracePt t="24995" x="4711700" y="2978150"/>
          <p14:tracePt t="25012" x="4711700" y="2984500"/>
          <p14:tracePt t="25020" x="4711700" y="2997200"/>
          <p14:tracePt t="25036" x="4705350" y="3022600"/>
          <p14:tracePt t="25052" x="4705350" y="3048000"/>
          <p14:tracePt t="25069" x="4705350" y="3067050"/>
          <p14:tracePt t="25102" x="4699000" y="3073400"/>
          <p14:tracePt t="25162" x="4692650" y="3073400"/>
          <p14:tracePt t="25194" x="4686300" y="3073400"/>
          <p14:tracePt t="25233" x="4686300" y="3067050"/>
          <p14:tracePt t="25258" x="4679950" y="3067050"/>
          <p14:tracePt t="25265" x="4673600" y="3067050"/>
          <p14:tracePt t="25273" x="4673600" y="3060700"/>
          <p14:tracePt t="25290" x="4660900" y="3054350"/>
          <p14:tracePt t="25302" x="4635500" y="3048000"/>
          <p14:tracePt t="25319" x="4559300" y="3035300"/>
          <p14:tracePt t="25336" x="4368800" y="3035300"/>
          <p14:tracePt t="25353" x="4127500" y="3048000"/>
          <p14:tracePt t="25370" x="3873500" y="3054350"/>
          <p14:tracePt t="25385" x="3829050" y="3054350"/>
          <p14:tracePt t="25434" x="3822700" y="3054350"/>
          <p14:tracePt t="25442" x="3822700" y="3048000"/>
          <p14:tracePt t="25453" x="3810000" y="3048000"/>
          <p14:tracePt t="25469" x="3778250" y="3035300"/>
          <p14:tracePt t="25485" x="3740150" y="3028950"/>
          <p14:tracePt t="25502" x="3714750" y="3028950"/>
          <p14:tracePt t="25519" x="3708400" y="3022600"/>
          <p14:tracePt t="25535" x="3708400" y="3016250"/>
          <p14:tracePt t="25570" x="3695700" y="3016250"/>
          <p14:tracePt t="25586" x="3689350" y="3003550"/>
          <p14:tracePt t="25603" x="3644900" y="3003550"/>
          <p14:tracePt t="25619" x="3568700" y="3003550"/>
          <p14:tracePt t="25636" x="3505200" y="3003550"/>
          <p14:tracePt t="25652" x="3486150" y="3003550"/>
          <p14:tracePt t="25669" x="3479800" y="3003550"/>
          <p14:tracePt t="25686" x="3479800" y="2997200"/>
          <p14:tracePt t="25702" x="3473450" y="2997200"/>
          <p14:tracePt t="25719" x="3467100" y="2990850"/>
          <p14:tracePt t="25811" x="3473450" y="2990850"/>
          <p14:tracePt t="25819" x="3479800" y="2990850"/>
          <p14:tracePt t="25827" x="3479800" y="2997200"/>
          <p14:tracePt t="25851" x="3486150" y="2997200"/>
          <p14:tracePt t="25859" x="3486150" y="3003550"/>
          <p14:tracePt t="25869" x="3486150" y="3009900"/>
          <p14:tracePt t="25886" x="3498850" y="3022600"/>
          <p14:tracePt t="25902" x="3511550" y="3035300"/>
          <p14:tracePt t="25919" x="3524250" y="3041650"/>
          <p14:tracePt t="25936" x="3536950" y="3060700"/>
          <p14:tracePt t="25952" x="3562350" y="3079750"/>
          <p14:tracePt t="25969" x="3587750" y="3092450"/>
          <p14:tracePt t="25985" x="3632200" y="3117850"/>
          <p14:tracePt t="26002" x="3708400" y="3117850"/>
          <p14:tracePt t="26019" x="3835400" y="3117850"/>
          <p14:tracePt t="26035" x="4006850" y="3098800"/>
          <p14:tracePt t="26053" x="4121150" y="3086100"/>
          <p14:tracePt t="26070" x="4254500" y="3060700"/>
          <p14:tracePt t="26086" x="4318000" y="3060700"/>
          <p14:tracePt t="26103" x="4330700" y="3067050"/>
          <p14:tracePt t="26119" x="4343400" y="3073400"/>
          <p14:tracePt t="26152" x="4343400" y="3079750"/>
          <p14:tracePt t="26169" x="4349750" y="3079750"/>
          <p14:tracePt t="26227" x="4356100" y="3079750"/>
          <p14:tracePt t="26235" x="4356100" y="3086100"/>
          <p14:tracePt t="26243" x="4368800" y="3092450"/>
          <p14:tracePt t="26253" x="4375150" y="3105150"/>
          <p14:tracePt t="26270" x="4400550" y="3117850"/>
          <p14:tracePt t="26286" x="4432300" y="3124200"/>
          <p14:tracePt t="26303" x="4476750" y="3130550"/>
          <p14:tracePt t="26320" x="4502150" y="3130550"/>
          <p14:tracePt t="26353" x="4508500" y="3130550"/>
          <p14:tracePt t="26498" x="4508500" y="3143250"/>
          <p14:tracePt t="26514" x="4508500" y="3149600"/>
          <p14:tracePt t="26530" x="4508500" y="3155950"/>
          <p14:tracePt t="26538" x="4502150" y="3155950"/>
          <p14:tracePt t="26556" x="4502150" y="3162300"/>
          <p14:tracePt t="26602" x="4495800" y="3162300"/>
          <p14:tracePt t="26626" x="4489450" y="3162300"/>
          <p14:tracePt t="26658" x="4483100" y="3162300"/>
          <p14:tracePt t="26666" x="4483100" y="3155950"/>
          <p14:tracePt t="26698" x="4476750" y="3155950"/>
          <p14:tracePt t="26723" x="4470400" y="3155950"/>
          <p14:tracePt t="26764" x="4470400" y="3149600"/>
          <p14:tracePt t="26962" x="4470400" y="3155950"/>
          <p14:tracePt t="26978" x="4470400" y="3162300"/>
          <p14:tracePt t="26993" x="4470400" y="3175000"/>
          <p14:tracePt t="27009" x="4470400" y="3187700"/>
          <p14:tracePt t="27018" x="4470400" y="3200400"/>
          <p14:tracePt t="27034" x="4470400" y="3225800"/>
          <p14:tracePt t="27051" x="4470400" y="3244850"/>
          <p14:tracePt t="27068" x="4470400" y="3270250"/>
          <p14:tracePt t="27084" x="4483100" y="3295650"/>
          <p14:tracePt t="27101" x="4489450" y="3321050"/>
          <p14:tracePt t="27117" x="4489450" y="3333750"/>
          <p14:tracePt t="27134" x="4508500" y="3384550"/>
          <p14:tracePt t="27150" x="4521200" y="3435350"/>
          <p14:tracePt t="27167" x="4533900" y="3492500"/>
          <p14:tracePt t="27184" x="4540250" y="3530600"/>
          <p14:tracePt t="27200" x="4546600" y="3556000"/>
          <p14:tracePt t="27217" x="4546600" y="3575050"/>
          <p14:tracePt t="27234" x="4540250" y="3594100"/>
          <p14:tracePt t="27250" x="4533900" y="3600450"/>
          <p14:tracePt t="27291" x="4527550" y="3600450"/>
          <p14:tracePt t="27323" x="4527550" y="3606800"/>
          <p14:tracePt t="27330" x="4527550" y="3613150"/>
          <p14:tracePt t="27339" x="4527550" y="3625850"/>
          <p14:tracePt t="27350" x="4527550" y="3638550"/>
          <p14:tracePt t="27367" x="4527550" y="3683000"/>
          <p14:tracePt t="27384" x="4514850" y="3714750"/>
          <p14:tracePt t="27400" x="4489450" y="3721100"/>
          <p14:tracePt t="27417" x="4476750" y="3714750"/>
          <p14:tracePt t="27434" x="4464050" y="3683000"/>
          <p14:tracePt t="27450" x="4457700" y="3657600"/>
          <p14:tracePt t="27467" x="4451350" y="3632200"/>
          <p14:tracePt t="27484" x="4451350" y="3625850"/>
          <p14:tracePt t="27517" x="4451350" y="3619500"/>
          <p14:tracePt t="27534" x="4451350" y="3613150"/>
          <p14:tracePt t="27550" x="4451350" y="3594100"/>
          <p14:tracePt t="27567" x="4451350" y="3581400"/>
          <p14:tracePt t="27584" x="4451350" y="3562350"/>
          <p14:tracePt t="27600" x="4438650" y="3543300"/>
          <p14:tracePt t="27617" x="4432300" y="3536950"/>
          <p14:tracePt t="27634" x="4425950" y="3536950"/>
          <p14:tracePt t="27682" x="4425950" y="3543300"/>
          <p14:tracePt t="27690" x="4425950" y="3549650"/>
          <p14:tracePt t="27700" x="4425950" y="3556000"/>
          <p14:tracePt t="27717" x="4425950" y="3562350"/>
          <p14:tracePt t="27747" x="4419600" y="3562350"/>
          <p14:tracePt t="27755" x="4413250" y="3562350"/>
          <p14:tracePt t="27768" x="4413250" y="3549650"/>
          <p14:tracePt t="27784" x="4406900" y="3530600"/>
          <p14:tracePt t="27801" x="4394200" y="3511550"/>
          <p14:tracePt t="27818" x="4356100" y="3473450"/>
          <p14:tracePt t="27834" x="4343400" y="3454400"/>
          <p14:tracePt t="27850" x="4324350" y="3441700"/>
          <p14:tracePt t="27987" x="4324350" y="3435350"/>
          <p14:tracePt t="27994" x="4311650" y="3435350"/>
          <p14:tracePt t="28003" x="4279900" y="3429000"/>
          <p14:tracePt t="28018" x="4197350" y="3429000"/>
          <p14:tracePt t="28034" x="4184650" y="3429000"/>
          <p14:tracePt t="28090" x="4178300" y="3435350"/>
          <p14:tracePt t="28098" x="4178300" y="3441700"/>
          <p14:tracePt t="28106" x="4178300" y="3448050"/>
          <p14:tracePt t="28117" x="4178300" y="3454400"/>
          <p14:tracePt t="28134" x="4178300" y="3473450"/>
          <p14:tracePt t="28234" x="4171950" y="3473450"/>
          <p14:tracePt t="28362" x="4165600" y="3473450"/>
          <p14:tracePt t="28674" x="4171950" y="3467100"/>
          <p14:tracePt t="28690" x="4178300" y="3467100"/>
          <p14:tracePt t="28706" x="4191000" y="3467100"/>
          <p14:tracePt t="28714" x="4203700" y="3473450"/>
          <p14:tracePt t="28723" x="4222750" y="3486150"/>
          <p14:tracePt t="28735" x="4241800" y="3492500"/>
          <p14:tracePt t="28752" x="4337050" y="3511550"/>
          <p14:tracePt t="28768" x="4413250" y="3511550"/>
          <p14:tracePt t="28785" x="4521200" y="3511550"/>
          <p14:tracePt t="28801" x="4749800" y="3498850"/>
          <p14:tracePt t="28818" x="4933950" y="3479800"/>
          <p14:tracePt t="28835" x="5073650" y="3460750"/>
          <p14:tracePt t="28851" x="5168900" y="3448050"/>
          <p14:tracePt t="28868" x="5181600" y="3441700"/>
          <p14:tracePt t="29026" x="5175250" y="3435350"/>
          <p14:tracePt t="29058" x="5168900" y="3435350"/>
          <p14:tracePt t="29066" x="5162550" y="3435350"/>
          <p14:tracePt t="29074" x="5162550" y="3429000"/>
          <p14:tracePt t="29085" x="5162550" y="3422650"/>
          <p14:tracePt t="29101" x="5162550" y="3416300"/>
          <p14:tracePt t="29118" x="5162550" y="3409950"/>
          <p14:tracePt t="29135" x="5162550" y="3403600"/>
          <p14:tracePt t="29151" x="5156200" y="3403600"/>
          <p14:tracePt t="29323" x="5149850" y="3397250"/>
          <p14:tracePt t="29331" x="5149850" y="3390900"/>
          <p14:tracePt t="29345" x="5149850" y="3384550"/>
          <p14:tracePt t="29362" x="5143500" y="3365500"/>
          <p14:tracePt t="29378" x="5143500" y="3333750"/>
          <p14:tracePt t="29418" x="5143500" y="3340100"/>
          <p14:tracePt t="29428" x="5137150" y="3352800"/>
          <p14:tracePt t="29444" x="5137150" y="3378200"/>
          <p14:tracePt t="29462" x="5137150" y="3403600"/>
          <p14:tracePt t="29478" x="5137150" y="3422650"/>
          <p14:tracePt t="29594" x="5137150" y="3416300"/>
          <p14:tracePt t="29610" x="5137150" y="3409950"/>
          <p14:tracePt t="31322" x="5143500" y="3409950"/>
          <p14:tracePt t="31418" x="5143500" y="3403600"/>
          <p14:tracePt t="31490" x="5143500" y="3397250"/>
          <p14:tracePt t="31498" x="5149850" y="3397250"/>
          <p14:tracePt t="31514" x="5149850" y="3390900"/>
          <p14:tracePt t="31538" x="5149850" y="3378200"/>
          <p14:tracePt t="31547" x="5149850" y="3371850"/>
          <p14:tracePt t="31554" x="5149850" y="3365500"/>
          <p14:tracePt t="31563" x="5137150" y="3352800"/>
          <p14:tracePt t="31578" x="5111750" y="3314700"/>
          <p14:tracePt t="31594" x="5099050" y="3263900"/>
          <p14:tracePt t="31611" x="5086350" y="3238500"/>
          <p14:tracePt t="31627" x="5073650" y="3225800"/>
          <p14:tracePt t="31644" x="5073650" y="3213100"/>
          <p14:tracePt t="31850" x="5067300" y="3213100"/>
          <p14:tracePt t="31946" x="5067300" y="3219450"/>
          <p14:tracePt t="31962" x="5060950" y="3225800"/>
          <p14:tracePt t="31970" x="5054600" y="3232150"/>
          <p14:tracePt t="31986" x="5054600" y="3238500"/>
          <p14:tracePt t="32066" x="5048250" y="3238500"/>
          <p14:tracePt t="32130" x="5041900" y="3244850"/>
          <p14:tracePt t="32154" x="5029200" y="3244850"/>
          <p14:tracePt t="32170" x="5016500" y="3244850"/>
          <p14:tracePt t="32186" x="5010150" y="3244850"/>
          <p14:tracePt t="32226" x="4997450" y="3244850"/>
          <p14:tracePt t="32234" x="4984750" y="3244850"/>
          <p14:tracePt t="32242" x="4933950" y="3257550"/>
          <p14:tracePt t="32255" x="4857750" y="3263900"/>
          <p14:tracePt t="32272" x="4692650" y="3282950"/>
          <p14:tracePt t="32288" x="4527550" y="3282950"/>
          <p14:tracePt t="32305" x="4432300" y="3282950"/>
          <p14:tracePt t="32322" x="4406900" y="3282950"/>
          <p14:tracePt t="32355" x="4400550" y="3282950"/>
          <p14:tracePt t="32372" x="4394200" y="3276600"/>
          <p14:tracePt t="32388" x="4362450" y="3276600"/>
          <p14:tracePt t="32405" x="4254500" y="3302000"/>
          <p14:tracePt t="32422" x="4108450" y="3327400"/>
          <p14:tracePt t="32439" x="3962400" y="3371850"/>
          <p14:tracePt t="32455" x="3905250" y="3378200"/>
          <p14:tracePt t="32472" x="3892550" y="3378200"/>
          <p14:tracePt t="32488" x="3886200" y="3378200"/>
          <p14:tracePt t="32506" x="3879850" y="3378200"/>
          <p14:tracePt t="32522" x="3873500" y="3371850"/>
          <p14:tracePt t="32634" x="3873500" y="3365500"/>
          <p14:tracePt t="32642" x="3867150" y="3365500"/>
          <p14:tracePt t="32650" x="3867150" y="3352800"/>
          <p14:tracePt t="32659" x="3867150" y="3340100"/>
          <p14:tracePt t="32672" x="3854450" y="3327400"/>
          <p14:tracePt t="32688" x="3829050" y="3302000"/>
          <p14:tracePt t="32706" x="3803650" y="3257550"/>
          <p14:tracePt t="32722" x="3797300" y="3232150"/>
          <p14:tracePt t="32738" x="3784600" y="3187700"/>
          <p14:tracePt t="32755" x="3771900" y="3143250"/>
          <p14:tracePt t="32772" x="3752850" y="3086100"/>
          <p14:tracePt t="32788" x="3733800" y="3035300"/>
          <p14:tracePt t="32805" x="3727450" y="2984500"/>
          <p14:tracePt t="32822" x="3727450" y="2940050"/>
          <p14:tracePt t="32838" x="3765550" y="2882900"/>
          <p14:tracePt t="32855" x="3835400" y="2832100"/>
          <p14:tracePt t="32871" x="3956050" y="2755900"/>
          <p14:tracePt t="32888" x="4108450" y="2711450"/>
          <p14:tracePt t="32905" x="4210050" y="2698750"/>
          <p14:tracePt t="32922" x="4311650" y="2717800"/>
          <p14:tracePt t="32938" x="4432300" y="2755900"/>
          <p14:tracePt t="32955" x="4546600" y="2806700"/>
          <p14:tracePt t="32972" x="4660900" y="2863850"/>
          <p14:tracePt t="32988" x="4737100" y="2927350"/>
          <p14:tracePt t="33005" x="4762500" y="2971800"/>
          <p14:tracePt t="33021" x="4768850" y="2997200"/>
          <p14:tracePt t="33038" x="4768850" y="3009900"/>
          <p14:tracePt t="33082" x="4768850" y="3016250"/>
          <p14:tracePt t="33091" x="4768850" y="3022600"/>
          <p14:tracePt t="33106" x="4768850" y="3041650"/>
          <p14:tracePt t="33122" x="4768850" y="3079750"/>
          <p14:tracePt t="33139" x="4768850" y="3130550"/>
          <p14:tracePt t="33155" x="4768850" y="3175000"/>
          <p14:tracePt t="33172" x="4743450" y="3225800"/>
          <p14:tracePt t="33188" x="4660900" y="3302000"/>
          <p14:tracePt t="33205" x="4540250" y="3346450"/>
          <p14:tracePt t="33221" x="4343400" y="3378200"/>
          <p14:tracePt t="33239" x="4165600" y="3397250"/>
          <p14:tracePt t="33255" x="4000500" y="3397250"/>
          <p14:tracePt t="33271" x="3848100" y="3409950"/>
          <p14:tracePt t="33288" x="3778250" y="3397250"/>
          <p14:tracePt t="33305" x="3740150" y="3371850"/>
          <p14:tracePt t="33321" x="3683000" y="3327400"/>
          <p14:tracePt t="33338" x="3632200" y="3308350"/>
          <p14:tracePt t="33355" x="3613150" y="3289300"/>
          <p14:tracePt t="33372" x="3600450" y="3282950"/>
          <p14:tracePt t="33388" x="3600450" y="3276600"/>
          <p14:tracePt t="33421" x="3600450" y="3270250"/>
          <p14:tracePt t="33682" x="3594100" y="3270250"/>
          <p14:tracePt t="34826" x="3594100" y="3276600"/>
          <p14:tracePt t="34842" x="3594100" y="3282950"/>
          <p14:tracePt t="35058" x="3594100" y="3289300"/>
          <p14:tracePt t="35178" x="3587750" y="3289300"/>
          <p14:tracePt t="35346" x="3587750" y="3295650"/>
          <p14:tracePt t="35770" x="3581400" y="3295650"/>
          <p14:tracePt t="35834" x="3587750" y="3295650"/>
          <p14:tracePt t="35842" x="3587750" y="3314700"/>
          <p14:tracePt t="35853" x="3587750" y="3327400"/>
          <p14:tracePt t="35869" x="3600450" y="3371850"/>
          <p14:tracePt t="35886" x="3613150" y="3422650"/>
          <p14:tracePt t="35903" x="3638550" y="3479800"/>
          <p14:tracePt t="35919" x="3657600" y="3543300"/>
          <p14:tracePt t="35936" x="3695700" y="3619500"/>
          <p14:tracePt t="35952" x="3727450" y="3702050"/>
          <p14:tracePt t="35969" x="3797300" y="3816350"/>
          <p14:tracePt t="35985" x="3879850" y="3975100"/>
          <p14:tracePt t="36002" x="3930650" y="4070350"/>
          <p14:tracePt t="36019" x="3956050" y="4140200"/>
          <p14:tracePt t="36036" x="3962400" y="4191000"/>
          <p14:tracePt t="36052" x="3981450" y="4229100"/>
          <p14:tracePt t="36069" x="3987800" y="4260850"/>
          <p14:tracePt t="36086" x="3987800" y="4298950"/>
          <p14:tracePt t="36103" x="3994150" y="4311650"/>
          <p14:tracePt t="36120" x="3994150" y="4324350"/>
          <p14:tracePt t="36123" x="3994150" y="4330700"/>
          <p14:tracePt t="36147" x="3994150" y="4337050"/>
          <p14:tracePt t="36195" x="3987800" y="4337050"/>
          <p14:tracePt t="36203" x="3981450" y="4330700"/>
          <p14:tracePt t="36210" x="3975100" y="4318000"/>
          <p14:tracePt t="36219" x="3975100" y="4311650"/>
          <p14:tracePt t="36236" x="3968750" y="4305300"/>
          <p14:tracePt t="36253" x="3962400" y="4292600"/>
          <p14:tracePt t="36269" x="3956050" y="4279900"/>
          <p14:tracePt t="36286" x="3956050" y="4267200"/>
          <p14:tracePt t="36302" x="3956050" y="4248150"/>
          <p14:tracePt t="36319" x="3956050" y="4197350"/>
          <p14:tracePt t="36336" x="3962400" y="4140200"/>
          <p14:tracePt t="36352" x="3962400" y="4083050"/>
          <p14:tracePt t="36369" x="3975100" y="4044950"/>
          <p14:tracePt t="36386" x="3981450" y="4025900"/>
          <p14:tracePt t="36460" x="3987800" y="4025900"/>
          <p14:tracePt t="36476" x="3987800" y="4032250"/>
          <p14:tracePt t="36618" x="3987800" y="4019550"/>
          <p14:tracePt t="36626" x="3987800" y="4006850"/>
          <p14:tracePt t="36642" x="4013200" y="3917950"/>
          <p14:tracePt t="36658" x="4038600" y="3848100"/>
          <p14:tracePt t="36674" x="4102100" y="3746500"/>
          <p14:tracePt t="36691" x="4171950" y="3689350"/>
          <p14:tracePt t="36708" x="4216400" y="3651250"/>
          <p14:tracePt t="36724" x="4260850" y="3625850"/>
          <p14:tracePt t="36741" x="4292600" y="3619500"/>
          <p14:tracePt t="36758" x="4318000" y="3619500"/>
          <p14:tracePt t="36775" x="4343400" y="3619500"/>
          <p14:tracePt t="36792" x="4413250" y="3632200"/>
          <p14:tracePt t="36808" x="4495800" y="3644900"/>
          <p14:tracePt t="36825" x="4578350" y="3670300"/>
          <p14:tracePt t="36842" x="4635500" y="3702050"/>
          <p14:tracePt t="36858" x="4660900" y="3721100"/>
          <p14:tracePt t="36874" x="4673600" y="3733800"/>
          <p14:tracePt t="36891" x="4692650" y="3759200"/>
          <p14:tracePt t="36908" x="4718050" y="3784600"/>
          <p14:tracePt t="36925" x="4749800" y="3803650"/>
          <p14:tracePt t="36941" x="4794250" y="3835400"/>
          <p14:tracePt t="36958" x="4832350" y="3860800"/>
          <p14:tracePt t="36975" x="4864100" y="3879850"/>
          <p14:tracePt t="36991" x="4889500" y="3905250"/>
          <p14:tracePt t="37008" x="4902200" y="3930650"/>
          <p14:tracePt t="37025" x="4902200" y="3949700"/>
          <p14:tracePt t="37041" x="4902200" y="3968750"/>
          <p14:tracePt t="37058" x="4883150" y="4013200"/>
          <p14:tracePt t="37074" x="4832350" y="4076700"/>
          <p14:tracePt t="37091" x="4654550" y="4146550"/>
          <p14:tracePt t="37108" x="4279900" y="4248150"/>
          <p14:tracePt t="37125" x="3797300" y="4368800"/>
          <p14:tracePt t="37141" x="3359150" y="4483100"/>
          <p14:tracePt t="37158" x="3181350" y="4502150"/>
          <p14:tracePt t="37175" x="3136900" y="4502150"/>
          <p14:tracePt t="37191" x="3130550" y="4489450"/>
          <p14:tracePt t="37208" x="3124200" y="4470400"/>
          <p14:tracePt t="37225" x="3117850" y="4457700"/>
          <p14:tracePt t="37241" x="3105150" y="4413250"/>
          <p14:tracePt t="37258" x="3105150" y="4381500"/>
          <p14:tracePt t="37274" x="3111500" y="4381500"/>
          <p14:tracePt t="37291" x="3117850" y="4381500"/>
          <p14:tracePt t="37370" x="3124200" y="4381500"/>
          <p14:tracePt t="37467" x="3124200" y="4375150"/>
          <p14:tracePt t="37698" x="3117850" y="4375150"/>
          <p14:tracePt t="37786" x="3117850" y="4381500"/>
          <p14:tracePt t="37802" x="3117850" y="4387850"/>
          <p14:tracePt t="37810" x="3117850" y="4394200"/>
          <p14:tracePt t="37826" x="3117850" y="4400550"/>
          <p14:tracePt t="37834" x="3117850" y="4406900"/>
          <p14:tracePt t="37851" x="3117850" y="4413250"/>
          <p14:tracePt t="38050" x="3117850" y="4406900"/>
          <p14:tracePt t="38082" x="3111500" y="4400550"/>
          <p14:tracePt t="38354" x="3111500" y="4394200"/>
          <p14:tracePt t="38449" x="3111500" y="4387850"/>
          <p14:tracePt t="38457" x="3111500" y="4381500"/>
          <p14:tracePt t="39091" x="3111500" y="4387850"/>
          <p14:tracePt t="39234" x="3105150" y="4387850"/>
          <p14:tracePt t="39324" x="3098800" y="4387850"/>
          <p14:tracePt t="39362" x="3098800" y="4381500"/>
          <p14:tracePt t="39386" x="3092450" y="4381500"/>
          <p14:tracePt t="39394" x="3092450" y="4375150"/>
          <p14:tracePt t="39418" x="3092450" y="4368800"/>
          <p14:tracePt t="39442" x="3092450" y="4362450"/>
          <p14:tracePt t="39449" x="3086100" y="4362450"/>
          <p14:tracePt t="39458" x="3086100" y="4356100"/>
          <p14:tracePt t="39474" x="3086100" y="4349750"/>
          <p14:tracePt t="39484" x="3079750" y="4349750"/>
          <p14:tracePt t="39501" x="3079750" y="4343400"/>
          <p14:tracePt t="39518" x="3073400" y="4343400"/>
          <p14:tracePt t="39534" x="3073400" y="4337050"/>
          <p14:tracePt t="39551" x="3073400" y="4330700"/>
          <p14:tracePt t="39587" x="3073400" y="4324350"/>
          <p14:tracePt t="39650" x="3073400" y="4318000"/>
          <p14:tracePt t="39674" x="3073400" y="4311650"/>
          <p14:tracePt t="39690" x="3073400" y="4305300"/>
          <p14:tracePt t="39706" x="3073400" y="4298950"/>
          <p14:tracePt t="39714" x="3073400" y="4292600"/>
          <p14:tracePt t="39723" x="3073400" y="4286250"/>
          <p14:tracePt t="39735" x="3073400" y="4279900"/>
          <p14:tracePt t="39796" x="3073400" y="4273550"/>
          <p14:tracePt t="39898" x="3073400" y="4260850"/>
          <p14:tracePt t="40010" x="3073400" y="4254500"/>
          <p14:tracePt t="40018" x="3073400" y="4248150"/>
          <p14:tracePt t="40026" x="3079750" y="4241800"/>
          <p14:tracePt t="40146" x="3079750" y="4235450"/>
          <p14:tracePt t="40226" x="3086100" y="4235450"/>
          <p14:tracePt t="40450" x="3092450" y="4235450"/>
          <p14:tracePt t="40499" x="3092450" y="4241800"/>
          <p14:tracePt t="40515" x="3098800" y="4241800"/>
          <p14:tracePt t="40531" x="3098800" y="4248150"/>
          <p14:tracePt t="40539" x="3098800" y="4260850"/>
          <p14:tracePt t="40634" x="3098800" y="4267200"/>
          <p14:tracePt t="40682" x="3105150" y="4267200"/>
          <p14:tracePt t="40706" x="3105150" y="4273550"/>
          <p14:tracePt t="40898" x="3105150" y="4279900"/>
          <p14:tracePt t="40906" x="3111500" y="4286250"/>
          <p14:tracePt t="40920" x="3111500" y="4292600"/>
          <p14:tracePt t="40936" x="3111500" y="4305300"/>
          <p14:tracePt t="40953" x="3111500" y="4311650"/>
          <p14:tracePt t="40970" x="3117850" y="4324350"/>
          <p14:tracePt t="41003" x="3124200" y="4330700"/>
          <p14:tracePt t="41020" x="3124200" y="4337050"/>
          <p14:tracePt t="41076" x="3124200" y="4343400"/>
          <p14:tracePt t="41114" x="3130550" y="4343400"/>
          <p14:tracePt t="41124" x="3130550" y="4349750"/>
          <p14:tracePt t="41130" x="3130550" y="4356100"/>
          <p14:tracePt t="41146" x="3130550" y="4362450"/>
          <p14:tracePt t="41154" x="3136900" y="4362450"/>
          <p14:tracePt t="41170" x="3136900" y="4368800"/>
          <p14:tracePt t="41258" x="3136900" y="4362450"/>
          <p14:tracePt t="41266" x="3136900" y="4356100"/>
          <p14:tracePt t="41274" x="3130550" y="4356100"/>
          <p14:tracePt t="41292" x="3130550" y="4349750"/>
          <p14:tracePt t="41418" x="3124200" y="4349750"/>
          <p14:tracePt t="41434" x="3124200" y="4343400"/>
          <p14:tracePt t="41458" x="3124200" y="4337050"/>
          <p14:tracePt t="41466" x="3124200" y="4330700"/>
          <p14:tracePt t="41530" x="3124200" y="4343400"/>
          <p14:tracePt t="41548" x="3124200" y="4349750"/>
          <p14:tracePt t="41570" x="3124200" y="4356100"/>
          <p14:tracePt t="41738" x="3117850" y="4356100"/>
          <p14:tracePt t="41764" x="3117850" y="4349750"/>
          <p14:tracePt t="41780" x="3111500" y="4349750"/>
          <p14:tracePt t="41788" x="3111500" y="4343400"/>
          <p14:tracePt t="41804" x="3111500" y="4337050"/>
          <p14:tracePt t="41842" x="3111500" y="4330700"/>
          <p14:tracePt t="42018" x="3117850" y="4330700"/>
          <p14:tracePt t="42035" x="3117850" y="4337050"/>
          <p14:tracePt t="42052" x="3117850" y="4343400"/>
          <p14:tracePt t="42187" x="3117850" y="4337050"/>
          <p14:tracePt t="42195" x="3117850" y="4330700"/>
          <p14:tracePt t="42338" x="3111500" y="4330700"/>
          <p14:tracePt t="42434" x="3111500" y="4337050"/>
          <p14:tracePt t="42443" x="3111500" y="4349750"/>
          <p14:tracePt t="42459" x="3111500" y="4362450"/>
          <p14:tracePt t="42514" x="3111500" y="4356100"/>
          <p14:tracePt t="42522" x="3111500" y="4349750"/>
          <p14:tracePt t="42538" x="3111500" y="4343400"/>
          <p14:tracePt t="42578" x="3111500" y="4337050"/>
          <p14:tracePt t="42602" x="3111500" y="4330700"/>
          <p14:tracePt t="42610" x="3111500" y="4324350"/>
          <p14:tracePt t="42634" x="3111500" y="4311650"/>
          <p14:tracePt t="42666" x="3111500" y="4305300"/>
          <p14:tracePt t="42810" x="3111500" y="4311650"/>
          <p14:tracePt t="42818" x="3111500" y="4318000"/>
          <p14:tracePt t="42851" x="3111500" y="4324350"/>
          <p14:tracePt t="43178" x="3111500" y="4330700"/>
          <p14:tracePt t="43218" x="3111500" y="4337050"/>
          <p14:tracePt t="43274" x="3111500" y="4343400"/>
          <p14:tracePt t="44754" x="3111500" y="4337050"/>
          <p14:tracePt t="44858" x="3111500" y="4343400"/>
          <p14:tracePt t="44882" x="3111500" y="4349750"/>
          <p14:tracePt t="44914" x="3117850" y="4349750"/>
          <p14:tracePt t="44946" x="3124200" y="4356100"/>
          <p14:tracePt t="44962" x="3124200" y="4362450"/>
          <p14:tracePt t="45066" x="3130550" y="4362450"/>
          <p14:tracePt t="45114" x="3130550" y="4349750"/>
          <p14:tracePt t="45132" x="3124200" y="4349750"/>
          <p14:tracePt t="45147" x="3124200" y="4343400"/>
          <p14:tracePt t="45265" x="3124200" y="4337050"/>
          <p14:tracePt t="45282" x="3117850" y="4337050"/>
          <p14:tracePt t="45289" x="3117850" y="4330700"/>
          <p14:tracePt t="45322" x="3111500" y="4330700"/>
          <p14:tracePt t="45498" x="3111500" y="4337050"/>
          <p14:tracePt t="45810" x="3117850" y="4337050"/>
          <p14:tracePt t="45826" x="3117850" y="4330700"/>
          <p14:tracePt t="45858" x="3124200" y="4324350"/>
          <p14:tracePt t="46074" x="3124200" y="4330700"/>
          <p14:tracePt t="46091" x="3124200" y="4337050"/>
          <p14:tracePt t="46106" x="3124200" y="4349750"/>
          <p14:tracePt t="46122" x="3124200" y="4356100"/>
          <p14:tracePt t="46130" x="3130550" y="4356100"/>
          <p14:tracePt t="46146" x="3130550" y="4368800"/>
          <p14:tracePt t="46323" x="3124200" y="4368800"/>
          <p14:tracePt t="46354" x="3117850" y="4368800"/>
          <p14:tracePt t="46466" x="3111500" y="4368800"/>
          <p14:tracePt t="46498" x="3105150" y="4368800"/>
          <p14:tracePt t="46538" x="3098800" y="4368800"/>
          <p14:tracePt t="46563" x="3098800" y="4362450"/>
          <p14:tracePt t="46666" x="3092450" y="4362450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dirty="0"/>
              <a:t>Psychometrically Significant Positive </a:t>
            </a:r>
            <a:r>
              <a:rPr lang="en-US" sz="2800" dirty="0" smtClean="0"/>
              <a:t>Change</a:t>
            </a:r>
            <a:br>
              <a:rPr lang="en-US" sz="2800" dirty="0" smtClean="0"/>
            </a:br>
            <a:r>
              <a:rPr lang="en-US" sz="2800" dirty="0" smtClean="0"/>
              <a:t>Over Two Occasion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524000"/>
                <a:ext cx="7772400" cy="33147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                             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significant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524000"/>
                <a:ext cx="7772400" cy="3314700"/>
              </a:xfrm>
              <a:blipFill rotWithShape="0">
                <a:blip r:embed="rId4"/>
                <a:stretch>
                  <a:fillRect t="-1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1981200"/>
            <a:ext cx="6723289" cy="4114800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64114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Tm="56160">
        <p:circle/>
      </p:transition>
    </mc:Choice>
    <mc:Fallback>
      <p:transition spd="slow" advTm="5616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7" x="3117850" y="4387850"/>
          <p14:tracePt t="363" x="3117850" y="4394200"/>
          <p14:tracePt t="467" x="3117850" y="4400550"/>
          <p14:tracePt t="555" x="3117850" y="4406900"/>
          <p14:tracePt t="563" x="3117850" y="4413250"/>
          <p14:tracePt t="572" x="3124200" y="4413250"/>
          <p14:tracePt t="585" x="3124200" y="4419600"/>
          <p14:tracePt t="602" x="3136900" y="4432300"/>
          <p14:tracePt t="619" x="3136900" y="4445000"/>
          <p14:tracePt t="715" x="3143250" y="4445000"/>
          <p14:tracePt t="723" x="3143250" y="4464050"/>
          <p14:tracePt t="731" x="3149600" y="4470400"/>
          <p14:tracePt t="740" x="3155950" y="4483100"/>
          <p14:tracePt t="752" x="3155950" y="4502150"/>
          <p14:tracePt t="769" x="3175000" y="4527550"/>
          <p14:tracePt t="786" x="3206750" y="4559300"/>
          <p14:tracePt t="802" x="3206750" y="4565650"/>
          <p14:tracePt t="875" x="3213100" y="4565650"/>
          <p14:tracePt t="891" x="3219450" y="4565650"/>
          <p14:tracePt t="899" x="3225800" y="4565650"/>
          <p14:tracePt t="1029" x="3219450" y="4565650"/>
          <p14:tracePt t="1068" x="3213100" y="4559300"/>
          <p14:tracePt t="1085" x="3213100" y="4546600"/>
          <p14:tracePt t="1093" x="3206750" y="4540250"/>
          <p14:tracePt t="1103" x="3206750" y="4533900"/>
          <p14:tracePt t="1131" x="3206750" y="4527550"/>
          <p14:tracePt t="1283" x="3206750" y="4521200"/>
          <p14:tracePt t="1291" x="3206750" y="4514850"/>
          <p14:tracePt t="1302" x="3206750" y="4502150"/>
          <p14:tracePt t="1319" x="3200400" y="4489450"/>
          <p14:tracePt t="1335" x="3194050" y="4470400"/>
          <p14:tracePt t="1352" x="3194050" y="4451350"/>
          <p14:tracePt t="1368" x="3187700" y="4438650"/>
          <p14:tracePt t="1385" x="3187700" y="4432300"/>
          <p14:tracePt t="1419" x="3187700" y="4438650"/>
          <p14:tracePt t="1435" x="3194050" y="4445000"/>
          <p14:tracePt t="1452" x="3200400" y="4457700"/>
          <p14:tracePt t="1468" x="3206750" y="4476750"/>
          <p14:tracePt t="1485" x="3213100" y="4476750"/>
          <p14:tracePt t="1502" x="3219450" y="4483100"/>
          <p14:tracePt t="1519" x="3219450" y="4489450"/>
          <p14:tracePt t="1535" x="3219450" y="4495800"/>
          <p14:tracePt t="1552" x="3219450" y="4508500"/>
          <p14:tracePt t="1569" x="3219450" y="4514850"/>
          <p14:tracePt t="1585" x="3219450" y="4533900"/>
          <p14:tracePt t="1602" x="3219450" y="4540250"/>
          <p14:tracePt t="1618" x="3219450" y="4546600"/>
          <p14:tracePt t="1636" x="3225800" y="4546600"/>
          <p14:tracePt t="1700" x="3232150" y="4546600"/>
          <p14:tracePt t="1756" x="3232150" y="4540250"/>
          <p14:tracePt t="1764" x="3232150" y="4533900"/>
          <p14:tracePt t="1773" x="3232150" y="4521200"/>
          <p14:tracePt t="1797" x="3232150" y="4514850"/>
          <p14:tracePt t="1805" x="3232150" y="4508500"/>
          <p14:tracePt t="1820" x="3232150" y="4502150"/>
          <p14:tracePt t="1836" x="3232150" y="4489450"/>
          <p14:tracePt t="1853" x="3232150" y="4483100"/>
          <p14:tracePt t="1885" x="3238500" y="4483100"/>
          <p14:tracePt t="1902" x="3244850" y="4483100"/>
          <p14:tracePt t="1918" x="3251200" y="4483100"/>
          <p14:tracePt t="1947" x="3251200" y="4476750"/>
          <p14:tracePt t="1996" x="3257550" y="4476750"/>
          <p14:tracePt t="2083" x="3257550" y="4483100"/>
          <p14:tracePt t="2115" x="3263900" y="4483100"/>
          <p14:tracePt t="2139" x="3263900" y="4489450"/>
          <p14:tracePt t="2157" x="3263900" y="4495800"/>
          <p14:tracePt t="2174" x="3270250" y="4495800"/>
          <p14:tracePt t="2188" x="3270250" y="4502150"/>
          <p14:tracePt t="2221" x="3276600" y="4502150"/>
          <p14:tracePt t="2253" x="3276600" y="4508500"/>
          <p14:tracePt t="2403" x="3282950" y="4508500"/>
          <p14:tracePt t="2419" x="3282950" y="4514850"/>
          <p14:tracePt t="2429" x="3289300" y="4514850"/>
          <p14:tracePt t="2442" x="3295650" y="4514850"/>
          <p14:tracePt t="2459" x="3302000" y="4521200"/>
          <p14:tracePt t="2475" x="3308350" y="4521200"/>
          <p14:tracePt t="2492" x="3314700" y="4533900"/>
          <p14:tracePt t="2620" x="3314700" y="4540250"/>
          <p14:tracePt t="2691" x="3314700" y="4546600"/>
          <p14:tracePt t="2700" x="3321050" y="4552950"/>
          <p14:tracePt t="2709" x="3333750" y="4552950"/>
          <p14:tracePt t="2725" x="3333750" y="4578350"/>
          <p14:tracePt t="2742" x="3340100" y="4591050"/>
          <p14:tracePt t="2787" x="3340100" y="4572000"/>
          <p14:tracePt t="2796" x="3340100" y="4552950"/>
          <p14:tracePt t="2809" x="3340100" y="4540250"/>
          <p14:tracePt t="2825" x="3346450" y="4521200"/>
          <p14:tracePt t="2858" x="3352800" y="4521200"/>
          <p14:tracePt t="2907" x="3359150" y="4521200"/>
          <p14:tracePt t="2965" x="3365500" y="4521200"/>
          <p14:tracePt t="3291" x="3365500" y="4533900"/>
          <p14:tracePt t="3299" x="3365500" y="4565650"/>
          <p14:tracePt t="3313" x="3365500" y="4584700"/>
          <p14:tracePt t="3329" x="3365500" y="4622800"/>
          <p14:tracePt t="3347" x="3359150" y="4679950"/>
          <p14:tracePt t="3363" x="3359150" y="4711700"/>
          <p14:tracePt t="3380" x="3359150" y="4749800"/>
          <p14:tracePt t="3396" x="3359150" y="4794250"/>
          <p14:tracePt t="3413" x="3365500" y="4826000"/>
          <p14:tracePt t="3430" x="3378200" y="4864100"/>
          <p14:tracePt t="3446" x="3384550" y="4927600"/>
          <p14:tracePt t="3463" x="3429000" y="5035550"/>
          <p14:tracePt t="3480" x="3467100" y="5168900"/>
          <p14:tracePt t="3497" x="3530600" y="5340350"/>
          <p14:tracePt t="3514" x="3549650" y="5556250"/>
          <p14:tracePt t="3531" x="3562350" y="5715000"/>
          <p14:tracePt t="3547" x="3562350" y="5822950"/>
          <p14:tracePt t="3564" x="3562350" y="5842000"/>
          <p14:tracePt t="3596" x="3562350" y="5848350"/>
          <p14:tracePt t="3613" x="3562350" y="5854700"/>
          <p14:tracePt t="3629" x="3568700" y="5861050"/>
          <p14:tracePt t="3646" x="3575050" y="5880100"/>
          <p14:tracePt t="3663" x="3587750" y="5886450"/>
          <p14:tracePt t="3679" x="3600450" y="5886450"/>
          <p14:tracePt t="3732" x="3600450" y="5873750"/>
          <p14:tracePt t="3738" x="3600450" y="5861050"/>
          <p14:tracePt t="3747" x="3600450" y="5854700"/>
          <p14:tracePt t="3763" x="3600450" y="5810250"/>
          <p14:tracePt t="3780" x="3600450" y="5778500"/>
          <p14:tracePt t="3797" x="3600450" y="5727700"/>
          <p14:tracePt t="3814" x="3606800" y="5676900"/>
          <p14:tracePt t="3831" x="3613150" y="5645150"/>
          <p14:tracePt t="3847" x="3619500" y="5613400"/>
          <p14:tracePt t="3863" x="3625850" y="5594350"/>
          <p14:tracePt t="3880" x="3632200" y="5562600"/>
          <p14:tracePt t="3896" x="3632200" y="5549900"/>
          <p14:tracePt t="3913" x="3638550" y="5511800"/>
          <p14:tracePt t="3930" x="3651250" y="5454650"/>
          <p14:tracePt t="3947" x="3657600" y="5403850"/>
          <p14:tracePt t="3963" x="3670300" y="5365750"/>
          <p14:tracePt t="3979" x="3670300" y="5353050"/>
          <p14:tracePt t="3996" x="3670300" y="5334000"/>
          <p14:tracePt t="4012" x="3663950" y="5314950"/>
          <p14:tracePt t="4029" x="3657600" y="5302250"/>
          <p14:tracePt t="4047" x="3651250" y="5295900"/>
          <p14:tracePt t="4063" x="3644900" y="5289550"/>
          <p14:tracePt t="4080" x="3638550" y="5283200"/>
          <p14:tracePt t="4102" x="3638550" y="5276850"/>
          <p14:tracePt t="4211" x="3632200" y="5276850"/>
          <p14:tracePt t="4219" x="3625850" y="5276850"/>
          <p14:tracePt t="4317" x="3619500" y="5270500"/>
          <p14:tracePt t="4325" x="3606800" y="5257800"/>
          <p14:tracePt t="4334" x="3600450" y="5245100"/>
          <p14:tracePt t="4348" x="3587750" y="5226050"/>
          <p14:tracePt t="4364" x="3581400" y="5213350"/>
          <p14:tracePt t="4380" x="3575050" y="5187950"/>
          <p14:tracePt t="4397" x="3562350" y="5143500"/>
          <p14:tracePt t="4413" x="3530600" y="5073650"/>
          <p14:tracePt t="4430" x="3479800" y="4984750"/>
          <p14:tracePt t="4446" x="3441700" y="4908550"/>
          <p14:tracePt t="4462" x="3422650" y="4857750"/>
          <p14:tracePt t="4479" x="3409950" y="4813300"/>
          <p14:tracePt t="4512" x="3409950" y="4800600"/>
          <p14:tracePt t="4529" x="3403600" y="4787900"/>
          <p14:tracePt t="4546" x="3397250" y="4775200"/>
          <p14:tracePt t="4563" x="3390900" y="4749800"/>
          <p14:tracePt t="4580" x="3384550" y="4718050"/>
          <p14:tracePt t="4597" x="3384550" y="4629150"/>
          <p14:tracePt t="4613" x="3359150" y="4533900"/>
          <p14:tracePt t="4630" x="3346450" y="4457700"/>
          <p14:tracePt t="4646" x="3327400" y="4425950"/>
          <p14:tracePt t="4663" x="3321050" y="4400550"/>
          <p14:tracePt t="4748" x="3321050" y="4406900"/>
          <p14:tracePt t="4765" x="3321050" y="4413250"/>
          <p14:tracePt t="4781" x="3321050" y="4419600"/>
          <p14:tracePt t="4853" x="3314700" y="4419600"/>
          <p14:tracePt t="4861" x="3308350" y="4419600"/>
          <p14:tracePt t="4885" x="3302000" y="4419600"/>
          <p14:tracePt t="4907" x="3295650" y="4419600"/>
          <p14:tracePt t="4917" x="3289300" y="4425950"/>
          <p14:tracePt t="4939" x="3282950" y="4425950"/>
          <p14:tracePt t="4954" x="3276600" y="4438650"/>
          <p14:tracePt t="4971" x="3276600" y="4445000"/>
          <p14:tracePt t="4978" x="3276600" y="4457700"/>
          <p14:tracePt t="4986" x="3276600" y="4470400"/>
          <p14:tracePt t="4996" x="3276600" y="4483100"/>
          <p14:tracePt t="5013" x="3302000" y="4508500"/>
          <p14:tracePt t="5029" x="3327400" y="4540250"/>
          <p14:tracePt t="5046" x="3359150" y="4584700"/>
          <p14:tracePt t="5063" x="3378200" y="4622800"/>
          <p14:tracePt t="5079" x="3416300" y="4635500"/>
          <p14:tracePt t="5096" x="3441700" y="4641850"/>
          <p14:tracePt t="5100" x="3448050" y="4648200"/>
          <p14:tracePt t="5113" x="3454400" y="4648200"/>
          <p14:tracePt t="5179" x="3460750" y="4648200"/>
          <p14:tracePt t="5227" x="3460750" y="4654550"/>
          <p14:tracePt t="5235" x="3454400" y="4673600"/>
          <p14:tracePt t="5246" x="3441700" y="4692650"/>
          <p14:tracePt t="5263" x="3403600" y="4737100"/>
          <p14:tracePt t="5280" x="3378200" y="4768850"/>
          <p14:tracePt t="5297" x="3365500" y="4781550"/>
          <p14:tracePt t="5330" x="3359150" y="4787900"/>
          <p14:tracePt t="5347" x="3352800" y="4787900"/>
          <p14:tracePt t="5365" x="3346450" y="4787900"/>
          <p14:tracePt t="5411" x="3340100" y="4787900"/>
          <p14:tracePt t="5419" x="3333750" y="4775200"/>
          <p14:tracePt t="5429" x="3327400" y="4756150"/>
          <p14:tracePt t="5446" x="3314700" y="4711700"/>
          <p14:tracePt t="5462" x="3289300" y="4673600"/>
          <p14:tracePt t="5479" x="3282950" y="4635500"/>
          <p14:tracePt t="5496" x="3276600" y="4622800"/>
          <p14:tracePt t="5512" x="3276600" y="4603750"/>
          <p14:tracePt t="5529" x="3276600" y="4591050"/>
          <p14:tracePt t="5562" x="3276600" y="4584700"/>
          <p14:tracePt t="5579" x="3276600" y="4578350"/>
          <p14:tracePt t="5596" x="3282950" y="4565650"/>
          <p14:tracePt t="5612" x="3282950" y="4552950"/>
          <p14:tracePt t="5629" x="3282950" y="4540250"/>
          <p14:tracePt t="5646" x="3282950" y="4533900"/>
          <p14:tracePt t="5663" x="3282950" y="4521200"/>
          <p14:tracePt t="5679" x="3282950" y="4508500"/>
          <p14:tracePt t="5700" x="3282950" y="4502150"/>
          <p14:tracePt t="5723" x="3289300" y="4502150"/>
          <p14:tracePt t="5819" x="3289300" y="4495800"/>
          <p14:tracePt t="5827" x="3289300" y="4489450"/>
          <p14:tracePt t="5835" x="3289300" y="4483100"/>
          <p14:tracePt t="5859" x="3289300" y="4476750"/>
          <p14:tracePt t="6419" x="3295650" y="4483100"/>
          <p14:tracePt t="6427" x="3302000" y="4483100"/>
          <p14:tracePt t="6441" x="3302000" y="4495800"/>
          <p14:tracePt t="6457" x="3314700" y="4508500"/>
          <p14:tracePt t="6474" x="3321050" y="4514850"/>
          <p14:tracePt t="6491" x="3346450" y="4527550"/>
          <p14:tracePt t="6507" x="3371850" y="4540250"/>
          <p14:tracePt t="6525" x="3384550" y="4565650"/>
          <p14:tracePt t="6542" x="3403600" y="4578350"/>
          <p14:tracePt t="6558" x="3416300" y="4597400"/>
          <p14:tracePt t="6575" x="3429000" y="4610100"/>
          <p14:tracePt t="6591" x="3441700" y="4635500"/>
          <p14:tracePt t="6608" x="3454400" y="4660900"/>
          <p14:tracePt t="6624" x="3473450" y="4686300"/>
          <p14:tracePt t="6641" x="3486150" y="4705350"/>
          <p14:tracePt t="6658" x="3486150" y="4711700"/>
          <p14:tracePt t="6674" x="3492500" y="4718050"/>
          <p14:tracePt t="6699" x="3492500" y="4724400"/>
          <p14:tracePt t="6707" x="3498850" y="4724400"/>
          <p14:tracePt t="6724" x="3505200" y="4730750"/>
          <p14:tracePt t="6741" x="3517900" y="4749800"/>
          <p14:tracePt t="6757" x="3543300" y="4768850"/>
          <p14:tracePt t="6774" x="3575050" y="4819650"/>
          <p14:tracePt t="6791" x="3663950" y="4889500"/>
          <p14:tracePt t="6808" x="3759200" y="4965700"/>
          <p14:tracePt t="6825" x="3810000" y="5010150"/>
          <p14:tracePt t="6841" x="3829050" y="5022850"/>
          <p14:tracePt t="6875" x="3829050" y="5010150"/>
          <p14:tracePt t="6891" x="3829050" y="4991100"/>
          <p14:tracePt t="6907" x="3816350" y="4972050"/>
          <p14:tracePt t="6924" x="3803650" y="4946650"/>
          <p14:tracePt t="6941" x="3797300" y="4933950"/>
          <p14:tracePt t="6957" x="3797300" y="4927600"/>
          <p14:tracePt t="6974" x="3790950" y="4927600"/>
          <p14:tracePt t="6991" x="3784600" y="4927600"/>
          <p14:tracePt t="7007" x="3784600" y="4921250"/>
          <p14:tracePt t="7024" x="3778250" y="4914900"/>
          <p14:tracePt t="7078" x="3771900" y="4914900"/>
          <p14:tracePt t="7093" x="3765550" y="4914900"/>
          <p14:tracePt t="7107" x="3759200" y="4914900"/>
          <p14:tracePt t="7115" x="3752850" y="4914900"/>
          <p14:tracePt t="7124" x="3746500" y="4908550"/>
          <p14:tracePt t="7141" x="3727450" y="4870450"/>
          <p14:tracePt t="7157" x="3702050" y="4832350"/>
          <p14:tracePt t="7174" x="3689350" y="4806950"/>
          <p14:tracePt t="7191" x="3683000" y="4794250"/>
          <p14:tracePt t="7207" x="3676650" y="4787900"/>
          <p14:tracePt t="7341" x="3676650" y="4781550"/>
          <p14:tracePt t="7348" x="3676650" y="4775200"/>
          <p14:tracePt t="7627" x="3670300" y="4775200"/>
          <p14:tracePt t="7939" x="3663950" y="4775200"/>
          <p14:tracePt t="8155" x="3657600" y="4775200"/>
          <p14:tracePt t="8163" x="3657600" y="4781550"/>
          <p14:tracePt t="8179" x="3657600" y="4787900"/>
          <p14:tracePt t="8211" x="3651250" y="4787900"/>
          <p14:tracePt t="8355" x="3651250" y="4794250"/>
          <p14:tracePt t="8547" x="3651250" y="4800600"/>
          <p14:tracePt t="9859" x="3657600" y="4800600"/>
          <p14:tracePt t="9867" x="3663950" y="4800600"/>
          <p14:tracePt t="9885" x="3670300" y="4806950"/>
          <p14:tracePt t="9907" x="3676650" y="4806950"/>
          <p14:tracePt t="9955" x="3683000" y="4806950"/>
          <p14:tracePt t="9979" x="3689350" y="4806950"/>
          <p14:tracePt t="10012" x="3702050" y="4806950"/>
          <p14:tracePt t="10037" x="3714750" y="4800600"/>
          <p14:tracePt t="10044" x="3727450" y="4794250"/>
          <p14:tracePt t="10052" x="3727450" y="4787900"/>
          <p14:tracePt t="10064" x="3733800" y="4787900"/>
          <p14:tracePt t="10081" x="3746500" y="4775200"/>
          <p14:tracePt t="10097" x="3752850" y="4762500"/>
          <p14:tracePt t="10114" x="3765550" y="4756150"/>
          <p14:tracePt t="10131" x="3771900" y="4743450"/>
          <p14:tracePt t="10147" x="3778250" y="4737100"/>
          <p14:tracePt t="10164" x="3778250" y="4730750"/>
          <p14:tracePt t="10291" x="3778250" y="4737100"/>
          <p14:tracePt t="10307" x="3778250" y="4749800"/>
          <p14:tracePt t="10315" x="3778250" y="4762500"/>
          <p14:tracePt t="10323" x="3778250" y="4775200"/>
          <p14:tracePt t="10332" x="3778250" y="4794250"/>
          <p14:tracePt t="10347" x="3778250" y="4819650"/>
          <p14:tracePt t="10364" x="3778250" y="4838700"/>
          <p14:tracePt t="10381" x="3784600" y="4864100"/>
          <p14:tracePt t="10397" x="3784600" y="4870450"/>
          <p14:tracePt t="10431" x="3778250" y="4870450"/>
          <p14:tracePt t="10447" x="3765550" y="4870450"/>
          <p14:tracePt t="10464" x="3752850" y="4889500"/>
          <p14:tracePt t="10481" x="3727450" y="4927600"/>
          <p14:tracePt t="10497" x="3702050" y="4991100"/>
          <p14:tracePt t="10514" x="3689350" y="5048250"/>
          <p14:tracePt t="10531" x="3689350" y="5086350"/>
          <p14:tracePt t="10547" x="3708400" y="5099050"/>
          <p14:tracePt t="10581" x="3714750" y="5111750"/>
          <p14:tracePt t="10597" x="3714750" y="5149850"/>
          <p14:tracePt t="10614" x="3683000" y="5213350"/>
          <p14:tracePt t="10631" x="3632200" y="5283200"/>
          <p14:tracePt t="10647" x="3562350" y="5346700"/>
          <p14:tracePt t="10665" x="3498850" y="5416550"/>
          <p14:tracePt t="10668" x="3460750" y="5441950"/>
          <p14:tracePt t="10680" x="3429000" y="5461000"/>
          <p14:tracePt t="10697" x="3390900" y="5461000"/>
          <p14:tracePt t="10714" x="3384550" y="5461000"/>
          <p14:tracePt t="10732" x="3378200" y="5461000"/>
          <p14:tracePt t="10747" x="3365500" y="5454650"/>
          <p14:tracePt t="10764" x="3333750" y="5422900"/>
          <p14:tracePt t="10781" x="3327400" y="5410200"/>
          <p14:tracePt t="10797" x="3327400" y="5397500"/>
          <p14:tracePt t="11179" x="3289300" y="5397500"/>
          <p14:tracePt t="11186" x="3270250" y="5410200"/>
          <p14:tracePt t="11194" x="3257550" y="5410200"/>
          <p14:tracePt t="11205" x="3251200" y="5410200"/>
          <p14:tracePt t="11245" x="3251200" y="5416550"/>
          <p14:tracePt t="11253" x="3251200" y="5422900"/>
          <p14:tracePt t="11261" x="3244850" y="5429250"/>
          <p14:tracePt t="11272" x="3244850" y="5435600"/>
          <p14:tracePt t="11289" x="3244850" y="5454650"/>
          <p14:tracePt t="11306" x="3244850" y="5480050"/>
          <p14:tracePt t="11323" x="3225800" y="5492750"/>
          <p14:tracePt t="11340" x="3200400" y="5492750"/>
          <p14:tracePt t="11355" x="3187700" y="5486400"/>
          <p14:tracePt t="11372" x="3175000" y="5473700"/>
          <p14:tracePt t="11389" x="3168650" y="5461000"/>
          <p14:tracePt t="11405" x="3168650" y="5441950"/>
          <p14:tracePt t="11422" x="3162300" y="5429250"/>
          <p14:tracePt t="11455" x="3155950" y="5429250"/>
          <p14:tracePt t="11523" x="3149600" y="5429250"/>
          <p14:tracePt t="11547" x="3149600" y="5416550"/>
          <p14:tracePt t="11555" x="3136900" y="5410200"/>
          <p14:tracePt t="11563" x="3130550" y="5391150"/>
          <p14:tracePt t="11571" x="3130550" y="5372100"/>
          <p14:tracePt t="11588" x="3117850" y="5314950"/>
          <p14:tracePt t="11605" x="3117850" y="5207000"/>
          <p14:tracePt t="11621" x="3117850" y="5149850"/>
          <p14:tracePt t="11638" x="3124200" y="5118100"/>
          <p14:tracePt t="11655" x="3124200" y="5111750"/>
          <p14:tracePt t="11672" x="3124200" y="5105400"/>
          <p14:tracePt t="11689" x="3124200" y="5092700"/>
          <p14:tracePt t="11706" x="3117850" y="5086350"/>
          <p14:tracePt t="11722" x="3111500" y="5060950"/>
          <p14:tracePt t="11739" x="3105150" y="5041900"/>
          <p14:tracePt t="11755" x="3105150" y="5003800"/>
          <p14:tracePt t="11772" x="3105150" y="4978400"/>
          <p14:tracePt t="11789" x="3105150" y="4972050"/>
          <p14:tracePt t="11868" x="3098800" y="4972050"/>
          <p14:tracePt t="11876" x="3092450" y="4972050"/>
          <p14:tracePt t="11892" x="3092450" y="4965700"/>
          <p14:tracePt t="12043" x="3092450" y="4972050"/>
          <p14:tracePt t="12051" x="3092450" y="4978400"/>
          <p14:tracePt t="12065" x="3092450" y="4991100"/>
          <p14:tracePt t="12081" x="3092450" y="5003800"/>
          <p14:tracePt t="12099" x="3092450" y="5016500"/>
          <p14:tracePt t="12115" x="3092450" y="5022850"/>
          <p14:tracePt t="12132" x="3092450" y="5029200"/>
          <p14:tracePt t="12205" x="3092450" y="5035550"/>
          <p14:tracePt t="12212" x="3092450" y="5041900"/>
          <p14:tracePt t="12220" x="3092450" y="5048250"/>
          <p14:tracePt t="12232" x="3092450" y="5054600"/>
          <p14:tracePt t="12248" x="3092450" y="5073650"/>
          <p14:tracePt t="12265" x="3092450" y="5086350"/>
          <p14:tracePt t="12282" x="3098800" y="5105400"/>
          <p14:tracePt t="12299" x="3098800" y="5137150"/>
          <p14:tracePt t="12315" x="3098800" y="5168900"/>
          <p14:tracePt t="12332" x="3098800" y="5194300"/>
          <p14:tracePt t="12348" x="3098800" y="5213350"/>
          <p14:tracePt t="12365" x="3098800" y="5238750"/>
          <p14:tracePt t="12382" x="3105150" y="5251450"/>
          <p14:tracePt t="12399" x="3105150" y="5283200"/>
          <p14:tracePt t="12416" x="3105150" y="5327650"/>
          <p14:tracePt t="12432" x="3111500" y="5359400"/>
          <p14:tracePt t="12448" x="3124200" y="5403850"/>
          <p14:tracePt t="12465" x="3143250" y="5461000"/>
          <p14:tracePt t="12482" x="3155950" y="5518150"/>
          <p14:tracePt t="12498" x="3168650" y="5594350"/>
          <p14:tracePt t="12515" x="3175000" y="5600700"/>
          <p14:tracePt t="12548" x="3175000" y="5613400"/>
          <p14:tracePt t="12581" x="3175000" y="5626100"/>
          <p14:tracePt t="12598" x="3175000" y="5632450"/>
          <p14:tracePt t="12615" x="3175000" y="5638800"/>
          <p14:tracePt t="12632" x="3175000" y="5645150"/>
          <p14:tracePt t="12648" x="3175000" y="5651500"/>
          <p14:tracePt t="12665" x="3168650" y="5657850"/>
          <p14:tracePt t="12682" x="3162300" y="5657850"/>
          <p14:tracePt t="12707" x="3155950" y="5657850"/>
          <p14:tracePt t="12779" x="3155950" y="5664200"/>
          <p14:tracePt t="12795" x="3155950" y="5670550"/>
          <p14:tracePt t="12803" x="3155950" y="5676900"/>
          <p14:tracePt t="12811" x="3155950" y="5683250"/>
          <p14:tracePt t="12819" x="3155950" y="5689600"/>
          <p14:tracePt t="12867" x="3155950" y="5683250"/>
          <p14:tracePt t="12875" x="3155950" y="5676900"/>
          <p14:tracePt t="12884" x="3155950" y="5670550"/>
          <p14:tracePt t="12979" x="3162300" y="5670550"/>
          <p14:tracePt t="12987" x="3168650" y="5670550"/>
          <p14:tracePt t="12995" x="3175000" y="5670550"/>
          <p14:tracePt t="13003" x="3181350" y="5664200"/>
          <p14:tracePt t="13015" x="3187700" y="5657850"/>
          <p14:tracePt t="13032" x="3194050" y="5651500"/>
          <p14:tracePt t="13069" x="3194050" y="5645150"/>
          <p14:tracePt t="13083" x="3194050" y="5638800"/>
          <p14:tracePt t="13163" x="3206750" y="5638800"/>
          <p14:tracePt t="13179" x="3213100" y="5638800"/>
          <p14:tracePt t="13187" x="3219450" y="5638800"/>
          <p14:tracePt t="13219" x="3225800" y="5638800"/>
          <p14:tracePt t="13243" x="3225800" y="5632450"/>
          <p14:tracePt t="13253" x="3219450" y="5619750"/>
          <p14:tracePt t="13259" x="3213100" y="5619750"/>
          <p14:tracePt t="13269" x="3206750" y="5607050"/>
          <p14:tracePt t="13281" x="3200400" y="5594350"/>
          <p14:tracePt t="13299" x="3181350" y="5575300"/>
          <p14:tracePt t="13315" x="3175000" y="5562600"/>
          <p14:tracePt t="13331" x="3175000" y="5549900"/>
          <p14:tracePt t="13348" x="3168650" y="5537200"/>
          <p14:tracePt t="13365" x="3162300" y="5530850"/>
          <p14:tracePt t="13382" x="3155950" y="5518150"/>
          <p14:tracePt t="13398" x="3149600" y="5499100"/>
          <p14:tracePt t="13415" x="3136900" y="5499100"/>
          <p14:tracePt t="13431" x="3124200" y="5480050"/>
          <p14:tracePt t="13448" x="3111500" y="5441950"/>
          <p14:tracePt t="13465" x="3086100" y="5391150"/>
          <p14:tracePt t="13482" x="3060700" y="5340350"/>
          <p14:tracePt t="13498" x="3041650" y="5308600"/>
          <p14:tracePt t="13515" x="3035300" y="5308600"/>
          <p14:tracePt t="13603" x="3041650" y="5314950"/>
          <p14:tracePt t="13619" x="3041650" y="5321300"/>
          <p14:tracePt t="13643" x="3041650" y="5327650"/>
          <p14:tracePt t="13652" x="3041650" y="5334000"/>
          <p14:tracePt t="13755" x="3035300" y="5334000"/>
          <p14:tracePt t="13819" x="3035300" y="5340350"/>
          <p14:tracePt t="13843" x="3035300" y="5346700"/>
          <p14:tracePt t="13867" x="3035300" y="5353050"/>
          <p14:tracePt t="13884" x="3035300" y="5359400"/>
          <p14:tracePt t="13891" x="3035300" y="5365750"/>
          <p14:tracePt t="13907" x="3035300" y="5372100"/>
          <p14:tracePt t="13987" x="3035300" y="5378450"/>
          <p14:tracePt t="14003" x="3035300" y="5384800"/>
          <p14:tracePt t="14019" x="3041650" y="5384800"/>
          <p14:tracePt t="14035" x="3041650" y="5391150"/>
          <p14:tracePt t="15259" x="3048000" y="5391150"/>
          <p14:tracePt t="15363" x="3048000" y="5397500"/>
          <p14:tracePt t="15379" x="3054350" y="5397500"/>
          <p14:tracePt t="15387" x="3054350" y="5403850"/>
          <p14:tracePt t="15619" x="3060700" y="5403850"/>
          <p14:tracePt t="16123" x="3060700" y="5397500"/>
          <p14:tracePt t="16148" x="3054350" y="5397500"/>
          <p14:tracePt t="16155" x="3054350" y="5391150"/>
          <p14:tracePt t="16164" x="3054350" y="5384800"/>
          <p14:tracePt t="16178" x="3054350" y="5378450"/>
          <p14:tracePt t="16195" x="3048000" y="5378450"/>
          <p14:tracePt t="16220" x="3048000" y="5372100"/>
          <p14:tracePt t="16283" x="3048000" y="5365750"/>
          <p14:tracePt t="16291" x="3041650" y="5365750"/>
          <p14:tracePt t="16339" x="3041650" y="5359400"/>
          <p14:tracePt t="16403" x="3041650" y="5353050"/>
          <p14:tracePt t="16435" x="3041650" y="5346700"/>
          <p14:tracePt t="16451" x="3035300" y="5346700"/>
          <p14:tracePt t="16467" x="3035300" y="5340350"/>
          <p14:tracePt t="17251" x="3035300" y="5327650"/>
          <p14:tracePt t="17555" x="3041650" y="5327650"/>
          <p14:tracePt t="17596" x="3048000" y="5327650"/>
          <p14:tracePt t="17667" x="3048000" y="5334000"/>
          <p14:tracePt t="17691" x="3048000" y="5340350"/>
          <p14:tracePt t="17707" x="3048000" y="5346700"/>
          <p14:tracePt t="17715" x="3048000" y="5353050"/>
          <p14:tracePt t="17731" x="3054350" y="5359400"/>
          <p14:tracePt t="17739" x="3054350" y="5365750"/>
          <p14:tracePt t="17747" x="3054350" y="5372100"/>
          <p14:tracePt t="17787" x="3060700" y="5372100"/>
          <p14:tracePt t="17827" x="3060700" y="5378450"/>
          <p14:tracePt t="17835" x="3060700" y="5384800"/>
          <p14:tracePt t="17859" x="3060700" y="5391150"/>
          <p14:tracePt t="17884" x="3060700" y="5397500"/>
          <p14:tracePt t="17995" x="3060700" y="5391150"/>
          <p14:tracePt t="18027" x="3060700" y="5384800"/>
          <p14:tracePt t="18157" x="3060700" y="5378450"/>
          <p14:tracePt t="18563" x="3060700" y="5372100"/>
          <p14:tracePt t="18579" x="3060700" y="5365750"/>
          <p14:tracePt t="18595" x="3060700" y="5359400"/>
          <p14:tracePt t="18643" x="3054350" y="5359400"/>
          <p14:tracePt t="18651" x="3054350" y="5353050"/>
          <p14:tracePt t="18772" x="3054350" y="5346700"/>
          <p14:tracePt t="18788" x="3054350" y="5340350"/>
          <p14:tracePt t="18796" x="3054350" y="5334000"/>
          <p14:tracePt t="18811" x="3054350" y="5327650"/>
          <p14:tracePt t="18819" x="3054350" y="5321300"/>
          <p14:tracePt t="18859" x="3054350" y="5314950"/>
          <p14:tracePt t="18883" x="3054350" y="5308600"/>
          <p14:tracePt t="18907" x="3054350" y="5302250"/>
          <p14:tracePt t="18915" x="3054350" y="5295900"/>
          <p14:tracePt t="18939" x="3060700" y="5289550"/>
          <p14:tracePt t="18947" x="3060700" y="5283200"/>
          <p14:tracePt t="18963" x="3060700" y="5276850"/>
          <p14:tracePt t="18972" x="3067050" y="5257800"/>
          <p14:tracePt t="18985" x="3067050" y="5251450"/>
          <p14:tracePt t="19001" x="3073400" y="5232400"/>
          <p14:tracePt t="19019" x="3079750" y="5226050"/>
          <p14:tracePt t="19075" x="3079750" y="5219700"/>
          <p14:tracePt t="19099" x="3079750" y="5213350"/>
          <p14:tracePt t="19107" x="3079750" y="5207000"/>
          <p14:tracePt t="19131" x="3079750" y="5200650"/>
          <p14:tracePt t="19147" x="3079750" y="5194300"/>
          <p14:tracePt t="19163" x="3079750" y="5187950"/>
          <p14:tracePt t="19179" x="3079750" y="5181600"/>
          <p14:tracePt t="19195" x="3079750" y="5168900"/>
          <p14:tracePt t="19205" x="3079750" y="5162550"/>
          <p14:tracePt t="19211" x="3079750" y="5156200"/>
          <p14:tracePt t="19219" x="3079750" y="5143500"/>
          <p14:tracePt t="19235" x="3079750" y="5130800"/>
          <p14:tracePt t="19251" x="3086100" y="5086350"/>
          <p14:tracePt t="19268" x="3092450" y="5073650"/>
          <p14:tracePt t="19285" x="3098800" y="5067300"/>
          <p14:tracePt t="19302" x="3098800" y="5054600"/>
          <p14:tracePt t="19318" x="3098800" y="5048250"/>
          <p14:tracePt t="19335" x="3098800" y="5035550"/>
          <p14:tracePt t="19352" x="3105150" y="5022850"/>
          <p14:tracePt t="19368" x="3105150" y="5010150"/>
          <p14:tracePt t="19385" x="3111500" y="4997450"/>
          <p14:tracePt t="19402" x="3111500" y="4984750"/>
          <p14:tracePt t="19419" x="3111500" y="4946650"/>
          <p14:tracePt t="19435" x="3117850" y="4921250"/>
          <p14:tracePt t="19452" x="3117850" y="4895850"/>
          <p14:tracePt t="19468" x="3117850" y="4889500"/>
          <p14:tracePt t="19485" x="3117850" y="4876800"/>
          <p14:tracePt t="19518" x="3117850" y="4870450"/>
          <p14:tracePt t="19535" x="3117850" y="4857750"/>
          <p14:tracePt t="19568" x="3117850" y="4851400"/>
          <p14:tracePt t="19588" x="3117850" y="4845050"/>
          <p14:tracePt t="19715" x="3117850" y="4838700"/>
          <p14:tracePt t="19723" x="3117850" y="4832350"/>
          <p14:tracePt t="19739" x="3117850" y="4826000"/>
          <p14:tracePt t="19755" x="3117850" y="4819650"/>
          <p14:tracePt t="19779" x="3117850" y="4813300"/>
          <p14:tracePt t="19795" x="3117850" y="4806950"/>
          <p14:tracePt t="19819" x="3117850" y="4800600"/>
          <p14:tracePt t="19827" x="3111500" y="4800600"/>
          <p14:tracePt t="19835" x="3111500" y="4794250"/>
          <p14:tracePt t="19851" x="3111500" y="4787900"/>
          <p14:tracePt t="19869" x="3111500" y="4775200"/>
          <p14:tracePt t="19885" x="3105150" y="4762500"/>
          <p14:tracePt t="19901" x="3098800" y="4724400"/>
          <p14:tracePt t="19918" x="3092450" y="4686300"/>
          <p14:tracePt t="19935" x="3086100" y="4667250"/>
          <p14:tracePt t="19951" x="3086100" y="4635500"/>
          <p14:tracePt t="19969" x="3086100" y="4629150"/>
          <p14:tracePt t="19985" x="3086100" y="4610100"/>
          <p14:tracePt t="20044" x="3086100" y="4603750"/>
          <p14:tracePt t="20060" x="3086100" y="4597400"/>
          <p14:tracePt t="20068" x="3086100" y="4591050"/>
          <p14:tracePt t="20084" x="3086100" y="4584700"/>
          <p14:tracePt t="20092" x="3079750" y="4584700"/>
          <p14:tracePt t="20102" x="3079750" y="4578350"/>
          <p14:tracePt t="20118" x="3073400" y="4565650"/>
          <p14:tracePt t="20135" x="3073400" y="4552950"/>
          <p14:tracePt t="20204" x="3073400" y="4546600"/>
          <p14:tracePt t="20220" x="3073400" y="4540250"/>
          <p14:tracePt t="20228" x="3073400" y="4533900"/>
          <p14:tracePt t="20243" x="3073400" y="4527550"/>
          <p14:tracePt t="20251" x="3073400" y="4521200"/>
          <p14:tracePt t="20268" x="3073400" y="4508500"/>
          <p14:tracePt t="20285" x="3073400" y="4489450"/>
          <p14:tracePt t="20301" x="3073400" y="4470400"/>
          <p14:tracePt t="20318" x="3073400" y="4464050"/>
          <p14:tracePt t="20335" x="3073400" y="4451350"/>
          <p14:tracePt t="20351" x="3067050" y="4432300"/>
          <p14:tracePt t="20435" x="3067050" y="4425950"/>
          <p14:tracePt t="20468" x="3067050" y="4419600"/>
          <p14:tracePt t="20500" x="3067050" y="4413250"/>
          <p14:tracePt t="20507" x="3067050" y="4406900"/>
          <p14:tracePt t="20540" x="3067050" y="4400550"/>
          <p14:tracePt t="20556" x="3067050" y="4394200"/>
          <p14:tracePt t="20571" x="3060700" y="4394200"/>
          <p14:tracePt t="20627" x="3060700" y="4387850"/>
          <p14:tracePt t="20667" x="3060700" y="4381500"/>
          <p14:tracePt t="20676" x="3060700" y="4375150"/>
          <p14:tracePt t="20693" x="3060700" y="4368800"/>
          <p14:tracePt t="20702" x="3060700" y="4362450"/>
          <p14:tracePt t="20718" x="3060700" y="4349750"/>
          <p14:tracePt t="20827" x="3060700" y="4343400"/>
          <p14:tracePt t="20843" x="3060700" y="4337050"/>
          <p14:tracePt t="20851" x="3060700" y="4330700"/>
          <p14:tracePt t="20875" x="3060700" y="4324350"/>
          <p14:tracePt t="20883" x="3060700" y="4318000"/>
          <p14:tracePt t="20891" x="3060700" y="4311650"/>
          <p14:tracePt t="20907" x="3060700" y="4305300"/>
          <p14:tracePt t="20918" x="3060700" y="4298950"/>
          <p14:tracePt t="20935" x="3060700" y="4292600"/>
          <p14:tracePt t="20951" x="3060700" y="4286250"/>
          <p14:tracePt t="20968" x="3060700" y="4279900"/>
          <p14:tracePt t="20984" x="3060700" y="4273550"/>
          <p14:tracePt t="21003" x="3060700" y="4267200"/>
          <p14:tracePt t="21019" x="3060700" y="4260850"/>
          <p14:tracePt t="21043" x="3060700" y="4254500"/>
          <p14:tracePt t="21059" x="3060700" y="4248150"/>
          <p14:tracePt t="21068" x="3060700" y="4241800"/>
          <p14:tracePt t="21085" x="3054350" y="4235450"/>
          <p14:tracePt t="21101" x="3054350" y="4222750"/>
          <p14:tracePt t="21118" x="3054350" y="4197350"/>
          <p14:tracePt t="21135" x="3048000" y="4184650"/>
          <p14:tracePt t="21151" x="3048000" y="4178300"/>
          <p14:tracePt t="21168" x="3041650" y="4171950"/>
          <p14:tracePt t="21185" x="3041650" y="4152900"/>
          <p14:tracePt t="21188" x="3041650" y="4146550"/>
          <p14:tracePt t="21201" x="3041650" y="4140200"/>
          <p14:tracePt t="21219" x="3041650" y="4133850"/>
          <p14:tracePt t="21235" x="3035300" y="4102100"/>
          <p14:tracePt t="21251" x="3035300" y="4083050"/>
          <p14:tracePt t="21268" x="3035300" y="4076700"/>
          <p14:tracePt t="21285" x="3035300" y="4051300"/>
          <p14:tracePt t="21301" x="3035300" y="4038600"/>
          <p14:tracePt t="21319" x="3035300" y="4032250"/>
          <p14:tracePt t="21335" x="3035300" y="4019550"/>
          <p14:tracePt t="21352" x="3028950" y="4006850"/>
          <p14:tracePt t="21369" x="3028950" y="3994150"/>
          <p14:tracePt t="21385" x="3028950" y="3987800"/>
          <p14:tracePt t="21404" x="3028950" y="3981450"/>
          <p14:tracePt t="21420" x="3028950" y="3975100"/>
          <p14:tracePt t="21435" x="3028950" y="3962400"/>
          <p14:tracePt t="21451" x="3028950" y="3949700"/>
          <p14:tracePt t="21484" x="3028950" y="3943350"/>
          <p14:tracePt t="21531" x="3028950" y="3937000"/>
          <p14:tracePt t="21556" x="3028950" y="3930650"/>
          <p14:tracePt t="21563" x="3028950" y="3924300"/>
          <p14:tracePt t="21588" x="3028950" y="3917950"/>
          <p14:tracePt t="21659" x="3028950" y="3911600"/>
          <p14:tracePt t="21667" x="3028950" y="3905250"/>
          <p14:tracePt t="21683" x="3028950" y="3892550"/>
          <p14:tracePt t="21691" x="3028950" y="3886200"/>
          <p14:tracePt t="21701" x="3028950" y="3879850"/>
          <p14:tracePt t="21718" x="3022600" y="3867150"/>
          <p14:tracePt t="21734" x="3022600" y="3860800"/>
          <p14:tracePt t="21751" x="3022600" y="3848100"/>
          <p14:tracePt t="21768" x="3022600" y="3835400"/>
          <p14:tracePt t="21784" x="3022600" y="3822700"/>
          <p14:tracePt t="21801" x="3022600" y="3816350"/>
          <p14:tracePt t="21835" x="3022600" y="3803650"/>
          <p14:tracePt t="21851" x="3022600" y="3784600"/>
          <p14:tracePt t="21868" x="3022600" y="3771900"/>
          <p14:tracePt t="21885" x="3022600" y="3759200"/>
          <p14:tracePt t="21901" x="3022600" y="3746500"/>
          <p14:tracePt t="21918" x="3022600" y="3740150"/>
          <p14:tracePt t="22571" x="3028950" y="3740150"/>
          <p14:tracePt t="23259" x="3028950" y="3746500"/>
          <p14:tracePt t="23275" x="3028950" y="3752850"/>
          <p14:tracePt t="23283" x="3035300" y="3759200"/>
          <p14:tracePt t="23299" x="3035300" y="3771900"/>
          <p14:tracePt t="23315" x="3041650" y="3778250"/>
          <p14:tracePt t="23323" x="3041650" y="3784600"/>
          <p14:tracePt t="23459" x="3041650" y="3790950"/>
          <p14:tracePt t="23483" x="3041650" y="3797300"/>
          <p14:tracePt t="23499" x="3041650" y="3803650"/>
          <p14:tracePt t="23515" x="3041650" y="3810000"/>
          <p14:tracePt t="23530" x="3041650" y="3816350"/>
          <p14:tracePt t="23539" x="3041650" y="3822700"/>
          <p14:tracePt t="23547" x="3041650" y="3829050"/>
          <p14:tracePt t="23573" x="3048000" y="3829050"/>
          <p14:tracePt t="23835" x="3041650" y="3829050"/>
          <p14:tracePt t="23963" x="3035300" y="3829050"/>
          <p14:tracePt t="23979" x="3035300" y="3822700"/>
          <p14:tracePt t="23995" x="3035300" y="3816350"/>
          <p14:tracePt t="24011" x="3028950" y="3816350"/>
          <p14:tracePt t="25988" x="3022600" y="3816350"/>
          <p14:tracePt t="26012" x="3016250" y="3816350"/>
          <p14:tracePt t="26035" x="3016250" y="3810000"/>
          <p14:tracePt t="26709" x="3016250" y="3822700"/>
          <p14:tracePt t="26715" x="3016250" y="3848100"/>
          <p14:tracePt t="26729" x="3022600" y="3873500"/>
          <p14:tracePt t="26747" x="3054350" y="3949700"/>
          <p14:tracePt t="26763" x="3060700" y="3975100"/>
          <p14:tracePt t="26803" x="3060700" y="3968750"/>
          <p14:tracePt t="26811" x="3060700" y="3956050"/>
          <p14:tracePt t="26819" x="3060700" y="3949700"/>
          <p14:tracePt t="26829" x="3060700" y="3937000"/>
          <p14:tracePt t="26846" x="3054350" y="3924300"/>
          <p14:tracePt t="26863" x="3054350" y="3917950"/>
          <p14:tracePt t="26896" x="3048000" y="3917950"/>
          <p14:tracePt t="27051" x="3048000" y="3911600"/>
          <p14:tracePt t="27069" x="3041650" y="3911600"/>
          <p14:tracePt t="27123" x="3041650" y="3905250"/>
          <p14:tracePt t="27147" x="3035300" y="3905250"/>
          <p14:tracePt t="27155" x="3035300" y="3898900"/>
          <p14:tracePt t="27172" x="3035300" y="3886200"/>
          <p14:tracePt t="27179" x="3035300" y="3879850"/>
          <p14:tracePt t="27195" x="3035300" y="3873500"/>
          <p14:tracePt t="27227" x="3035300" y="3867150"/>
          <p14:tracePt t="27235" x="3035300" y="3860800"/>
          <p14:tracePt t="27276" x="3035300" y="3854450"/>
          <p14:tracePt t="27291" x="3028950" y="3854450"/>
          <p14:tracePt t="27387" x="3028950" y="3867150"/>
          <p14:tracePt t="27395" x="3028950" y="3873500"/>
          <p14:tracePt t="27411" x="3028950" y="3879850"/>
          <p14:tracePt t="27715" x="3028950" y="3886200"/>
          <p14:tracePt t="27723" x="3028950" y="3892550"/>
          <p14:tracePt t="27737" x="3028950" y="3898900"/>
          <p14:tracePt t="27753" x="3035300" y="3905250"/>
          <p14:tracePt t="27773" x="3041650" y="3905250"/>
          <p14:tracePt t="27787" x="3041650" y="3911600"/>
          <p14:tracePt t="27827" x="3048000" y="3911600"/>
          <p14:tracePt t="27835" x="3054350" y="3911600"/>
          <p14:tracePt t="27843" x="3060700" y="3911600"/>
          <p14:tracePt t="27859" x="3067050" y="3911600"/>
          <p14:tracePt t="27870" x="3067050" y="3905250"/>
          <p14:tracePt t="27887" x="3073400" y="3898900"/>
          <p14:tracePt t="27904" x="3086100" y="3892550"/>
          <p14:tracePt t="27920" x="3098800" y="3886200"/>
          <p14:tracePt t="27956" x="3105150" y="3886200"/>
          <p14:tracePt t="28002" x="3105150" y="3879850"/>
          <p14:tracePt t="28093" x="3079750" y="3879850"/>
          <p14:tracePt t="28099" x="3048000" y="3892550"/>
          <p14:tracePt t="28108" x="3009900" y="3949700"/>
          <p14:tracePt t="28121" x="2978150" y="4019550"/>
          <p14:tracePt t="28137" x="2959100" y="4089400"/>
          <p14:tracePt t="28154" x="2959100" y="4095750"/>
          <p14:tracePt t="28171" x="2959100" y="4102100"/>
          <p14:tracePt t="28187" x="2933700" y="4152900"/>
          <p14:tracePt t="28203" x="2882900" y="4222750"/>
          <p14:tracePt t="28220" x="2787650" y="4292600"/>
          <p14:tracePt t="28237" x="2686050" y="4470400"/>
          <p14:tracePt t="28254" x="2520950" y="4889500"/>
          <p14:tracePt t="28271" x="2400300" y="5448300"/>
          <p14:tracePt t="28287" x="2228850" y="6165850"/>
          <p14:tracePt t="28304" x="2082800" y="6851650"/>
          <p14:tracePt t="41116" x="1460500" y="6400800"/>
          <p14:tracePt t="41123" x="1460500" y="6381750"/>
          <p14:tracePt t="41131" x="1454150" y="6369050"/>
          <p14:tracePt t="41147" x="1447800" y="6356350"/>
          <p14:tracePt t="41163" x="1384300" y="6311900"/>
          <p14:tracePt t="41180" x="1244600" y="6242050"/>
          <p14:tracePt t="41197" x="1098550" y="6203950"/>
          <p14:tracePt t="41213" x="1047750" y="6191250"/>
          <p14:tracePt t="41247" x="1054100" y="6216650"/>
          <p14:tracePt t="41264" x="1079500" y="6292850"/>
          <p14:tracePt t="41280" x="1092200" y="6381750"/>
          <p14:tracePt t="41297" x="1092200" y="6470650"/>
          <p14:tracePt t="41539" x="1981200" y="6375400"/>
          <p14:tracePt t="41547" x="2019300" y="6318250"/>
          <p14:tracePt t="41563" x="2139950" y="6184900"/>
          <p14:tracePt t="41580" x="2292350" y="6083300"/>
          <p14:tracePt t="41597" x="2400300" y="6026150"/>
          <p14:tracePt t="41614" x="2489200" y="5994400"/>
          <p14:tracePt t="41630" x="2527300" y="5988050"/>
          <p14:tracePt t="41647" x="2540000" y="5988050"/>
          <p14:tracePt t="41663" x="2546350" y="5988050"/>
          <p14:tracePt t="41700" x="2552700" y="5988050"/>
          <p14:tracePt t="41713" x="2565400" y="5988050"/>
          <p14:tracePt t="41730" x="2616200" y="5962650"/>
          <p14:tracePt t="41747" x="2679700" y="5949950"/>
          <p14:tracePt t="41763" x="2692400" y="5943600"/>
          <p14:tracePt t="41851" x="2692400" y="5937250"/>
          <p14:tracePt t="41859" x="2692400" y="5930900"/>
          <p14:tracePt t="41867" x="2698750" y="5918200"/>
          <p14:tracePt t="41880" x="2698750" y="5911850"/>
          <p14:tracePt t="41897" x="2724150" y="5873750"/>
          <p14:tracePt t="41914" x="2730500" y="5848350"/>
          <p14:tracePt t="41931" x="2736850" y="5797550"/>
          <p14:tracePt t="41947" x="2743200" y="5759450"/>
          <p14:tracePt t="41964" x="2755900" y="5734050"/>
          <p14:tracePt t="41980" x="2774950" y="5702300"/>
          <p14:tracePt t="41997" x="2781300" y="5683250"/>
          <p14:tracePt t="42013" x="2781300" y="5676900"/>
          <p14:tracePt t="42030" x="2787650" y="5651500"/>
          <p14:tracePt t="42047" x="2800350" y="5613400"/>
          <p14:tracePt t="42063" x="2832100" y="5568950"/>
          <p14:tracePt t="42080" x="2851150" y="5537200"/>
          <p14:tracePt t="42097" x="2863850" y="5505450"/>
          <p14:tracePt t="42113" x="2876550" y="5461000"/>
          <p14:tracePt t="42130" x="2876550" y="5416550"/>
          <p14:tracePt t="42147" x="2882900" y="5353050"/>
          <p14:tracePt t="42163" x="2895600" y="5334000"/>
          <p14:tracePt t="42180" x="2895600" y="5327650"/>
          <p14:tracePt t="42235" x="2901950" y="5327650"/>
          <p14:tracePt t="42243" x="2901950" y="5314950"/>
          <p14:tracePt t="42251" x="2908300" y="5302250"/>
          <p14:tracePt t="42263" x="2914650" y="5295900"/>
          <p14:tracePt t="42280" x="2933700" y="5257800"/>
          <p14:tracePt t="42297" x="2946400" y="5232400"/>
          <p14:tracePt t="42313" x="2946400" y="5213350"/>
          <p14:tracePt t="42330" x="2952750" y="5207000"/>
          <p14:tracePt t="42347" x="2952750" y="5200650"/>
          <p14:tracePt t="42363" x="2959100" y="5194300"/>
          <p14:tracePt t="42380" x="2971800" y="5181600"/>
          <p14:tracePt t="42403" x="2978150" y="5181600"/>
          <p14:tracePt t="42435" x="2984500" y="5181600"/>
          <p14:tracePt t="42443" x="2990850" y="5181600"/>
          <p14:tracePt t="42459" x="2997200" y="5181600"/>
          <p14:tracePt t="42467" x="3009900" y="5194300"/>
          <p14:tracePt t="42480" x="3022600" y="5200650"/>
          <p14:tracePt t="42497" x="3035300" y="5213350"/>
          <p14:tracePt t="42513" x="3041650" y="5226050"/>
          <p14:tracePt t="42530" x="3054350" y="5238750"/>
          <p14:tracePt t="42546" x="3067050" y="5264150"/>
          <p14:tracePt t="42563" x="3073400" y="5276850"/>
          <p14:tracePt t="42580" x="3073400" y="5283200"/>
          <p14:tracePt t="42596" x="3079750" y="5283200"/>
          <p14:tracePt t="42630" x="3079750" y="5289550"/>
          <p14:tracePt t="42646" x="3079750" y="5302250"/>
          <p14:tracePt t="42664" x="3079750" y="5308600"/>
          <p14:tracePt t="42680" x="3079750" y="5314950"/>
          <p14:tracePt t="42696" x="3079750" y="5321300"/>
          <p14:tracePt t="42713" x="3079750" y="5334000"/>
          <p14:tracePt t="42731" x="3079750" y="5340350"/>
          <p14:tracePt t="42747" x="3079750" y="5359400"/>
          <p14:tracePt t="42763" x="3079750" y="5365750"/>
          <p14:tracePt t="43467" x="3079750" y="5372100"/>
          <p14:tracePt t="43475" x="3079750" y="5378450"/>
          <p14:tracePt t="43492" x="3079750" y="5384800"/>
          <p14:tracePt t="43506" x="3079750" y="5391150"/>
          <p14:tracePt t="43522" x="3079750" y="5410200"/>
          <p14:tracePt t="43539" x="3079750" y="5422900"/>
          <p14:tracePt t="43555" x="3079750" y="5435600"/>
          <p14:tracePt t="43572" x="3079750" y="5441950"/>
          <p14:tracePt t="43827" x="3073400" y="5441950"/>
          <p14:tracePt t="43963" x="3067050" y="5441950"/>
          <p14:tracePt t="44211" x="3060700" y="5441950"/>
          <p14:tracePt t="44243" x="3054350" y="5441950"/>
          <p14:tracePt t="44275" x="3054350" y="5435600"/>
          <p14:tracePt t="44307" x="3054350" y="5429250"/>
          <p14:tracePt t="44467" x="3048000" y="5429250"/>
          <p14:tracePt t="44499" x="3048000" y="5422900"/>
          <p14:tracePt t="45083" x="3035300" y="5416550"/>
          <p14:tracePt t="45099" x="3035300" y="5410200"/>
          <p14:tracePt t="45109" x="3028950" y="5403850"/>
          <p14:tracePt t="45121" x="3022600" y="5403850"/>
          <p14:tracePt t="45139" x="3016250" y="5391150"/>
          <p14:tracePt t="45155" x="3003550" y="5372100"/>
          <p14:tracePt t="45171" x="2990850" y="5346700"/>
          <p14:tracePt t="45188" x="2990850" y="5314950"/>
          <p14:tracePt t="45205" x="2990850" y="5289550"/>
          <p14:tracePt t="45222" x="2984500" y="5270500"/>
          <p14:tracePt t="45238" x="2971800" y="5264150"/>
          <p14:tracePt t="45255" x="2971800" y="5251450"/>
          <p14:tracePt t="45272" x="2965450" y="5232400"/>
          <p14:tracePt t="45288" x="2959100" y="5213350"/>
          <p14:tracePt t="45305" x="2952750" y="5200650"/>
          <p14:tracePt t="45322" x="2946400" y="5175250"/>
          <p14:tracePt t="45338" x="2946400" y="5143500"/>
          <p14:tracePt t="45355" x="2940050" y="5111750"/>
          <p14:tracePt t="45372" x="2940050" y="5060950"/>
          <p14:tracePt t="45388" x="2940050" y="5010150"/>
          <p14:tracePt t="45405" x="2933700" y="4965700"/>
          <p14:tracePt t="45421" x="2921000" y="4857750"/>
          <p14:tracePt t="45438" x="2914650" y="4711700"/>
          <p14:tracePt t="45455" x="2914650" y="4673600"/>
          <p14:tracePt t="45471" x="2914650" y="4616450"/>
          <p14:tracePt t="45488" x="2914650" y="4565650"/>
          <p14:tracePt t="45505" x="2914650" y="4546600"/>
          <p14:tracePt t="45521" x="2921000" y="4533900"/>
          <p14:tracePt t="45538" x="2921000" y="4527550"/>
          <p14:tracePt t="45571" x="2921000" y="4521200"/>
          <p14:tracePt t="45588" x="2921000" y="4508500"/>
          <p14:tracePt t="45605" x="2927350" y="4502150"/>
          <p14:tracePt t="45622" x="2933700" y="4483100"/>
          <p14:tracePt t="45638" x="2933700" y="4470400"/>
          <p14:tracePt t="45655" x="2940050" y="4451350"/>
          <p14:tracePt t="45672" x="2946400" y="4432300"/>
          <p14:tracePt t="45688" x="2952750" y="4406900"/>
          <p14:tracePt t="45705" x="2959100" y="4381500"/>
          <p14:tracePt t="45722" x="2971800" y="4375150"/>
          <p14:tracePt t="45739" x="2978150" y="4362450"/>
          <p14:tracePt t="45811" x="2984500" y="4362450"/>
          <p14:tracePt t="45915" x="2984500" y="4356100"/>
          <p14:tracePt t="45924" x="2984500" y="4349750"/>
          <p14:tracePt t="45987" x="2984500" y="4343400"/>
          <p14:tracePt t="46003" x="2984500" y="4337050"/>
          <p14:tracePt t="46011" x="2984500" y="4324350"/>
          <p14:tracePt t="46021" x="2984500" y="4311650"/>
          <p14:tracePt t="46038" x="2984500" y="4292600"/>
          <p14:tracePt t="46055" x="2984500" y="4286250"/>
          <p14:tracePt t="46071" x="2984500" y="4273550"/>
          <p14:tracePt t="46088" x="2984500" y="4267200"/>
          <p14:tracePt t="46105" x="2978150" y="4267200"/>
          <p14:tracePt t="46259" x="2978150" y="4260850"/>
          <p14:tracePt t="46275" x="2978150" y="4254500"/>
          <p14:tracePt t="46291" x="2978150" y="4248150"/>
          <p14:tracePt t="46299" x="2978150" y="4241800"/>
          <p14:tracePt t="46324" x="2978150" y="4235450"/>
          <p14:tracePt t="46339" x="2978150" y="4229100"/>
          <p14:tracePt t="46347" x="2978150" y="4222750"/>
          <p14:tracePt t="46363" x="2978150" y="4216400"/>
          <p14:tracePt t="46372" x="2978150" y="4203700"/>
          <p14:tracePt t="46388" x="2978150" y="4191000"/>
          <p14:tracePt t="46405" x="2978150" y="4184650"/>
          <p14:tracePt t="46421" x="2978150" y="4178300"/>
          <p14:tracePt t="46438" x="2978150" y="4171950"/>
          <p14:tracePt t="46455" x="2978150" y="4165600"/>
          <p14:tracePt t="46471" x="2978150" y="4159250"/>
          <p14:tracePt t="46859" x="2984500" y="4159250"/>
          <p14:tracePt t="46885" x="2984500" y="4165600"/>
          <p14:tracePt t="46947" x="2990850" y="4165600"/>
          <p14:tracePt t="46955" x="2990850" y="4178300"/>
          <p14:tracePt t="46964" x="2997200" y="4178300"/>
          <p14:tracePt t="46981" x="3003550" y="4197350"/>
          <p14:tracePt t="46997" x="3003550" y="4203700"/>
          <p14:tracePt t="47052" x="3003550" y="4210050"/>
          <p14:tracePt t="47195" x="3003550" y="4216400"/>
          <p14:tracePt t="48667" x="3009900" y="4229100"/>
          <p14:tracePt t="48675" x="3009900" y="4235450"/>
          <p14:tracePt t="48689" x="3022600" y="4235450"/>
          <p14:tracePt t="48705" x="3028950" y="4248150"/>
          <p14:tracePt t="48739" x="3035300" y="4248150"/>
          <p14:tracePt t="48843" x="3035300" y="4241800"/>
          <p14:tracePt t="48867" x="3028950" y="4241800"/>
          <p14:tracePt t="49099" x="3028950" y="4229100"/>
          <p14:tracePt t="49795" x="3028950" y="4235450"/>
          <p14:tracePt t="49803" x="3028950" y="4241800"/>
          <p14:tracePt t="49817" x="3035300" y="4241800"/>
          <p14:tracePt t="49833" x="3035300" y="4254500"/>
          <p14:tracePt t="49851" x="3048000" y="4267200"/>
          <p14:tracePt t="49867" x="3048000" y="4279900"/>
          <p14:tracePt t="49883" x="3048000" y="4286250"/>
          <p14:tracePt t="50019" x="3054350" y="4286250"/>
          <p14:tracePt t="50027" x="3060700" y="4298950"/>
          <p14:tracePt t="50036" x="3060700" y="4305300"/>
          <p14:tracePt t="50050" x="3067050" y="4311650"/>
          <p14:tracePt t="50067" x="3073400" y="4311650"/>
          <p14:tracePt t="50107" x="3073400" y="4298950"/>
          <p14:tracePt t="50117" x="3067050" y="4292600"/>
          <p14:tracePt t="50133" x="3060700" y="4286250"/>
          <p14:tracePt t="50150" x="3054350" y="4279900"/>
          <p14:tracePt t="51387" x="3054350" y="4286250"/>
          <p14:tracePt t="51403" x="3060700" y="4292600"/>
          <p14:tracePt t="51412" x="3060700" y="4311650"/>
          <p14:tracePt t="51425" x="3067050" y="4324350"/>
          <p14:tracePt t="51442" x="3067050" y="4349750"/>
          <p14:tracePt t="51459" x="3073400" y="4375150"/>
          <p14:tracePt t="51475" x="3073400" y="4387850"/>
          <p14:tracePt t="51492" x="3086100" y="4394200"/>
          <p14:tracePt t="51509" x="3092450" y="4406900"/>
          <p14:tracePt t="51525" x="3098800" y="4413250"/>
          <p14:tracePt t="51542" x="3098800" y="4419600"/>
          <p14:tracePt t="51559" x="3105150" y="4419600"/>
          <p14:tracePt t="51575" x="3111500" y="4425950"/>
          <p14:tracePt t="51592" x="3117850" y="4425950"/>
          <p14:tracePt t="51675" x="3124200" y="4425950"/>
          <p14:tracePt t="51683" x="3130550" y="4425950"/>
          <p14:tracePt t="51699" x="3136900" y="4425950"/>
          <p14:tracePt t="51724" x="3136900" y="4432300"/>
          <p14:tracePt t="51731" x="3143250" y="4445000"/>
          <p14:tracePt t="51742" x="3143250" y="4464050"/>
          <p14:tracePt t="51759" x="3155950" y="4521200"/>
          <p14:tracePt t="51775" x="3162300" y="4572000"/>
          <p14:tracePt t="51792" x="3168650" y="4610100"/>
          <p14:tracePt t="51809" x="3168650" y="4686300"/>
          <p14:tracePt t="51825" x="3092450" y="4883150"/>
          <p14:tracePt t="51842" x="2984500" y="5105400"/>
          <p14:tracePt t="51859" x="2895600" y="5321300"/>
          <p14:tracePt t="51875" x="2870200" y="5372100"/>
          <p14:tracePt t="51892" x="2857500" y="5429250"/>
          <p14:tracePt t="51909" x="2851150" y="5511800"/>
          <p14:tracePt t="51926" x="2882900" y="5632450"/>
          <p14:tracePt t="51942" x="2952750" y="5791200"/>
          <p14:tracePt t="51959" x="2952750" y="6007100"/>
          <p14:tracePt t="51976" x="2946400" y="6286500"/>
          <p14:tracePt t="51992" x="2901950" y="6616700"/>
          <p14:tracePt t="52009" x="2819400" y="6813550"/>
          <p14:tracePt t="52025" x="2794000" y="6838950"/>
          <p14:tracePt t="52042" x="2787650" y="6838950"/>
          <p14:tracePt t="52203" x="2787650" y="6845300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dirty="0"/>
              <a:t>Psychometrically Significant </a:t>
            </a:r>
            <a:r>
              <a:rPr lang="en-US" sz="2800" i="1" dirty="0"/>
              <a:t>Negative</a:t>
            </a:r>
            <a:r>
              <a:rPr lang="en-US" sz="2800" dirty="0"/>
              <a:t> Ch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8731" y="1371600"/>
                <a:ext cx="7772400" cy="35433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                           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significant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8731" y="1371600"/>
                <a:ext cx="7772400" cy="3543300"/>
              </a:xfrm>
              <a:blipFill rotWithShape="0">
                <a:blip r:embed="rId4"/>
                <a:stretch>
                  <a:fillRect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2733" y="1905000"/>
            <a:ext cx="6798533" cy="4076700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4538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Tm="31066">
        <p:circle/>
      </p:transition>
    </mc:Choice>
    <mc:Fallback>
      <p:transition spd="slow" advTm="31066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957" x="2781300" y="6845300"/>
          <p14:tracePt t="5965" x="2774950" y="6845300"/>
          <p14:tracePt t="6245" x="2762250" y="6845300"/>
          <p14:tracePt t="6253" x="2749550" y="6845300"/>
          <p14:tracePt t="6267" x="2736850" y="6845300"/>
          <p14:tracePt t="6365" x="2749550" y="6845300"/>
          <p14:tracePt t="6373" x="2774950" y="6794500"/>
          <p14:tracePt t="6383" x="2794000" y="6635750"/>
          <p14:tracePt t="6400" x="2813050" y="5753100"/>
          <p14:tracePt t="6417" x="2755900" y="4984750"/>
          <p14:tracePt t="6433" x="2730500" y="4584700"/>
          <p14:tracePt t="6450" x="2730500" y="4356100"/>
          <p14:tracePt t="6467" x="2762250" y="4279900"/>
          <p14:tracePt t="6483" x="2806700" y="4279900"/>
          <p14:tracePt t="6500" x="2882900" y="4279900"/>
          <p14:tracePt t="6517" x="3238500" y="4508500"/>
          <p14:tracePt t="6533" x="3473450" y="4673600"/>
          <p14:tracePt t="6550" x="3670300" y="4876800"/>
          <p14:tracePt t="6567" x="3803650" y="5029200"/>
          <p14:tracePt t="6583" x="3905250" y="5168900"/>
          <p14:tracePt t="6600" x="3962400" y="5257800"/>
          <p14:tracePt t="6617" x="4025900" y="5308600"/>
          <p14:tracePt t="6633" x="4089400" y="5334000"/>
          <p14:tracePt t="6650" x="4140200" y="5359400"/>
          <p14:tracePt t="6667" x="4210050" y="5384800"/>
          <p14:tracePt t="6683" x="4254500" y="5410200"/>
          <p14:tracePt t="6700" x="4286250" y="5410200"/>
          <p14:tracePt t="6717" x="4311650" y="5410200"/>
          <p14:tracePt t="6734" x="4337050" y="5410200"/>
          <p14:tracePt t="6750" x="4375150" y="5410200"/>
          <p14:tracePt t="6767" x="4387850" y="5416550"/>
          <p14:tracePt t="6800" x="4387850" y="5422900"/>
          <p14:tracePt t="6817" x="4381500" y="5422900"/>
          <p14:tracePt t="6833" x="4362450" y="5422900"/>
          <p14:tracePt t="6850" x="4362450" y="5416550"/>
          <p14:tracePt t="6867" x="4356100" y="5416550"/>
          <p14:tracePt t="6883" x="4356100" y="5403850"/>
          <p14:tracePt t="6900" x="4356100" y="5397500"/>
          <p14:tracePt t="6917" x="4343400" y="5397500"/>
          <p14:tracePt t="6933" x="4324350" y="5391150"/>
          <p14:tracePt t="6950" x="4286250" y="5391150"/>
          <p14:tracePt t="6967" x="4210050" y="5391150"/>
          <p14:tracePt t="6984" x="4127500" y="5378450"/>
          <p14:tracePt t="7000" x="4076700" y="5359400"/>
          <p14:tracePt t="7017" x="4057650" y="5340350"/>
          <p14:tracePt t="7033" x="4051300" y="5340350"/>
          <p14:tracePt t="7102" x="4051300" y="5334000"/>
          <p14:tracePt t="7117" x="4051300" y="5314950"/>
          <p14:tracePt t="7125" x="4044950" y="5283200"/>
          <p14:tracePt t="7133" x="4013200" y="5226050"/>
          <p14:tracePt t="7150" x="3968750" y="5118100"/>
          <p14:tracePt t="7167" x="3930650" y="4997450"/>
          <p14:tracePt t="7183" x="3930650" y="4864100"/>
          <p14:tracePt t="7200" x="3930650" y="4826000"/>
          <p14:tracePt t="7217" x="3943350" y="4806950"/>
          <p14:tracePt t="7233" x="3949700" y="4800600"/>
          <p14:tracePt t="7267" x="3956050" y="4800600"/>
          <p14:tracePt t="7283" x="3962400" y="4819650"/>
          <p14:tracePt t="7300" x="3975100" y="4838700"/>
          <p14:tracePt t="7317" x="3987800" y="4845050"/>
          <p14:tracePt t="7350" x="3987800" y="4851400"/>
          <p14:tracePt t="7367" x="4025900" y="4851400"/>
          <p14:tracePt t="7384" x="4070350" y="4851400"/>
          <p14:tracePt t="7400" x="4159250" y="4851400"/>
          <p14:tracePt t="7417" x="4279900" y="4857750"/>
          <p14:tracePt t="7434" x="4375150" y="4883150"/>
          <p14:tracePt t="7450" x="4470400" y="4908550"/>
          <p14:tracePt t="7466" x="4533900" y="4927600"/>
          <p14:tracePt t="7483" x="4540250" y="4933950"/>
          <p14:tracePt t="7533" x="4552950" y="4914900"/>
          <p14:tracePt t="7541" x="4565650" y="4902200"/>
          <p14:tracePt t="7550" x="4597400" y="4876800"/>
          <p14:tracePt t="7566" x="4699000" y="4826000"/>
          <p14:tracePt t="7583" x="4857750" y="4756150"/>
          <p14:tracePt t="7600" x="4991100" y="4711700"/>
          <p14:tracePt t="7617" x="5054600" y="4692650"/>
          <p14:tracePt t="7634" x="5073650" y="4679950"/>
          <p14:tracePt t="7671" x="5073650" y="4673600"/>
          <p14:tracePt t="7693" x="5080000" y="4667250"/>
          <p14:tracePt t="7702" x="5086350" y="4660900"/>
          <p14:tracePt t="7716" x="5099050" y="4641850"/>
          <p14:tracePt t="7733" x="5130800" y="4610100"/>
          <p14:tracePt t="7750" x="5213350" y="4559300"/>
          <p14:tracePt t="7766" x="5314950" y="4495800"/>
          <p14:tracePt t="7783" x="5391150" y="4457700"/>
          <p14:tracePt t="7800" x="5403850" y="4457700"/>
          <p14:tracePt t="7816" x="5410200" y="4457700"/>
          <p14:tracePt t="7850" x="5416550" y="4476750"/>
          <p14:tracePt t="7867" x="5416550" y="4502150"/>
          <p14:tracePt t="7884" x="5422900" y="4527550"/>
          <p14:tracePt t="7901" x="5422900" y="4552950"/>
          <p14:tracePt t="7917" x="5422900" y="4565650"/>
          <p14:tracePt t="7933" x="5422900" y="4584700"/>
          <p14:tracePt t="7950" x="5410200" y="4610100"/>
          <p14:tracePt t="7967" x="5384800" y="4641850"/>
          <p14:tracePt t="7983" x="5334000" y="4699000"/>
          <p14:tracePt t="8000" x="5257800" y="4813300"/>
          <p14:tracePt t="8016" x="5162550" y="4914900"/>
          <p14:tracePt t="8033" x="5080000" y="5022850"/>
          <p14:tracePt t="8050" x="4997450" y="5105400"/>
          <p14:tracePt t="8066" x="4940300" y="5137150"/>
          <p14:tracePt t="8083" x="4908550" y="5168900"/>
          <p14:tracePt t="8100" x="4883150" y="5181600"/>
          <p14:tracePt t="8117" x="4838700" y="5187950"/>
          <p14:tracePt t="8133" x="4768850" y="5194300"/>
          <p14:tracePt t="8150" x="4673600" y="5207000"/>
          <p14:tracePt t="8167" x="4521200" y="5232400"/>
          <p14:tracePt t="8184" x="4337050" y="5264150"/>
          <p14:tracePt t="8200" x="4152900" y="5314950"/>
          <p14:tracePt t="8216" x="4057650" y="5340350"/>
          <p14:tracePt t="8233" x="4000500" y="5365750"/>
          <p14:tracePt t="8250" x="3962400" y="5372100"/>
          <p14:tracePt t="8266" x="3924300" y="5378450"/>
          <p14:tracePt t="8283" x="3892550" y="5378450"/>
          <p14:tracePt t="8300" x="3854450" y="5378450"/>
          <p14:tracePt t="8317" x="3797300" y="5353050"/>
          <p14:tracePt t="8334" x="3771900" y="5334000"/>
          <p14:tracePt t="8350" x="3752850" y="5308600"/>
          <p14:tracePt t="8367" x="3740150" y="5283200"/>
          <p14:tracePt t="8384" x="3727450" y="5264150"/>
          <p14:tracePt t="8400" x="3721100" y="5251450"/>
          <p14:tracePt t="8417" x="3714750" y="5232400"/>
          <p14:tracePt t="8433" x="3714750" y="5219700"/>
          <p14:tracePt t="8450" x="3708400" y="5200650"/>
          <p14:tracePt t="8467" x="3714750" y="5162550"/>
          <p14:tracePt t="8483" x="3733800" y="5111750"/>
          <p14:tracePt t="8500" x="3771900" y="5048250"/>
          <p14:tracePt t="8516" x="3854450" y="4972050"/>
          <p14:tracePt t="8533" x="3905250" y="4933950"/>
          <p14:tracePt t="8550" x="3956050" y="4895850"/>
          <p14:tracePt t="8567" x="4032250" y="4851400"/>
          <p14:tracePt t="8583" x="4121150" y="4806950"/>
          <p14:tracePt t="8600" x="4222750" y="4749800"/>
          <p14:tracePt t="8617" x="4318000" y="4724400"/>
          <p14:tracePt t="8633" x="4387850" y="4724400"/>
          <p14:tracePt t="8650" x="4451350" y="4724400"/>
          <p14:tracePt t="8667" x="4521200" y="4724400"/>
          <p14:tracePt t="8684" x="4597400" y="4724400"/>
          <p14:tracePt t="8700" x="4711700" y="4724400"/>
          <p14:tracePt t="8716" x="5035550" y="4641850"/>
          <p14:tracePt t="8733" x="5257800" y="4578350"/>
          <p14:tracePt t="8750" x="5378450" y="4552950"/>
          <p14:tracePt t="8766" x="5403850" y="4552950"/>
          <p14:tracePt t="8783" x="5410200" y="4552950"/>
          <p14:tracePt t="8800" x="5416550" y="4552950"/>
          <p14:tracePt t="8816" x="5416550" y="4559300"/>
          <p14:tracePt t="8833" x="5422900" y="4578350"/>
          <p14:tracePt t="8850" x="5429250" y="4603750"/>
          <p14:tracePt t="8866" x="5429250" y="4635500"/>
          <p14:tracePt t="8883" x="5435600" y="4673600"/>
          <p14:tracePt t="8900" x="5435600" y="4705350"/>
          <p14:tracePt t="8917" x="5435600" y="4749800"/>
          <p14:tracePt t="8934" x="5435600" y="4768850"/>
          <p14:tracePt t="8950" x="5422900" y="4794250"/>
          <p14:tracePt t="8967" x="5384800" y="4826000"/>
          <p14:tracePt t="8983" x="5314950" y="4864100"/>
          <p14:tracePt t="9000" x="5187950" y="4921250"/>
          <p14:tracePt t="9017" x="4991100" y="5003800"/>
          <p14:tracePt t="9033" x="4781550" y="5099050"/>
          <p14:tracePt t="9050" x="4546600" y="5194300"/>
          <p14:tracePt t="9067" x="4343400" y="5308600"/>
          <p14:tracePt t="9084" x="4210050" y="5378450"/>
          <p14:tracePt t="9101" x="4108450" y="5416550"/>
          <p14:tracePt t="9117" x="4038600" y="5435600"/>
          <p14:tracePt t="9133" x="4006850" y="5435600"/>
          <p14:tracePt t="9150" x="3968750" y="5435600"/>
          <p14:tracePt t="9167" x="3930650" y="5410200"/>
          <p14:tracePt t="9183" x="3898900" y="5391150"/>
          <p14:tracePt t="9200" x="3873500" y="5340350"/>
          <p14:tracePt t="9216" x="3873500" y="5257800"/>
          <p14:tracePt t="9233" x="3886200" y="5162550"/>
          <p14:tracePt t="9250" x="3962400" y="5048250"/>
          <p14:tracePt t="9266" x="4025900" y="4972050"/>
          <p14:tracePt t="9283" x="4089400" y="4908550"/>
          <p14:tracePt t="9301" x="4248150" y="4838700"/>
          <p14:tracePt t="9317" x="4368800" y="4819650"/>
          <p14:tracePt t="9333" x="4495800" y="4813300"/>
          <p14:tracePt t="9350" x="4610100" y="4813300"/>
          <p14:tracePt t="9367" x="4692650" y="4813300"/>
          <p14:tracePt t="9383" x="4711700" y="4813300"/>
          <p14:tracePt t="9400" x="4724400" y="4813300"/>
          <p14:tracePt t="9433" x="4724400" y="4819650"/>
          <p14:tracePt t="9450" x="4730750" y="4826000"/>
          <p14:tracePt t="9467" x="4743450" y="4845050"/>
          <p14:tracePt t="9483" x="4768850" y="4857750"/>
          <p14:tracePt t="9500" x="4787900" y="4883150"/>
          <p14:tracePt t="9516" x="4826000" y="4902200"/>
          <p14:tracePt t="9534" x="4838700" y="4902200"/>
          <p14:tracePt t="9550" x="4838700" y="4908550"/>
          <p14:tracePt t="9589" x="4832350" y="4908550"/>
          <p14:tracePt t="9600" x="4826000" y="4908550"/>
          <p14:tracePt t="9617" x="4826000" y="4895850"/>
          <p14:tracePt t="9633" x="4826000" y="4889500"/>
          <p14:tracePt t="9650" x="4819650" y="4889500"/>
          <p14:tracePt t="9701" x="4819650" y="4895850"/>
          <p14:tracePt t="9717" x="4819650" y="4902200"/>
          <p14:tracePt t="9725" x="4819650" y="4908550"/>
          <p14:tracePt t="9741" x="4819650" y="4914900"/>
          <p14:tracePt t="9773" x="4819650" y="4921250"/>
          <p14:tracePt t="9941" x="4819650" y="4927600"/>
          <p14:tracePt t="9974" x="4819650" y="4933950"/>
          <p14:tracePt t="10007" x="4826000" y="4933950"/>
          <p14:tracePt t="10085" x="4832350" y="4933950"/>
          <p14:tracePt t="10165" x="4838700" y="4933950"/>
          <p14:tracePt t="10421" x="4832350" y="4933950"/>
          <p14:tracePt t="10437" x="4826000" y="4933950"/>
          <p14:tracePt t="10445" x="4826000" y="4927600"/>
          <p14:tracePt t="10453" x="4826000" y="4921250"/>
          <p14:tracePt t="10468" x="4826000" y="4908550"/>
          <p14:tracePt t="10485" x="4826000" y="4895850"/>
          <p14:tracePt t="10502" x="4832350" y="4895850"/>
          <p14:tracePt t="10518" x="4832350" y="4889500"/>
          <p14:tracePt t="10557" x="4838700" y="4889500"/>
          <p14:tracePt t="10565" x="4845050" y="4889500"/>
          <p14:tracePt t="10573" x="4845050" y="4883150"/>
          <p14:tracePt t="10585" x="4851400" y="4883150"/>
          <p14:tracePt t="10601" x="4851400" y="4876800"/>
          <p14:tracePt t="10618" x="4851400" y="4870450"/>
          <p14:tracePt t="10635" x="4851400" y="4857750"/>
          <p14:tracePt t="10652" x="4851400" y="4851400"/>
          <p14:tracePt t="10668" x="4851400" y="4845050"/>
          <p14:tracePt t="10749" x="4851400" y="4838700"/>
          <p14:tracePt t="11213" x="4845050" y="4832350"/>
          <p14:tracePt t="11221" x="4838700" y="4832350"/>
          <p14:tracePt t="11235" x="4838700" y="4826000"/>
          <p14:tracePt t="11252" x="4832350" y="4826000"/>
          <p14:tracePt t="11269" x="4794250" y="4832350"/>
          <p14:tracePt t="11333" x="4775200" y="4845050"/>
          <p14:tracePt t="11341" x="4749800" y="4857750"/>
          <p14:tracePt t="11352" x="4730750" y="4876800"/>
          <p14:tracePt t="11368" x="4699000" y="4889500"/>
          <p14:tracePt t="11385" x="4679950" y="4902200"/>
          <p14:tracePt t="11402" x="4667250" y="4908550"/>
          <p14:tracePt t="11418" x="4654550" y="4908550"/>
          <p14:tracePt t="11435" x="4629150" y="4927600"/>
          <p14:tracePt t="11452" x="4584700" y="4953000"/>
          <p14:tracePt t="11469" x="4546600" y="4978400"/>
          <p14:tracePt t="11485" x="4527550" y="4997450"/>
          <p14:tracePt t="11501" x="4508500" y="5010150"/>
          <p14:tracePt t="11518" x="4495800" y="5022850"/>
          <p14:tracePt t="11535" x="4495800" y="5029200"/>
          <p14:tracePt t="11552" x="4489450" y="5035550"/>
          <p14:tracePt t="11568" x="4483100" y="5041900"/>
          <p14:tracePt t="11585" x="4470400" y="5054600"/>
          <p14:tracePt t="11601" x="4464050" y="5073650"/>
          <p14:tracePt t="11618" x="4451350" y="5118100"/>
          <p14:tracePt t="11635" x="4445000" y="5143500"/>
          <p14:tracePt t="11652" x="4432300" y="5175250"/>
          <p14:tracePt t="11668" x="4425950" y="5213350"/>
          <p14:tracePt t="11685" x="4419600" y="5219700"/>
          <p14:tracePt t="11701" x="4413250" y="5226050"/>
          <p14:tracePt t="11718" x="4413250" y="5245100"/>
          <p14:tracePt t="11735" x="4387850" y="5295900"/>
          <p14:tracePt t="11751" x="4368800" y="5365750"/>
          <p14:tracePt t="11768" x="4343400" y="5435600"/>
          <p14:tracePt t="11786" x="4324350" y="5505450"/>
          <p14:tracePt t="11802" x="4311650" y="5568950"/>
          <p14:tracePt t="11818" x="4305300" y="5575300"/>
          <p14:tracePt t="11902" x="4298950" y="5575300"/>
          <p14:tracePt t="12213" x="4286250" y="5575300"/>
          <p14:tracePt t="12238" x="4279900" y="5575300"/>
          <p14:tracePt t="12261" x="4273550" y="5575300"/>
          <p14:tracePt t="12269" x="4260850" y="5575300"/>
          <p14:tracePt t="12277" x="4248150" y="5575300"/>
          <p14:tracePt t="12285" x="4216400" y="5575300"/>
          <p14:tracePt t="12301" x="4178300" y="5568950"/>
          <p14:tracePt t="12318" x="4121150" y="5568950"/>
          <p14:tracePt t="12335" x="4032250" y="5568950"/>
          <p14:tracePt t="12352" x="3981450" y="5568950"/>
          <p14:tracePt t="12368" x="3975100" y="5568950"/>
          <p14:tracePt t="12422" x="3975100" y="5562600"/>
          <p14:tracePt t="12445" x="3975100" y="5556250"/>
          <p14:tracePt t="12454" x="3975100" y="5543550"/>
          <p14:tracePt t="12461" x="3975100" y="5530850"/>
          <p14:tracePt t="12470" x="3975100" y="5499100"/>
          <p14:tracePt t="12485" x="3981450" y="5422900"/>
          <p14:tracePt t="12501" x="3962400" y="5308600"/>
          <p14:tracePt t="12518" x="3943350" y="5270500"/>
          <p14:tracePt t="12535" x="3911600" y="5232400"/>
          <p14:tracePt t="12552" x="3879850" y="5207000"/>
          <p14:tracePt t="12568" x="3841750" y="5194300"/>
          <p14:tracePt t="12585" x="3790950" y="5162550"/>
          <p14:tracePt t="12602" x="3765550" y="5143500"/>
          <p14:tracePt t="12618" x="3746500" y="5130800"/>
          <p14:tracePt t="12837" x="3740150" y="5130800"/>
          <p14:tracePt t="12917" x="3733800" y="5130800"/>
          <p14:tracePt t="12965" x="3727450" y="5137150"/>
          <p14:tracePt t="13021" x="3721100" y="5143500"/>
          <p14:tracePt t="13109" x="3721100" y="5149850"/>
          <p14:tracePt t="13189" x="3721100" y="5156200"/>
          <p14:tracePt t="13197" x="3721100" y="5162550"/>
          <p14:tracePt t="13205" x="3721100" y="5168900"/>
          <p14:tracePt t="13397" x="3721100" y="5175250"/>
          <p14:tracePt t="13405" x="3721100" y="5187950"/>
          <p14:tracePt t="13419" x="3721100" y="5194300"/>
          <p14:tracePt t="13436" x="3727450" y="5200650"/>
          <p14:tracePt t="13453" x="3733800" y="5207000"/>
          <p14:tracePt t="14813" x="3727450" y="5207000"/>
          <p14:tracePt t="15181" x="3714750" y="5207000"/>
          <p14:tracePt t="15189" x="3708400" y="5207000"/>
          <p14:tracePt t="15199" x="3702050" y="5207000"/>
          <p14:tracePt t="15325" x="3695700" y="5207000"/>
          <p14:tracePt t="15565" x="3689350" y="5207000"/>
          <p14:tracePt t="15581" x="3683000" y="5207000"/>
          <p14:tracePt t="15829" x="3676650" y="5207000"/>
          <p14:tracePt t="16117" x="3670300" y="5207000"/>
          <p14:tracePt t="18205" x="3676650" y="5207000"/>
          <p14:tracePt t="18213" x="3676650" y="5213350"/>
          <p14:tracePt t="18341" x="3676650" y="5219700"/>
          <p14:tracePt t="18349" x="3676650" y="5226050"/>
          <p14:tracePt t="18357" x="3683000" y="5232400"/>
          <p14:tracePt t="18605" x="3683000" y="5238750"/>
          <p14:tracePt t="18613" x="3689350" y="5245100"/>
          <p14:tracePt t="18627" x="3689350" y="5257800"/>
          <p14:tracePt t="18643" x="3695700" y="5264150"/>
          <p14:tracePt t="18660" x="3695700" y="5270500"/>
          <p14:tracePt t="19173" x="3695700" y="5276850"/>
          <p14:tracePt t="19181" x="3695700" y="5289550"/>
          <p14:tracePt t="19191" x="3695700" y="5321300"/>
          <p14:tracePt t="19203" x="3695700" y="5359400"/>
          <p14:tracePt t="19219" x="3689350" y="5467350"/>
          <p14:tracePt t="19236" x="3689350" y="5594350"/>
          <p14:tracePt t="19253" x="3657600" y="5816600"/>
          <p14:tracePt t="19269" x="3644900" y="5816600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dirty="0"/>
              <a:t>Some Significant Patterns </a:t>
            </a:r>
            <a:r>
              <a:rPr lang="en-US" sz="2800" dirty="0" smtClean="0"/>
              <a:t>of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>Two Occasion Multivariable </a:t>
            </a:r>
            <a:r>
              <a:rPr lang="en-US" sz="2800" dirty="0"/>
              <a:t>Change (27%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404806" y="1752600"/>
            <a:ext cx="6773644" cy="3962400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8474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 advTm="58352">
        <p14:reveal/>
      </p:transition>
    </mc:Choice>
    <mc:Fallback>
      <p:transition spd="slow" advTm="5835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925" x="3632200" y="5816600"/>
          <p14:tracePt t="5933" x="3594100" y="5816600"/>
          <p14:tracePt t="5947" x="3575050" y="5816600"/>
          <p14:tracePt t="5964" x="3505200" y="5803900"/>
          <p14:tracePt t="5981" x="3378200" y="5708650"/>
          <p14:tracePt t="5997" x="3289300" y="5568950"/>
          <p14:tracePt t="6014" x="3187700" y="5416550"/>
          <p14:tracePt t="6030" x="3086100" y="5251450"/>
          <p14:tracePt t="6047" x="2997200" y="5111750"/>
          <p14:tracePt t="6064" x="2895600" y="4972050"/>
          <p14:tracePt t="6080" x="2825750" y="4838700"/>
          <p14:tracePt t="6097" x="2819400" y="4813300"/>
          <p14:tracePt t="6114" x="2813050" y="4800600"/>
          <p14:tracePt t="6130" x="2800350" y="4768850"/>
          <p14:tracePt t="6147" x="2762250" y="4616450"/>
          <p14:tracePt t="6164" x="2692400" y="4343400"/>
          <p14:tracePt t="6181" x="2622550" y="4006850"/>
          <p14:tracePt t="6197" x="2597150" y="3752850"/>
          <p14:tracePt t="6214" x="2578100" y="3524250"/>
          <p14:tracePt t="6230" x="2565400" y="3333750"/>
          <p14:tracePt t="6247" x="2565400" y="3200400"/>
          <p14:tracePt t="6264" x="2597150" y="3105150"/>
          <p14:tracePt t="6280" x="2667000" y="3022600"/>
          <p14:tracePt t="6297" x="2806700" y="2965450"/>
          <p14:tracePt t="6314" x="2946400" y="2946400"/>
          <p14:tracePt t="6330" x="3054350" y="2940050"/>
          <p14:tracePt t="6347" x="3067050" y="2940050"/>
          <p14:tracePt t="6364" x="3060700" y="2965450"/>
          <p14:tracePt t="6381" x="3009900" y="3028950"/>
          <p14:tracePt t="6397" x="2978150" y="3079750"/>
          <p14:tracePt t="6414" x="2978150" y="3098800"/>
          <p14:tracePt t="6430" x="2978150" y="3111500"/>
          <p14:tracePt t="6447" x="2984500" y="3117850"/>
          <p14:tracePt t="6464" x="2984500" y="3124200"/>
          <p14:tracePt t="6497" x="2978150" y="3124200"/>
          <p14:tracePt t="6514" x="2971800" y="3130550"/>
          <p14:tracePt t="6530" x="2965450" y="3149600"/>
          <p14:tracePt t="6547" x="2959100" y="3162300"/>
          <p14:tracePt t="6564" x="2959100" y="3168650"/>
          <p14:tracePt t="6581" x="2940050" y="3168650"/>
          <p14:tracePt t="6597" x="2940050" y="3060700"/>
          <p14:tracePt t="6614" x="2971800" y="2914650"/>
          <p14:tracePt t="6630" x="3028950" y="2787650"/>
          <p14:tracePt t="6647" x="3060700" y="2724150"/>
          <p14:tracePt t="6663" x="3079750" y="2705100"/>
          <p14:tracePt t="6680" x="3079750" y="2692400"/>
          <p14:tracePt t="6697" x="3079750" y="2686050"/>
          <p14:tracePt t="6714" x="3079750" y="2679700"/>
          <p14:tracePt t="6751" x="3086100" y="2679700"/>
          <p14:tracePt t="6764" x="3086100" y="2692400"/>
          <p14:tracePt t="6780" x="3098800" y="2711450"/>
          <p14:tracePt t="6797" x="3124200" y="2743200"/>
          <p14:tracePt t="6814" x="3130550" y="2749550"/>
          <p14:tracePt t="6830" x="3130550" y="2755900"/>
          <p14:tracePt t="6863" x="3143250" y="2762250"/>
          <p14:tracePt t="6880" x="3155950" y="2800350"/>
          <p14:tracePt t="6897" x="3162300" y="2806700"/>
          <p14:tracePt t="6913" x="3168650" y="2857500"/>
          <p14:tracePt t="6930" x="3175000" y="2984500"/>
          <p14:tracePt t="6947" x="3168650" y="3124200"/>
          <p14:tracePt t="6964" x="3130550" y="3270250"/>
          <p14:tracePt t="6981" x="3060700" y="3422650"/>
          <p14:tracePt t="6997" x="3028950" y="3467100"/>
          <p14:tracePt t="7013" x="3009900" y="3505200"/>
          <p14:tracePt t="7030" x="2997200" y="3530600"/>
          <p14:tracePt t="7047" x="2990850" y="3536950"/>
          <p14:tracePt t="7063" x="2959100" y="3549650"/>
          <p14:tracePt t="7080" x="2901950" y="3556000"/>
          <p14:tracePt t="7097" x="2838450" y="3536950"/>
          <p14:tracePt t="7113" x="2755900" y="3505200"/>
          <p14:tracePt t="7130" x="2635250" y="3467100"/>
          <p14:tracePt t="7147" x="2501900" y="3429000"/>
          <p14:tracePt t="7163" x="2444750" y="3384550"/>
          <p14:tracePt t="7181" x="2432050" y="3333750"/>
          <p14:tracePt t="7197" x="2432050" y="3263900"/>
          <p14:tracePt t="7213" x="2432050" y="3213100"/>
          <p14:tracePt t="7230" x="2438400" y="3143250"/>
          <p14:tracePt t="7247" x="2457450" y="3048000"/>
          <p14:tracePt t="7264" x="2520950" y="2971800"/>
          <p14:tracePt t="7280" x="2584450" y="2870200"/>
          <p14:tracePt t="7297" x="2635250" y="2800350"/>
          <p14:tracePt t="7313" x="2679700" y="2768600"/>
          <p14:tracePt t="7330" x="2717800" y="2743200"/>
          <p14:tracePt t="7347" x="2736850" y="2736850"/>
          <p14:tracePt t="7363" x="2749550" y="2755900"/>
          <p14:tracePt t="7380" x="2749550" y="2800350"/>
          <p14:tracePt t="7397" x="2724150" y="2978150"/>
          <p14:tracePt t="7413" x="2622550" y="3130550"/>
          <p14:tracePt t="7430" x="2622550" y="3213100"/>
          <p14:tracePt t="7447" x="2641600" y="3238500"/>
          <p14:tracePt t="7464" x="2654300" y="3232150"/>
          <p14:tracePt t="7480" x="2660650" y="3200400"/>
          <p14:tracePt t="7497" x="2641600" y="3194050"/>
          <p14:tracePt t="7557" x="2647950" y="3194050"/>
          <p14:tracePt t="7581" x="2654300" y="3194050"/>
          <p14:tracePt t="7597" x="2660650" y="3181350"/>
          <p14:tracePt t="7605" x="2660650" y="3175000"/>
          <p14:tracePt t="7613" x="2667000" y="3168650"/>
          <p14:tracePt t="7630" x="2667000" y="3162300"/>
          <p14:tracePt t="7647" x="2654300" y="3149600"/>
          <p14:tracePt t="7664" x="2609850" y="3124200"/>
          <p14:tracePt t="7680" x="2552700" y="3098800"/>
          <p14:tracePt t="7697" x="2546350" y="3086100"/>
          <p14:tracePt t="7901" x="2546350" y="3079750"/>
          <p14:tracePt t="7927" x="2571750" y="3086100"/>
          <p14:tracePt t="7933" x="2590800" y="3098800"/>
          <p14:tracePt t="7941" x="2609850" y="3105150"/>
          <p14:tracePt t="7957" x="2622550" y="3105150"/>
          <p14:tracePt t="7973" x="2616200" y="3105150"/>
          <p14:tracePt t="7990" x="2603500" y="3105150"/>
          <p14:tracePt t="8007" x="2565400" y="3092450"/>
          <p14:tracePt t="8023" x="2540000" y="3067050"/>
          <p14:tracePt t="8040" x="2508250" y="3041650"/>
          <p14:tracePt t="8056" x="2476500" y="3016250"/>
          <p14:tracePt t="8073" x="2457450" y="2990850"/>
          <p14:tracePt t="8089" x="2444750" y="2971800"/>
          <p14:tracePt t="8107" x="2438400" y="2965450"/>
          <p14:tracePt t="8123" x="2438400" y="2959100"/>
          <p14:tracePt t="8140" x="2438400" y="2952750"/>
          <p14:tracePt t="8293" x="2438400" y="2965450"/>
          <p14:tracePt t="8301" x="2438400" y="2971800"/>
          <p14:tracePt t="8310" x="2438400" y="2984500"/>
          <p14:tracePt t="8327" x="2438400" y="2997200"/>
          <p14:tracePt t="8339" x="2438400" y="3009900"/>
          <p14:tracePt t="8357" x="2438400" y="3028950"/>
          <p14:tracePt t="8373" x="2438400" y="3041650"/>
          <p14:tracePt t="8413" x="2444750" y="3041650"/>
          <p14:tracePt t="8501" x="2451100" y="3041650"/>
          <p14:tracePt t="8517" x="2463800" y="3048000"/>
          <p14:tracePt t="8527" x="2470150" y="3054350"/>
          <p14:tracePt t="8533" x="2476500" y="3060700"/>
          <p14:tracePt t="8542" x="2476500" y="3067050"/>
          <p14:tracePt t="8557" x="2482850" y="3079750"/>
          <p14:tracePt t="8573" x="2482850" y="3086100"/>
          <p14:tracePt t="8629" x="2482850" y="3079750"/>
          <p14:tracePt t="8645" x="2482850" y="3073400"/>
          <p14:tracePt t="8661" x="2482850" y="3067050"/>
          <p14:tracePt t="8669" x="2482850" y="3060700"/>
          <p14:tracePt t="8709" x="2482850" y="3054350"/>
          <p14:tracePt t="8728" x="2489200" y="3054350"/>
          <p14:tracePt t="8743" x="2489200" y="3067050"/>
          <p14:tracePt t="8749" x="2489200" y="3079750"/>
          <p14:tracePt t="8758" x="2489200" y="3092450"/>
          <p14:tracePt t="8773" x="2489200" y="3111500"/>
          <p14:tracePt t="8789" x="2482850" y="3143250"/>
          <p14:tracePt t="8806" x="2482850" y="3168650"/>
          <p14:tracePt t="8823" x="2482850" y="3187700"/>
          <p14:tracePt t="8839" x="2482850" y="3200400"/>
          <p14:tracePt t="8856" x="2482850" y="3206750"/>
          <p14:tracePt t="8873" x="2482850" y="3213100"/>
          <p14:tracePt t="8889" x="2476500" y="3219450"/>
          <p14:tracePt t="8906" x="2476500" y="3238500"/>
          <p14:tracePt t="8923" x="2476500" y="3257550"/>
          <p14:tracePt t="8940" x="2482850" y="3282950"/>
          <p14:tracePt t="8957" x="2482850" y="3327400"/>
          <p14:tracePt t="8973" x="2482850" y="3378200"/>
          <p14:tracePt t="8990" x="2482850" y="3416300"/>
          <p14:tracePt t="9006" x="2482850" y="3448050"/>
          <p14:tracePt t="9023" x="2463800" y="3486150"/>
          <p14:tracePt t="9039" x="2463800" y="3505200"/>
          <p14:tracePt t="9056" x="2463800" y="3524250"/>
          <p14:tracePt t="9073" x="2463800" y="3536950"/>
          <p14:tracePt t="9089" x="2463800" y="3549650"/>
          <p14:tracePt t="9106" x="2463800" y="3568700"/>
          <p14:tracePt t="9123" x="2470150" y="3606800"/>
          <p14:tracePt t="9139" x="2482850" y="3625850"/>
          <p14:tracePt t="9156" x="2489200" y="3644900"/>
          <p14:tracePt t="9173" x="2495550" y="3676650"/>
          <p14:tracePt t="9190" x="2501900" y="3689350"/>
          <p14:tracePt t="9206" x="2514600" y="3702050"/>
          <p14:tracePt t="9223" x="2520950" y="3714750"/>
          <p14:tracePt t="9240" x="2533650" y="3733800"/>
          <p14:tracePt t="9256" x="2540000" y="3752850"/>
          <p14:tracePt t="9273" x="2546350" y="3778250"/>
          <p14:tracePt t="9289" x="2552700" y="3797300"/>
          <p14:tracePt t="9306" x="2552700" y="3803650"/>
          <p14:tracePt t="9323" x="2559050" y="3810000"/>
          <p14:tracePt t="9339" x="2559050" y="3816350"/>
          <p14:tracePt t="9365" x="2559050" y="3822700"/>
          <p14:tracePt t="9381" x="2559050" y="3829050"/>
          <p14:tracePt t="9389" x="2559050" y="3835400"/>
          <p14:tracePt t="9445" x="2559050" y="3841750"/>
          <p14:tracePt t="9461" x="2559050" y="3848100"/>
          <p14:tracePt t="9478" x="2565400" y="3848100"/>
          <p14:tracePt t="9485" x="2571750" y="3854450"/>
          <p14:tracePt t="9501" x="2578100" y="3860800"/>
          <p14:tracePt t="9511" x="2578100" y="3879850"/>
          <p14:tracePt t="9523" x="2578100" y="3898900"/>
          <p14:tracePt t="9539" x="2590800" y="3917950"/>
          <p14:tracePt t="9557" x="2603500" y="3962400"/>
          <p14:tracePt t="9573" x="2616200" y="4019550"/>
          <p14:tracePt t="9589" x="2641600" y="4070350"/>
          <p14:tracePt t="9606" x="2647950" y="4108450"/>
          <p14:tracePt t="9623" x="2679700" y="4159250"/>
          <p14:tracePt t="9639" x="2717800" y="4222750"/>
          <p14:tracePt t="9656" x="2730500" y="4279900"/>
          <p14:tracePt t="9673" x="2749550" y="4362450"/>
          <p14:tracePt t="9690" x="2755900" y="4470400"/>
          <p14:tracePt t="9706" x="2755900" y="4610100"/>
          <p14:tracePt t="9723" x="2755900" y="4749800"/>
          <p14:tracePt t="9726" x="2749550" y="4800600"/>
          <p14:tracePt t="9740" x="2736850" y="4857750"/>
          <p14:tracePt t="10757" x="3041650" y="4870450"/>
          <p14:tracePt t="10765" x="3308350" y="4902200"/>
          <p14:tracePt t="10773" x="3302000" y="4933950"/>
          <p14:tracePt t="10788" x="3289300" y="4933950"/>
          <p14:tracePt t="10813" x="3295650" y="4940300"/>
          <p14:tracePt t="10821" x="3302000" y="4940300"/>
          <p14:tracePt t="10838" x="3378200" y="4991100"/>
          <p14:tracePt t="10855" x="3543300" y="5054600"/>
          <p14:tracePt t="10872" x="3746500" y="5105400"/>
          <p14:tracePt t="10888" x="3956050" y="5175250"/>
          <p14:tracePt t="10905" x="4152900" y="5264150"/>
          <p14:tracePt t="10922" x="4292600" y="5308600"/>
          <p14:tracePt t="10938" x="4387850" y="5353050"/>
          <p14:tracePt t="10955" x="4451350" y="5397500"/>
          <p14:tracePt t="10972" x="4521200" y="5441950"/>
          <p14:tracePt t="10989" x="4641850" y="5530850"/>
          <p14:tracePt t="11005" x="4756150" y="5600700"/>
          <p14:tracePt t="11022" x="4826000" y="5645150"/>
          <p14:tracePt t="11038" x="4902200" y="5695950"/>
          <p14:tracePt t="11055" x="4978400" y="5759450"/>
          <p14:tracePt t="11071" x="5073650" y="5822950"/>
          <p14:tracePt t="11088" x="5187950" y="5899150"/>
          <p14:tracePt t="11105" x="5283200" y="6026150"/>
          <p14:tracePt t="11121" x="5384800" y="6178550"/>
          <p14:tracePt t="11138" x="5422900" y="6350000"/>
          <p14:tracePt t="11155" x="5422900" y="6451600"/>
          <p14:tracePt t="11172" x="5346700" y="6559550"/>
          <p14:tracePt t="11189" x="5073650" y="6661150"/>
          <p14:tracePt t="11205" x="4832350" y="6680200"/>
          <p14:tracePt t="11222" x="4502150" y="6680200"/>
          <p14:tracePt t="11239" x="3981450" y="6680200"/>
          <p14:tracePt t="11255" x="3371850" y="6654800"/>
          <p14:tracePt t="11272" x="2921000" y="6572250"/>
          <p14:tracePt t="11288" x="2686050" y="6451600"/>
          <p14:tracePt t="11305" x="2590800" y="6343650"/>
          <p14:tracePt t="11322" x="2559050" y="6235700"/>
          <p14:tracePt t="11338" x="2559050" y="6203950"/>
          <p14:tracePt t="11389" x="2565400" y="6216650"/>
          <p14:tracePt t="11397" x="2578100" y="6223000"/>
          <p14:tracePt t="11405" x="2584450" y="6229350"/>
          <p14:tracePt t="11421" x="2584450" y="6235700"/>
          <p14:tracePt t="11477" x="2584450" y="6197600"/>
          <p14:tracePt t="11485" x="2622550" y="6140450"/>
          <p14:tracePt t="11493" x="2660650" y="6083300"/>
          <p14:tracePt t="11505" x="2711450" y="6026150"/>
          <p14:tracePt t="11522" x="2838450" y="5930900"/>
          <p14:tracePt t="11538" x="2997200" y="5867400"/>
          <p14:tracePt t="11555" x="3143250" y="5848350"/>
          <p14:tracePt t="11572" x="3244850" y="5848350"/>
          <p14:tracePt t="11589" x="3333750" y="5873750"/>
          <p14:tracePt t="11605" x="3365500" y="5892800"/>
          <p14:tracePt t="11621" x="3390900" y="5918200"/>
          <p14:tracePt t="11638" x="3409950" y="5918200"/>
          <p14:tracePt t="11655" x="3448050" y="5918200"/>
          <p14:tracePt t="11672" x="3524250" y="5918200"/>
          <p14:tracePt t="11688" x="3606800" y="5930900"/>
          <p14:tracePt t="11705" x="3663950" y="5930900"/>
          <p14:tracePt t="11722" x="3676650" y="5949950"/>
          <p14:tracePt t="11725" x="3683000" y="5949950"/>
          <p14:tracePt t="11755" x="3689350" y="5962650"/>
          <p14:tracePt t="11772" x="3702050" y="5981700"/>
          <p14:tracePt t="11789" x="3740150" y="6038850"/>
          <p14:tracePt t="11805" x="3752850" y="6064250"/>
          <p14:tracePt t="11821" x="3752850" y="6076950"/>
          <p14:tracePt t="11855" x="3752850" y="6083300"/>
          <p14:tracePt t="11872" x="3759200" y="6083300"/>
          <p14:tracePt t="11889" x="3771900" y="6096000"/>
          <p14:tracePt t="11905" x="3790950" y="6108700"/>
          <p14:tracePt t="11922" x="3810000" y="6121400"/>
          <p14:tracePt t="11938" x="3822700" y="6127750"/>
          <p14:tracePt t="11955" x="3829050" y="6127750"/>
          <p14:tracePt t="12021" x="3848100" y="6127750"/>
          <p14:tracePt t="12029" x="3886200" y="6115050"/>
          <p14:tracePt t="12038" x="3949700" y="6096000"/>
          <p14:tracePt t="12055" x="4083050" y="6070600"/>
          <p14:tracePt t="12072" x="4216400" y="6038850"/>
          <p14:tracePt t="12088" x="4267200" y="6026150"/>
          <p14:tracePt t="12105" x="4273550" y="6026150"/>
          <p14:tracePt t="12122" x="4279900" y="6026150"/>
          <p14:tracePt t="12197" x="4292600" y="6019800"/>
          <p14:tracePt t="12205" x="4292600" y="6013450"/>
          <p14:tracePt t="12213" x="4298950" y="6007100"/>
          <p14:tracePt t="12237" x="4298950" y="6000750"/>
          <p14:tracePt t="12269" x="4298950" y="5994400"/>
          <p14:tracePt t="12357" x="4298950" y="6000750"/>
          <p14:tracePt t="12397" x="4305300" y="6000750"/>
          <p14:tracePt t="12405" x="4311650" y="6000750"/>
          <p14:tracePt t="12421" x="4318000" y="6000750"/>
          <p14:tracePt t="12429" x="4324350" y="6000750"/>
          <p14:tracePt t="12438" x="4324350" y="5994400"/>
          <p14:tracePt t="12455" x="4330700" y="5994400"/>
          <p14:tracePt t="12485" x="4337050" y="5994400"/>
          <p14:tracePt t="12645" x="4337050" y="5988050"/>
          <p14:tracePt t="12661" x="4330700" y="5988050"/>
          <p14:tracePt t="12701" x="4330700" y="5981700"/>
          <p14:tracePt t="12941" x="4330700" y="5975350"/>
          <p14:tracePt t="12997" x="4324350" y="5975350"/>
          <p14:tracePt t="13029" x="4324350" y="5969000"/>
          <p14:tracePt t="13037" x="4318000" y="5969000"/>
          <p14:tracePt t="13046" x="4311650" y="5962650"/>
          <p14:tracePt t="13063" x="4305300" y="5956300"/>
          <p14:tracePt t="13080" x="4305300" y="5943600"/>
          <p14:tracePt t="13096" x="4298950" y="5930900"/>
          <p14:tracePt t="13113" x="4292600" y="5918200"/>
          <p14:tracePt t="13130" x="4286250" y="5861050"/>
          <p14:tracePt t="13147" x="4286250" y="5784850"/>
          <p14:tracePt t="13163" x="4305300" y="5689600"/>
          <p14:tracePt t="13180" x="4337050" y="5600700"/>
          <p14:tracePt t="13197" x="4356100" y="5505450"/>
          <p14:tracePt t="13213" x="4362450" y="5461000"/>
          <p14:tracePt t="13230" x="4362450" y="5435600"/>
          <p14:tracePt t="13246" x="4368800" y="5416550"/>
          <p14:tracePt t="13263" x="4375150" y="5378450"/>
          <p14:tracePt t="13280" x="4381500" y="5353050"/>
          <p14:tracePt t="13297" x="4387850" y="5327650"/>
          <p14:tracePt t="13313" x="4394200" y="5295900"/>
          <p14:tracePt t="13330" x="4394200" y="5270500"/>
          <p14:tracePt t="13346" x="4400550" y="5238750"/>
          <p14:tracePt t="13363" x="4400550" y="5219700"/>
          <p14:tracePt t="13379" x="4400550" y="5207000"/>
          <p14:tracePt t="13397" x="4406900" y="5175250"/>
          <p14:tracePt t="13413" x="4413250" y="5143500"/>
          <p14:tracePt t="13429" x="4419600" y="5111750"/>
          <p14:tracePt t="13447" x="4425950" y="5054600"/>
          <p14:tracePt t="13463" x="4425950" y="4997450"/>
          <p14:tracePt t="13480" x="4425950" y="4902200"/>
          <p14:tracePt t="13497" x="4425950" y="4838700"/>
          <p14:tracePt t="13513" x="4425950" y="4781550"/>
          <p14:tracePt t="13530" x="4413250" y="4749800"/>
          <p14:tracePt t="13546" x="4413250" y="4730750"/>
          <p14:tracePt t="13563" x="4406900" y="4705350"/>
          <p14:tracePt t="13579" x="4400550" y="4660900"/>
          <p14:tracePt t="13597" x="4381500" y="4578350"/>
          <p14:tracePt t="13613" x="4368800" y="4495800"/>
          <p14:tracePt t="13629" x="4343400" y="4400550"/>
          <p14:tracePt t="13646" x="4286250" y="4279900"/>
          <p14:tracePt t="13663" x="4229100" y="4165600"/>
          <p14:tracePt t="13679" x="4184650" y="4051300"/>
          <p14:tracePt t="13696" x="4140200" y="3968750"/>
          <p14:tracePt t="13713" x="4114800" y="3879850"/>
          <p14:tracePt t="13730" x="4044950" y="3765550"/>
          <p14:tracePt t="13746" x="3968750" y="3638550"/>
          <p14:tracePt t="13763" x="3892550" y="3517900"/>
          <p14:tracePt t="13780" x="3790950" y="3384550"/>
          <p14:tracePt t="13797" x="3670300" y="3238500"/>
          <p14:tracePt t="13813" x="3581400" y="3181350"/>
          <p14:tracePt t="13829" x="3517900" y="3124200"/>
          <p14:tracePt t="13846" x="3460750" y="3092450"/>
          <p14:tracePt t="13863" x="3448050" y="3079750"/>
          <p14:tracePt t="13896" x="3441700" y="3073400"/>
          <p14:tracePt t="13981" x="3429000" y="3079750"/>
          <p14:tracePt t="13989" x="3416300" y="3086100"/>
          <p14:tracePt t="13998" x="3390900" y="3086100"/>
          <p14:tracePt t="14015" x="3346450" y="3086100"/>
          <p14:tracePt t="14030" x="3327400" y="3086100"/>
          <p14:tracePt t="14046" x="3321050" y="3086100"/>
          <p14:tracePt t="14085" x="3321050" y="3098800"/>
          <p14:tracePt t="14096" x="3327400" y="3111500"/>
          <p14:tracePt t="14113" x="3340100" y="3136900"/>
          <p14:tracePt t="14129" x="3352800" y="3155950"/>
          <p14:tracePt t="14147" x="3359150" y="3168650"/>
          <p14:tracePt t="14163" x="3365500" y="3181350"/>
          <p14:tracePt t="14196" x="3371850" y="3181350"/>
          <p14:tracePt t="14269" x="3371850" y="3175000"/>
          <p14:tracePt t="14509" x="3371850" y="3168650"/>
          <p14:tracePt t="14517" x="3378200" y="3155950"/>
          <p14:tracePt t="14534" x="3378200" y="3149600"/>
          <p14:tracePt t="14581" x="3378200" y="3143250"/>
          <p14:tracePt t="14725" x="3384550" y="3149600"/>
          <p14:tracePt t="14741" x="3384550" y="3162300"/>
          <p14:tracePt t="14749" x="3397250" y="3162300"/>
          <p14:tracePt t="14758" x="3397250" y="3168650"/>
          <p14:tracePt t="14770" x="3403600" y="3181350"/>
          <p14:tracePt t="14787" x="3422650" y="3187700"/>
          <p14:tracePt t="14804" x="3441700" y="3200400"/>
          <p14:tracePt t="14820" x="3448050" y="3206750"/>
          <p14:tracePt t="14837" x="3454400" y="3206750"/>
          <p14:tracePt t="14853" x="3473450" y="3206750"/>
          <p14:tracePt t="14870" x="3498850" y="3206750"/>
          <p14:tracePt t="14887" x="3536950" y="3206750"/>
          <p14:tracePt t="14903" x="3568700" y="3206750"/>
          <p14:tracePt t="14920" x="3594100" y="3213100"/>
          <p14:tracePt t="14937" x="3619500" y="3213100"/>
          <p14:tracePt t="14954" x="3651250" y="3213100"/>
          <p14:tracePt t="14970" x="3676650" y="3213100"/>
          <p14:tracePt t="14987" x="3689350" y="3213100"/>
          <p14:tracePt t="15045" x="3695700" y="3213100"/>
          <p14:tracePt t="15189" x="3702050" y="3225800"/>
          <p14:tracePt t="15197" x="3702050" y="3238500"/>
          <p14:tracePt t="15213" x="3702050" y="3244850"/>
          <p14:tracePt t="15245" x="3702050" y="3251200"/>
          <p14:tracePt t="15269" x="3702050" y="3257550"/>
          <p14:tracePt t="15279" x="3695700" y="3257550"/>
          <p14:tracePt t="15285" x="3689350" y="3257550"/>
          <p14:tracePt t="15294" x="3676650" y="3263900"/>
          <p14:tracePt t="15309" x="3663950" y="3270250"/>
          <p14:tracePt t="15325" x="3657600" y="3270250"/>
          <p14:tracePt t="15342" x="3638550" y="3270250"/>
          <p14:tracePt t="15358" x="3613150" y="3270250"/>
          <p14:tracePt t="15375" x="3562350" y="3270250"/>
          <p14:tracePt t="15392" x="3524250" y="3270250"/>
          <p14:tracePt t="15408" x="3492500" y="3270250"/>
          <p14:tracePt t="15425" x="3479800" y="3270250"/>
          <p14:tracePt t="15442" x="3473450" y="3270250"/>
          <p14:tracePt t="15475" x="3467100" y="3270250"/>
          <p14:tracePt t="15509" x="3467100" y="3276600"/>
          <p14:tracePt t="15517" x="3467100" y="3282950"/>
          <p14:tracePt t="15525" x="3460750" y="3289300"/>
          <p14:tracePt t="15845" x="3454400" y="3276600"/>
          <p14:tracePt t="15854" x="3448050" y="3263900"/>
          <p14:tracePt t="15861" x="3441700" y="3251200"/>
          <p14:tracePt t="15870" x="3435350" y="3244850"/>
          <p14:tracePt t="15884" x="3435350" y="3232150"/>
          <p14:tracePt t="15901" x="3429000" y="3213100"/>
          <p14:tracePt t="15917" x="3429000" y="3206750"/>
          <p14:tracePt t="16069" x="3435350" y="3206750"/>
          <p14:tracePt t="16109" x="3435350" y="3194050"/>
          <p14:tracePt t="16117" x="3435350" y="3181350"/>
          <p14:tracePt t="16125" x="3435350" y="3168650"/>
          <p14:tracePt t="16134" x="3435350" y="3149600"/>
          <p14:tracePt t="16151" x="3435350" y="3130550"/>
          <p14:tracePt t="16167" x="3435350" y="3117850"/>
          <p14:tracePt t="16285" x="3435350" y="3111500"/>
          <p14:tracePt t="16293" x="3435350" y="3105150"/>
          <p14:tracePt t="16301" x="3435350" y="3098800"/>
          <p14:tracePt t="16318" x="3435350" y="3092450"/>
          <p14:tracePt t="16334" x="3435350" y="3086100"/>
          <p14:tracePt t="16357" x="3435350" y="3079750"/>
          <p14:tracePt t="16613" x="3441700" y="3079750"/>
          <p14:tracePt t="16629" x="3448050" y="3079750"/>
          <p14:tracePt t="16638" x="3448050" y="3086100"/>
          <p14:tracePt t="16651" x="3454400" y="3098800"/>
          <p14:tracePt t="16668" x="3460750" y="3105150"/>
          <p14:tracePt t="16685" x="3473450" y="3117850"/>
          <p14:tracePt t="16701" x="3479800" y="3117850"/>
          <p14:tracePt t="16718" x="3479800" y="3124200"/>
          <p14:tracePt t="16757" x="3479800" y="3130550"/>
          <p14:tracePt t="16773" x="3479800" y="3136900"/>
          <p14:tracePt t="16813" x="3486150" y="3136900"/>
          <p14:tracePt t="16837" x="3486150" y="3130550"/>
          <p14:tracePt t="16893" x="3486150" y="3143250"/>
          <p14:tracePt t="16901" x="3486150" y="3155950"/>
          <p14:tracePt t="16909" x="3486150" y="3168650"/>
          <p14:tracePt t="16918" x="3486150" y="3181350"/>
          <p14:tracePt t="16935" x="3498850" y="3213100"/>
          <p14:tracePt t="16951" x="3524250" y="3251200"/>
          <p14:tracePt t="16968" x="3530600" y="3263900"/>
          <p14:tracePt t="16985" x="3536950" y="3263900"/>
          <p14:tracePt t="17149" x="3536950" y="3270250"/>
          <p14:tracePt t="17197" x="3530600" y="3270250"/>
          <p14:tracePt t="17229" x="3524250" y="3270250"/>
          <p14:tracePt t="17239" x="3517900" y="3270250"/>
          <p14:tracePt t="17254" x="3517900" y="3263900"/>
          <p14:tracePt t="17365" x="3511550" y="3263900"/>
          <p14:tracePt t="17373" x="3505200" y="3263900"/>
          <p14:tracePt t="17381" x="3498850" y="3257550"/>
          <p14:tracePt t="17389" x="3498850" y="3251200"/>
          <p14:tracePt t="17401" x="3498850" y="3244850"/>
          <p14:tracePt t="17418" x="3479800" y="3238500"/>
          <p14:tracePt t="17435" x="3473450" y="3219450"/>
          <p14:tracePt t="17451" x="3460750" y="3219450"/>
          <p14:tracePt t="17468" x="3448050" y="3213100"/>
          <p14:tracePt t="17485" x="3448050" y="3200400"/>
          <p14:tracePt t="17518" x="3441700" y="3200400"/>
          <p14:tracePt t="17535" x="3441700" y="3213100"/>
          <p14:tracePt t="17552" x="3441700" y="3225800"/>
          <p14:tracePt t="17568" x="3435350" y="3251200"/>
          <p14:tracePt t="17601" x="3435350" y="3257550"/>
          <p14:tracePt t="17693" x="3435350" y="3263900"/>
          <p14:tracePt t="17709" x="3435350" y="3270250"/>
          <p14:tracePt t="17725" x="3435350" y="3276600"/>
          <p14:tracePt t="17734" x="3435350" y="3289300"/>
          <p14:tracePt t="17773" x="3435350" y="3295650"/>
          <p14:tracePt t="17781" x="3435350" y="3302000"/>
          <p14:tracePt t="17861" x="3429000" y="3308350"/>
          <p14:tracePt t="17869" x="3422650" y="3308350"/>
          <p14:tracePt t="17893" x="3416300" y="3308350"/>
          <p14:tracePt t="17917" x="3409950" y="3308350"/>
          <p14:tracePt t="17949" x="3409950" y="3314700"/>
          <p14:tracePt t="17957" x="3416300" y="3321050"/>
          <p14:tracePt t="17965" x="3422650" y="3333750"/>
          <p14:tracePt t="17973" x="3435350" y="3340100"/>
          <p14:tracePt t="17985" x="3441700" y="3346450"/>
          <p14:tracePt t="18002" x="3460750" y="3359150"/>
          <p14:tracePt t="18101" x="3460750" y="3352800"/>
          <p14:tracePt t="18117" x="3460750" y="3340100"/>
          <p14:tracePt t="18133" x="3460750" y="3327400"/>
          <p14:tracePt t="18141" x="3460750" y="3314700"/>
          <p14:tracePt t="18151" x="3454400" y="3314700"/>
          <p14:tracePt t="18168" x="3454400" y="3302000"/>
          <p14:tracePt t="18185" x="3454400" y="3295650"/>
          <p14:tracePt t="18205" x="3454400" y="3289300"/>
          <p14:tracePt t="18309" x="3454400" y="3282950"/>
          <p14:tracePt t="18461" x="3454400" y="3276600"/>
          <p14:tracePt t="18470" x="3454400" y="3270250"/>
          <p14:tracePt t="18477" x="3454400" y="3263900"/>
          <p14:tracePt t="18490" x="3454400" y="3257550"/>
          <p14:tracePt t="18507" x="3454400" y="3244850"/>
          <p14:tracePt t="18573" x="3454400" y="3251200"/>
          <p14:tracePt t="18693" x="3454400" y="3263900"/>
          <p14:tracePt t="18710" x="3460750" y="3270250"/>
          <p14:tracePt t="18717" x="3467100" y="3276600"/>
          <p14:tracePt t="18733" x="3479800" y="3282950"/>
          <p14:tracePt t="18743" x="3486150" y="3289300"/>
          <p14:tracePt t="18757" x="3498850" y="3295650"/>
          <p14:tracePt t="18773" x="3505200" y="3302000"/>
          <p14:tracePt t="18853" x="3511550" y="3302000"/>
          <p14:tracePt t="18917" x="3511550" y="3295650"/>
          <p14:tracePt t="18926" x="3517900" y="3295650"/>
          <p14:tracePt t="19021" x="3530600" y="3289300"/>
          <p14:tracePt t="19061" x="3536950" y="3289300"/>
          <p14:tracePt t="19229" x="3536950" y="3282950"/>
          <p14:tracePt t="19237" x="3543300" y="3282950"/>
          <p14:tracePt t="19565" x="3549650" y="3282950"/>
          <p14:tracePt t="19573" x="3556000" y="3282950"/>
          <p14:tracePt t="19587" x="3562350" y="3282950"/>
          <p14:tracePt t="19606" x="3568700" y="3289300"/>
          <p14:tracePt t="19621" x="3575050" y="3295650"/>
          <p14:tracePt t="19637" x="3581400" y="3295650"/>
          <p14:tracePt t="19791" x="3587750" y="3295650"/>
          <p14:tracePt t="19853" x="3587750" y="3302000"/>
          <p14:tracePt t="19861" x="3587750" y="3308350"/>
          <p14:tracePt t="19870" x="3594100" y="3314700"/>
          <p14:tracePt t="19901" x="3600450" y="3321050"/>
          <p14:tracePt t="19917" x="3600450" y="3327400"/>
          <p14:tracePt t="19941" x="3600450" y="3333750"/>
          <p14:tracePt t="20005" x="3594100" y="3333750"/>
          <p14:tracePt t="20021" x="3587750" y="3333750"/>
          <p14:tracePt t="20037" x="3581400" y="3333750"/>
          <p14:tracePt t="20085" x="3575050" y="3333750"/>
          <p14:tracePt t="20093" x="3568700" y="3333750"/>
          <p14:tracePt t="20109" x="3562350" y="3333750"/>
          <p14:tracePt t="20120" x="3556000" y="3333750"/>
          <p14:tracePt t="20137" x="3543300" y="3327400"/>
          <p14:tracePt t="20154" x="3536950" y="3321050"/>
          <p14:tracePt t="20170" x="3530600" y="3321050"/>
          <p14:tracePt t="20205" x="3530600" y="3314700"/>
          <p14:tracePt t="20237" x="3524250" y="3308350"/>
          <p14:tracePt t="20261" x="3517900" y="3308350"/>
          <p14:tracePt t="20269" x="3517900" y="3302000"/>
          <p14:tracePt t="20413" x="3517900" y="3308350"/>
          <p14:tracePt t="20461" x="3511550" y="3308350"/>
          <p14:tracePt t="20493" x="3505200" y="3308350"/>
          <p14:tracePt t="20525" x="3498850" y="3308350"/>
          <p14:tracePt t="20605" x="3498850" y="3314700"/>
          <p14:tracePt t="20621" x="3498850" y="3321050"/>
          <p14:tracePt t="20630" x="3498850" y="3327400"/>
          <p14:tracePt t="20637" x="3498850" y="3333750"/>
          <p14:tracePt t="20647" x="3498850" y="3340100"/>
          <p14:tracePt t="20659" x="3498850" y="3346450"/>
          <p14:tracePt t="20676" x="3498850" y="3352800"/>
          <p14:tracePt t="20789" x="3492500" y="3352800"/>
          <p14:tracePt t="20805" x="3492500" y="3346450"/>
          <p14:tracePt t="20821" x="3492500" y="3340100"/>
          <p14:tracePt t="20837" x="3479800" y="3340100"/>
          <p14:tracePt t="20847" x="3479800" y="3333750"/>
          <p14:tracePt t="20853" x="3473450" y="3333750"/>
          <p14:tracePt t="20863" x="3473450" y="3327400"/>
          <p14:tracePt t="20876" x="3473450" y="3321050"/>
          <p14:tracePt t="20893" x="3467100" y="3302000"/>
          <p14:tracePt t="20909" x="3460750" y="3289300"/>
          <p14:tracePt t="20926" x="3448050" y="3282950"/>
          <p14:tracePt t="20942" x="3448050" y="3276600"/>
          <p14:tracePt t="20959" x="3448050" y="3270250"/>
          <p14:tracePt t="21029" x="3441700" y="3270250"/>
          <p14:tracePt t="21047" x="3441700" y="3263900"/>
          <p14:tracePt t="21063" x="3441700" y="3257550"/>
          <p14:tracePt t="21069" x="3441700" y="3251200"/>
          <p14:tracePt t="21093" x="3441700" y="3244850"/>
          <p14:tracePt t="21437" x="3435350" y="3244850"/>
          <p14:tracePt t="21445" x="3435350" y="3238500"/>
          <p14:tracePt t="21469" x="3429000" y="3238500"/>
          <p14:tracePt t="21478" x="3422650" y="3225800"/>
          <p14:tracePt t="21493" x="3409950" y="3206750"/>
          <p14:tracePt t="21509" x="3384550" y="3187700"/>
          <p14:tracePt t="21526" x="3346450" y="3168650"/>
          <p14:tracePt t="21543" x="3314700" y="3143250"/>
          <p14:tracePt t="21559" x="3295650" y="3117850"/>
          <p14:tracePt t="21576" x="3282950" y="3086100"/>
          <p14:tracePt t="21592" x="3270250" y="3060700"/>
          <p14:tracePt t="21609" x="3270250" y="3041650"/>
          <p14:tracePt t="21626" x="3270250" y="3016250"/>
          <p14:tracePt t="21643" x="3263900" y="3009900"/>
          <p14:tracePt t="21659" x="3263900" y="2997200"/>
          <p14:tracePt t="21676" x="3251200" y="2990850"/>
          <p14:tracePt t="21693" x="3238500" y="2965450"/>
          <p14:tracePt t="21709" x="3219450" y="2952750"/>
          <p14:tracePt t="21726" x="3206750" y="2933700"/>
          <p14:tracePt t="21742" x="3206750" y="2927350"/>
          <p14:tracePt t="21759" x="3194050" y="2914650"/>
          <p14:tracePt t="21776" x="3194050" y="2901950"/>
          <p14:tracePt t="21941" x="3194050" y="2895600"/>
          <p14:tracePt t="21949" x="3194050" y="2882900"/>
          <p14:tracePt t="21959" x="3194050" y="2876550"/>
          <p14:tracePt t="21975" x="3194050" y="2838450"/>
          <p14:tracePt t="21992" x="3194050" y="2825750"/>
          <p14:tracePt t="22009" x="3194050" y="2819400"/>
          <p14:tracePt t="22093" x="3194050" y="2813050"/>
          <p14:tracePt t="22101" x="3187700" y="2813050"/>
          <p14:tracePt t="22109" x="3187700" y="2800350"/>
          <p14:tracePt t="22125" x="3181350" y="2800350"/>
          <p14:tracePt t="22142" x="3175000" y="2787650"/>
          <p14:tracePt t="22176" x="3168650" y="2787650"/>
          <p14:tracePt t="22192" x="3168650" y="2774950"/>
          <p14:tracePt t="22277" x="3175000" y="2774950"/>
          <p14:tracePt t="22413" x="3181350" y="2774950"/>
          <p14:tracePt t="22421" x="3187700" y="2781300"/>
          <p14:tracePt t="22431" x="3194050" y="2787650"/>
          <p14:tracePt t="22437" x="3200400" y="2794000"/>
          <p14:tracePt t="22448" x="3213100" y="2806700"/>
          <p14:tracePt t="22465" x="3238500" y="2832100"/>
          <p14:tracePt t="22482" x="3251200" y="2857500"/>
          <p14:tracePt t="22498" x="3276600" y="2895600"/>
          <p14:tracePt t="22515" x="3321050" y="2933700"/>
          <p14:tracePt t="22532" x="3390900" y="2971800"/>
          <p14:tracePt t="22548" x="3441700" y="3016250"/>
          <p14:tracePt t="22565" x="3517900" y="3060700"/>
          <p14:tracePt t="22581" x="3549650" y="3092450"/>
          <p14:tracePt t="22598" x="3587750" y="3105150"/>
          <p14:tracePt t="22615" x="3600450" y="3111500"/>
          <p14:tracePt t="22632" x="3600450" y="3117850"/>
          <p14:tracePt t="22648" x="3606800" y="3117850"/>
          <p14:tracePt t="22781" x="3606800" y="3124200"/>
          <p14:tracePt t="22789" x="3619500" y="3130550"/>
          <p14:tracePt t="22797" x="3619500" y="3136900"/>
          <p14:tracePt t="22814" x="3625850" y="3149600"/>
          <p14:tracePt t="22853" x="3625850" y="3136900"/>
          <p14:tracePt t="22865" x="3625850" y="3124200"/>
          <p14:tracePt t="22881" x="3613150" y="3105150"/>
          <p14:tracePt t="22898" x="3613150" y="3092450"/>
          <p14:tracePt t="22914" x="3613150" y="3086100"/>
          <p14:tracePt t="23013" x="3613150" y="3079750"/>
          <p14:tracePt t="23021" x="3619500" y="3079750"/>
          <p14:tracePt t="23031" x="3625850" y="3073400"/>
          <p14:tracePt t="23048" x="3651250" y="3067050"/>
          <p14:tracePt t="23065" x="3676650" y="3060700"/>
          <p14:tracePt t="23081" x="3689350" y="3060700"/>
          <p14:tracePt t="23098" x="3702050" y="3054350"/>
          <p14:tracePt t="23115" x="3714750" y="3054350"/>
          <p14:tracePt t="23237" x="3721100" y="3054350"/>
          <p14:tracePt t="23253" x="3727450" y="3054350"/>
          <p14:tracePt t="23261" x="3733800" y="3054350"/>
          <p14:tracePt t="23845" x="3733800" y="3067050"/>
          <p14:tracePt t="23853" x="3733800" y="3073400"/>
          <p14:tracePt t="23862" x="3733800" y="3079750"/>
          <p14:tracePt t="23879" x="3721100" y="3092450"/>
          <p14:tracePt t="23895" x="3714750" y="3105150"/>
          <p14:tracePt t="23912" x="3683000" y="3130550"/>
          <p14:tracePt t="23929" x="3632200" y="3168650"/>
          <p14:tracePt t="23946" x="3575050" y="3200400"/>
          <p14:tracePt t="23962" x="3543300" y="3213100"/>
          <p14:tracePt t="23979" x="3536950" y="3213100"/>
          <p14:tracePt t="23995" x="3530600" y="3213100"/>
          <p14:tracePt t="24012" x="3530600" y="3206750"/>
          <p14:tracePt t="24053" x="3524250" y="3206750"/>
          <p14:tracePt t="24062" x="3517900" y="3206750"/>
          <p14:tracePt t="24079" x="3511550" y="3206750"/>
          <p14:tracePt t="24096" x="3498850" y="3200400"/>
          <p14:tracePt t="24112" x="3492500" y="3187700"/>
          <p14:tracePt t="24129" x="3486150" y="3175000"/>
          <p14:tracePt t="24145" x="3479800" y="3175000"/>
          <p14:tracePt t="24293" x="3479800" y="3168650"/>
          <p14:tracePt t="24317" x="3473450" y="3168650"/>
          <p14:tracePt t="24325" x="3454400" y="3168650"/>
          <p14:tracePt t="24334" x="3435350" y="3168650"/>
          <p14:tracePt t="24345" x="3397250" y="3155950"/>
          <p14:tracePt t="24362" x="3321050" y="3130550"/>
          <p14:tracePt t="24379" x="3270250" y="3111500"/>
          <p14:tracePt t="24396" x="3232150" y="3073400"/>
          <p14:tracePt t="24412" x="3200400" y="3003550"/>
          <p14:tracePt t="24429" x="3175000" y="2927350"/>
          <p14:tracePt t="24445" x="3162300" y="2895600"/>
          <p14:tracePt t="24462" x="3155950" y="2889250"/>
          <p14:tracePt t="24565" x="3155950" y="2876550"/>
          <p14:tracePt t="24573" x="3155950" y="2870200"/>
          <p14:tracePt t="24589" x="3155950" y="2863850"/>
          <p14:tracePt t="24598" x="3155950" y="2851150"/>
          <p14:tracePt t="24614" x="3155950" y="2844800"/>
          <p14:tracePt t="24629" x="3155950" y="2838450"/>
          <p14:tracePt t="24805" x="3162300" y="2838450"/>
          <p14:tracePt t="24821" x="3162300" y="2844800"/>
          <p14:tracePt t="24829" x="3168650" y="2844800"/>
          <p14:tracePt t="24837" x="3168650" y="2857500"/>
          <p14:tracePt t="24845" x="3181350" y="2863850"/>
          <p14:tracePt t="24862" x="3181350" y="2870200"/>
          <p14:tracePt t="24879" x="3187700" y="2876550"/>
          <p14:tracePt t="25141" x="3187700" y="2889250"/>
          <p14:tracePt t="25149" x="3194050" y="2895600"/>
          <p14:tracePt t="25163" x="3194050" y="2908300"/>
          <p14:tracePt t="25179" x="3200400" y="2914650"/>
          <p14:tracePt t="25301" x="3200400" y="2908300"/>
          <p14:tracePt t="25309" x="3200400" y="2901950"/>
          <p14:tracePt t="25318" x="3194050" y="2895600"/>
          <p14:tracePt t="25381" x="3194050" y="2889250"/>
          <p14:tracePt t="25837" x="3194050" y="2895600"/>
          <p14:tracePt t="25845" x="3200400" y="2908300"/>
          <p14:tracePt t="25861" x="3200400" y="2914650"/>
          <p14:tracePt t="26893" x="3200400" y="2921000"/>
          <p14:tracePt t="26901" x="3200400" y="2927350"/>
          <p14:tracePt t="26917" x="3206750" y="2927350"/>
          <p14:tracePt t="26933" x="3206750" y="2933700"/>
          <p14:tracePt t="26949" x="3206750" y="2940050"/>
          <p14:tracePt t="27005" x="3206750" y="2946400"/>
          <p14:tracePt t="27021" x="3206750" y="2952750"/>
          <p14:tracePt t="27053" x="3206750" y="2959100"/>
          <p14:tracePt t="27093" x="3213100" y="2971800"/>
          <p14:tracePt t="27101" x="3219450" y="2971800"/>
          <p14:tracePt t="27111" x="3219450" y="2978150"/>
          <p14:tracePt t="27128" x="3232150" y="2990850"/>
          <p14:tracePt t="27144" x="3232150" y="2997200"/>
          <p14:tracePt t="27199" x="3238500" y="2997200"/>
          <p14:tracePt t="27215" x="3244850" y="2997200"/>
          <p14:tracePt t="27245" x="3251200" y="2997200"/>
          <p14:tracePt t="27261" x="3257550" y="2997200"/>
          <p14:tracePt t="27269" x="3257550" y="3003550"/>
          <p14:tracePt t="27293" x="3263900" y="3003550"/>
          <p14:tracePt t="27301" x="3263900" y="3009900"/>
          <p14:tracePt t="27325" x="3263900" y="3022600"/>
          <p14:tracePt t="27333" x="3270250" y="3022600"/>
          <p14:tracePt t="27344" x="3270250" y="3035300"/>
          <p14:tracePt t="27361" x="3276600" y="3054350"/>
          <p14:tracePt t="27377" x="3282950" y="3073400"/>
          <p14:tracePt t="27394" x="3289300" y="3086100"/>
          <p14:tracePt t="27411" x="3308350" y="3117850"/>
          <p14:tracePt t="27427" x="3333750" y="3143250"/>
          <p14:tracePt t="27445" x="3346450" y="3149600"/>
          <p14:tracePt t="27525" x="3352800" y="3149600"/>
          <p14:tracePt t="27533" x="3359150" y="3149600"/>
          <p14:tracePt t="27544" x="3365500" y="3149600"/>
          <p14:tracePt t="27561" x="3409950" y="3149600"/>
          <p14:tracePt t="27577" x="3511550" y="3149600"/>
          <p14:tracePt t="27594" x="3600450" y="3149600"/>
          <p14:tracePt t="27611" x="3619500" y="3149600"/>
          <p14:tracePt t="27661" x="3613150" y="3143250"/>
          <p14:tracePt t="27669" x="3613150" y="3136900"/>
          <p14:tracePt t="27677" x="3613150" y="3130550"/>
          <p14:tracePt t="27694" x="3606800" y="3124200"/>
          <p14:tracePt t="27711" x="3606800" y="3117850"/>
          <p14:tracePt t="27728" x="3606800" y="3111500"/>
          <p14:tracePt t="27845" x="3600450" y="3111500"/>
          <p14:tracePt t="27893" x="3594100" y="3111500"/>
          <p14:tracePt t="27917" x="3587750" y="3111500"/>
          <p14:tracePt t="27925" x="3581400" y="3111500"/>
          <p14:tracePt t="27933" x="3575050" y="3111500"/>
          <p14:tracePt t="27949" x="3575050" y="3105150"/>
          <p14:tracePt t="27961" x="3575050" y="3098800"/>
          <p14:tracePt t="27978" x="3568700" y="3092450"/>
          <p14:tracePt t="27994" x="3562350" y="3067050"/>
          <p14:tracePt t="28011" x="3549650" y="3060700"/>
          <p14:tracePt t="28028" x="3543300" y="3041650"/>
          <p14:tracePt t="28044" x="3530600" y="3028950"/>
          <p14:tracePt t="28061" x="3511550" y="2978150"/>
          <p14:tracePt t="28077" x="3486150" y="2946400"/>
          <p14:tracePt t="28094" x="3467100" y="2901950"/>
          <p14:tracePt t="28111" x="3448050" y="2882900"/>
          <p14:tracePt t="28127" x="3429000" y="2857500"/>
          <p14:tracePt t="28144" x="3416300" y="2825750"/>
          <p14:tracePt t="28161" x="3390900" y="2794000"/>
          <p14:tracePt t="28178" x="3359150" y="2768600"/>
          <p14:tracePt t="28194" x="3333750" y="2743200"/>
          <p14:tracePt t="28211" x="3321050" y="2717800"/>
          <p14:tracePt t="28228" x="3308350" y="2692400"/>
          <p14:tracePt t="28244" x="3295650" y="2673350"/>
          <p14:tracePt t="28261" x="3282950" y="2660650"/>
          <p14:tracePt t="28277" x="3282950" y="2654300"/>
          <p14:tracePt t="28294" x="3276600" y="2654300"/>
          <p14:tracePt t="28349" x="3276600" y="2647950"/>
          <p14:tracePt t="28365" x="3270250" y="2641600"/>
          <p14:tracePt t="28373" x="3270250" y="2635250"/>
          <p14:tracePt t="28382" x="3263900" y="2622550"/>
          <p14:tracePt t="28394" x="3251200" y="2616200"/>
          <p14:tracePt t="28410" x="3225800" y="2584450"/>
          <p14:tracePt t="28427" x="3200400" y="2540000"/>
          <p14:tracePt t="28444" x="3187700" y="2520950"/>
          <p14:tracePt t="28461" x="3168650" y="2482850"/>
          <p14:tracePt t="28477" x="3168650" y="2463800"/>
          <p14:tracePt t="28494" x="3168650" y="2457450"/>
          <p14:tracePt t="28598" x="3162300" y="2451100"/>
          <p14:tracePt t="28614" x="3155950" y="2444750"/>
          <p14:tracePt t="28621" x="3149600" y="2438400"/>
          <p14:tracePt t="28629" x="3149600" y="2432050"/>
          <p14:tracePt t="28644" x="3149600" y="2419350"/>
          <p14:tracePt t="28660" x="3149600" y="2406650"/>
          <p14:tracePt t="28677" x="3143250" y="2387600"/>
          <p14:tracePt t="28694" x="3143250" y="2381250"/>
          <p14:tracePt t="28757" x="3143250" y="2374900"/>
          <p14:tracePt t="28765" x="3136900" y="2362200"/>
          <p14:tracePt t="28773" x="3136900" y="2349500"/>
          <p14:tracePt t="28782" x="3130550" y="2336800"/>
          <p14:tracePt t="28794" x="3130550" y="2317750"/>
          <p14:tracePt t="28810" x="3130550" y="2305050"/>
          <p14:tracePt t="28827" x="3130550" y="2298700"/>
          <p14:tracePt t="28860" x="3124200" y="2298700"/>
          <p14:tracePt t="28941" x="3124200" y="2305050"/>
          <p14:tracePt t="28949" x="3124200" y="2311400"/>
          <p14:tracePt t="28965" x="3130550" y="2317750"/>
          <p14:tracePt t="29189" x="3136900" y="2317750"/>
          <p14:tracePt t="29197" x="3136900" y="2324100"/>
          <p14:tracePt t="29215" x="3136900" y="2330450"/>
          <p14:tracePt t="29228" x="3143250" y="2330450"/>
          <p14:tracePt t="29797" x="3143250" y="2336800"/>
          <p14:tracePt t="29805" x="3143250" y="2343150"/>
          <p14:tracePt t="29818" x="3143250" y="2349500"/>
          <p14:tracePt t="29834" x="3149600" y="2349500"/>
          <p14:tracePt t="29851" x="3149600" y="2355850"/>
          <p14:tracePt t="30333" x="3149600" y="2362200"/>
          <p14:tracePt t="30805" x="3149600" y="2368550"/>
          <p14:tracePt t="30813" x="3149600" y="2374900"/>
          <p14:tracePt t="30821" x="3149600" y="2381250"/>
          <p14:tracePt t="30845" x="3149600" y="2387600"/>
          <p14:tracePt t="30854" x="3149600" y="2393950"/>
          <p14:tracePt t="31117" x="3149600" y="2400300"/>
          <p14:tracePt t="31133" x="3155950" y="2413000"/>
          <p14:tracePt t="31149" x="3155950" y="2419350"/>
          <p14:tracePt t="31157" x="3162300" y="2425700"/>
          <p14:tracePt t="31173" x="3168650" y="2438400"/>
          <p14:tracePt t="31189" x="3168650" y="2444750"/>
          <p14:tracePt t="31205" x="3181350" y="2457450"/>
          <p14:tracePt t="31222" x="3187700" y="2470150"/>
          <p14:tracePt t="31239" x="3194050" y="2470150"/>
          <p14:tracePt t="31256" x="3200400" y="2476500"/>
          <p14:tracePt t="31310" x="3206750" y="2476500"/>
          <p14:tracePt t="31381" x="3213100" y="2476500"/>
          <p14:tracePt t="31389" x="3219450" y="2476500"/>
          <p14:tracePt t="31397" x="3232150" y="2482850"/>
          <p14:tracePt t="31405" x="3238500" y="2495550"/>
          <p14:tracePt t="31422" x="3251200" y="2514600"/>
          <p14:tracePt t="31439" x="3270250" y="2540000"/>
          <p14:tracePt t="31455" x="3276600" y="2559050"/>
          <p14:tracePt t="31472" x="3282950" y="2571750"/>
          <p14:tracePt t="31489" x="3289300" y="2571750"/>
          <p14:tracePt t="31549" x="3289300" y="2578100"/>
          <p14:tracePt t="31558" x="3295650" y="2584450"/>
          <p14:tracePt t="31565" x="3308350" y="2597150"/>
          <p14:tracePt t="31573" x="3321050" y="2603500"/>
          <p14:tracePt t="31589" x="3378200" y="2641600"/>
          <p14:tracePt t="31606" x="3429000" y="2679700"/>
          <p14:tracePt t="31623" x="3486150" y="2724150"/>
          <p14:tracePt t="31639" x="3549650" y="2774950"/>
          <p14:tracePt t="31656" x="3568700" y="2819400"/>
          <p14:tracePt t="31672" x="3587750" y="2844800"/>
          <p14:tracePt t="31689" x="3594100" y="2851150"/>
          <p14:tracePt t="31726" x="3594100" y="2838450"/>
          <p14:tracePt t="31739" x="3594100" y="2832100"/>
          <p14:tracePt t="31757" x="3594100" y="2825750"/>
          <p14:tracePt t="31772" x="3594100" y="2819400"/>
          <p14:tracePt t="31789" x="3606800" y="2819400"/>
          <p14:tracePt t="31806" x="3638550" y="2819400"/>
          <p14:tracePt t="31823" x="3708400" y="2813050"/>
          <p14:tracePt t="31839" x="3803650" y="2787650"/>
          <p14:tracePt t="31856" x="3905250" y="2736850"/>
          <p14:tracePt t="31872" x="3956050" y="2692400"/>
          <p14:tracePt t="31889" x="3956050" y="2654300"/>
          <p14:tracePt t="31906" x="3956050" y="2616200"/>
          <p14:tracePt t="31922" x="3937000" y="2578100"/>
          <p14:tracePt t="31939" x="3924300" y="2559050"/>
          <p14:tracePt t="31955" x="3911600" y="2552700"/>
          <p14:tracePt t="32029" x="3911600" y="2559050"/>
          <p14:tracePt t="32037" x="3911600" y="2571750"/>
          <p14:tracePt t="32045" x="3911600" y="2584450"/>
          <p14:tracePt t="32056" x="3911600" y="2597150"/>
          <p14:tracePt t="32072" x="3911600" y="2609850"/>
          <p14:tracePt t="32089" x="3911600" y="2616200"/>
          <p14:tracePt t="32229" x="3905250" y="2616200"/>
          <p14:tracePt t="32261" x="3898900" y="2616200"/>
          <p14:tracePt t="32269" x="3898900" y="2609850"/>
          <p14:tracePt t="32277" x="3898900" y="2603500"/>
          <p14:tracePt t="32294" x="3892550" y="2603500"/>
          <p14:tracePt t="32549" x="3886200" y="2597150"/>
          <p14:tracePt t="32565" x="3879850" y="2597150"/>
          <p14:tracePt t="32575" x="3879850" y="2590800"/>
          <p14:tracePt t="32588" x="3879850" y="2584450"/>
          <p14:tracePt t="32604" x="3879850" y="2578100"/>
          <p14:tracePt t="32677" x="3879850" y="2584450"/>
          <p14:tracePt t="32685" x="3879850" y="2590800"/>
          <p14:tracePt t="32733" x="3879850" y="2597150"/>
          <p14:tracePt t="33013" x="3873500" y="2597150"/>
          <p14:tracePt t="33365" x="3873500" y="2603500"/>
          <p14:tracePt t="33373" x="3873500" y="2609850"/>
          <p14:tracePt t="33493" x="3873500" y="2603500"/>
          <p14:tracePt t="33501" x="3867150" y="2590800"/>
          <p14:tracePt t="33509" x="3860800" y="2590800"/>
          <p14:tracePt t="33521" x="3860800" y="2584450"/>
          <p14:tracePt t="33605" x="3860800" y="2597150"/>
          <p14:tracePt t="33629" x="3860800" y="2603500"/>
          <p14:tracePt t="33837" x="3854450" y="2597150"/>
          <p14:tracePt t="33861" x="3848100" y="2597150"/>
          <p14:tracePt t="33869" x="3848100" y="2590800"/>
          <p14:tracePt t="33901" x="3854450" y="2590800"/>
          <p14:tracePt t="33909" x="3860800" y="2590800"/>
          <p14:tracePt t="33917" x="3867150" y="2603500"/>
          <p14:tracePt t="33929" x="3867150" y="2616200"/>
          <p14:tracePt t="33946" x="3873500" y="2641600"/>
          <p14:tracePt t="33962" x="3879850" y="2660650"/>
          <p14:tracePt t="33979" x="3879850" y="2667000"/>
          <p14:tracePt t="34053" x="3879850" y="2660650"/>
          <p14:tracePt t="34069" x="3879850" y="2654300"/>
          <p14:tracePt t="34085" x="3879850" y="2641600"/>
          <p14:tracePt t="34093" x="3879850" y="2635250"/>
          <p14:tracePt t="34109" x="3873500" y="2628900"/>
          <p14:tracePt t="34373" x="3873500" y="2622550"/>
          <p14:tracePt t="34381" x="3867150" y="2622550"/>
          <p14:tracePt t="34414" x="3867150" y="2616200"/>
          <p14:tracePt t="34421" x="3860800" y="2616200"/>
          <p14:tracePt t="34493" x="3860800" y="2609850"/>
          <p14:tracePt t="34709" x="3867150" y="2609850"/>
          <p14:tracePt t="34735" x="3873500" y="2609850"/>
          <p14:tracePt t="34750" x="3873500" y="2616200"/>
          <p14:tracePt t="36317" x="3873500" y="2622550"/>
          <p14:tracePt t="36325" x="3867150" y="2622550"/>
          <p14:tracePt t="36549" x="3867150" y="2628900"/>
          <p14:tracePt t="36557" x="3867150" y="2635250"/>
          <p14:tracePt t="36571" x="3867150" y="2641600"/>
          <p14:tracePt t="36588" x="3867150" y="2647950"/>
          <p14:tracePt t="36605" x="3873500" y="2667000"/>
          <p14:tracePt t="36621" x="3879850" y="2679700"/>
          <p14:tracePt t="36654" x="3886200" y="2686050"/>
          <p14:tracePt t="36717" x="3892550" y="2692400"/>
          <p14:tracePt t="36733" x="3898900" y="2698750"/>
          <p14:tracePt t="36742" x="3911600" y="2705100"/>
          <p14:tracePt t="36749" x="3917950" y="2705100"/>
          <p14:tracePt t="36759" x="3930650" y="2717800"/>
          <p14:tracePt t="36771" x="3943350" y="2717800"/>
          <p14:tracePt t="36788" x="3962400" y="2743200"/>
          <p14:tracePt t="36805" x="4013200" y="2768600"/>
          <p14:tracePt t="36821" x="4044950" y="2787650"/>
          <p14:tracePt t="36837" x="4121150" y="2813050"/>
          <p14:tracePt t="36854" x="4222750" y="2838450"/>
          <p14:tracePt t="36871" x="4318000" y="2876550"/>
          <p14:tracePt t="36887" x="4381500" y="2901950"/>
          <p14:tracePt t="36904" x="4432300" y="2940050"/>
          <p14:tracePt t="36921" x="4527550" y="2971800"/>
          <p14:tracePt t="36938" x="4616450" y="3016250"/>
          <p14:tracePt t="36954" x="4718050" y="3060700"/>
          <p14:tracePt t="36971" x="4819650" y="3117850"/>
          <p14:tracePt t="36988" x="4921250" y="3175000"/>
          <p14:tracePt t="37005" x="5054600" y="3263900"/>
          <p14:tracePt t="37021" x="5143500" y="3308350"/>
          <p14:tracePt t="37038" x="5276850" y="3352800"/>
          <p14:tracePt t="37059" x="5422900" y="3390900"/>
          <p14:tracePt t="37071" x="5588000" y="3403600"/>
          <p14:tracePt t="37088" x="5740400" y="3409950"/>
          <p14:tracePt t="37104" x="5861050" y="3409950"/>
          <p14:tracePt t="37121" x="6000750" y="3409950"/>
          <p14:tracePt t="37137" x="6134100" y="3390900"/>
          <p14:tracePt t="37154" x="6267450" y="3352800"/>
          <p14:tracePt t="37171" x="6388100" y="3314700"/>
          <p14:tracePt t="37188" x="6483350" y="3276600"/>
          <p14:tracePt t="37205" x="6623050" y="3251200"/>
          <p14:tracePt t="37221" x="6711950" y="3244850"/>
          <p14:tracePt t="37238" x="6807200" y="3225800"/>
          <p14:tracePt t="37255" x="6864350" y="3213100"/>
          <p14:tracePt t="37271" x="6896100" y="3200400"/>
          <p14:tracePt t="37288" x="6896100" y="3181350"/>
          <p14:tracePt t="37305" x="6896100" y="3162300"/>
          <p14:tracePt t="37321" x="6896100" y="3155950"/>
          <p14:tracePt t="37338" x="6896100" y="3143250"/>
          <p14:tracePt t="37354" x="6896100" y="3136900"/>
          <p14:tracePt t="37371" x="6896100" y="3130550"/>
          <p14:tracePt t="37387" x="6896100" y="3117850"/>
          <p14:tracePt t="37405" x="6896100" y="3105150"/>
          <p14:tracePt t="37421" x="6896100" y="3092450"/>
          <p14:tracePt t="37438" x="6896100" y="3079750"/>
          <p14:tracePt t="37454" x="6896100" y="3054350"/>
          <p14:tracePt t="37471" x="6896100" y="3028950"/>
          <p14:tracePt t="37488" x="6889750" y="2997200"/>
          <p14:tracePt t="37505" x="6889750" y="2965450"/>
          <p14:tracePt t="37521" x="6883400" y="2940050"/>
          <p14:tracePt t="37538" x="6864350" y="2914650"/>
          <p14:tracePt t="37554" x="6864350" y="2901950"/>
          <p14:tracePt t="37571" x="6858000" y="2889250"/>
          <p14:tracePt t="37588" x="6858000" y="2882900"/>
          <p14:tracePt t="37605" x="6845300" y="2876550"/>
          <p14:tracePt t="37621" x="6832600" y="2870200"/>
          <p14:tracePt t="37637" x="6813550" y="2851150"/>
          <p14:tracePt t="37654" x="6781800" y="2819400"/>
          <p14:tracePt t="37671" x="6737350" y="2774950"/>
          <p14:tracePt t="37687" x="6692900" y="2717800"/>
          <p14:tracePt t="37705" x="6680200" y="2667000"/>
          <p14:tracePt t="37721" x="6667500" y="2635250"/>
          <p14:tracePt t="37738" x="6661150" y="2616200"/>
          <p14:tracePt t="37755" x="6654800" y="2609850"/>
          <p14:tracePt t="37813" x="6654800" y="2616200"/>
          <p14:tracePt t="37837" x="6648450" y="2616200"/>
          <p14:tracePt t="37853" x="6642100" y="2616200"/>
          <p14:tracePt t="37861" x="6635750" y="2616200"/>
          <p14:tracePt t="37877" x="6629400" y="2609850"/>
          <p14:tracePt t="37887" x="6623050" y="2603500"/>
          <p14:tracePt t="37904" x="6610350" y="2603500"/>
          <p14:tracePt t="37921" x="6604000" y="2597150"/>
          <p14:tracePt t="37937" x="6604000" y="2584450"/>
          <p14:tracePt t="37954" x="6604000" y="2578100"/>
          <p14:tracePt t="37971" x="6597650" y="2578100"/>
          <p14:tracePt t="38029" x="6597650" y="2590800"/>
          <p14:tracePt t="38037" x="6597650" y="2603500"/>
          <p14:tracePt t="38045" x="6591300" y="2616200"/>
          <p14:tracePt t="38054" x="6591300" y="2628900"/>
          <p14:tracePt t="38071" x="6565900" y="2660650"/>
          <p14:tracePt t="38088" x="6546850" y="2679700"/>
          <p14:tracePt t="38104" x="6534150" y="2686050"/>
          <p14:tracePt t="38121" x="6527800" y="2686050"/>
          <p14:tracePt t="38138" x="6521450" y="2686050"/>
          <p14:tracePt t="38154" x="6515100" y="2686050"/>
          <p14:tracePt t="38213" x="6515100" y="2692400"/>
          <p14:tracePt t="38229" x="6515100" y="2698750"/>
          <p14:tracePt t="38245" x="6508750" y="2705100"/>
          <p14:tracePt t="38326" x="6502400" y="2705100"/>
          <p14:tracePt t="38357" x="6496050" y="2705100"/>
          <p14:tracePt t="38381" x="6496050" y="2711450"/>
          <p14:tracePt t="38390" x="6496050" y="2717800"/>
          <p14:tracePt t="38397" x="6496050" y="2724150"/>
          <p14:tracePt t="38405" x="6496050" y="2730500"/>
          <p14:tracePt t="38421" x="6496050" y="2736850"/>
          <p14:tracePt t="38437" x="6496050" y="2743200"/>
          <p14:tracePt t="38493" x="6489700" y="2743200"/>
          <p14:tracePt t="38509" x="6483350" y="2743200"/>
          <p14:tracePt t="38517" x="6470650" y="2749550"/>
          <p14:tracePt t="38526" x="6457950" y="2755900"/>
          <p14:tracePt t="38538" x="6445250" y="2762250"/>
          <p14:tracePt t="38559" x="6438900" y="2762250"/>
          <p14:tracePt t="38677" x="6438900" y="2755900"/>
          <p14:tracePt t="38693" x="6438900" y="2749550"/>
          <p14:tracePt t="38701" x="6432550" y="2743200"/>
          <p14:tracePt t="38709" x="6432550" y="2736850"/>
          <p14:tracePt t="38721" x="6432550" y="2724150"/>
          <p14:tracePt t="38737" x="6432550" y="2711450"/>
          <p14:tracePt t="38821" x="6432550" y="2717800"/>
          <p14:tracePt t="38829" x="6432550" y="2730500"/>
          <p14:tracePt t="38845" x="6432550" y="2736850"/>
          <p14:tracePt t="38854" x="6432550" y="2743200"/>
          <p14:tracePt t="38941" x="6426200" y="2736850"/>
          <p14:tracePt t="38949" x="6426200" y="2730500"/>
          <p14:tracePt t="39085" x="6426200" y="2743200"/>
          <p14:tracePt t="39389" x="6432550" y="2743200"/>
          <p14:tracePt t="40525" x="6432550" y="2736850"/>
          <p14:tracePt t="40533" x="6432550" y="2730500"/>
          <p14:tracePt t="40573" x="6432550" y="2724150"/>
          <p14:tracePt t="40701" x="6438900" y="2724150"/>
          <p14:tracePt t="40709" x="6445250" y="2724150"/>
          <p14:tracePt t="40725" x="6451600" y="2724150"/>
          <p14:tracePt t="40741" x="6464300" y="2724150"/>
          <p14:tracePt t="40749" x="6464300" y="2717800"/>
          <p14:tracePt t="40758" x="6470650" y="2717800"/>
          <p14:tracePt t="40909" x="6470650" y="2711450"/>
          <p14:tracePt t="40925" x="6477000" y="2705100"/>
          <p14:tracePt t="40933" x="6477000" y="2692400"/>
          <p14:tracePt t="40941" x="6483350" y="2679700"/>
          <p14:tracePt t="40952" x="6489700" y="2660650"/>
          <p14:tracePt t="40969" x="6502400" y="2641600"/>
          <p14:tracePt t="40986" x="6508750" y="2635250"/>
          <p14:tracePt t="41003" x="6515100" y="2628900"/>
          <p14:tracePt t="41019" x="6515100" y="2622550"/>
          <p14:tracePt t="41053" x="6521450" y="2622550"/>
          <p14:tracePt t="41069" x="6527800" y="2616200"/>
          <p14:tracePt t="41117" x="6534150" y="2616200"/>
          <p14:tracePt t="41125" x="6540500" y="2616200"/>
          <p14:tracePt t="41136" x="6553200" y="2603500"/>
          <p14:tracePt t="41152" x="6565900" y="2597150"/>
          <p14:tracePt t="41169" x="6565900" y="2590800"/>
          <p14:tracePt t="41186" x="6572250" y="2584450"/>
          <p14:tracePt t="41223" x="6578600" y="2584450"/>
          <p14:tracePt t="41565" x="6584950" y="2597150"/>
          <p14:tracePt t="41573" x="6604000" y="2609850"/>
          <p14:tracePt t="41587" x="6623050" y="2628900"/>
          <p14:tracePt t="41603" x="6686550" y="2679700"/>
          <p14:tracePt t="41621" x="6832600" y="2762250"/>
          <p14:tracePt t="41637" x="6883400" y="2794000"/>
          <p14:tracePt t="41653" x="6896100" y="2806700"/>
          <p14:tracePt t="41670" x="6896100" y="2813050"/>
          <p14:tracePt t="41765" x="6896100" y="2819400"/>
          <p14:tracePt t="41821" x="6889750" y="2819400"/>
          <p14:tracePt t="41829" x="6889750" y="2813050"/>
          <p14:tracePt t="41877" x="6883400" y="2813050"/>
          <p14:tracePt t="41965" x="6883400" y="2819400"/>
          <p14:tracePt t="42101" x="6877050" y="2819400"/>
          <p14:tracePt t="42149" x="6870700" y="2813050"/>
          <p14:tracePt t="42165" x="6870700" y="2806700"/>
          <p14:tracePt t="43261" x="6870700" y="2813050"/>
          <p14:tracePt t="43286" x="6870700" y="2819400"/>
          <p14:tracePt t="43309" x="6870700" y="2825750"/>
          <p14:tracePt t="43317" x="6870700" y="2832100"/>
          <p14:tracePt t="43325" x="6870700" y="2844800"/>
          <p14:tracePt t="43333" x="6870700" y="2851150"/>
          <p14:tracePt t="43349" x="6870700" y="2863850"/>
          <p14:tracePt t="43366" x="6870700" y="2882900"/>
          <p14:tracePt t="43383" x="6883400" y="2895600"/>
          <p14:tracePt t="43400" x="6883400" y="2908300"/>
          <p14:tracePt t="43416" x="6883400" y="2921000"/>
          <p14:tracePt t="43461" x="6883400" y="2927350"/>
          <p14:tracePt t="43477" x="6883400" y="2933700"/>
          <p14:tracePt t="43487" x="6883400" y="2940050"/>
          <p14:tracePt t="43502" x="6889750" y="2952750"/>
          <p14:tracePt t="43516" x="6889750" y="2959100"/>
          <p14:tracePt t="43533" x="6883400" y="2978150"/>
          <p14:tracePt t="43549" x="6870700" y="3003550"/>
          <p14:tracePt t="43566" x="6870700" y="3022600"/>
          <p14:tracePt t="43583" x="6864350" y="3028950"/>
          <p14:tracePt t="43599" x="6864350" y="3048000"/>
          <p14:tracePt t="43616" x="6858000" y="3073400"/>
          <p14:tracePt t="43633" x="6832600" y="3092450"/>
          <p14:tracePt t="43650" x="6826250" y="3105150"/>
          <p14:tracePt t="43666" x="6819900" y="3111500"/>
          <p14:tracePt t="43683" x="6800850" y="3117850"/>
          <p14:tracePt t="43700" x="6769100" y="3117850"/>
          <p14:tracePt t="43717" x="6692900" y="3117850"/>
          <p14:tracePt t="43733" x="6635750" y="3117850"/>
          <p14:tracePt t="43749" x="6591300" y="3117850"/>
          <p14:tracePt t="43766" x="6584950" y="3117850"/>
          <p14:tracePt t="43783" x="6572250" y="3117850"/>
          <p14:tracePt t="43829" x="6565900" y="3117850"/>
          <p14:tracePt t="43854" x="6559550" y="3117850"/>
          <p14:tracePt t="43871" x="6553200" y="3117850"/>
          <p14:tracePt t="43877" x="6546850" y="3117850"/>
          <p14:tracePt t="43893" x="6540500" y="3117850"/>
          <p14:tracePt t="43902" x="6540500" y="3111500"/>
          <p14:tracePt t="43917" x="6515100" y="3098800"/>
          <p14:tracePt t="43933" x="6496050" y="3086100"/>
          <p14:tracePt t="43949" x="6470650" y="3073400"/>
          <p14:tracePt t="43966" x="6438900" y="3054350"/>
          <p14:tracePt t="43983" x="6413500" y="3041650"/>
          <p14:tracePt t="43999" x="6407150" y="3028950"/>
          <p14:tracePt t="44016" x="6400800" y="3022600"/>
          <p14:tracePt t="44033" x="6394450" y="3022600"/>
          <p14:tracePt t="44049" x="6394450" y="3016250"/>
          <p14:tracePt t="44066" x="6388100" y="3016250"/>
          <p14:tracePt t="44083" x="6381750" y="3009900"/>
          <p14:tracePt t="44099" x="6375400" y="3003550"/>
          <p14:tracePt t="44116" x="6375400" y="2984500"/>
          <p14:tracePt t="44133" x="6362700" y="2965450"/>
          <p14:tracePt t="44149" x="6356350" y="2952750"/>
          <p14:tracePt t="44166" x="6350000" y="2946400"/>
          <p14:tracePt t="44183" x="6343650" y="2940050"/>
          <p14:tracePt t="44199" x="6337300" y="2940050"/>
          <p14:tracePt t="44217" x="6337300" y="2933700"/>
          <p14:tracePt t="44233" x="6330950" y="2927350"/>
          <p14:tracePt t="44250" x="6330950" y="2914650"/>
          <p14:tracePt t="44309" x="6324600" y="2914650"/>
          <p14:tracePt t="44653" x="6324600" y="2921000"/>
          <p14:tracePt t="44661" x="6324600" y="2927350"/>
          <p14:tracePt t="44678" x="6324600" y="2933700"/>
          <p14:tracePt t="44717" x="6324600" y="2940050"/>
          <p14:tracePt t="44725" x="6324600" y="2946400"/>
          <p14:tracePt t="44733" x="6324600" y="2952750"/>
          <p14:tracePt t="44741" x="6324600" y="2959100"/>
          <p14:tracePt t="44759" x="6337300" y="2971800"/>
          <p14:tracePt t="44775" x="6343650" y="2990850"/>
          <p14:tracePt t="44792" x="6350000" y="2990850"/>
          <p14:tracePt t="44809" x="6362700" y="3003550"/>
          <p14:tracePt t="44825" x="6362700" y="3009900"/>
          <p14:tracePt t="44841" x="6375400" y="3022600"/>
          <p14:tracePt t="44858" x="6381750" y="3028950"/>
          <p14:tracePt t="44875" x="6394450" y="3035300"/>
          <p14:tracePt t="44891" x="6407150" y="3054350"/>
          <p14:tracePt t="44908" x="6426200" y="3079750"/>
          <p14:tracePt t="44925" x="6432550" y="3079750"/>
          <p14:tracePt t="44942" x="6438900" y="3092450"/>
          <p14:tracePt t="44958" x="6438900" y="3105150"/>
          <p14:tracePt t="44975" x="6445250" y="3105150"/>
          <p14:tracePt t="44991" x="6457950" y="3111500"/>
          <p14:tracePt t="45008" x="6464300" y="3117850"/>
          <p14:tracePt t="45025" x="6477000" y="3130550"/>
          <p14:tracePt t="45041" x="6496050" y="3143250"/>
          <p14:tracePt t="45058" x="6521450" y="3155950"/>
          <p14:tracePt t="45075" x="6559550" y="3168650"/>
          <p14:tracePt t="45091" x="6578600" y="3187700"/>
          <p14:tracePt t="45109" x="6616700" y="3206750"/>
          <p14:tracePt t="45125" x="6661150" y="3251200"/>
          <p14:tracePt t="45141" x="6680200" y="3263900"/>
          <p14:tracePt t="45158" x="6686550" y="3276600"/>
          <p14:tracePt t="45191" x="6692900" y="3276600"/>
          <p14:tracePt t="45208" x="6699250" y="3276600"/>
          <p14:tracePt t="45541" x="6699250" y="3282950"/>
          <p14:tracePt t="45557" x="6705600" y="3295650"/>
          <p14:tracePt t="45567" x="6711950" y="3308350"/>
          <p14:tracePt t="45580" x="6724650" y="3333750"/>
          <p14:tracePt t="45597" x="6756400" y="3416300"/>
          <p14:tracePt t="45613" x="6858000" y="3479800"/>
          <p14:tracePt t="45629" x="6997700" y="3556000"/>
          <p14:tracePt t="45646" x="7131050" y="3638550"/>
          <p14:tracePt t="45663" x="7245350" y="3695700"/>
          <p14:tracePt t="45680" x="7334250" y="3740150"/>
          <p14:tracePt t="45696" x="7372350" y="3759200"/>
          <p14:tracePt t="45713" x="7410450" y="3784600"/>
          <p14:tracePt t="45730" x="7435850" y="3803650"/>
          <p14:tracePt t="45746" x="7454900" y="3803650"/>
          <p14:tracePt t="45763" x="7461250" y="3816350"/>
          <p14:tracePt t="45780" x="7467600" y="3816350"/>
          <p14:tracePt t="45853" x="7467600" y="3822700"/>
          <p14:tracePt t="45861" x="7473950" y="3822700"/>
          <p14:tracePt t="45869" x="7480300" y="3822700"/>
          <p14:tracePt t="45879" x="7486650" y="3829050"/>
          <p14:tracePt t="45896" x="7499350" y="3835400"/>
          <p14:tracePt t="45913" x="7512050" y="3854450"/>
          <p14:tracePt t="45929" x="7518400" y="3860800"/>
          <p14:tracePt t="45947" x="7518400" y="3873500"/>
          <p14:tracePt t="45963" x="7518400" y="3879850"/>
          <p14:tracePt t="45980" x="7518400" y="3886200"/>
          <p14:tracePt t="46013" x="7518400" y="3892550"/>
          <p14:tracePt t="46037" x="7518400" y="3898900"/>
          <p14:tracePt t="46229" x="7518400" y="3892550"/>
          <p14:tracePt t="46245" x="7518400" y="3886200"/>
          <p14:tracePt t="46254" x="7518400" y="3879850"/>
          <p14:tracePt t="46267" x="7518400" y="3867150"/>
          <p14:tracePt t="46284" x="7505700" y="3778250"/>
          <p14:tracePt t="46301" x="7429500" y="3721100"/>
          <p14:tracePt t="46485" x="7429500" y="3752850"/>
          <p14:tracePt t="46493" x="7429500" y="3784600"/>
          <p14:tracePt t="46507" x="7429500" y="3803650"/>
          <p14:tracePt t="46523" x="7429500" y="3816350"/>
          <p14:tracePt t="46541" x="7423150" y="3816350"/>
          <p14:tracePt t="46573" x="7423150" y="3810000"/>
          <p14:tracePt t="46597" x="7416800" y="3803650"/>
          <p14:tracePt t="46613" x="7416800" y="3797300"/>
          <p14:tracePt t="46629" x="7410450" y="3797300"/>
          <p14:tracePt t="46637" x="7410450" y="3790950"/>
          <p14:tracePt t="46653" x="7410450" y="3784600"/>
          <p14:tracePt t="46709" x="7410450" y="3797300"/>
          <p14:tracePt t="46717" x="7410450" y="3803650"/>
          <p14:tracePt t="46726" x="7410450" y="3810000"/>
          <p14:tracePt t="46741" x="7410450" y="3835400"/>
          <p14:tracePt t="46757" x="7410450" y="3854450"/>
          <p14:tracePt t="46829" x="7404100" y="3854450"/>
          <p14:tracePt t="46845" x="7397750" y="3854450"/>
          <p14:tracePt t="46853" x="7397750" y="3848100"/>
          <p14:tracePt t="46862" x="7397750" y="3841750"/>
          <p14:tracePt t="46874" x="7391400" y="3835400"/>
          <p14:tracePt t="46901" x="7391400" y="3829050"/>
          <p14:tracePt t="46911" x="7385050" y="3829050"/>
          <p14:tracePt t="46925" x="7385050" y="3822700"/>
          <p14:tracePt t="46949" x="7385050" y="3816350"/>
          <p14:tracePt t="46989" x="7385050" y="3829050"/>
          <p14:tracePt t="46997" x="7385050" y="3835400"/>
          <p14:tracePt t="47007" x="7385050" y="3848100"/>
          <p14:tracePt t="47023" x="7385050" y="3873500"/>
          <p14:tracePt t="47041" x="7385050" y="3892550"/>
          <p14:tracePt t="47057" x="7385050" y="3905250"/>
          <p14:tracePt t="47074" x="7385050" y="3911600"/>
          <p14:tracePt t="47325" x="7378700" y="3911600"/>
          <p14:tracePt t="47341" x="7372350" y="3905250"/>
          <p14:tracePt t="47351" x="7372350" y="3898900"/>
          <p14:tracePt t="47373" x="7372350" y="3892550"/>
          <p14:tracePt t="47469" x="7372350" y="3898900"/>
          <p14:tracePt t="47477" x="7366000" y="3905250"/>
          <p14:tracePt t="47485" x="7366000" y="3911600"/>
          <p14:tracePt t="47497" x="7366000" y="3917950"/>
          <p14:tracePt t="47514" x="7366000" y="3924300"/>
          <p14:tracePt t="47530" x="7366000" y="3930650"/>
          <p14:tracePt t="47901" x="7359650" y="3930650"/>
          <p14:tracePt t="48117" x="7359650" y="3924300"/>
          <p14:tracePt t="48125" x="7359650" y="3917950"/>
          <p14:tracePt t="48142" x="7359650" y="3911600"/>
          <p14:tracePt t="48156" x="7359650" y="3905250"/>
          <p14:tracePt t="48181" x="7353300" y="3905250"/>
          <p14:tracePt t="48221" x="7353300" y="3917950"/>
          <p14:tracePt t="48477" x="7353300" y="3924300"/>
          <p14:tracePt t="48485" x="7353300" y="3937000"/>
          <p14:tracePt t="48503" x="7353300" y="3943350"/>
          <p14:tracePt t="48637" x="7353300" y="3930650"/>
          <p14:tracePt t="48645" x="7353300" y="3924300"/>
          <p14:tracePt t="48653" x="7353300" y="3911600"/>
          <p14:tracePt t="48670" x="7353300" y="3905250"/>
          <p14:tracePt t="48686" x="7353300" y="3898900"/>
          <p14:tracePt t="48789" x="7353300" y="3886200"/>
          <p14:tracePt t="48797" x="7353300" y="3867150"/>
          <p14:tracePt t="48805" x="7346950" y="3854450"/>
          <p14:tracePt t="48816" x="7346950" y="3848100"/>
          <p14:tracePt t="48832" x="7346950" y="3841750"/>
          <p14:tracePt t="48861" x="7346950" y="3848100"/>
          <p14:tracePt t="48870" x="7346950" y="3854450"/>
          <p14:tracePt t="48882" x="7346950" y="3860800"/>
          <p14:tracePt t="48899" x="7346950" y="3867150"/>
          <p14:tracePt t="48941" x="7340600" y="3867150"/>
          <p14:tracePt t="49013" x="7334250" y="3879850"/>
          <p14:tracePt t="49021" x="7334250" y="3892550"/>
          <p14:tracePt t="49032" x="7334250" y="3917950"/>
          <p14:tracePt t="49049" x="7334250" y="3956050"/>
          <p14:tracePt t="49065" x="7334250" y="3981450"/>
          <p14:tracePt t="49082" x="7321550" y="4013200"/>
          <p14:tracePt t="49099" x="7308850" y="4032250"/>
          <p14:tracePt t="49134" x="7308850" y="4000500"/>
          <p14:tracePt t="49149" x="7302500" y="3905250"/>
          <p14:tracePt t="49165" x="7296150" y="3860800"/>
          <p14:tracePt t="49182" x="7283450" y="3854450"/>
          <p14:tracePt t="49216" x="7283450" y="3860800"/>
          <p14:tracePt t="49233" x="7296150" y="3917950"/>
          <p14:tracePt t="49249" x="7302500" y="3943350"/>
          <p14:tracePt t="49266" x="7302500" y="3949700"/>
          <p14:tracePt t="49365" x="7308850" y="3949700"/>
          <p14:tracePt t="49373" x="7308850" y="3943350"/>
          <p14:tracePt t="49382" x="7308850" y="3937000"/>
          <p14:tracePt t="49597" x="7321550" y="3949700"/>
          <p14:tracePt t="49605" x="7334250" y="3968750"/>
          <p14:tracePt t="49619" x="7346950" y="3994150"/>
          <p14:tracePt t="49635" x="7353300" y="4019550"/>
          <p14:tracePt t="49652" x="7353300" y="4025900"/>
          <p14:tracePt t="49693" x="7353300" y="4006850"/>
          <p14:tracePt t="49701" x="7346950" y="3994150"/>
          <p14:tracePt t="49709" x="7346950" y="3987800"/>
          <p14:tracePt t="49719" x="7346950" y="3968750"/>
          <p14:tracePt t="49736" x="7346950" y="3943350"/>
          <p14:tracePt t="49752" x="7346950" y="3930650"/>
          <p14:tracePt t="49853" x="7346950" y="3924300"/>
          <p14:tracePt t="49861" x="7346950" y="3917950"/>
          <p14:tracePt t="49869" x="7346950" y="3911600"/>
          <p14:tracePt t="49885" x="7346950" y="3905250"/>
          <p14:tracePt t="50085" x="7346950" y="3911600"/>
          <p14:tracePt t="50101" x="7340600" y="3911600"/>
          <p14:tracePt t="50501" x="7340600" y="3917950"/>
          <p14:tracePt t="50509" x="7334250" y="3917950"/>
          <p14:tracePt t="50653" x="7334250" y="3924300"/>
          <p14:tracePt t="50733" x="7340600" y="3924300"/>
          <p14:tracePt t="50749" x="7346950" y="3924300"/>
          <p14:tracePt t="50757" x="7359650" y="3924300"/>
          <p14:tracePt t="50773" x="7366000" y="3930650"/>
          <p14:tracePt t="50789" x="7372350" y="3937000"/>
          <p14:tracePt t="50861" x="7372350" y="3943350"/>
          <p14:tracePt t="50885" x="7366000" y="3943350"/>
          <p14:tracePt t="50895" x="7359650" y="3943350"/>
          <p14:tracePt t="50901" x="7353300" y="3943350"/>
          <p14:tracePt t="50911" x="7346950" y="3943350"/>
          <p14:tracePt t="50927" x="7346950" y="3917950"/>
          <p14:tracePt t="50939" x="7346950" y="3911600"/>
          <p14:tracePt t="50956" x="7359650" y="3911600"/>
          <p14:tracePt t="50997" x="7366000" y="3911600"/>
          <p14:tracePt t="51006" x="7366000" y="3917950"/>
          <p14:tracePt t="51023" x="7359650" y="3956050"/>
          <p14:tracePt t="51039" x="7302500" y="4013200"/>
          <p14:tracePt t="51057" x="7264400" y="4051300"/>
          <p14:tracePt t="51073" x="7258050" y="4057650"/>
          <p14:tracePt t="51106" x="7258050" y="4064000"/>
          <p14:tracePt t="51157" x="7258050" y="4057650"/>
          <p14:tracePt t="51165" x="7251700" y="4057650"/>
          <p14:tracePt t="51189" x="7245350" y="4051300"/>
          <p14:tracePt t="51213" x="7239000" y="4044950"/>
          <p14:tracePt t="51229" x="7232650" y="4032250"/>
          <p14:tracePt t="51237" x="7232650" y="4025900"/>
          <p14:tracePt t="51245" x="7226300" y="4025900"/>
          <p14:tracePt t="51256" x="7226300" y="4019550"/>
          <p14:tracePt t="51273" x="7226300" y="4000500"/>
          <p14:tracePt t="51289" x="7219950" y="3968750"/>
          <p14:tracePt t="51306" x="7226300" y="3949700"/>
          <p14:tracePt t="51323" x="7245350" y="3924300"/>
          <p14:tracePt t="51340" x="7258050" y="3911600"/>
          <p14:tracePt t="51356" x="7270750" y="3905250"/>
          <p14:tracePt t="51437" x="7277100" y="3898900"/>
          <p14:tracePt t="51725" x="7283450" y="3898900"/>
          <p14:tracePt t="51741" x="7289800" y="3898900"/>
          <p14:tracePt t="51750" x="7302500" y="3898900"/>
          <p14:tracePt t="51763" x="7308850" y="3898900"/>
          <p14:tracePt t="51781" x="7385050" y="3905250"/>
          <p14:tracePt t="51797" x="7442200" y="3924300"/>
          <p14:tracePt t="51813" x="7486650" y="3924300"/>
          <p14:tracePt t="51830" x="7493000" y="3924300"/>
          <p14:tracePt t="51917" x="7493000" y="3930650"/>
          <p14:tracePt t="52381" x="7473950" y="3937000"/>
          <p14:tracePt t="52389" x="7442200" y="3975100"/>
          <p14:tracePt t="52403" x="7404100" y="4032250"/>
          <p14:tracePt t="52420" x="7340600" y="4216400"/>
          <p14:tracePt t="52437" x="7308850" y="4546600"/>
          <p14:tracePt t="52453" x="7277100" y="4749800"/>
          <p14:tracePt t="52469" x="7258050" y="4883150"/>
          <p14:tracePt t="52486" x="7245350" y="4953000"/>
          <p14:tracePt t="52503" x="7245350" y="4965700"/>
          <p14:tracePt t="52519" x="7245350" y="4972050"/>
          <p14:tracePt t="52536" x="7245350" y="4991100"/>
          <p14:tracePt t="52553" x="7239000" y="5060950"/>
          <p14:tracePt t="52569" x="7207250" y="5181600"/>
          <p14:tracePt t="52586" x="7200900" y="5334000"/>
          <p14:tracePt t="52603" x="7181850" y="5511800"/>
          <p14:tracePt t="52620" x="7156450" y="5708650"/>
          <p14:tracePt t="52637" x="7137400" y="6000750"/>
          <p14:tracePt t="52653" x="7118350" y="6191250"/>
          <p14:tracePt t="52670" x="7105650" y="6381750"/>
          <p14:tracePt t="52687" x="7099300" y="6572250"/>
          <p14:tracePt t="52703" x="7099300" y="6775450"/>
          <p14:tracePt t="52719" x="7080250" y="6851650"/>
          <p14:tracePt t="52753" x="7067550" y="6851650"/>
          <p14:tracePt t="52790" x="7073900" y="6851650"/>
          <p14:tracePt t="52813" x="7080250" y="6851650"/>
          <p14:tracePt t="52845" x="7092950" y="6851650"/>
          <p14:tracePt t="52861" x="7099300" y="6851650"/>
          <p14:tracePt t="55909" x="7061200" y="6851650"/>
          <p14:tracePt t="55917" x="6972300" y="6851650"/>
          <p14:tracePt t="55927" x="6908800" y="6845300"/>
          <p14:tracePt t="55943" x="6864350" y="6826250"/>
          <p14:tracePt t="56053" x="6858000" y="6826250"/>
          <p14:tracePt t="56061" x="6858000" y="6838950"/>
          <p14:tracePt t="56069" x="6858000" y="6851650"/>
          <p14:tracePt t="56285" x="6851650" y="6851650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199"/>
            <a:ext cx="7772400" cy="1163515"/>
          </a:xfrm>
        </p:spPr>
        <p:txBody>
          <a:bodyPr/>
          <a:lstStyle/>
          <a:p>
            <a:pPr algn="ctr"/>
            <a:r>
              <a:rPr lang="en-US" sz="2800" dirty="0"/>
              <a:t>Psychometrically Significant Differences</a:t>
            </a:r>
            <a:br>
              <a:rPr lang="en-US" sz="2800" dirty="0"/>
            </a:br>
            <a:r>
              <a:rPr lang="en-US" sz="2800" dirty="0"/>
              <a:t>in Level, Scatter, and </a:t>
            </a:r>
            <a:r>
              <a:rPr lang="en-US" sz="2800" dirty="0" smtClean="0"/>
              <a:t>Shape 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39714"/>
            <a:ext cx="7772400" cy="5008686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                                                                   </a:t>
            </a:r>
            <a:r>
              <a:rPr lang="en-US" sz="2000" dirty="0" smtClean="0"/>
              <a:t>Level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                                                                   </a:t>
            </a:r>
            <a:r>
              <a:rPr lang="en-US" sz="2000" dirty="0" smtClean="0"/>
              <a:t>Scatter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                                                                                         Shape</a:t>
            </a:r>
            <a:endParaRPr lang="en-US" sz="2000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1239714"/>
            <a:ext cx="5077640" cy="16235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1832368"/>
            <a:ext cx="924054" cy="4382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6725" y="2975911"/>
            <a:ext cx="4953000" cy="1630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5000" y="4718788"/>
            <a:ext cx="5029200" cy="1627548"/>
          </a:xfrm>
          <a:prstGeom prst="rect">
            <a:avLst/>
          </a:prstGeom>
        </p:spPr>
      </p:pic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3131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 advTm="35027">
        <p14:reveal/>
      </p:transition>
    </mc:Choice>
    <mc:Fallback>
      <p:transition spd="slow" advTm="3502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36" x="6883400" y="6838950"/>
          <p14:tracePt t="2744" x="6927850" y="6826250"/>
          <p14:tracePt t="2753" x="6972300" y="6807200"/>
          <p14:tracePt t="2765" x="7010400" y="6788150"/>
          <p14:tracePt t="2782" x="7073900" y="6762750"/>
          <p14:tracePt t="2798" x="7086600" y="6762750"/>
          <p14:tracePt t="2832" x="7086600" y="6724650"/>
          <p14:tracePt t="2848" x="7086600" y="6629400"/>
          <p14:tracePt t="2865" x="7080250" y="6584950"/>
          <p14:tracePt t="2881" x="7080250" y="6572250"/>
          <p14:tracePt t="2920" x="7099300" y="6584950"/>
          <p14:tracePt t="2931" x="7131050" y="6610350"/>
          <p14:tracePt t="2948" x="7194550" y="6610350"/>
          <p14:tracePt t="2965" x="7245350" y="6597650"/>
          <p14:tracePt t="2982" x="7283450" y="6572250"/>
          <p14:tracePt t="2999" x="7302500" y="6508750"/>
          <p14:tracePt t="3015" x="7302500" y="6407150"/>
          <p14:tracePt t="3352" x="7308850" y="6502400"/>
          <p14:tracePt t="3360" x="7327900" y="6616700"/>
          <p14:tracePt t="3374" x="7359650" y="6699250"/>
          <p14:tracePt t="3390" x="7435850" y="6769100"/>
          <p14:tracePt t="3407" x="7486650" y="6775450"/>
          <p14:tracePt t="3424" x="7493000" y="6775450"/>
          <p14:tracePt t="3441" x="7493000" y="6762750"/>
          <p14:tracePt t="3457" x="7480300" y="6724650"/>
          <p14:tracePt t="3474" x="7454900" y="6654800"/>
          <p14:tracePt t="3491" x="7435850" y="6546850"/>
          <p14:tracePt t="3508" x="7423150" y="6489700"/>
          <p14:tracePt t="3524" x="7410450" y="6457950"/>
          <p14:tracePt t="3541" x="7404100" y="6451600"/>
          <p14:tracePt t="3557" x="7397750" y="6445250"/>
          <p14:tracePt t="3574" x="7391400" y="6445250"/>
          <p14:tracePt t="3607" x="7385050" y="6445250"/>
          <p14:tracePt t="3640" x="7391400" y="6445250"/>
          <p14:tracePt t="3648" x="7397750" y="6438900"/>
          <p14:tracePt t="3658" x="7397750" y="6426200"/>
          <p14:tracePt t="3674" x="7410450" y="6407150"/>
          <p14:tracePt t="3690" x="7410450" y="6375400"/>
          <p14:tracePt t="3708" x="7410450" y="6356350"/>
          <p14:tracePt t="3724" x="7410450" y="6330950"/>
          <p14:tracePt t="3741" x="7397750" y="6292850"/>
          <p14:tracePt t="3757" x="7385050" y="6254750"/>
          <p14:tracePt t="3774" x="7378700" y="6210300"/>
          <p14:tracePt t="3791" x="7372350" y="6172200"/>
          <p14:tracePt t="3808" x="7366000" y="6102350"/>
          <p14:tracePt t="3824" x="7340600" y="6057900"/>
          <p14:tracePt t="3840" x="7327900" y="5975350"/>
          <p14:tracePt t="3857" x="7308850" y="5880100"/>
          <p14:tracePt t="3874" x="7302500" y="5778500"/>
          <p14:tracePt t="3890" x="7302500" y="5695950"/>
          <p14:tracePt t="3907" x="7302500" y="5619750"/>
          <p14:tracePt t="3924" x="7308850" y="5562600"/>
          <p14:tracePt t="3941" x="7359650" y="5480050"/>
          <p14:tracePt t="3957" x="7397750" y="5372100"/>
          <p14:tracePt t="3974" x="7404100" y="5289550"/>
          <p14:tracePt t="3990" x="7416800" y="5162550"/>
          <p14:tracePt t="4007" x="7416800" y="5035550"/>
          <p14:tracePt t="4024" x="7435850" y="4876800"/>
          <p14:tracePt t="4040" x="7461250" y="4768850"/>
          <p14:tracePt t="4057" x="7480300" y="4673600"/>
          <p14:tracePt t="4074" x="7486650" y="4591050"/>
          <p14:tracePt t="4090" x="7486650" y="4521200"/>
          <p14:tracePt t="4107" x="7493000" y="4495800"/>
          <p14:tracePt t="4124" x="7499350" y="4495800"/>
          <p14:tracePt t="4141" x="7505700" y="4502150"/>
          <p14:tracePt t="4157" x="7512050" y="4559300"/>
          <p14:tracePt t="4174" x="7562850" y="4641850"/>
          <p14:tracePt t="4176" x="7588250" y="4705350"/>
          <p14:tracePt t="4190" x="7620000" y="4762500"/>
          <p14:tracePt t="4207" x="7759700" y="4889500"/>
          <p14:tracePt t="4224" x="7975600" y="4953000"/>
          <p14:tracePt t="4240" x="8020050" y="4876800"/>
          <p14:tracePt t="4257" x="8001000" y="4826000"/>
          <p14:tracePt t="4274" x="7918450" y="4737100"/>
          <p14:tracePt t="4291" x="7823200" y="4641850"/>
          <p14:tracePt t="4307" x="7753350" y="4572000"/>
          <p14:tracePt t="4324" x="7715250" y="4533900"/>
          <p14:tracePt t="4341" x="7683500" y="4521200"/>
          <p14:tracePt t="4357" x="7664450" y="4502150"/>
          <p14:tracePt t="4374" x="7651750" y="4464050"/>
          <p14:tracePt t="4390" x="7645400" y="4445000"/>
          <p14:tracePt t="4407" x="7645400" y="4438650"/>
          <p14:tracePt t="4424" x="7645400" y="4425950"/>
          <p14:tracePt t="4440" x="7626350" y="4406900"/>
          <p14:tracePt t="4457" x="7626350" y="4394200"/>
          <p14:tracePt t="4474" x="7607300" y="4368800"/>
          <p14:tracePt t="4490" x="7600950" y="4324350"/>
          <p14:tracePt t="4507" x="7588250" y="4298950"/>
          <p14:tracePt t="4525" x="7575550" y="4254500"/>
          <p14:tracePt t="4541" x="7562850" y="4229100"/>
          <p14:tracePt t="4557" x="7550150" y="4203700"/>
          <p14:tracePt t="4574" x="7537450" y="4184650"/>
          <p14:tracePt t="4591" x="7524750" y="4171950"/>
          <p14:tracePt t="4608" x="7524750" y="4165600"/>
          <p14:tracePt t="4624" x="7524750" y="4146550"/>
          <p14:tracePt t="4640" x="7505700" y="4114800"/>
          <p14:tracePt t="4657" x="7454900" y="4057650"/>
          <p14:tracePt t="4674" x="7416800" y="3994150"/>
          <p14:tracePt t="4690" x="7372350" y="3924300"/>
          <p14:tracePt t="4707" x="7327900" y="3873500"/>
          <p14:tracePt t="4724" x="7302500" y="3816350"/>
          <p14:tracePt t="4740" x="7277100" y="3778250"/>
          <p14:tracePt t="4757" x="7264400" y="3752850"/>
          <p14:tracePt t="4774" x="7251700" y="3733800"/>
          <p14:tracePt t="4791" x="7251700" y="3708400"/>
          <p14:tracePt t="4808" x="7200900" y="3651250"/>
          <p14:tracePt t="4824" x="7143750" y="3562350"/>
          <p14:tracePt t="4840" x="7105650" y="3505200"/>
          <p14:tracePt t="4857" x="7073900" y="3454400"/>
          <p14:tracePt t="4874" x="7054850" y="3409950"/>
          <p14:tracePt t="4890" x="7035800" y="3371850"/>
          <p14:tracePt t="4907" x="7023100" y="3346450"/>
          <p14:tracePt t="4924" x="7016750" y="3327400"/>
          <p14:tracePt t="4940" x="7016750" y="3302000"/>
          <p14:tracePt t="4957" x="7010400" y="3289300"/>
          <p14:tracePt t="4974" x="7004050" y="3282950"/>
          <p14:tracePt t="4990" x="6991350" y="3257550"/>
          <p14:tracePt t="5007" x="6978650" y="3238500"/>
          <p14:tracePt t="5024" x="6946900" y="3225800"/>
          <p14:tracePt t="5040" x="6915150" y="3219450"/>
          <p14:tracePt t="5057" x="6845300" y="3213100"/>
          <p14:tracePt t="5073" x="6756400" y="3213100"/>
          <p14:tracePt t="5091" x="6661150" y="3213100"/>
          <p14:tracePt t="5107" x="6629400" y="3213100"/>
          <p14:tracePt t="5141" x="6686550" y="3200400"/>
          <p14:tracePt t="5416" x="6680200" y="3200400"/>
          <p14:tracePt t="5424" x="6565900" y="3200400"/>
          <p14:tracePt t="5438" x="6477000" y="3200400"/>
          <p14:tracePt t="5454" x="6324600" y="3181350"/>
          <p14:tracePt t="5471" x="6267450" y="3149600"/>
          <p14:tracePt t="5488" x="6254750" y="3136900"/>
          <p14:tracePt t="5536" x="6248400" y="3136900"/>
          <p14:tracePt t="5544" x="6242050" y="3136900"/>
          <p14:tracePt t="5554" x="6235700" y="3136900"/>
          <p14:tracePt t="5571" x="6235700" y="3124200"/>
          <p14:tracePt t="5588" x="6223000" y="3098800"/>
          <p14:tracePt t="5605" x="6203950" y="3079750"/>
          <p14:tracePt t="5621" x="6191250" y="3054350"/>
          <p14:tracePt t="5638" x="6165850" y="3035300"/>
          <p14:tracePt t="5655" x="6153150" y="3009900"/>
          <p14:tracePt t="5672" x="6140450" y="2990850"/>
          <p14:tracePt t="5688" x="6134100" y="2965450"/>
          <p14:tracePt t="5705" x="6089650" y="2940050"/>
          <p14:tracePt t="5722" x="6038850" y="2908300"/>
          <p14:tracePt t="5738" x="5994400" y="2882900"/>
          <p14:tracePt t="5754" x="5943600" y="2870200"/>
          <p14:tracePt t="5771" x="5873750" y="2844800"/>
          <p14:tracePt t="5788" x="5753100" y="2825750"/>
          <p14:tracePt t="5804" x="5600700" y="2806700"/>
          <p14:tracePt t="5821" x="5422900" y="2794000"/>
          <p14:tracePt t="5838" x="5232400" y="2787650"/>
          <p14:tracePt t="5854" x="5003800" y="2774950"/>
          <p14:tracePt t="5872" x="4749800" y="2774950"/>
          <p14:tracePt t="5888" x="4616450" y="2762250"/>
          <p14:tracePt t="5905" x="4527550" y="2755900"/>
          <p14:tracePt t="5922" x="4483100" y="2749550"/>
          <p14:tracePt t="5938" x="4476750" y="2749550"/>
          <p14:tracePt t="5984" x="4470400" y="2749550"/>
          <p14:tracePt t="6008" x="4457700" y="2749550"/>
          <p14:tracePt t="6016" x="4438650" y="2743200"/>
          <p14:tracePt t="6025" x="4425950" y="2743200"/>
          <p14:tracePt t="6038" x="4413250" y="2743200"/>
          <p14:tracePt t="6054" x="4375150" y="2743200"/>
          <p14:tracePt t="6071" x="4324350" y="2743200"/>
          <p14:tracePt t="6088" x="4248150" y="2743200"/>
          <p14:tracePt t="6104" x="4140200" y="2781300"/>
          <p14:tracePt t="6121" x="3968750" y="2838450"/>
          <p14:tracePt t="6138" x="3816350" y="2870200"/>
          <p14:tracePt t="6155" x="3670300" y="2908300"/>
          <p14:tracePt t="6171" x="3556000" y="2946400"/>
          <p14:tracePt t="6188" x="3517900" y="2952750"/>
          <p14:tracePt t="6204" x="3511550" y="2952750"/>
          <p14:tracePt t="6248" x="3505200" y="2952750"/>
          <p14:tracePt t="6272" x="3498850" y="2952750"/>
          <p14:tracePt t="6320" x="3492500" y="2952750"/>
          <p14:tracePt t="6488" x="3492500" y="2959100"/>
          <p14:tracePt t="6504" x="3492500" y="2965450"/>
          <p14:tracePt t="6530" x="3498850" y="2971800"/>
          <p14:tracePt t="6536" x="3505200" y="2978150"/>
          <p14:tracePt t="6544" x="3511550" y="2978150"/>
          <p14:tracePt t="6568" x="3517900" y="2978150"/>
          <p14:tracePt t="6584" x="3524250" y="2978150"/>
          <p14:tracePt t="6600" x="3530600" y="2978150"/>
          <p14:tracePt t="6610" x="3556000" y="2978150"/>
          <p14:tracePt t="6626" x="3606800" y="2965450"/>
          <p14:tracePt t="6643" x="3689350" y="2959100"/>
          <p14:tracePt t="6660" x="3778250" y="2946400"/>
          <p14:tracePt t="6676" x="3803650" y="2946400"/>
          <p14:tracePt t="6693" x="3810000" y="2946400"/>
          <p14:tracePt t="6726" x="3810000" y="2952750"/>
          <p14:tracePt t="6743" x="3810000" y="2959100"/>
          <p14:tracePt t="6792" x="3816350" y="2959100"/>
          <p14:tracePt t="6808" x="3822700" y="2959100"/>
          <p14:tracePt t="6816" x="3822700" y="2965450"/>
          <p14:tracePt t="6827" x="3822700" y="2971800"/>
          <p14:tracePt t="6843" x="3835400" y="2978150"/>
          <p14:tracePt t="6860" x="3841750" y="2990850"/>
          <p14:tracePt t="6876" x="3841750" y="2997200"/>
          <p14:tracePt t="6936" x="3848100" y="2997200"/>
          <p14:tracePt t="6952" x="3854450" y="2990850"/>
          <p14:tracePt t="6960" x="3860800" y="2984500"/>
          <p14:tracePt t="6968" x="3879850" y="2971800"/>
          <p14:tracePt t="6976" x="3911600" y="2965450"/>
          <p14:tracePt t="6993" x="3949700" y="2965450"/>
          <p14:tracePt t="7010" x="3987800" y="2965450"/>
          <p14:tracePt t="7026" x="4013200" y="2965450"/>
          <p14:tracePt t="7044" x="4019550" y="2965450"/>
          <p14:tracePt t="7097" x="4019550" y="2959100"/>
          <p14:tracePt t="7113" x="4019550" y="2952750"/>
          <p14:tracePt t="7136" x="4019550" y="2946400"/>
          <p14:tracePt t="7168" x="4019550" y="2940050"/>
          <p14:tracePt t="7200" x="4019550" y="2933700"/>
          <p14:tracePt t="7808" x="4019550" y="2927350"/>
          <p14:tracePt t="7848" x="4019550" y="2921000"/>
          <p14:tracePt t="8112" x="4019550" y="2914650"/>
          <p14:tracePt t="8120" x="4019550" y="2908300"/>
          <p14:tracePt t="8137" x="4019550" y="2901950"/>
          <p14:tracePt t="8150" x="4019550" y="2895600"/>
          <p14:tracePt t="8168" x="4013200" y="2876550"/>
          <p14:tracePt t="8184" x="4013200" y="2863850"/>
          <p14:tracePt t="8201" x="4013200" y="2819400"/>
          <p14:tracePt t="8217" x="4032250" y="2762250"/>
          <p14:tracePt t="8234" x="4057650" y="2686050"/>
          <p14:tracePt t="8250" x="4076700" y="2628900"/>
          <p14:tracePt t="8267" x="4095750" y="2578100"/>
          <p14:tracePt t="8284" x="4095750" y="2552700"/>
          <p14:tracePt t="8300" x="4095750" y="2540000"/>
          <p14:tracePt t="8317" x="4095750" y="2533650"/>
          <p14:tracePt t="8353" x="4089400" y="2533650"/>
          <p14:tracePt t="8368" x="4083050" y="2533650"/>
          <p14:tracePt t="8384" x="4064000" y="2533650"/>
          <p14:tracePt t="8400" x="4051300" y="2527300"/>
          <p14:tracePt t="8434" x="4044950" y="2520950"/>
          <p14:tracePt t="8504" x="4051300" y="2520950"/>
          <p14:tracePt t="8512" x="4057650" y="2520950"/>
          <p14:tracePt t="8522" x="4083050" y="2533650"/>
          <p14:tracePt t="8534" x="4108450" y="2533650"/>
          <p14:tracePt t="8550" x="4159250" y="2533650"/>
          <p14:tracePt t="8567" x="4210050" y="2533650"/>
          <p14:tracePt t="8584" x="4311650" y="2533650"/>
          <p14:tracePt t="8600" x="4432300" y="2520950"/>
          <p14:tracePt t="8617" x="4578350" y="2482850"/>
          <p14:tracePt t="8634" x="4718050" y="2463800"/>
          <p14:tracePt t="8650" x="4889500" y="2438400"/>
          <p14:tracePt t="8667" x="5080000" y="2438400"/>
          <p14:tracePt t="8684" x="5245100" y="2438400"/>
          <p14:tracePt t="8700" x="5372100" y="2451100"/>
          <p14:tracePt t="8717" x="5467350" y="2482850"/>
          <p14:tracePt t="8734" x="5511800" y="2508250"/>
          <p14:tracePt t="8750" x="5556250" y="2540000"/>
          <p14:tracePt t="8767" x="5613400" y="2552700"/>
          <p14:tracePt t="8784" x="5727700" y="2552700"/>
          <p14:tracePt t="8801" x="5822950" y="2552700"/>
          <p14:tracePt t="8817" x="5924550" y="2552700"/>
          <p14:tracePt t="8834" x="6064250" y="2552700"/>
          <p14:tracePt t="8850" x="6184900" y="2546350"/>
          <p14:tracePt t="8867" x="6242050" y="2540000"/>
          <p14:tracePt t="8884" x="6261100" y="2540000"/>
          <p14:tracePt t="8937" x="6267450" y="2540000"/>
          <p14:tracePt t="8944" x="6273800" y="2540000"/>
          <p14:tracePt t="8952" x="6280150" y="2533650"/>
          <p14:tracePt t="8968" x="6286500" y="2533650"/>
          <p14:tracePt t="8984" x="6286500" y="2527300"/>
          <p14:tracePt t="9032" x="6292850" y="2527300"/>
          <p14:tracePt t="9048" x="6299200" y="2527300"/>
          <p14:tracePt t="9072" x="6299200" y="2533650"/>
          <p14:tracePt t="9080" x="6305550" y="2533650"/>
          <p14:tracePt t="9089" x="6305550" y="2546350"/>
          <p14:tracePt t="9100" x="6311900" y="2552700"/>
          <p14:tracePt t="9117" x="6318250" y="2571750"/>
          <p14:tracePt t="9134" x="6324600" y="2578100"/>
          <p14:tracePt t="9150" x="6337300" y="2578100"/>
          <p14:tracePt t="9167" x="6362700" y="2584450"/>
          <p14:tracePt t="9184" x="6654800" y="2533650"/>
          <p14:tracePt t="9201" x="6864350" y="2489200"/>
          <p14:tracePt t="9217" x="7054850" y="2457450"/>
          <p14:tracePt t="9234" x="7162800" y="2432050"/>
          <p14:tracePt t="9251" x="7175500" y="2432050"/>
          <p14:tracePt t="9267" x="7175500" y="2425700"/>
          <p14:tracePt t="9284" x="7175500" y="2419350"/>
          <p14:tracePt t="9300" x="7169150" y="2419350"/>
          <p14:tracePt t="9440" x="7169150" y="2413000"/>
          <p14:tracePt t="9448" x="7169150" y="2406650"/>
          <p14:tracePt t="9456" x="7169150" y="2400300"/>
          <p14:tracePt t="9467" x="7169150" y="2393950"/>
          <p14:tracePt t="9484" x="7169150" y="2381250"/>
          <p14:tracePt t="9517" x="7162800" y="2368550"/>
          <p14:tracePt t="9534" x="7156450" y="2349500"/>
          <p14:tracePt t="9550" x="7150100" y="2330450"/>
          <p14:tracePt t="9567" x="7143750" y="2324100"/>
          <p14:tracePt t="9584" x="7143750" y="2311400"/>
          <p14:tracePt t="9600" x="7137400" y="2311400"/>
          <p14:tracePt t="9808" x="7131050" y="2311400"/>
          <p14:tracePt t="9816" x="7124700" y="2324100"/>
          <p14:tracePt t="9833" x="7124700" y="2336800"/>
          <p14:tracePt t="9846" x="7124700" y="2343150"/>
          <p14:tracePt t="9863" x="7124700" y="2349500"/>
          <p14:tracePt t="9880" x="7124700" y="2355850"/>
          <p14:tracePt t="10080" x="7124700" y="2362200"/>
          <p14:tracePt t="10105" x="7118350" y="2362200"/>
          <p14:tracePt t="10232" x="7112000" y="2362200"/>
          <p14:tracePt t="10240" x="7105650" y="2362200"/>
          <p14:tracePt t="10257" x="7099300" y="2362200"/>
          <p14:tracePt t="10264" x="7086600" y="2362200"/>
          <p14:tracePt t="10274" x="7080250" y="2362200"/>
          <p14:tracePt t="10306" x="7073900" y="2355850"/>
          <p14:tracePt t="10312" x="7067550" y="2349500"/>
          <p14:tracePt t="10320" x="7061200" y="2349500"/>
          <p14:tracePt t="10336" x="7042150" y="2349500"/>
          <p14:tracePt t="10352" x="7023100" y="2336800"/>
          <p14:tracePt t="10368" x="7016750" y="2330450"/>
          <p14:tracePt t="10385" x="7004050" y="2324100"/>
          <p14:tracePt t="10402" x="7004050" y="2317750"/>
          <p14:tracePt t="10418" x="6997700" y="2317750"/>
          <p14:tracePt t="10452" x="6997700" y="2311400"/>
          <p14:tracePt t="10468" x="6991350" y="2311400"/>
          <p14:tracePt t="10490" x="6991350" y="2305050"/>
          <p14:tracePt t="10502" x="6985000" y="2305050"/>
          <p14:tracePt t="10519" x="6985000" y="2298700"/>
          <p14:tracePt t="10536" x="6985000" y="2286000"/>
          <p14:tracePt t="10552" x="6978650" y="2279650"/>
          <p14:tracePt t="10632" x="6978650" y="2273300"/>
          <p14:tracePt t="10648" x="6972300" y="2266950"/>
          <p14:tracePt t="10656" x="6965950" y="2266950"/>
          <p14:tracePt t="10664" x="6953250" y="2266950"/>
          <p14:tracePt t="10672" x="6940550" y="2260600"/>
          <p14:tracePt t="10689" x="6921500" y="2260600"/>
          <p14:tracePt t="10702" x="6896100" y="2260600"/>
          <p14:tracePt t="10719" x="6851650" y="2247900"/>
          <p14:tracePt t="10736" x="6819900" y="2247900"/>
          <p14:tracePt t="10752" x="6775450" y="2260600"/>
          <p14:tracePt t="10769" x="6769100" y="2260600"/>
          <p14:tracePt t="10785" x="6762750" y="2260600"/>
          <p14:tracePt t="10864" x="6756400" y="2260600"/>
          <p14:tracePt t="10872" x="6756400" y="2254250"/>
          <p14:tracePt t="10888" x="6756400" y="2247900"/>
          <p14:tracePt t="10928" x="6750050" y="2247900"/>
          <p14:tracePt t="10952" x="6750050" y="2241550"/>
          <p14:tracePt t="10968" x="6750050" y="2235200"/>
          <p14:tracePt t="11000" x="6750050" y="2228850"/>
          <p14:tracePt t="11008" x="6750050" y="2222500"/>
          <p14:tracePt t="11019" x="6750050" y="2216150"/>
          <p14:tracePt t="11035" x="6743700" y="2216150"/>
          <p14:tracePt t="11052" x="6743700" y="2209800"/>
          <p14:tracePt t="11068" x="6737350" y="2209800"/>
          <p14:tracePt t="11085" x="6731000" y="2209800"/>
          <p14:tracePt t="11101" x="6724650" y="2209800"/>
          <p14:tracePt t="11121" x="6718300" y="2209800"/>
          <p14:tracePt t="11135" x="6711950" y="2209800"/>
          <p14:tracePt t="11152" x="6654800" y="2241550"/>
          <p14:tracePt t="11168" x="6597650" y="2279650"/>
          <p14:tracePt t="11185" x="6496050" y="2349500"/>
          <p14:tracePt t="11202" x="6350000" y="2419350"/>
          <p14:tracePt t="11218" x="6191250" y="2482850"/>
          <p14:tracePt t="11235" x="6019800" y="2520950"/>
          <p14:tracePt t="11252" x="5861050" y="2527300"/>
          <p14:tracePt t="11268" x="5683250" y="2527300"/>
          <p14:tracePt t="11285" x="5511800" y="2527300"/>
          <p14:tracePt t="11302" x="5302250" y="2527300"/>
          <p14:tracePt t="11318" x="5149850" y="2514600"/>
          <p14:tracePt t="11336" x="5010150" y="2508250"/>
          <p14:tracePt t="11352" x="4819650" y="2508250"/>
          <p14:tracePt t="11368" x="4699000" y="2508250"/>
          <p14:tracePt t="11385" x="4572000" y="2495550"/>
          <p14:tracePt t="11402" x="4438650" y="2489200"/>
          <p14:tracePt t="11419" x="4324350" y="2482850"/>
          <p14:tracePt t="11435" x="4203700" y="2463800"/>
          <p14:tracePt t="11452" x="4076700" y="2451100"/>
          <p14:tracePt t="11468" x="3898900" y="2451100"/>
          <p14:tracePt t="11485" x="3708400" y="2444750"/>
          <p14:tracePt t="11502" x="3543300" y="2444750"/>
          <p14:tracePt t="11518" x="3441700" y="2444750"/>
          <p14:tracePt t="11535" x="3403600" y="2444750"/>
          <p14:tracePt t="11848" x="3403600" y="2451100"/>
          <p14:tracePt t="11864" x="3403600" y="2457450"/>
          <p14:tracePt t="11952" x="3403600" y="2463800"/>
          <p14:tracePt t="12168" x="3409950" y="2463800"/>
          <p14:tracePt t="12616" x="3416300" y="2463800"/>
          <p14:tracePt t="12664" x="3422650" y="2463800"/>
          <p14:tracePt t="12776" x="3422650" y="2457450"/>
          <p14:tracePt t="14664" x="3422650" y="2451100"/>
          <p14:tracePt t="14689" x="3422650" y="2444750"/>
          <p14:tracePt t="14705" x="3422650" y="2438400"/>
          <p14:tracePt t="14721" x="3422650" y="2432050"/>
          <p14:tracePt t="14728" x="3422650" y="2425700"/>
          <p14:tracePt t="14744" x="3422650" y="2419350"/>
          <p14:tracePt t="14760" x="3422650" y="2413000"/>
          <p14:tracePt t="14776" x="3422650" y="2406650"/>
          <p14:tracePt t="14800" x="3422650" y="2400300"/>
          <p14:tracePt t="14816" x="3422650" y="2393950"/>
          <p14:tracePt t="14832" x="3422650" y="2387600"/>
          <p14:tracePt t="14840" x="3416300" y="2387600"/>
          <p14:tracePt t="14852" x="3416300" y="2374900"/>
          <p14:tracePt t="14869" x="3409950" y="2349500"/>
          <p14:tracePt t="14886" x="3409950" y="2317750"/>
          <p14:tracePt t="14902" x="3403600" y="2286000"/>
          <p14:tracePt t="14919" x="3403600" y="2247900"/>
          <p14:tracePt t="14936" x="3403600" y="2178050"/>
          <p14:tracePt t="14952" x="3403600" y="2127250"/>
          <p14:tracePt t="14969" x="3403600" y="2076450"/>
          <p14:tracePt t="14986" x="3403600" y="2051050"/>
          <p14:tracePt t="15002" x="3403600" y="2038350"/>
          <p14:tracePt t="15019" x="3403600" y="2019300"/>
          <p14:tracePt t="15036" x="3403600" y="2000250"/>
          <p14:tracePt t="15052" x="3403600" y="1968500"/>
          <p14:tracePt t="15069" x="3397250" y="1905000"/>
          <p14:tracePt t="15086" x="3397250" y="1822450"/>
          <p14:tracePt t="15102" x="3397250" y="1733550"/>
          <p14:tracePt t="15119" x="3390900" y="1638300"/>
          <p14:tracePt t="15136" x="3390900" y="1517650"/>
          <p14:tracePt t="15152" x="3397250" y="1485900"/>
          <p14:tracePt t="15169" x="3397250" y="1479550"/>
          <p14:tracePt t="15216" x="3403600" y="1479550"/>
          <p14:tracePt t="15232" x="3403600" y="1485900"/>
          <p14:tracePt t="15240" x="3403600" y="1492250"/>
          <p14:tracePt t="15252" x="3403600" y="1504950"/>
          <p14:tracePt t="15269" x="3409950" y="1530350"/>
          <p14:tracePt t="15286" x="3409950" y="1543050"/>
          <p14:tracePt t="15303" x="3416300" y="1562100"/>
          <p14:tracePt t="15319" x="3416300" y="1593850"/>
          <p14:tracePt t="15336" x="3422650" y="1619250"/>
          <p14:tracePt t="15353" x="3435350" y="1651000"/>
          <p14:tracePt t="15369" x="3448050" y="1682750"/>
          <p14:tracePt t="15386" x="3454400" y="1733550"/>
          <p14:tracePt t="15402" x="3479800" y="1803400"/>
          <p14:tracePt t="15419" x="3486150" y="1873250"/>
          <p14:tracePt t="15436" x="3511550" y="1955800"/>
          <p14:tracePt t="15452" x="3524250" y="2051050"/>
          <p14:tracePt t="15469" x="3543300" y="2146300"/>
          <p14:tracePt t="15486" x="3562350" y="2216150"/>
          <p14:tracePt t="15502" x="3562350" y="2292350"/>
          <p14:tracePt t="15519" x="3562350" y="2349500"/>
          <p14:tracePt t="15536" x="3562350" y="2406650"/>
          <p14:tracePt t="15552" x="3562350" y="2425700"/>
          <p14:tracePt t="15569" x="3556000" y="2438400"/>
          <p14:tracePt t="15586" x="3549650" y="2463800"/>
          <p14:tracePt t="15602" x="3543300" y="2495550"/>
          <p14:tracePt t="15619" x="3530600" y="2540000"/>
          <p14:tracePt t="15636" x="3524250" y="2571750"/>
          <p14:tracePt t="15653" x="3524250" y="2597150"/>
          <p14:tracePt t="15669" x="3517900" y="2622550"/>
          <p14:tracePt t="15686" x="3517900" y="2641600"/>
          <p14:tracePt t="15703" x="3517900" y="2647950"/>
          <p14:tracePt t="15760" x="3511550" y="2647950"/>
          <p14:tracePt t="15768" x="3511550" y="2635250"/>
          <p14:tracePt t="15776" x="3511550" y="2622550"/>
          <p14:tracePt t="15786" x="3511550" y="2609850"/>
          <p14:tracePt t="15802" x="3511550" y="2565400"/>
          <p14:tracePt t="15819" x="3511550" y="2527300"/>
          <p14:tracePt t="15836" x="3511550" y="2470150"/>
          <p14:tracePt t="15852" x="3517900" y="2419350"/>
          <p14:tracePt t="15869" x="3524250" y="2349500"/>
          <p14:tracePt t="15886" x="3524250" y="2247900"/>
          <p14:tracePt t="15902" x="3524250" y="2120900"/>
          <p14:tracePt t="15919" x="3524250" y="2006600"/>
          <p14:tracePt t="15936" x="3524250" y="1847850"/>
          <p14:tracePt t="15952" x="3524250" y="1803400"/>
          <p14:tracePt t="15969" x="3524250" y="1758950"/>
          <p14:tracePt t="15986" x="3524250" y="1746250"/>
          <p14:tracePt t="16048" x="3524250" y="1739900"/>
          <p14:tracePt t="16057" x="3524250" y="1733550"/>
          <p14:tracePt t="16064" x="3517900" y="1727200"/>
          <p14:tracePt t="16074" x="3517900" y="1720850"/>
          <p14:tracePt t="16086" x="3517900" y="1714500"/>
          <p14:tracePt t="16102" x="3511550" y="1714500"/>
          <p14:tracePt t="16128" x="3511550" y="1708150"/>
          <p14:tracePt t="16152" x="3511550" y="1720850"/>
          <p14:tracePt t="16160" x="3511550" y="1733550"/>
          <p14:tracePt t="16169" x="3511550" y="1752600"/>
          <p14:tracePt t="16186" x="3511550" y="1778000"/>
          <p14:tracePt t="16202" x="3511550" y="1797050"/>
          <p14:tracePt t="16219" x="3511550" y="1803400"/>
          <p14:tracePt t="16236" x="3511550" y="1809750"/>
          <p14:tracePt t="16280" x="3505200" y="1809750"/>
          <p14:tracePt t="16320" x="3505200" y="1816100"/>
          <p14:tracePt t="16337" x="3505200" y="1822450"/>
          <p14:tracePt t="16344" x="3505200" y="1828800"/>
          <p14:tracePt t="16352" x="3511550" y="1835150"/>
          <p14:tracePt t="16369" x="3511550" y="1841500"/>
          <p14:tracePt t="16386" x="3511550" y="1847850"/>
          <p14:tracePt t="16456" x="3511550" y="1860550"/>
          <p14:tracePt t="16464" x="3517900" y="1860550"/>
          <p14:tracePt t="16473" x="3517900" y="1873250"/>
          <p14:tracePt t="16486" x="3524250" y="1873250"/>
          <p14:tracePt t="16503" x="3524250" y="1892300"/>
          <p14:tracePt t="16519" x="3536950" y="1917700"/>
          <p14:tracePt t="16536" x="3549650" y="1968500"/>
          <p14:tracePt t="16552" x="3575050" y="2032000"/>
          <p14:tracePt t="16569" x="3613150" y="2139950"/>
          <p14:tracePt t="16586" x="3714750" y="2305050"/>
          <p14:tracePt t="16602" x="3898900" y="2482850"/>
          <p14:tracePt t="16619" x="4235450" y="2724150"/>
          <p14:tracePt t="16636" x="4641850" y="2971800"/>
          <p14:tracePt t="16652" x="5099050" y="3251200"/>
          <p14:tracePt t="16669" x="5543550" y="3454400"/>
          <p14:tracePt t="16686" x="5930900" y="3638550"/>
          <p14:tracePt t="16702" x="6178550" y="3746500"/>
          <p14:tracePt t="16719" x="6318250" y="3835400"/>
          <p14:tracePt t="16736" x="6400800" y="3911600"/>
          <p14:tracePt t="16752" x="6477000" y="3975100"/>
          <p14:tracePt t="16769" x="6559550" y="4013200"/>
          <p14:tracePt t="16786" x="6610350" y="4013200"/>
          <p14:tracePt t="17000" x="6680200" y="4044950"/>
          <p14:tracePt t="17008" x="6750050" y="4083050"/>
          <p14:tracePt t="17022" x="6832600" y="4121150"/>
          <p14:tracePt t="17038" x="6870700" y="4127500"/>
          <p14:tracePt t="17055" x="6877050" y="4127500"/>
          <p14:tracePt t="17136" x="6883400" y="4121150"/>
          <p14:tracePt t="17144" x="6883400" y="4114800"/>
          <p14:tracePt t="17152" x="6883400" y="4102100"/>
          <p14:tracePt t="17160" x="6883400" y="4089400"/>
          <p14:tracePt t="17172" x="6877050" y="4076700"/>
          <p14:tracePt t="17189" x="6864350" y="4064000"/>
          <p14:tracePt t="17205" x="6864350" y="4051300"/>
          <p14:tracePt t="17222" x="6864350" y="4044950"/>
          <p14:tracePt t="17239" x="6858000" y="4044950"/>
          <p14:tracePt t="17272" x="6851650" y="4032250"/>
          <p14:tracePt t="17288" x="6851650" y="4019550"/>
          <p14:tracePt t="17305" x="6838950" y="3987800"/>
          <p14:tracePt t="17322" x="6826250" y="3930650"/>
          <p14:tracePt t="17338" x="6800850" y="3867150"/>
          <p14:tracePt t="17355" x="6788150" y="3816350"/>
          <p14:tracePt t="17372" x="6775450" y="3765550"/>
          <p14:tracePt t="17389" x="6769100" y="3740150"/>
          <p14:tracePt t="17406" x="6762750" y="3727450"/>
          <p14:tracePt t="17422" x="6756400" y="3714750"/>
          <p14:tracePt t="17439" x="6750050" y="3702050"/>
          <p14:tracePt t="17472" x="6743700" y="3702050"/>
          <p14:tracePt t="17488" x="6737350" y="3702050"/>
          <p14:tracePt t="17505" x="6724650" y="3702050"/>
          <p14:tracePt t="17522" x="6705600" y="3702050"/>
          <p14:tracePt t="17538" x="6686550" y="3683000"/>
          <p14:tracePt t="17555" x="6667500" y="3657600"/>
          <p14:tracePt t="17572" x="6661150" y="3632200"/>
          <p14:tracePt t="17588" x="6654800" y="3625850"/>
          <p14:tracePt t="17605" x="6654800" y="3619500"/>
          <p14:tracePt t="17664" x="6654800" y="3625850"/>
          <p14:tracePt t="17672" x="6654800" y="3632200"/>
          <p14:tracePt t="17688" x="6654800" y="3638550"/>
          <p14:tracePt t="17704" x="6654800" y="3644900"/>
          <p14:tracePt t="17824" x="6654800" y="3651250"/>
          <p14:tracePt t="17856" x="6654800" y="3657600"/>
          <p14:tracePt t="17864" x="6654800" y="3663950"/>
          <p14:tracePt t="17872" x="6648450" y="3676650"/>
          <p14:tracePt t="17888" x="6642100" y="3702050"/>
          <p14:tracePt t="17905" x="6610350" y="3746500"/>
          <p14:tracePt t="17922" x="6591300" y="3784600"/>
          <p14:tracePt t="17939" x="6553200" y="3816350"/>
          <p14:tracePt t="17956" x="6521450" y="3879850"/>
          <p14:tracePt t="17972" x="6496050" y="3917950"/>
          <p14:tracePt t="17989" x="6464300" y="3981450"/>
          <p14:tracePt t="18005" x="6432550" y="4044950"/>
          <p14:tracePt t="18022" x="6407150" y="4114800"/>
          <p14:tracePt t="18038" x="6343650" y="4216400"/>
          <p14:tracePt t="18055" x="6280150" y="4298950"/>
          <p14:tracePt t="18072" x="6216650" y="4394200"/>
          <p14:tracePt t="18088" x="6165850" y="4464050"/>
          <p14:tracePt t="18105" x="6134100" y="4521200"/>
          <p14:tracePt t="18122" x="6096000" y="4578350"/>
          <p14:tracePt t="18138" x="6038850" y="4654550"/>
          <p14:tracePt t="18155" x="6000750" y="4699000"/>
          <p14:tracePt t="18172" x="5956300" y="4743450"/>
          <p14:tracePt t="18189" x="5930900" y="4762500"/>
          <p14:tracePt t="18205" x="5918200" y="4768850"/>
          <p14:tracePt t="18238" x="5911850" y="4768850"/>
          <p14:tracePt t="18296" x="5905500" y="4768850"/>
          <p14:tracePt t="18440" x="5899150" y="4768850"/>
          <p14:tracePt t="18856" x="5899150" y="4762500"/>
          <p14:tracePt t="19280" x="5899150" y="4756150"/>
          <p14:tracePt t="19968" x="5911850" y="4762500"/>
          <p14:tracePt t="19976" x="5924550" y="4775200"/>
          <p14:tracePt t="19990" x="5937250" y="4781550"/>
          <p14:tracePt t="20006" x="5975350" y="4800600"/>
          <p14:tracePt t="20024" x="6013450" y="4826000"/>
          <p14:tracePt t="20040" x="6070600" y="4870450"/>
          <p14:tracePt t="20056" x="6108700" y="4889500"/>
          <p14:tracePt t="20073" x="6146800" y="4908550"/>
          <p14:tracePt t="20090" x="6210300" y="4946650"/>
          <p14:tracePt t="20106" x="6324600" y="5003800"/>
          <p14:tracePt t="20123" x="6477000" y="5073650"/>
          <p14:tracePt t="20140" x="6623050" y="5168900"/>
          <p14:tracePt t="20157" x="6788150" y="5270500"/>
          <p14:tracePt t="20173" x="6915150" y="5334000"/>
          <p14:tracePt t="20190" x="7016750" y="5397500"/>
          <p14:tracePt t="20207" x="7105650" y="5461000"/>
          <p14:tracePt t="20224" x="7226300" y="5530850"/>
          <p14:tracePt t="20240" x="7277100" y="5568950"/>
          <p14:tracePt t="20257" x="7315200" y="5600700"/>
          <p14:tracePt t="20273" x="7340600" y="5619750"/>
          <p14:tracePt t="20290" x="7353300" y="5638800"/>
          <p14:tracePt t="20307" x="7353300" y="5651500"/>
          <p14:tracePt t="20323" x="7366000" y="5689600"/>
          <p14:tracePt t="20340" x="7378700" y="5715000"/>
          <p14:tracePt t="20356" x="7385050" y="5753100"/>
          <p14:tracePt t="20373" x="7385050" y="5778500"/>
          <p14:tracePt t="20390" x="7385050" y="5797550"/>
          <p14:tracePt t="20407" x="7385050" y="5803900"/>
          <p14:tracePt t="20504" x="7378700" y="5803900"/>
          <p14:tracePt t="20512" x="7366000" y="5803900"/>
          <p14:tracePt t="20520" x="7346950" y="5803900"/>
          <p14:tracePt t="20528" x="7308850" y="5803900"/>
          <p14:tracePt t="20540" x="7258050" y="5803900"/>
          <p14:tracePt t="20556" x="7124700" y="5810250"/>
          <p14:tracePt t="20573" x="6972300" y="5822950"/>
          <p14:tracePt t="20590" x="6851650" y="5829300"/>
          <p14:tracePt t="20606" x="6775450" y="5829300"/>
          <p14:tracePt t="20624" x="6654800" y="5829300"/>
          <p14:tracePt t="20640" x="6565900" y="5816600"/>
          <p14:tracePt t="20657" x="6483350" y="5816600"/>
          <p14:tracePt t="20674" x="6438900" y="5816600"/>
          <p14:tracePt t="20690" x="6400800" y="5816600"/>
          <p14:tracePt t="20707" x="6375400" y="5816600"/>
          <p14:tracePt t="20723" x="6362700" y="5829300"/>
          <p14:tracePt t="20740" x="6350000" y="5829300"/>
          <p14:tracePt t="20757" x="6350000" y="5835650"/>
          <p14:tracePt t="20773" x="6343650" y="5835650"/>
          <p14:tracePt t="20794" x="6337300" y="5835650"/>
          <p14:tracePt t="20840" x="6330950" y="5842000"/>
          <p14:tracePt t="20856" x="6324600" y="5842000"/>
          <p14:tracePt t="20888" x="6324600" y="5848350"/>
          <p14:tracePt t="20968" x="6318250" y="5848350"/>
          <p14:tracePt t="21056" x="6311900" y="5848350"/>
          <p14:tracePt t="21208" x="6305550" y="5848350"/>
          <p14:tracePt t="21336" x="6299200" y="5848350"/>
          <p14:tracePt t="21592" x="6292850" y="5848350"/>
          <p14:tracePt t="21824" x="6292850" y="5854700"/>
          <p14:tracePt t="24048" x="6299200" y="5854700"/>
          <p14:tracePt t="24056" x="6305550" y="5848350"/>
          <p14:tracePt t="24070" x="6311900" y="5842000"/>
          <p14:tracePt t="24086" x="6324600" y="5829300"/>
          <p14:tracePt t="24103" x="6330950" y="5822950"/>
          <p14:tracePt t="24144" x="6330950" y="5816600"/>
          <p14:tracePt t="24153" x="6330950" y="5810250"/>
          <p14:tracePt t="24170" x="6337300" y="5797550"/>
          <p14:tracePt t="24187" x="6356350" y="5778500"/>
          <p14:tracePt t="24204" x="6375400" y="5765800"/>
          <p14:tracePt t="24220" x="6388100" y="5759450"/>
          <p14:tracePt t="24237" x="6426200" y="5740400"/>
          <p14:tracePt t="24254" x="6451600" y="5727700"/>
          <p14:tracePt t="24270" x="6483350" y="5708650"/>
          <p14:tracePt t="24287" x="6502400" y="5708650"/>
          <p14:tracePt t="24291" x="6508750" y="5708650"/>
          <p14:tracePt t="24303" x="6521450" y="5708650"/>
          <p14:tracePt t="24320" x="6527800" y="5708650"/>
          <p14:tracePt t="24353" x="6534150" y="5708650"/>
          <p14:tracePt t="24370" x="6540500" y="5695950"/>
          <p14:tracePt t="24386" x="6553200" y="5695950"/>
          <p14:tracePt t="24403" x="6565900" y="5689600"/>
          <p14:tracePt t="24420" x="6584950" y="5689600"/>
          <p14:tracePt t="24437" x="6604000" y="5683250"/>
          <p14:tracePt t="24454" x="6610350" y="5683250"/>
          <p14:tracePt t="24470" x="6623050" y="5676900"/>
          <p14:tracePt t="24487" x="6629400" y="5676900"/>
          <p14:tracePt t="24536" x="6635750" y="5670550"/>
          <p14:tracePt t="24544" x="6635750" y="5664200"/>
          <p14:tracePt t="24736" x="6635750" y="5689600"/>
          <p14:tracePt t="24744" x="6642100" y="5721350"/>
          <p14:tracePt t="24758" x="6642100" y="5784850"/>
          <p14:tracePt t="24775" x="6648450" y="5911850"/>
          <p14:tracePt t="24792" x="6667500" y="6159500"/>
          <p14:tracePt t="24808" x="6686550" y="6286500"/>
          <p14:tracePt t="24825" x="6699250" y="6394450"/>
          <p14:tracePt t="24842" x="6711950" y="6489700"/>
          <p14:tracePt t="24858" x="6724650" y="6584950"/>
          <p14:tracePt t="24874" x="6737350" y="6654800"/>
          <p14:tracePt t="24891" x="6756400" y="6724650"/>
          <p14:tracePt t="24908" x="6762750" y="6781800"/>
          <p14:tracePt t="24924" x="6775450" y="6832600"/>
          <p14:tracePt t="24942" x="6781800" y="6851650"/>
          <p14:tracePt t="24974" x="6788150" y="6851650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pPr algn="ctr"/>
            <a:r>
              <a:rPr lang="en-US" sz="2800" dirty="0" smtClean="0"/>
              <a:t>IRT’s Third Score Advantag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4592" y="1600200"/>
            <a:ext cx="7772400" cy="44196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In classical test theory, correlational validity is limited by score reliability (a group statistic)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Higher reliability </a:t>
            </a:r>
            <a:r>
              <a:rPr lang="en-US" dirty="0" smtClean="0">
                <a:solidFill>
                  <a:srgbClr val="7A0019"/>
                </a:solidFill>
                <a:sym typeface="Wingdings" panose="05000000000000000000" pitchFamily="2" charset="2"/>
              </a:rPr>
              <a:t> higher (potential) validity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  <a:sym typeface="Wingdings" panose="05000000000000000000" pitchFamily="2" charset="2"/>
              </a:rPr>
              <a:t>Lower reliability  (potential) lower validity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  <a:sym typeface="Wingdings" panose="05000000000000000000" pitchFamily="2" charset="2"/>
              </a:rPr>
              <a:t>Is the correction for “attenuation”</a:t>
            </a:r>
            <a:endParaRPr lang="en-US" dirty="0" smtClean="0">
              <a:solidFill>
                <a:srgbClr val="7A0019"/>
              </a:solidFill>
            </a:endParaRPr>
          </a:p>
          <a:p>
            <a:r>
              <a:rPr lang="en-US" dirty="0" smtClean="0">
                <a:solidFill>
                  <a:srgbClr val="7A0019"/>
                </a:solidFill>
              </a:rPr>
              <a:t>But reliability </a:t>
            </a:r>
            <a:r>
              <a:rPr lang="en-US" dirty="0">
                <a:solidFill>
                  <a:srgbClr val="7A0019"/>
                </a:solidFill>
              </a:rPr>
              <a:t>i</a:t>
            </a:r>
            <a:r>
              <a:rPr lang="en-US" dirty="0" smtClean="0">
                <a:solidFill>
                  <a:srgbClr val="7A0019"/>
                </a:solidFill>
              </a:rPr>
              <a:t>s not an IRT concept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It is replaced by score (</a:t>
            </a:r>
            <a:r>
              <a:rPr lang="en-US" dirty="0" err="1" smtClean="0">
                <a:solidFill>
                  <a:srgbClr val="7A0019"/>
                </a:solidFill>
              </a:rPr>
              <a:t>im</a:t>
            </a:r>
            <a:r>
              <a:rPr lang="en-US" dirty="0" smtClean="0">
                <a:solidFill>
                  <a:srgbClr val="7A0019"/>
                </a:solidFill>
              </a:rPr>
              <a:t>)precision conditional on a </a:t>
            </a:r>
            <a:r>
              <a:rPr lang="en-US" dirty="0" smtClean="0">
                <a:solidFill>
                  <a:srgbClr val="7A0019"/>
                </a:solidFill>
                <a:sym typeface="Symbol" panose="05050102010706020507" pitchFamily="18" charset="2"/>
              </a:rPr>
              <a:t> </a:t>
            </a:r>
            <a:r>
              <a:rPr lang="en-US" dirty="0" smtClean="0">
                <a:solidFill>
                  <a:srgbClr val="7A0019"/>
                </a:solidFill>
              </a:rPr>
              <a:t>estimate = the observed SEM</a:t>
            </a:r>
          </a:p>
          <a:p>
            <a:pPr marL="385768" indent="-342900"/>
            <a:r>
              <a:rPr lang="en-US" dirty="0" smtClean="0">
                <a:solidFill>
                  <a:srgbClr val="7A0019"/>
                </a:solidFill>
              </a:rPr>
              <a:t>Can observed SEMs can be used to enhance prediction?</a:t>
            </a:r>
          </a:p>
          <a:p>
            <a:pPr marL="385768" indent="-342900"/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1294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827"/>
    </mc:Choice>
    <mc:Fallback>
      <p:transition spd="slow" advTm="488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pPr algn="ctr"/>
            <a:r>
              <a:rPr lang="en-US" sz="2800" dirty="0" smtClean="0"/>
              <a:t>Improving Predictions with IRT SEM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72662"/>
            <a:ext cx="7772400" cy="47244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7A0019"/>
                </a:solidFill>
              </a:rPr>
              <a:t>Correlational validities are low for all three criteria</a:t>
            </a:r>
            <a:endParaRPr lang="en-US" dirty="0">
              <a:solidFill>
                <a:srgbClr val="7A0019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8622276"/>
              </p:ext>
            </p:extLst>
          </p:nvPr>
        </p:nvGraphicFramePr>
        <p:xfrm>
          <a:off x="685799" y="1371600"/>
          <a:ext cx="7696200" cy="32765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88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9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17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1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6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65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11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736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567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621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         Criterion 1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erion 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erion 3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Group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   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Total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75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67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9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16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84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9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88839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 advTm="42573">
        <p15:prstTrans prst="fallOver"/>
      </p:transition>
    </mc:Choice>
    <mc:Fallback>
      <p:transition spd="slow" advTm="4257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133" x="6718300" y="6851650"/>
          <p14:tracePt t="6141" x="6578600" y="6832600"/>
          <p14:tracePt t="6156" x="6286500" y="6813550"/>
          <p14:tracePt t="6172" x="5918200" y="6788150"/>
          <p14:tracePt t="6189" x="5734050" y="6851650"/>
          <p14:tracePt t="6205" x="5683250" y="6851650"/>
          <p14:tracePt t="6222" x="5645150" y="6851650"/>
          <p14:tracePt t="6238" x="5600700" y="6826250"/>
          <p14:tracePt t="6255" x="5543550" y="6724650"/>
          <p14:tracePt t="6272" x="5505450" y="6661150"/>
          <p14:tracePt t="6288" x="5416550" y="6654800"/>
          <p14:tracePt t="6305" x="5321300" y="6654800"/>
          <p14:tracePt t="6322" x="5289550" y="6661150"/>
          <p14:tracePt t="6338" x="5257800" y="6661150"/>
          <p14:tracePt t="6355" x="5213350" y="6654800"/>
          <p14:tracePt t="6371" x="5168900" y="6642100"/>
          <p14:tracePt t="6388" x="5111750" y="6642100"/>
          <p14:tracePt t="6405" x="5022850" y="6584950"/>
          <p14:tracePt t="6423" x="4908550" y="6527800"/>
          <p14:tracePt t="6438" x="4781550" y="6470650"/>
          <p14:tracePt t="6455" x="4679950" y="6419850"/>
          <p14:tracePt t="6472" x="4629150" y="6369050"/>
          <p14:tracePt t="6488" x="4572000" y="6330950"/>
          <p14:tracePt t="6505" x="4495800" y="6292850"/>
          <p14:tracePt t="6522" x="4400550" y="6254750"/>
          <p14:tracePt t="6538" x="4241800" y="6229350"/>
          <p14:tracePt t="6542" x="4152900" y="6216650"/>
          <p14:tracePt t="6555" x="4064000" y="6210300"/>
          <p14:tracePt t="6571" x="3892550" y="6165850"/>
          <p14:tracePt t="6588" x="3829050" y="6127750"/>
          <p14:tracePt t="6605" x="3771900" y="6076950"/>
          <p14:tracePt t="6621" x="3733800" y="6051550"/>
          <p14:tracePt t="6638" x="3689350" y="6007100"/>
          <p14:tracePt t="6655" x="3644900" y="5962650"/>
          <p14:tracePt t="6671" x="3594100" y="5861050"/>
          <p14:tracePt t="6693" x="3543300" y="5619750"/>
          <p14:tracePt t="6705" x="3536950" y="5505450"/>
          <p14:tracePt t="6721" x="3511550" y="5232400"/>
          <p14:tracePt t="6738" x="3486150" y="4838700"/>
          <p14:tracePt t="6755" x="3448050" y="4476750"/>
          <p14:tracePt t="6771" x="3397250" y="4013200"/>
          <p14:tracePt t="6788" x="3378200" y="3486150"/>
          <p14:tracePt t="6805" x="3429000" y="2838450"/>
          <p14:tracePt t="6822" x="3581400" y="2317750"/>
          <p14:tracePt t="6839" x="3638550" y="2025650"/>
          <p14:tracePt t="7125" x="3644900" y="2044700"/>
          <p14:tracePt t="7133" x="3695700" y="2044700"/>
          <p14:tracePt t="7147" x="3746500" y="2038350"/>
          <p14:tracePt t="7163" x="3771900" y="2063750"/>
          <p14:tracePt t="7182" x="3784600" y="2171700"/>
          <p14:tracePt t="7198" x="3835400" y="2247900"/>
          <p14:tracePt t="7214" x="3867150" y="2305050"/>
          <p14:tracePt t="7231" x="3873500" y="2330450"/>
          <p14:tracePt t="7264" x="3854450" y="2298700"/>
          <p14:tracePt t="7280" x="3822700" y="2222500"/>
          <p14:tracePt t="7297" x="3790950" y="2171700"/>
          <p14:tracePt t="7313" x="3790950" y="2114550"/>
          <p14:tracePt t="7330" x="3771900" y="2044700"/>
          <p14:tracePt t="7347" x="3771900" y="1987550"/>
          <p14:tracePt t="7364" x="3771900" y="1917700"/>
          <p14:tracePt t="7381" x="3765550" y="1822450"/>
          <p14:tracePt t="7397" x="3752850" y="1765300"/>
          <p14:tracePt t="7413" x="3727450" y="1701800"/>
          <p14:tracePt t="7430" x="3689350" y="1638300"/>
          <p14:tracePt t="7447" x="3644900" y="1574800"/>
          <p14:tracePt t="7463" x="3594100" y="1524000"/>
          <p14:tracePt t="7480" x="3524250" y="1466850"/>
          <p14:tracePt t="7498" x="3460750" y="1428750"/>
          <p14:tracePt t="7514" x="3422650" y="1403350"/>
          <p14:tracePt t="7531" x="3365500" y="1403350"/>
          <p14:tracePt t="7537" x="3308350" y="1428750"/>
          <p14:tracePt t="7547" x="3219450" y="1447800"/>
          <p14:tracePt t="7564" x="3060700" y="1517650"/>
          <p14:tracePt t="7580" x="2870200" y="1612900"/>
          <p14:tracePt t="7597" x="2489200" y="1778000"/>
          <p14:tracePt t="7613" x="2260600" y="1898650"/>
          <p14:tracePt t="7630" x="2076450" y="1981200"/>
          <p14:tracePt t="7647" x="2032000" y="2012950"/>
          <p14:tracePt t="7685" x="2025650" y="2012950"/>
          <p14:tracePt t="7702" x="2025650" y="2019300"/>
          <p14:tracePt t="7713" x="2025650" y="2025650"/>
          <p14:tracePt t="7730" x="2025650" y="2057400"/>
          <p14:tracePt t="7747" x="2076450" y="2120900"/>
          <p14:tracePt t="7763" x="2159000" y="2222500"/>
          <p14:tracePt t="7780" x="2279650" y="2355850"/>
          <p14:tracePt t="7797" x="2444750" y="2501900"/>
          <p14:tracePt t="7813" x="2533650" y="2552700"/>
          <p14:tracePt t="7830" x="2641600" y="2590800"/>
          <p14:tracePt t="7847" x="2806700" y="2590800"/>
          <p14:tracePt t="7863" x="3200400" y="2584450"/>
          <p14:tracePt t="7880" x="4013200" y="2533650"/>
          <p14:tracePt t="7897" x="4965700" y="2533650"/>
          <p14:tracePt t="7913" x="5905500" y="2559050"/>
          <p14:tracePt t="7930" x="6813550" y="2724150"/>
          <p14:tracePt t="7947" x="7518400" y="2946400"/>
          <p14:tracePt t="7963" x="7988300" y="3111500"/>
          <p14:tracePt t="7981" x="8235950" y="3219450"/>
          <p14:tracePt t="7997" x="8274050" y="3251200"/>
          <p14:tracePt t="8014" x="8274050" y="3257550"/>
          <p14:tracePt t="8031" x="8274050" y="3263900"/>
          <p14:tracePt t="8053" x="8267700" y="3257550"/>
          <p14:tracePt t="8064" x="8267700" y="3238500"/>
          <p14:tracePt t="8080" x="8235950" y="3168650"/>
          <p14:tracePt t="8097" x="8216900" y="3048000"/>
          <p14:tracePt t="8113" x="8216900" y="2946400"/>
          <p14:tracePt t="8131" x="8255000" y="2857500"/>
          <p14:tracePt t="8147" x="8305800" y="2787650"/>
          <p14:tracePt t="8163" x="8337550" y="2768600"/>
          <p14:tracePt t="8180" x="8362950" y="2762250"/>
          <p14:tracePt t="8214" x="8356600" y="2749550"/>
          <p14:tracePt t="8230" x="8324850" y="2705100"/>
          <p14:tracePt t="8247" x="8210550" y="2540000"/>
          <p14:tracePt t="8264" x="8070850" y="2279650"/>
          <p14:tracePt t="8281" x="8001000" y="2044700"/>
          <p14:tracePt t="8297" x="7969250" y="1841500"/>
          <p14:tracePt t="8314" x="7969250" y="1701800"/>
          <p14:tracePt t="8330" x="7969250" y="1549400"/>
          <p14:tracePt t="8347" x="7969250" y="1441450"/>
          <p14:tracePt t="8363" x="7969250" y="1403350"/>
          <p14:tracePt t="8405" x="7956550" y="1403350"/>
          <p14:tracePt t="8413" x="7918450" y="1409700"/>
          <p14:tracePt t="8430" x="7734300" y="1422400"/>
          <p14:tracePt t="8447" x="7486650" y="1428750"/>
          <p14:tracePt t="8463" x="7232650" y="1428750"/>
          <p14:tracePt t="8480" x="6978650" y="1441450"/>
          <p14:tracePt t="8498" x="6826250" y="1447800"/>
          <p14:tracePt t="8514" x="6718300" y="1466850"/>
          <p14:tracePt t="8531" x="6584950" y="1504950"/>
          <p14:tracePt t="8534" x="6489700" y="1562100"/>
          <p14:tracePt t="8547" x="6381750" y="1612900"/>
          <p14:tracePt t="8563" x="6089650" y="1752600"/>
          <p14:tracePt t="8580" x="5810250" y="1873250"/>
          <p14:tracePt t="8597" x="5511800" y="1962150"/>
          <p14:tracePt t="8613" x="5365750" y="1974850"/>
          <p14:tracePt t="8630" x="5251450" y="1981200"/>
          <p14:tracePt t="8647" x="5149850" y="1981200"/>
          <p14:tracePt t="8664" x="5016500" y="1981200"/>
          <p14:tracePt t="8680" x="4876800" y="1981200"/>
          <p14:tracePt t="8697" x="4660900" y="1993900"/>
          <p14:tracePt t="8713" x="4375150" y="2038350"/>
          <p14:tracePt t="8730" x="4013200" y="2133600"/>
          <p14:tracePt t="8747" x="3721100" y="2178050"/>
          <p14:tracePt t="8763" x="3390900" y="2260600"/>
          <p14:tracePt t="8780" x="3092450" y="2298700"/>
          <p14:tracePt t="8797" x="2635250" y="2317750"/>
          <p14:tracePt t="8813" x="2305050" y="2343150"/>
          <p14:tracePt t="8830" x="2051050" y="2355850"/>
          <p14:tracePt t="8847" x="1898650" y="2355850"/>
          <p14:tracePt t="8864" x="1847850" y="2349500"/>
          <p14:tracePt t="8880" x="1835150" y="2311400"/>
          <p14:tracePt t="8897" x="1822450" y="2292350"/>
          <p14:tracePt t="8935" x="1816100" y="2286000"/>
          <p14:tracePt t="9069" x="1828800" y="2286000"/>
          <p14:tracePt t="9078" x="1854200" y="2298700"/>
          <p14:tracePt t="9087" x="1873250" y="2305050"/>
          <p14:tracePt t="9097" x="1911350" y="2324100"/>
          <p14:tracePt t="9114" x="2095500" y="2330450"/>
          <p14:tracePt t="9131" x="2463800" y="2324100"/>
          <p14:tracePt t="9147" x="3117850" y="2292350"/>
          <p14:tracePt t="9164" x="4032250" y="2241550"/>
          <p14:tracePt t="9181" x="5334000" y="2184400"/>
          <p14:tracePt t="9197" x="5981700" y="2184400"/>
          <p14:tracePt t="9213" x="6502400" y="2184400"/>
          <p14:tracePt t="9230" x="6819900" y="2184400"/>
          <p14:tracePt t="9247" x="7061200" y="2184400"/>
          <p14:tracePt t="9263" x="7251700" y="2190750"/>
          <p14:tracePt t="9280" x="7397750" y="2247900"/>
          <p14:tracePt t="9297" x="7524750" y="2317750"/>
          <p14:tracePt t="9314" x="7677150" y="2425700"/>
          <p14:tracePt t="9330" x="7854950" y="2540000"/>
          <p14:tracePt t="9347" x="8020050" y="2641600"/>
          <p14:tracePt t="9363" x="8159750" y="2755900"/>
          <p14:tracePt t="9380" x="8318500" y="2838450"/>
          <p14:tracePt t="9397" x="8489950" y="2908300"/>
          <p14:tracePt t="9413" x="8534400" y="2933700"/>
          <p14:tracePt t="9430" x="8540750" y="2959100"/>
          <p14:tracePt t="9464" x="8534400" y="2959100"/>
          <p14:tracePt t="9480" x="8515350" y="2959100"/>
          <p14:tracePt t="9497" x="8496300" y="2946400"/>
          <p14:tracePt t="9514" x="8470900" y="2895600"/>
          <p14:tracePt t="9530" x="8426450" y="2825750"/>
          <p14:tracePt t="9534" x="8413750" y="2794000"/>
          <p14:tracePt t="9547" x="8388350" y="2774950"/>
          <p14:tracePt t="9563" x="8369300" y="2724150"/>
          <p14:tracePt t="9580" x="8362950" y="2692400"/>
          <p14:tracePt t="9597" x="8362950" y="2679700"/>
          <p14:tracePt t="9630" x="8356600" y="2679700"/>
          <p14:tracePt t="9646" x="8356600" y="2673350"/>
          <p14:tracePt t="9663" x="8350250" y="2635250"/>
          <p14:tracePt t="9680" x="8324850" y="2527300"/>
          <p14:tracePt t="9697" x="8286750" y="2457450"/>
          <p14:tracePt t="9714" x="8261350" y="2400300"/>
          <p14:tracePt t="9730" x="8229600" y="2374900"/>
          <p14:tracePt t="9747" x="8223250" y="2374900"/>
          <p14:tracePt t="9763" x="8166100" y="2393950"/>
          <p14:tracePt t="9780" x="8051800" y="2457450"/>
          <p14:tracePt t="9797" x="7854950" y="2514600"/>
          <p14:tracePt t="9813" x="7734300" y="2527300"/>
          <p14:tracePt t="9830" x="7664450" y="2533650"/>
          <p14:tracePt t="9847" x="7600950" y="2482850"/>
          <p14:tracePt t="9863" x="7505700" y="2374900"/>
          <p14:tracePt t="9880" x="7461250" y="2298700"/>
          <p14:tracePt t="9897" x="7448550" y="2266950"/>
          <p14:tracePt t="9913" x="7448550" y="2254250"/>
          <p14:tracePt t="9957" x="7448550" y="2266950"/>
          <p14:tracePt t="9966" x="7448550" y="2279650"/>
          <p14:tracePt t="9981" x="7454900" y="2286000"/>
          <p14:tracePt t="9997" x="7467600" y="2305050"/>
          <p14:tracePt t="10013" x="7467600" y="2317750"/>
          <p14:tracePt t="10030" x="7467600" y="2324100"/>
          <p14:tracePt t="10047" x="7473950" y="2330450"/>
          <p14:tracePt t="10063" x="7486650" y="2336800"/>
          <p14:tracePt t="10080" x="7493000" y="2343150"/>
          <p14:tracePt t="10096" x="7505700" y="2343150"/>
          <p14:tracePt t="10113" x="7512050" y="2343150"/>
          <p14:tracePt t="10130" x="7537450" y="2381250"/>
          <p14:tracePt t="10146" x="7556500" y="2686050"/>
          <p14:tracePt t="10163" x="7664450" y="3270250"/>
          <p14:tracePt t="10180" x="7766050" y="3994150"/>
          <p14:tracePt t="10197" x="7823200" y="5270500"/>
          <p14:tracePt t="10213" x="7874000" y="6210300"/>
          <p14:tracePt t="10230" x="7969250" y="6851650"/>
          <p14:tracePt t="10247" x="8026400" y="6851650"/>
          <p14:tracePt t="10263" x="8121650" y="6851650"/>
          <p14:tracePt t="10280" x="8178800" y="6851650"/>
          <p14:tracePt t="10297" x="8261350" y="6851650"/>
          <p14:tracePt t="10313" x="8337550" y="6851650"/>
          <p14:tracePt t="10330" x="8394700" y="6851650"/>
          <p14:tracePt t="10347" x="8331200" y="6832600"/>
          <p14:tracePt t="10363" x="8280400" y="6851650"/>
          <p14:tracePt t="10380" x="8261350" y="6851650"/>
          <p14:tracePt t="17021" x="8299450" y="6838950"/>
          <p14:tracePt t="17029" x="8343900" y="6819900"/>
          <p14:tracePt t="17043" x="8382000" y="6800850"/>
          <p14:tracePt t="17060" x="8528050" y="6794500"/>
          <p14:tracePt t="17077" x="8724900" y="6737350"/>
          <p14:tracePt t="17093" x="8851900" y="6654800"/>
          <p14:tracePt t="17110" x="9042400" y="6508750"/>
          <p14:tracePt t="17213" x="9112250" y="6692900"/>
          <p14:tracePt t="17221" x="9023350" y="6692900"/>
          <p14:tracePt t="17231" x="8934450" y="6705600"/>
          <p14:tracePt t="17243" x="8807450" y="6718300"/>
          <p14:tracePt t="17260" x="8521700" y="6737350"/>
          <p14:tracePt t="17277" x="8369300" y="6750050"/>
          <p14:tracePt t="17293" x="8375650" y="6750050"/>
          <p14:tracePt t="17310" x="8401050" y="6750050"/>
          <p14:tracePt t="17389" x="8375650" y="6762750"/>
          <p14:tracePt t="17397" x="8312150" y="6769100"/>
          <p14:tracePt t="17405" x="8242300" y="6788150"/>
          <p14:tracePt t="17414" x="8166100" y="6800850"/>
          <p14:tracePt t="17426" x="8070850" y="6826250"/>
          <p14:tracePt t="17443" x="7867650" y="6851650"/>
          <p14:tracePt t="17460" x="7759700" y="6851650"/>
          <p14:tracePt t="17477" x="7689850" y="6851650"/>
          <p14:tracePt t="17533" x="7689850" y="6845300"/>
          <p14:tracePt t="17573" x="7696200" y="6838950"/>
          <p14:tracePt t="17581" x="7715250" y="6826250"/>
          <p14:tracePt t="17593" x="7759700" y="6781800"/>
          <p14:tracePt t="17610" x="7962900" y="6502400"/>
          <p14:tracePt t="17626" x="8223250" y="6026150"/>
          <p14:tracePt t="17901" x="8223250" y="6051550"/>
          <p14:tracePt t="17909" x="8223250" y="6108700"/>
          <p14:tracePt t="17923" x="8191500" y="6115050"/>
          <p14:tracePt t="17940" x="8197850" y="6115050"/>
          <p14:tracePt t="17958" x="8191500" y="6115050"/>
          <p14:tracePt t="17973" x="8191500" y="6045200"/>
          <p14:tracePt t="17990" x="8216900" y="5886450"/>
          <p14:tracePt t="18006" x="8248650" y="5683250"/>
          <p14:tracePt t="18023" x="8286750" y="5499100"/>
          <p14:tracePt t="18040" x="8280400" y="5359400"/>
          <p14:tracePt t="18057" x="8274050" y="5245100"/>
          <p14:tracePt t="18073" x="8248650" y="5181600"/>
          <p14:tracePt t="18090" x="8248650" y="5156200"/>
          <p14:tracePt t="18106" x="8255000" y="5156200"/>
          <p14:tracePt t="18123" x="8197850" y="5168900"/>
          <p14:tracePt t="18140" x="8007350" y="5295900"/>
          <p14:tracePt t="18157" x="7378700" y="5708650"/>
          <p14:tracePt t="18173" x="6699250" y="6191250"/>
          <p14:tracePt t="18190" x="5937250" y="6642100"/>
          <p14:tracePt t="18206" x="5181600" y="6851650"/>
          <p14:tracePt t="18223" x="4927600" y="6851650"/>
          <p14:tracePt t="18240" x="4921250" y="6851650"/>
          <p14:tracePt t="18256" x="4933950" y="6851650"/>
          <p14:tracePt t="18273" x="4946650" y="6851650"/>
          <p14:tracePt t="18327" x="4914900" y="6851650"/>
          <p14:tracePt t="18333" x="4864100" y="6851650"/>
          <p14:tracePt t="18342" x="4781550" y="6851650"/>
          <p14:tracePt t="18357" x="4552950" y="6851650"/>
          <p14:tracePt t="18373" x="4229100" y="6851650"/>
          <p14:tracePt t="18390" x="3848100" y="6851650"/>
          <p14:tracePt t="18406" x="3702050" y="6851650"/>
          <p14:tracePt t="18423" x="3657600" y="6851650"/>
          <p14:tracePt t="18477" x="3657600" y="6838950"/>
          <p14:tracePt t="18485" x="3657600" y="6819900"/>
          <p14:tracePt t="18494" x="3644900" y="6807200"/>
          <p14:tracePt t="18506" x="3644900" y="6794500"/>
          <p14:tracePt t="18523" x="3638550" y="6737350"/>
          <p14:tracePt t="18540" x="3632200" y="6680200"/>
          <p14:tracePt t="18542" x="3625850" y="6642100"/>
          <p14:tracePt t="18557" x="3619500" y="6578600"/>
          <p14:tracePt t="18573" x="3619500" y="6540500"/>
          <p14:tracePt t="18590" x="3632200" y="6515100"/>
          <p14:tracePt t="18606" x="3663950" y="6502400"/>
          <p14:tracePt t="18623" x="3663950" y="6496050"/>
          <p14:tracePt t="18917" x="3657600" y="6496050"/>
          <p14:tracePt t="18925" x="3644900" y="6496050"/>
          <p14:tracePt t="18939" x="3644900" y="6502400"/>
          <p14:tracePt t="18956" x="3651250" y="6502400"/>
          <p14:tracePt t="18973" x="3702050" y="6502400"/>
          <p14:tracePt t="18990" x="3740150" y="6496050"/>
          <p14:tracePt t="19006" x="3746500" y="6496050"/>
          <p14:tracePt t="19029" x="3702050" y="6502400"/>
          <p14:tracePt t="19039" x="3663950" y="6508750"/>
          <p14:tracePt t="19056" x="3524250" y="6521450"/>
          <p14:tracePt t="19073" x="3378200" y="6521450"/>
          <p14:tracePt t="19089" x="3251200" y="6521450"/>
          <p14:tracePt t="19106" x="3086100" y="6521450"/>
          <p14:tracePt t="19122" x="2965450" y="6508750"/>
          <p14:tracePt t="19139" x="2895600" y="6483350"/>
          <p14:tracePt t="19156" x="2844800" y="6464300"/>
          <p14:tracePt t="19172" x="2794000" y="6432550"/>
          <p14:tracePt t="19189" x="2787650" y="6400800"/>
          <p14:tracePt t="19205" x="2787650" y="6362700"/>
          <p14:tracePt t="19222" x="2787650" y="6286500"/>
          <p14:tracePt t="19239" x="2787650" y="6242050"/>
          <p14:tracePt t="19256" x="2787650" y="6197600"/>
          <p14:tracePt t="19272" x="2787650" y="6159500"/>
          <p14:tracePt t="19289" x="2787650" y="6051550"/>
          <p14:tracePt t="19306" x="2806700" y="5924550"/>
          <p14:tracePt t="19322" x="2851150" y="5797550"/>
          <p14:tracePt t="19339" x="2914650" y="5626100"/>
          <p14:tracePt t="19356" x="3028950" y="5441950"/>
          <p14:tracePt t="19373" x="3130550" y="5308600"/>
          <p14:tracePt t="19389" x="3238500" y="5175250"/>
          <p14:tracePt t="19405" x="3263900" y="5124450"/>
          <p14:tracePt t="19422" x="3263900" y="5092700"/>
          <p14:tracePt t="19439" x="3244850" y="5029200"/>
          <p14:tracePt t="19455" x="3219450" y="4933950"/>
          <p14:tracePt t="19472" x="3200400" y="4775200"/>
          <p14:tracePt t="19489" x="3187700" y="4572000"/>
          <p14:tracePt t="19506" x="3187700" y="4337050"/>
          <p14:tracePt t="19522" x="3187700" y="4203700"/>
          <p14:tracePt t="19539" x="3187700" y="4146550"/>
          <p14:tracePt t="19543" x="3187700" y="4140200"/>
          <p14:tracePt t="19556" x="3187700" y="4133850"/>
          <p14:tracePt t="19573" x="3181350" y="4114800"/>
          <p14:tracePt t="19589" x="3175000" y="4102100"/>
          <p14:tracePt t="19605" x="3168650" y="4083050"/>
          <p14:tracePt t="19623" x="3143250" y="4025900"/>
          <p14:tracePt t="19639" x="3098800" y="3937000"/>
          <p14:tracePt t="19655" x="3086100" y="3867150"/>
          <p14:tracePt t="19672" x="3067050" y="3810000"/>
          <p14:tracePt t="19689" x="3048000" y="3740150"/>
          <p14:tracePt t="19705" x="3028950" y="3689350"/>
          <p14:tracePt t="19723" x="3009900" y="3619500"/>
          <p14:tracePt t="19739" x="2990850" y="3594100"/>
          <p14:tracePt t="19756" x="2984500" y="3575050"/>
          <p14:tracePt t="19773" x="2965450" y="3524250"/>
          <p14:tracePt t="19789" x="2959100" y="3492500"/>
          <p14:tracePt t="19806" x="2952750" y="3448050"/>
          <p14:tracePt t="19822" x="2927350" y="3378200"/>
          <p14:tracePt t="19839" x="2901950" y="3295650"/>
          <p14:tracePt t="19856" x="2895600" y="3251200"/>
          <p14:tracePt t="19872" x="2889250" y="3244850"/>
          <p14:tracePt t="19905" x="2889250" y="3238500"/>
          <p14:tracePt t="19942" x="2895600" y="3238500"/>
          <p14:tracePt t="19949" x="2901950" y="3244850"/>
          <p14:tracePt t="19958" x="2908300" y="3244850"/>
          <p14:tracePt t="19973" x="2908300" y="3257550"/>
          <p14:tracePt t="20157" x="2908300" y="3263900"/>
          <p14:tracePt t="20190" x="2914650" y="3263900"/>
          <p14:tracePt t="20197" x="2914650" y="3257550"/>
          <p14:tracePt t="20213" x="2921000" y="3251200"/>
          <p14:tracePt t="20229" x="2921000" y="3244850"/>
          <p14:tracePt t="20277" x="2927350" y="3244850"/>
          <p14:tracePt t="20285" x="2933700" y="3244850"/>
          <p14:tracePt t="20294" x="2946400" y="3244850"/>
          <p14:tracePt t="20311" x="2959100" y="3244850"/>
          <p14:tracePt t="20322" x="2971800" y="3244850"/>
          <p14:tracePt t="20339" x="2990850" y="3238500"/>
          <p14:tracePt t="20356" x="2997200" y="3225800"/>
          <p14:tracePt t="20372" x="3016250" y="3200400"/>
          <p14:tracePt t="20389" x="3041650" y="3136900"/>
          <p14:tracePt t="20405" x="3048000" y="3111500"/>
          <p14:tracePt t="20422" x="3073400" y="3098800"/>
          <p14:tracePt t="20439" x="3105150" y="3098800"/>
          <p14:tracePt t="20455" x="3130550" y="3098800"/>
          <p14:tracePt t="20472" x="3155950" y="3098800"/>
          <p14:tracePt t="20557" x="3155950" y="3092450"/>
          <p14:tracePt t="20573" x="3155950" y="3086100"/>
          <p14:tracePt t="20717" x="3162300" y="3086100"/>
          <p14:tracePt t="21133" x="3162300" y="3067050"/>
          <p14:tracePt t="21141" x="3162300" y="3054350"/>
          <p14:tracePt t="21155" x="3162300" y="3048000"/>
          <p14:tracePt t="21172" x="3162300" y="3041650"/>
          <p14:tracePt t="21189" x="3155950" y="3028950"/>
          <p14:tracePt t="21205" x="3149600" y="3028950"/>
          <p14:tracePt t="21221" x="3149600" y="3022600"/>
          <p14:tracePt t="21238" x="3149600" y="3009900"/>
          <p14:tracePt t="21255" x="3149600" y="3003550"/>
          <p14:tracePt t="21349" x="3155950" y="3009900"/>
          <p14:tracePt t="21359" x="3162300" y="3016250"/>
          <p14:tracePt t="21365" x="3162300" y="3022600"/>
          <p14:tracePt t="21381" x="3162300" y="3028950"/>
          <p14:tracePt t="21397" x="3162300" y="3035300"/>
          <p14:tracePt t="21597" x="3162300" y="3041650"/>
          <p14:tracePt t="21605" x="3162300" y="3054350"/>
          <p14:tracePt t="21621" x="3162300" y="3067050"/>
          <p14:tracePt t="21629" x="3162300" y="3079750"/>
          <p14:tracePt t="21638" x="3155950" y="3092450"/>
          <p14:tracePt t="21655" x="3143250" y="3117850"/>
          <p14:tracePt t="21672" x="3130550" y="3130550"/>
          <p14:tracePt t="21709" x="3124200" y="3130550"/>
          <p14:tracePt t="21757" x="3117850" y="3130550"/>
          <p14:tracePt t="21925" x="3117850" y="3136900"/>
          <p14:tracePt t="21933" x="3117850" y="3143250"/>
          <p14:tracePt t="21947" x="3124200" y="3155950"/>
          <p14:tracePt t="21964" x="3124200" y="3168650"/>
          <p14:tracePt t="21980" x="3130550" y="3168650"/>
          <p14:tracePt t="22029" x="3130550" y="3162300"/>
          <p14:tracePt t="22101" x="3136900" y="3168650"/>
          <p14:tracePt t="22109" x="3136900" y="3175000"/>
          <p14:tracePt t="22119" x="3149600" y="3187700"/>
          <p14:tracePt t="22135" x="3162300" y="3200400"/>
          <p14:tracePt t="22147" x="3175000" y="3200400"/>
          <p14:tracePt t="22164" x="3194050" y="3219450"/>
          <p14:tracePt t="22181" x="3219450" y="3232150"/>
          <p14:tracePt t="22197" x="3225800" y="3232150"/>
          <p14:tracePt t="22213" x="3232150" y="3232150"/>
          <p14:tracePt t="22230" x="3238500" y="3232150"/>
          <p14:tracePt t="22247" x="3244850" y="3232150"/>
          <p14:tracePt t="22263" x="3251200" y="3225800"/>
          <p14:tracePt t="22297" x="3257550" y="3225800"/>
          <p14:tracePt t="22405" x="3263900" y="3225800"/>
          <p14:tracePt t="22413" x="3263900" y="3219450"/>
          <p14:tracePt t="22437" x="3270250" y="3219450"/>
          <p14:tracePt t="22469" x="3276600" y="3219450"/>
          <p14:tracePt t="22493" x="3282950" y="3213100"/>
          <p14:tracePt t="22501" x="3302000" y="3213100"/>
          <p14:tracePt t="22514" x="3321050" y="3213100"/>
          <p14:tracePt t="22531" x="3409950" y="3213100"/>
          <p14:tracePt t="22535" x="3460750" y="3213100"/>
          <p14:tracePt t="22547" x="3524250" y="3213100"/>
          <p14:tracePt t="22564" x="3683000" y="3213100"/>
          <p14:tracePt t="22581" x="3873500" y="3213100"/>
          <p14:tracePt t="22597" x="4013200" y="3213100"/>
          <p14:tracePt t="22614" x="4133850" y="3251200"/>
          <p14:tracePt t="22631" x="4235450" y="3289300"/>
          <p14:tracePt t="22647" x="4286250" y="3308350"/>
          <p14:tracePt t="22664" x="4343400" y="3314700"/>
          <p14:tracePt t="22681" x="4413250" y="3333750"/>
          <p14:tracePt t="22697" x="4540250" y="3333750"/>
          <p14:tracePt t="22714" x="4756150" y="3352800"/>
          <p14:tracePt t="22731" x="4984750" y="3365500"/>
          <p14:tracePt t="22747" x="5149850" y="3371850"/>
          <p14:tracePt t="22764" x="5245100" y="3384550"/>
          <p14:tracePt t="22781" x="5264150" y="3384550"/>
          <p14:tracePt t="22845" x="5270500" y="3384550"/>
          <p14:tracePt t="22853" x="5276850" y="3384550"/>
          <p14:tracePt t="22864" x="5289550" y="3384550"/>
          <p14:tracePt t="22881" x="5321300" y="3390900"/>
          <p14:tracePt t="22897" x="5346700" y="3409950"/>
          <p14:tracePt t="22914" x="5397500" y="3416300"/>
          <p14:tracePt t="22930" x="5403850" y="3422650"/>
          <p14:tracePt t="22947" x="5410200" y="3422650"/>
          <p14:tracePt t="22982" x="5410200" y="3416300"/>
          <p14:tracePt t="22989" x="5410200" y="3409950"/>
          <p14:tracePt t="23013" x="5410200" y="3397250"/>
          <p14:tracePt t="23021" x="5410200" y="3390900"/>
          <p14:tracePt t="23045" x="5403850" y="3384550"/>
          <p14:tracePt t="23053" x="5397500" y="3378200"/>
          <p14:tracePt t="23064" x="5397500" y="3365500"/>
          <p14:tracePt t="23080" x="5391150" y="3340100"/>
          <p14:tracePt t="23097" x="5384800" y="3327400"/>
          <p14:tracePt t="23114" x="5378450" y="3314700"/>
          <p14:tracePt t="23131" x="5378450" y="3308350"/>
          <p14:tracePt t="23147" x="5372100" y="3295650"/>
          <p14:tracePt t="23164" x="5353050" y="3282950"/>
          <p14:tracePt t="23180" x="5340350" y="3270250"/>
          <p14:tracePt t="23197" x="5327650" y="3257550"/>
          <p14:tracePt t="23214" x="5321300" y="3251200"/>
          <p14:tracePt t="23230" x="5314950" y="3244850"/>
          <p14:tracePt t="23247" x="5314950" y="3238500"/>
          <p14:tracePt t="23281" x="5302250" y="3238500"/>
          <p14:tracePt t="23297" x="5283200" y="3232150"/>
          <p14:tracePt t="23314" x="5257800" y="3200400"/>
          <p14:tracePt t="23331" x="5226050" y="3168650"/>
          <p14:tracePt t="23347" x="5200650" y="3143250"/>
          <p14:tracePt t="23364" x="5175250" y="3124200"/>
          <p14:tracePt t="23381" x="5156200" y="3098800"/>
          <p14:tracePt t="23397" x="5149850" y="3086100"/>
          <p14:tracePt t="23413" x="5137150" y="3073400"/>
          <p14:tracePt t="23430" x="5137150" y="3054350"/>
          <p14:tracePt t="23447" x="5124450" y="3054350"/>
          <p14:tracePt t="23463" x="5124450" y="3048000"/>
          <p14:tracePt t="23497" x="5118100" y="3048000"/>
          <p14:tracePt t="23518" x="5111750" y="3041650"/>
          <p14:tracePt t="23535" x="5111750" y="3035300"/>
          <p14:tracePt t="23551" x="5111750" y="3028950"/>
          <p14:tracePt t="23573" x="5111750" y="3022600"/>
          <p14:tracePt t="23885" x="5111750" y="3028950"/>
          <p14:tracePt t="23910" x="5111750" y="3035300"/>
          <p14:tracePt t="23917" x="5111750" y="3041650"/>
          <p14:tracePt t="24317" x="5118100" y="3041650"/>
          <p14:tracePt t="24438" x="5118100" y="3048000"/>
          <p14:tracePt t="24845" x="5124450" y="3048000"/>
          <p14:tracePt t="24853" x="5130800" y="3054350"/>
          <p14:tracePt t="24867" x="5137150" y="3060700"/>
          <p14:tracePt t="24883" x="5143500" y="3067050"/>
          <p14:tracePt t="24901" x="5175250" y="3086100"/>
          <p14:tracePt t="24917" x="5251450" y="3117850"/>
          <p14:tracePt t="24934" x="5346700" y="3162300"/>
          <p14:tracePt t="24950" x="5448300" y="3206750"/>
          <p14:tracePt t="24967" x="5543550" y="3238500"/>
          <p14:tracePt t="24984" x="5613400" y="3257550"/>
          <p14:tracePt t="25000" x="5676900" y="3282950"/>
          <p14:tracePt t="25017" x="5746750" y="3308350"/>
          <p14:tracePt t="25034" x="5810250" y="3321050"/>
          <p14:tracePt t="25051" x="5867400" y="3327400"/>
          <p14:tracePt t="25067" x="5949950" y="3340100"/>
          <p14:tracePt t="25083" x="6038850" y="3346450"/>
          <p14:tracePt t="25100" x="6146800" y="3352800"/>
          <p14:tracePt t="25117" x="6413500" y="3352800"/>
          <p14:tracePt t="25133" x="6616700" y="3352800"/>
          <p14:tracePt t="25150" x="6781800" y="3352800"/>
          <p14:tracePt t="25167" x="6896100" y="3352800"/>
          <p14:tracePt t="25183" x="6978650" y="3352800"/>
          <p14:tracePt t="25200" x="7035800" y="3352800"/>
          <p14:tracePt t="25217" x="7061200" y="3352800"/>
          <p14:tracePt t="25233" x="7073900" y="3352800"/>
          <p14:tracePt t="25250" x="7086600" y="3352800"/>
          <p14:tracePt t="25267" x="7099300" y="3352800"/>
          <p14:tracePt t="25284" x="7105650" y="3352800"/>
          <p14:tracePt t="25301" x="7213600" y="3321050"/>
          <p14:tracePt t="25317" x="7359650" y="3263900"/>
          <p14:tracePt t="25333" x="7499350" y="3213100"/>
          <p14:tracePt t="25351" x="7702550" y="3149600"/>
          <p14:tracePt t="25367" x="7861300" y="3111500"/>
          <p14:tracePt t="25384" x="7899400" y="3098800"/>
          <p14:tracePt t="25400" x="7899400" y="3086100"/>
          <p14:tracePt t="25434" x="7899400" y="3073400"/>
          <p14:tracePt t="25451" x="7899400" y="3060700"/>
          <p14:tracePt t="25467" x="7893050" y="3054350"/>
          <p14:tracePt t="25484" x="7893050" y="3048000"/>
          <p14:tracePt t="25501" x="7880350" y="3022600"/>
          <p14:tracePt t="25517" x="7867650" y="2990850"/>
          <p14:tracePt t="25533" x="7854950" y="2978150"/>
          <p14:tracePt t="25550" x="7854950" y="2965450"/>
          <p14:tracePt t="25567" x="7848600" y="2965450"/>
          <p14:tracePt t="25605" x="7842250" y="2959100"/>
          <p14:tracePt t="25629" x="7835900" y="2959100"/>
          <p14:tracePt t="25638" x="7829550" y="2959100"/>
          <p14:tracePt t="25655" x="7823200" y="2959100"/>
          <p14:tracePt t="25667" x="7816850" y="2959100"/>
          <p14:tracePt t="25684" x="7797800" y="2971800"/>
          <p14:tracePt t="25701" x="7740650" y="2997200"/>
          <p14:tracePt t="25717" x="7664450" y="3028950"/>
          <p14:tracePt t="25733" x="7581900" y="3060700"/>
          <p14:tracePt t="25751" x="7518400" y="3105150"/>
          <p14:tracePt t="25767" x="7448550" y="3143250"/>
          <p14:tracePt t="25784" x="7397750" y="3175000"/>
          <p14:tracePt t="25800" x="7378700" y="3181350"/>
          <p14:tracePt t="25817" x="7372350" y="3187700"/>
          <p14:tracePt t="25833" x="7359650" y="3187700"/>
          <p14:tracePt t="25851" x="7327900" y="3168650"/>
          <p14:tracePt t="25867" x="7277100" y="3136900"/>
          <p14:tracePt t="25884" x="7245350" y="3117850"/>
          <p14:tracePt t="25901" x="7200900" y="3092450"/>
          <p14:tracePt t="25917" x="7200900" y="3086100"/>
          <p14:tracePt t="25965" x="7188200" y="3086100"/>
          <p14:tracePt t="25981" x="7181850" y="3086100"/>
          <p14:tracePt t="25997" x="7175500" y="3098800"/>
          <p14:tracePt t="26013" x="7175500" y="3105150"/>
          <p14:tracePt t="26789" x="7175500" y="3111500"/>
          <p14:tracePt t="26797" x="7175500" y="3117850"/>
          <p14:tracePt t="26811" x="7175500" y="3136900"/>
          <p14:tracePt t="26828" x="7175500" y="3143250"/>
          <p14:tracePt t="26957" x="7175500" y="3136900"/>
          <p14:tracePt t="27413" x="7175500" y="3130550"/>
          <p14:tracePt t="27421" x="7175500" y="3117850"/>
          <p14:tracePt t="28285" x="7169150" y="3117850"/>
          <p14:tracePt t="28613" x="7162800" y="3117850"/>
          <p14:tracePt t="28693" x="7162800" y="3124200"/>
          <p14:tracePt t="28718" x="7162800" y="3130550"/>
          <p14:tracePt t="28821" x="7156450" y="3130550"/>
          <p14:tracePt t="29861" x="7150100" y="3130550"/>
          <p14:tracePt t="29901" x="7150100" y="3124200"/>
          <p14:tracePt t="30189" x="7150100" y="3117850"/>
          <p14:tracePt t="30365" x="7150100" y="3124200"/>
          <p14:tracePt t="30373" x="7143750" y="3130550"/>
          <p14:tracePt t="30387" x="7143750" y="3143250"/>
          <p14:tracePt t="30404" x="7137400" y="3168650"/>
          <p14:tracePt t="30421" x="7137400" y="3181350"/>
          <p14:tracePt t="30485" x="7131050" y="3181350"/>
          <p14:tracePt t="30510" x="7124700" y="3175000"/>
          <p14:tracePt t="30525" x="7124700" y="3168650"/>
          <p14:tracePt t="30533" x="7124700" y="3162300"/>
          <p14:tracePt t="30549" x="7124700" y="3155950"/>
          <p14:tracePt t="30614" x="7118350" y="3155950"/>
          <p14:tracePt t="30622" x="7112000" y="3155950"/>
          <p14:tracePt t="31005" x="7105650" y="3155950"/>
          <p14:tracePt t="31205" x="7105650" y="3162300"/>
          <p14:tracePt t="31213" x="7105650" y="3168650"/>
          <p14:tracePt t="31246" x="7099300" y="3175000"/>
          <p14:tracePt t="31277" x="7099300" y="3181350"/>
          <p14:tracePt t="31326" x="7099300" y="3187700"/>
          <p14:tracePt t="31669" x="7099300" y="3194050"/>
          <p14:tracePt t="31797" x="7099300" y="3200400"/>
          <p14:tracePt t="31815" x="7099300" y="3206750"/>
          <p14:tracePt t="31821" x="7099300" y="3213100"/>
          <p14:tracePt t="32165" x="7099300" y="3219450"/>
          <p14:tracePt t="32333" x="7099300" y="3213100"/>
          <p14:tracePt t="32341" x="7099300" y="3206750"/>
          <p14:tracePt t="32355" x="7099300" y="3200400"/>
          <p14:tracePt t="32371" x="7099300" y="3194050"/>
          <p14:tracePt t="32453" x="7099300" y="3200400"/>
          <p14:tracePt t="32637" x="7099300" y="3206750"/>
          <p14:tracePt t="32645" x="7099300" y="3213100"/>
          <p14:tracePt t="32662" x="7099300" y="3219450"/>
          <p14:tracePt t="32909" x="7099300" y="3225800"/>
          <p14:tracePt t="32925" x="7099300" y="3232150"/>
          <p14:tracePt t="32989" x="7092950" y="3232150"/>
          <p14:tracePt t="33029" x="7092950" y="3225800"/>
          <p14:tracePt t="33061" x="7092950" y="3219450"/>
          <p14:tracePt t="33077" x="7086600" y="3219450"/>
          <p14:tracePt t="33325" x="7086600" y="3225800"/>
          <p14:tracePt t="33405" x="7080250" y="3225800"/>
          <p14:tracePt t="33486" x="7073900" y="3225800"/>
          <p14:tracePt t="33703" x="7067550" y="3225800"/>
          <p14:tracePt t="33829" x="7067550" y="3232150"/>
          <p14:tracePt t="33854" x="7061200" y="3232150"/>
          <p14:tracePt t="33975" x="7061200" y="3225800"/>
          <p14:tracePt t="33982" x="7061200" y="3219450"/>
          <p14:tracePt t="34549" x="7061200" y="3213100"/>
          <p14:tracePt t="34574" x="7061200" y="3206750"/>
          <p14:tracePt t="34581" x="7061200" y="3200400"/>
          <p14:tracePt t="34597" x="7067550" y="3194050"/>
          <p14:tracePt t="34621" x="7067550" y="3187700"/>
          <p14:tracePt t="34629" x="7067550" y="3181350"/>
          <p14:tracePt t="34637" x="7067550" y="3175000"/>
          <p14:tracePt t="34661" x="7073900" y="3168650"/>
          <p14:tracePt t="34685" x="7080250" y="3168650"/>
          <p14:tracePt t="34693" x="7086600" y="3168650"/>
          <p14:tracePt t="34709" x="7092950" y="3168650"/>
          <p14:tracePt t="34725" x="7092950" y="3175000"/>
          <p14:tracePt t="34737" x="7099300" y="3181350"/>
          <p14:tracePt t="34949" x="7092950" y="3181350"/>
          <p14:tracePt t="34981" x="7092950" y="3175000"/>
          <p14:tracePt t="34997" x="7086600" y="3175000"/>
          <p14:tracePt t="35007" x="7080250" y="3175000"/>
          <p14:tracePt t="35014" x="7073900" y="3175000"/>
          <p14:tracePt t="35029" x="7067550" y="3175000"/>
          <p14:tracePt t="35046" x="7061200" y="3175000"/>
          <p14:tracePt t="35109" x="7061200" y="3181350"/>
          <p14:tracePt t="35126" x="7061200" y="3194050"/>
          <p14:tracePt t="35133" x="7054850" y="3194050"/>
          <p14:tracePt t="35221" x="7061200" y="3194050"/>
          <p14:tracePt t="35229" x="7067550" y="3194050"/>
          <p14:tracePt t="35309" x="7067550" y="3187700"/>
          <p14:tracePt t="35317" x="7067550" y="3181350"/>
          <p14:tracePt t="35325" x="7067550" y="3175000"/>
          <p14:tracePt t="35337" x="7067550" y="3168650"/>
          <p14:tracePt t="35354" x="7067550" y="3155950"/>
          <p14:tracePt t="35371" x="7067550" y="3149600"/>
          <p14:tracePt t="35387" x="7067550" y="3143250"/>
          <p14:tracePt t="35405" x="7067550" y="3130550"/>
          <p14:tracePt t="35421" x="7067550" y="3124200"/>
          <p14:tracePt t="35797" x="7061200" y="3117850"/>
          <p14:tracePt t="35822" x="7054850" y="3111500"/>
          <p14:tracePt t="35829" x="7048500" y="3105150"/>
          <p14:tracePt t="35837" x="7048500" y="3098800"/>
          <p14:tracePt t="35852" x="7042150" y="3098800"/>
          <p14:tracePt t="35869" x="7035800" y="3092450"/>
          <p14:tracePt t="35886" x="7035800" y="3086100"/>
          <p14:tracePt t="35909" x="7035800" y="3092450"/>
          <p14:tracePt t="35933" x="7035800" y="3098800"/>
          <p14:tracePt t="35989" x="7035800" y="3105150"/>
          <p14:tracePt t="35997" x="7035800" y="3111500"/>
          <p14:tracePt t="36013" x="7035800" y="3117850"/>
          <p14:tracePt t="36023" x="7035800" y="3124200"/>
          <p14:tracePt t="36039" x="7035800" y="3130550"/>
          <p14:tracePt t="36056" x="7035800" y="3136900"/>
          <p14:tracePt t="36317" x="7035800" y="3143250"/>
          <p14:tracePt t="36621" x="7035800" y="3149600"/>
          <p14:tracePt t="36629" x="7029450" y="3149600"/>
          <p14:tracePt t="36669" x="7023100" y="3149600"/>
          <p14:tracePt t="36685" x="7016750" y="3149600"/>
          <p14:tracePt t="36829" x="7010400" y="3149600"/>
          <p14:tracePt t="36870" x="7004050" y="3155950"/>
          <p14:tracePt t="36965" x="6997700" y="3155950"/>
          <p14:tracePt t="37341" x="6997700" y="3168650"/>
          <p14:tracePt t="37349" x="6997700" y="3175000"/>
          <p14:tracePt t="37366" x="7004050" y="3181350"/>
          <p14:tracePt t="37380" x="7004050" y="3187700"/>
          <p14:tracePt t="37396" x="7004050" y="3194050"/>
          <p14:tracePt t="37573" x="7004050" y="3187700"/>
          <p14:tracePt t="37645" x="7004050" y="3181350"/>
          <p14:tracePt t="37661" x="7004050" y="3175000"/>
          <p14:tracePt t="37677" x="7004050" y="3168650"/>
          <p14:tracePt t="37709" x="7004050" y="3162300"/>
          <p14:tracePt t="37733" x="7004050" y="3155950"/>
          <p14:tracePt t="37741" x="7004050" y="3149600"/>
          <p14:tracePt t="37765" x="7004050" y="3143250"/>
          <p14:tracePt t="37789" x="7004050" y="3136900"/>
          <p14:tracePt t="37965" x="6997700" y="3143250"/>
          <p14:tracePt t="38150" x="6991350" y="3143250"/>
          <p14:tracePt t="38197" x="6985000" y="3143250"/>
          <p14:tracePt t="38222" x="6985000" y="3136900"/>
          <p14:tracePt t="38309" x="6978650" y="3136900"/>
          <p14:tracePt t="38365" x="6972300" y="3136900"/>
          <p14:tracePt t="38389" x="6965950" y="3136900"/>
          <p14:tracePt t="38413" x="6959600" y="3136900"/>
          <p14:tracePt t="38437" x="6959600" y="3130550"/>
          <p14:tracePt t="38581" x="6959600" y="3136900"/>
          <p14:tracePt t="38613" x="6959600" y="3143250"/>
          <p14:tracePt t="38653" x="6959600" y="3149600"/>
          <p14:tracePt t="38678" x="6959600" y="3155950"/>
          <p14:tracePt t="38781" x="6959600" y="3162300"/>
          <p14:tracePt t="39085" x="6959600" y="3168650"/>
          <p14:tracePt t="39093" x="6959600" y="3175000"/>
          <p14:tracePt t="39110" x="6959600" y="3181350"/>
          <p14:tracePt t="39124" x="6959600" y="3187700"/>
          <p14:tracePt t="39197" x="6959600" y="3181350"/>
          <p14:tracePt t="39205" x="6959600" y="3175000"/>
          <p14:tracePt t="39303" x="6965950" y="3175000"/>
          <p14:tracePt t="39310" x="6965950" y="3187700"/>
          <p14:tracePt t="39317" x="6965950" y="3194050"/>
          <p14:tracePt t="39325" x="6972300" y="3200400"/>
          <p14:tracePt t="39342" x="6978650" y="3206750"/>
          <p14:tracePt t="39357" x="6978650" y="3213100"/>
          <p14:tracePt t="39373" x="6978650" y="3219450"/>
          <p14:tracePt t="39469" x="6978650" y="3213100"/>
          <p14:tracePt t="39557" x="6985000" y="3213100"/>
          <p14:tracePt t="39565" x="6985000" y="3219450"/>
          <p14:tracePt t="39581" x="6985000" y="3225800"/>
          <p14:tracePt t="39685" x="6991350" y="3225800"/>
          <p14:tracePt t="39709" x="6997700" y="3225800"/>
          <p14:tracePt t="39727" x="7004050" y="3225800"/>
          <p14:tracePt t="39765" x="7004050" y="3232150"/>
          <p14:tracePt t="39821" x="7004050" y="3225800"/>
          <p14:tracePt t="39829" x="7004050" y="3213100"/>
          <p14:tracePt t="39840" x="7010400" y="3213100"/>
          <p14:tracePt t="39878" x="7004050" y="3213100"/>
          <p14:tracePt t="39885" x="6997700" y="3219450"/>
          <p14:tracePt t="39973" x="6991350" y="3225800"/>
          <p14:tracePt t="39989" x="6991350" y="3232150"/>
          <p14:tracePt t="40013" x="6991350" y="3238500"/>
          <p14:tracePt t="40021" x="6991350" y="3244850"/>
          <p14:tracePt t="40125" x="6991350" y="3251200"/>
          <p14:tracePt t="40141" x="6991350" y="3257550"/>
          <p14:tracePt t="40149" x="6991350" y="3263900"/>
          <p14:tracePt t="40157" x="6991350" y="3276600"/>
          <p14:tracePt t="40173" x="6991350" y="3282950"/>
          <p14:tracePt t="40190" x="6991350" y="3289300"/>
          <p14:tracePt t="40447" x="6991350" y="3282950"/>
          <p14:tracePt t="40461" x="6997700" y="3282950"/>
          <p14:tracePt t="40637" x="6997700" y="3295650"/>
          <p14:tracePt t="40645" x="6985000" y="3333750"/>
          <p14:tracePt t="40659" x="6985000" y="3397250"/>
          <p14:tracePt t="40675" x="6978650" y="3517900"/>
          <p14:tracePt t="40692" x="6978650" y="3594100"/>
          <p14:tracePt t="40709" x="6978650" y="3619500"/>
          <p14:tracePt t="40741" x="6972300" y="3632200"/>
          <p14:tracePt t="40751" x="6972300" y="3638550"/>
          <p14:tracePt t="40759" x="6965950" y="3651250"/>
          <p14:tracePt t="40775" x="6959600" y="3702050"/>
          <p14:tracePt t="40793" x="6953250" y="3759200"/>
          <p14:tracePt t="40810" x="6946900" y="3810000"/>
          <p14:tracePt t="40826" x="6940550" y="3835400"/>
          <p14:tracePt t="40842" x="6940550" y="3841750"/>
          <p14:tracePt t="40859" x="6940550" y="3854450"/>
          <p14:tracePt t="40893" x="6934200" y="3867150"/>
          <p14:tracePt t="40909" x="6934200" y="3886200"/>
          <p14:tracePt t="40926" x="6915150" y="3924300"/>
          <p14:tracePt t="40942" x="6915150" y="3956050"/>
          <p14:tracePt t="40959" x="6902450" y="4006850"/>
          <p14:tracePt t="40975" x="6902450" y="4051300"/>
          <p14:tracePt t="40992" x="6902450" y="4083050"/>
          <p14:tracePt t="41009" x="6896100" y="4095750"/>
          <p14:tracePt t="41025" x="6889750" y="4102100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pPr algn="ctr"/>
            <a:r>
              <a:rPr lang="en-US" sz="2800" dirty="0" smtClean="0"/>
              <a:t>Improving Predictions with IRT SEM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72662"/>
            <a:ext cx="7772400" cy="5023338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A0019"/>
                </a:solidFill>
              </a:rPr>
              <a:t>There is a bit of a moderator effect for Criterion 1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5530156"/>
              </p:ext>
            </p:extLst>
          </p:nvPr>
        </p:nvGraphicFramePr>
        <p:xfrm>
          <a:off x="685800" y="1143000"/>
          <a:ext cx="7696200" cy="32765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88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9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17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1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6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65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11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736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567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621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         Criterion 1</a:t>
                      </a: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erion 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erion 3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Group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   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Total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75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267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9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16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84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9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Very low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409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Low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5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326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High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246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Very High SEM</a:t>
                      </a: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8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240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80569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 advTm="46595">
        <p15:prstTrans prst="fallOver"/>
      </p:transition>
    </mc:Choice>
    <mc:Fallback>
      <p:transition spd="slow" advTm="46595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434" x="6908800" y="4114800"/>
          <p14:tracePt t="9442" x="6934200" y="4127500"/>
          <p14:tracePt t="9456" x="6953250" y="4133850"/>
          <p14:tracePt t="9472" x="6959600" y="4140200"/>
          <p14:tracePt t="9490" x="6908800" y="4222750"/>
          <p14:tracePt t="9506" x="6845300" y="4387850"/>
          <p14:tracePt t="9523" x="6750050" y="4559300"/>
          <p14:tracePt t="9539" x="6445250" y="4743450"/>
          <p14:tracePt t="9556" x="6096000" y="4933950"/>
          <p14:tracePt t="9573" x="5956300" y="5054600"/>
          <p14:tracePt t="9589" x="5937250" y="5137150"/>
          <p14:tracePt t="9606" x="5937250" y="5168900"/>
          <p14:tracePt t="9623" x="5937250" y="5181600"/>
          <p14:tracePt t="9639" x="5937250" y="5194300"/>
          <p14:tracePt t="9656" x="5924550" y="5295900"/>
          <p14:tracePt t="9672" x="5854700" y="5448300"/>
          <p14:tracePt t="9690" x="5772150" y="5581650"/>
          <p14:tracePt t="9707" x="5765800" y="5588000"/>
          <p14:tracePt t="9771" x="5765800" y="5600700"/>
          <p14:tracePt t="9786" x="5765800" y="5619750"/>
          <p14:tracePt t="9794" x="5765800" y="5626100"/>
          <p14:tracePt t="9806" x="5765800" y="5638800"/>
          <p14:tracePt t="9823" x="5765800" y="5664200"/>
          <p14:tracePt t="9840" x="5765800" y="5695950"/>
          <p14:tracePt t="9856" x="5759450" y="5721350"/>
          <p14:tracePt t="9872" x="5759450" y="5759450"/>
          <p14:tracePt t="9890" x="5753100" y="5829300"/>
          <p14:tracePt t="9906" x="5753100" y="5892800"/>
          <p14:tracePt t="9923" x="5759450" y="5994400"/>
          <p14:tracePt t="9939" x="5765800" y="6146800"/>
          <p14:tracePt t="9956" x="5778500" y="6318250"/>
          <p14:tracePt t="9973" x="5778500" y="6508750"/>
          <p14:tracePt t="9989" x="5778500" y="6731000"/>
          <p14:tracePt t="10006" x="5778500" y="6851650"/>
          <p14:tracePt t="10039" x="5784850" y="6851650"/>
          <p14:tracePt t="10076" x="5797550" y="6851650"/>
          <p14:tracePt t="10083" x="5810250" y="6851650"/>
          <p14:tracePt t="10091" x="5822950" y="6851650"/>
          <p14:tracePt t="10114" x="5816600" y="6851650"/>
          <p14:tracePt t="10122" x="5810250" y="6851650"/>
          <p14:tracePt t="14466" x="5816600" y="6851650"/>
          <p14:tracePt t="14474" x="5835650" y="6838950"/>
          <p14:tracePt t="14488" x="5842000" y="6819900"/>
          <p14:tracePt t="14505" x="5848350" y="6794500"/>
          <p14:tracePt t="14522" x="5772150" y="6737350"/>
          <p14:tracePt t="14538" x="5670550" y="6686550"/>
          <p14:tracePt t="14555" x="5607050" y="6648450"/>
          <p14:tracePt t="14572" x="5562600" y="6629400"/>
          <p14:tracePt t="14588" x="5492750" y="6604000"/>
          <p14:tracePt t="14605" x="5384800" y="6597650"/>
          <p14:tracePt t="14622" x="5314950" y="6559550"/>
          <p14:tracePt t="14638" x="5226050" y="6527800"/>
          <p14:tracePt t="14655" x="5156200" y="6470650"/>
          <p14:tracePt t="14671" x="5099050" y="6413500"/>
          <p14:tracePt t="14688" x="5054600" y="6356350"/>
          <p14:tracePt t="14705" x="5029200" y="6280150"/>
          <p14:tracePt t="14722" x="4965700" y="6165850"/>
          <p14:tracePt t="14738" x="4933950" y="6089650"/>
          <p14:tracePt t="14755" x="4908550" y="6045200"/>
          <p14:tracePt t="14772" x="4876800" y="5988050"/>
          <p14:tracePt t="14788" x="4851400" y="5949950"/>
          <p14:tracePt t="14805" x="4819650" y="5924550"/>
          <p14:tracePt t="14822" x="4794250" y="5911850"/>
          <p14:tracePt t="14838" x="4762500" y="5899150"/>
          <p14:tracePt t="14855" x="4692650" y="5899150"/>
          <p14:tracePt t="14871" x="4610100" y="5911850"/>
          <p14:tracePt t="14888" x="4552950" y="5930900"/>
          <p14:tracePt t="14904" x="4514850" y="5962650"/>
          <p14:tracePt t="14922" x="4495800" y="6000750"/>
          <p14:tracePt t="14938" x="4489450" y="6007100"/>
          <p14:tracePt t="14955" x="4476750" y="6000750"/>
          <p14:tracePt t="14971" x="4464050" y="5956300"/>
          <p14:tracePt t="14988" x="4457700" y="5943600"/>
          <p14:tracePt t="15034" x="4445000" y="5956300"/>
          <p14:tracePt t="15043" x="4432300" y="5956300"/>
          <p14:tracePt t="15055" x="4425950" y="5962650"/>
          <p14:tracePt t="15076" x="4425950" y="5956300"/>
          <p14:tracePt t="15088" x="4425950" y="5918200"/>
          <p14:tracePt t="15104" x="4514850" y="5854700"/>
          <p14:tracePt t="15107" x="4552950" y="5835650"/>
          <p14:tracePt t="15122" x="4572000" y="5816600"/>
          <p14:tracePt t="15138" x="4572000" y="5791200"/>
          <p14:tracePt t="15155" x="4565650" y="5759450"/>
          <p14:tracePt t="15171" x="4502150" y="5708650"/>
          <p14:tracePt t="15188" x="4432300" y="5645150"/>
          <p14:tracePt t="15205" x="4394200" y="5600700"/>
          <p14:tracePt t="15222" x="4394200" y="5575300"/>
          <p14:tracePt t="15238" x="4394200" y="5562600"/>
          <p14:tracePt t="15255" x="4394200" y="5549900"/>
          <p14:tracePt t="15288" x="4394200" y="5530850"/>
          <p14:tracePt t="15305" x="4394200" y="5505450"/>
          <p14:tracePt t="15322" x="4387850" y="5486400"/>
          <p14:tracePt t="15338" x="4387850" y="5480050"/>
          <p14:tracePt t="15363" x="4381500" y="5480050"/>
          <p14:tracePt t="15371" x="4337050" y="5454650"/>
          <p14:tracePt t="15388" x="4146550" y="5416550"/>
          <p14:tracePt t="15404" x="3962400" y="5365750"/>
          <p14:tracePt t="15421" x="3879850" y="5302250"/>
          <p14:tracePt t="15438" x="3873500" y="5276850"/>
          <p14:tracePt t="15455" x="3873500" y="5257800"/>
          <p14:tracePt t="15472" x="3873500" y="5219700"/>
          <p14:tracePt t="15488" x="3879850" y="5207000"/>
          <p14:tracePt t="15505" x="3879850" y="5194300"/>
          <p14:tracePt t="15522" x="3867150" y="5149850"/>
          <p14:tracePt t="15538" x="3841750" y="5149850"/>
          <p14:tracePt t="15555" x="3841750" y="5143500"/>
          <p14:tracePt t="15571" x="3841750" y="5092700"/>
          <p14:tracePt t="15588" x="3917950" y="5003800"/>
          <p14:tracePt t="15604" x="4044950" y="4870450"/>
          <p14:tracePt t="15621" x="4260850" y="4660900"/>
          <p14:tracePt t="15638" x="4425950" y="4502150"/>
          <p14:tracePt t="15654" x="4559300" y="4362450"/>
          <p14:tracePt t="15671" x="4629150" y="4279900"/>
          <p14:tracePt t="15688" x="4692650" y="4165600"/>
          <p14:tracePt t="15705" x="4787900" y="4095750"/>
          <p14:tracePt t="15722" x="5029200" y="3962400"/>
          <p14:tracePt t="15738" x="5302250" y="3848100"/>
          <p14:tracePt t="15755" x="5530850" y="3784600"/>
          <p14:tracePt t="15772" x="5791200" y="3708400"/>
          <p14:tracePt t="15788" x="5975350" y="3657600"/>
          <p14:tracePt t="15805" x="6045200" y="3651250"/>
          <p14:tracePt t="15822" x="6064250" y="3651250"/>
          <p14:tracePt t="16114" x="6032500" y="3657600"/>
          <p14:tracePt t="16122" x="5880100" y="3714750"/>
          <p14:tracePt t="16130" x="5676900" y="3759200"/>
          <p14:tracePt t="16139" x="5537200" y="3765550"/>
          <p14:tracePt t="16152" x="5435600" y="3765550"/>
          <p14:tracePt t="16168" x="5327650" y="3714750"/>
          <p14:tracePt t="16185" x="5264150" y="3714750"/>
          <p14:tracePt t="16202" x="5207000" y="3714750"/>
          <p14:tracePt t="16218" x="5124450" y="3733800"/>
          <p14:tracePt t="16235" x="4965700" y="3797300"/>
          <p14:tracePt t="16252" x="4768850" y="3860800"/>
          <p14:tracePt t="16269" x="4635500" y="3898900"/>
          <p14:tracePt t="16285" x="4527550" y="3905250"/>
          <p14:tracePt t="16302" x="4489450" y="3905250"/>
          <p14:tracePt t="16319" x="4451350" y="3892550"/>
          <p14:tracePt t="16335" x="4438650" y="3879850"/>
          <p14:tracePt t="16352" x="4432300" y="3860800"/>
          <p14:tracePt t="16368" x="4425950" y="3848100"/>
          <p14:tracePt t="16385" x="4419600" y="3848100"/>
          <p14:tracePt t="16402" x="4406900" y="3829050"/>
          <p14:tracePt t="16418" x="4381500" y="3810000"/>
          <p14:tracePt t="16435" x="4349750" y="3784600"/>
          <p14:tracePt t="16452" x="4330700" y="3765550"/>
          <p14:tracePt t="16469" x="4318000" y="3727450"/>
          <p14:tracePt t="16485" x="4311650" y="3702050"/>
          <p14:tracePt t="16502" x="4298950" y="3670300"/>
          <p14:tracePt t="16518" x="4279900" y="3619500"/>
          <p14:tracePt t="16535" x="4241800" y="3568700"/>
          <p14:tracePt t="16552" x="4191000" y="3492500"/>
          <p14:tracePt t="16569" x="4108450" y="3397250"/>
          <p14:tracePt t="16585" x="4025900" y="3314700"/>
          <p14:tracePt t="16602" x="3911600" y="3213100"/>
          <p14:tracePt t="16618" x="3835400" y="3149600"/>
          <p14:tracePt t="16635" x="3746500" y="3048000"/>
          <p14:tracePt t="16652" x="3683000" y="2965450"/>
          <p14:tracePt t="16668" x="3613150" y="2863850"/>
          <p14:tracePt t="16685" x="3556000" y="2774950"/>
          <p14:tracePt t="16702" x="3524250" y="2686050"/>
          <p14:tracePt t="16719" x="3524250" y="2571750"/>
          <p14:tracePt t="16735" x="3505200" y="2451100"/>
          <p14:tracePt t="16752" x="3505200" y="2324100"/>
          <p14:tracePt t="16769" x="3505200" y="2241550"/>
          <p14:tracePt t="16785" x="3511550" y="2184400"/>
          <p14:tracePt t="16802" x="3543300" y="2133600"/>
          <p14:tracePt t="16818" x="3556000" y="2089150"/>
          <p14:tracePt t="16835" x="3568700" y="2057400"/>
          <p14:tracePt t="16852" x="3575050" y="2051050"/>
          <p14:tracePt t="16922" x="3575050" y="2076450"/>
          <p14:tracePt t="16930" x="3587750" y="2114550"/>
          <p14:tracePt t="16940" x="3606800" y="2159000"/>
          <p14:tracePt t="16952" x="3644900" y="2203450"/>
          <p14:tracePt t="16968" x="3695700" y="2279650"/>
          <p14:tracePt t="16985" x="3702050" y="2317750"/>
          <p14:tracePt t="17002" x="3702050" y="2324100"/>
          <p14:tracePt t="17018" x="3708400" y="2336800"/>
          <p14:tracePt t="17035" x="3708400" y="2343150"/>
          <p14:tracePt t="17052" x="3714750" y="2343150"/>
          <p14:tracePt t="17068" x="3727450" y="2343150"/>
          <p14:tracePt t="17085" x="3740150" y="2343150"/>
          <p14:tracePt t="17102" x="3746500" y="2362200"/>
          <p14:tracePt t="17118" x="3752850" y="2406650"/>
          <p14:tracePt t="17135" x="3752850" y="2451100"/>
          <p14:tracePt t="17151" x="3727450" y="2495550"/>
          <p14:tracePt t="17168" x="3708400" y="2527300"/>
          <p14:tracePt t="17185" x="3702050" y="2552700"/>
          <p14:tracePt t="17202" x="3689350" y="2565400"/>
          <p14:tracePt t="17235" x="3683000" y="2565400"/>
          <p14:tracePt t="17252" x="3663950" y="2571750"/>
          <p14:tracePt t="17268" x="3600450" y="2628900"/>
          <p14:tracePt t="17285" x="3473450" y="2705100"/>
          <p14:tracePt t="17302" x="3321050" y="2806700"/>
          <p14:tracePt t="17319" x="3168650" y="2889250"/>
          <p14:tracePt t="17335" x="3092450" y="2921000"/>
          <p14:tracePt t="17352" x="3073400" y="2921000"/>
          <p14:tracePt t="17385" x="3067050" y="2921000"/>
          <p14:tracePt t="17401" x="3060700" y="2908300"/>
          <p14:tracePt t="17435" x="3054350" y="2901950"/>
          <p14:tracePt t="17452" x="3041650" y="2889250"/>
          <p14:tracePt t="17469" x="3035300" y="2876550"/>
          <p14:tracePt t="17485" x="3035300" y="2863850"/>
          <p14:tracePt t="17502" x="3028950" y="2857500"/>
          <p14:tracePt t="17518" x="3028950" y="2844800"/>
          <p14:tracePt t="17535" x="3028950" y="2832100"/>
          <p14:tracePt t="17569" x="3028950" y="2825750"/>
          <p14:tracePt t="17634" x="3035300" y="2825750"/>
          <p14:tracePt t="17650" x="3041650" y="2825750"/>
          <p14:tracePt t="17666" x="3048000" y="2825750"/>
          <p14:tracePt t="17674" x="3054350" y="2832100"/>
          <p14:tracePt t="17685" x="3067050" y="2838450"/>
          <p14:tracePt t="17702" x="3079750" y="2838450"/>
          <p14:tracePt t="17719" x="3098800" y="2844800"/>
          <p14:tracePt t="17752" x="3098800" y="2851150"/>
          <p14:tracePt t="17768" x="3098800" y="2863850"/>
          <p14:tracePt t="17802" x="3098800" y="2870200"/>
          <p14:tracePt t="17954" x="3098800" y="2863850"/>
          <p14:tracePt t="17986" x="3098800" y="2857500"/>
          <p14:tracePt t="18011" x="3092450" y="2857500"/>
          <p14:tracePt t="18018" x="3086100" y="2870200"/>
          <p14:tracePt t="18028" x="3079750" y="2882900"/>
          <p14:tracePt t="18041" x="3067050" y="2882900"/>
          <p14:tracePt t="18057" x="3060700" y="2889250"/>
          <p14:tracePt t="18074" x="3041650" y="2895600"/>
          <p14:tracePt t="18090" x="3035300" y="2895600"/>
          <p14:tracePt t="18107" x="3028950" y="2901950"/>
          <p14:tracePt t="18124" x="2997200" y="2914650"/>
          <p14:tracePt t="18141" x="2844800" y="2984500"/>
          <p14:tracePt t="18157" x="2647950" y="3054350"/>
          <p14:tracePt t="18174" x="2362200" y="3213100"/>
          <p14:tracePt t="18190" x="2139950" y="3308350"/>
          <p14:tracePt t="18207" x="1943100" y="3390900"/>
          <p14:tracePt t="18224" x="1790700" y="3460750"/>
          <p14:tracePt t="18240" x="1657350" y="3498850"/>
          <p14:tracePt t="18257" x="1530350" y="3517900"/>
          <p14:tracePt t="18274" x="1270000" y="3524250"/>
          <p14:tracePt t="18290" x="1092200" y="3556000"/>
          <p14:tracePt t="18307" x="927100" y="3556000"/>
          <p14:tracePt t="18324" x="844550" y="3562350"/>
          <p14:tracePt t="18341" x="825500" y="3575050"/>
          <p14:tracePt t="18357" x="825500" y="3581400"/>
          <p14:tracePt t="18374" x="825500" y="3587750"/>
          <p14:tracePt t="18407" x="825500" y="3600450"/>
          <p14:tracePt t="18423" x="838200" y="3613150"/>
          <p14:tracePt t="18440" x="901700" y="3625850"/>
          <p14:tracePt t="18457" x="1187450" y="3619500"/>
          <p14:tracePt t="18474" x="1638300" y="3549650"/>
          <p14:tracePt t="18770" x="1612900" y="3543300"/>
          <p14:tracePt t="18778" x="1587500" y="3543300"/>
          <p14:tracePt t="18792" x="1524000" y="3524250"/>
          <p14:tracePt t="18809" x="1441450" y="3492500"/>
          <p14:tracePt t="18826" x="1397000" y="3448050"/>
          <p14:tracePt t="18842" x="1390650" y="3448050"/>
          <p14:tracePt t="18876" x="1377950" y="3435350"/>
          <p14:tracePt t="18892" x="1346200" y="3422650"/>
          <p14:tracePt t="18908" x="1219200" y="3390900"/>
          <p14:tracePt t="18925" x="1079500" y="3327400"/>
          <p14:tracePt t="18942" x="1016000" y="3282950"/>
          <p14:tracePt t="18959" x="958850" y="3232150"/>
          <p14:tracePt t="18976" x="927100" y="3213100"/>
          <p14:tracePt t="18992" x="908050" y="3206750"/>
          <p14:tracePt t="19026" x="927100" y="3238500"/>
          <p14:tracePt t="19042" x="939800" y="3238500"/>
          <p14:tracePt t="19059" x="946150" y="3270250"/>
          <p14:tracePt t="19076" x="958850" y="3270250"/>
          <p14:tracePt t="19146" x="958850" y="3257550"/>
          <p14:tracePt t="19154" x="958850" y="3244850"/>
          <p14:tracePt t="19163" x="958850" y="3232150"/>
          <p14:tracePt t="19175" x="965200" y="3219450"/>
          <p14:tracePt t="19192" x="977900" y="3206750"/>
          <p14:tracePt t="19209" x="990600" y="3206750"/>
          <p14:tracePt t="19226" x="996950" y="3206750"/>
          <p14:tracePt t="19242" x="1003300" y="3206750"/>
          <p14:tracePt t="19402" x="1009650" y="3206750"/>
          <p14:tracePt t="19418" x="1009650" y="3213100"/>
          <p14:tracePt t="19458" x="1016000" y="3213100"/>
          <p14:tracePt t="19474" x="1022350" y="3213100"/>
          <p14:tracePt t="19482" x="1028700" y="3213100"/>
          <p14:tracePt t="19492" x="1035050" y="3206750"/>
          <p14:tracePt t="19509" x="1060450" y="3200400"/>
          <p14:tracePt t="19526" x="1085850" y="3187700"/>
          <p14:tracePt t="19542" x="1104900" y="3181350"/>
          <p14:tracePt t="19642" x="1104900" y="3175000"/>
          <p14:tracePt t="19650" x="1104900" y="3168650"/>
          <p14:tracePt t="19682" x="1104900" y="3162300"/>
          <p14:tracePt t="19690" x="1111250" y="3149600"/>
          <p14:tracePt t="19698" x="1130300" y="3136900"/>
          <p14:tracePt t="19709" x="1149350" y="3111500"/>
          <p14:tracePt t="19725" x="1181100" y="3092450"/>
          <p14:tracePt t="19742" x="1187450" y="3086100"/>
          <p14:tracePt t="19818" x="1187450" y="3079750"/>
          <p14:tracePt t="19971" x="1181100" y="3079750"/>
          <p14:tracePt t="20066" x="1174750" y="3086100"/>
          <p14:tracePt t="20082" x="1174750" y="3092450"/>
          <p14:tracePt t="20386" x="1174750" y="3098800"/>
          <p14:tracePt t="20394" x="1174750" y="3105150"/>
          <p14:tracePt t="20418" x="1174750" y="3111500"/>
          <p14:tracePt t="20554" x="1181100" y="3111500"/>
          <p14:tracePt t="20562" x="1187450" y="3111500"/>
          <p14:tracePt t="20586" x="1193800" y="3111500"/>
          <p14:tracePt t="20602" x="1200150" y="3111500"/>
          <p14:tracePt t="20618" x="1206500" y="3111500"/>
          <p14:tracePt t="20642" x="1212850" y="3111500"/>
          <p14:tracePt t="20690" x="1219200" y="3111500"/>
          <p14:tracePt t="20954" x="1219200" y="3117850"/>
          <p14:tracePt t="20962" x="1219200" y="3124200"/>
          <p14:tracePt t="20976" x="1219200" y="3130550"/>
          <p14:tracePt t="21002" x="1219200" y="3136900"/>
          <p14:tracePt t="21026" x="1219200" y="3143250"/>
          <p14:tracePt t="21058" x="1219200" y="3149600"/>
          <p14:tracePt t="21066" x="1219200" y="3155950"/>
          <p14:tracePt t="21082" x="1219200" y="3162300"/>
          <p14:tracePt t="21093" x="1219200" y="3168650"/>
          <p14:tracePt t="21109" x="1219200" y="3187700"/>
          <p14:tracePt t="21126" x="1231900" y="3232150"/>
          <p14:tracePt t="21142" x="1238250" y="3270250"/>
          <p14:tracePt t="21159" x="1244600" y="3314700"/>
          <p14:tracePt t="21176" x="1250950" y="3340100"/>
          <p14:tracePt t="21192" x="1250950" y="3378200"/>
          <p14:tracePt t="21209" x="1257300" y="3429000"/>
          <p14:tracePt t="21226" x="1257300" y="3492500"/>
          <p14:tracePt t="21242" x="1257300" y="3511550"/>
          <p14:tracePt t="21259" x="1257300" y="3524250"/>
          <p14:tracePt t="21276" x="1257300" y="3536950"/>
          <p14:tracePt t="21293" x="1257300" y="3556000"/>
          <p14:tracePt t="21310" x="1257300" y="3568700"/>
          <p14:tracePt t="21386" x="1257300" y="3575050"/>
          <p14:tracePt t="21396" x="1257300" y="3581400"/>
          <p14:tracePt t="21490" x="1257300" y="3575050"/>
          <p14:tracePt t="21514" x="1250950" y="3575050"/>
          <p14:tracePt t="21578" x="1250950" y="3568700"/>
          <p14:tracePt t="21596" x="1250950" y="3562350"/>
          <p14:tracePt t="21618" x="1250950" y="3556000"/>
          <p14:tracePt t="21786" x="1244600" y="3556000"/>
          <p14:tracePt t="21858" x="1238250" y="3556000"/>
          <p14:tracePt t="21922" x="1231900" y="3556000"/>
          <p14:tracePt t="22162" x="1225550" y="3556000"/>
          <p14:tracePt t="22674" x="1219200" y="3556000"/>
          <p14:tracePt t="22762" x="1212850" y="3556000"/>
          <p14:tracePt t="23058" x="1206500" y="3556000"/>
          <p14:tracePt t="23330" x="1200150" y="3556000"/>
          <p14:tracePt t="23378" x="1200150" y="3562350"/>
          <p14:tracePt t="23386" x="1200150" y="3568700"/>
          <p14:tracePt t="23394" x="1200150" y="3575050"/>
          <p14:tracePt t="23402" x="1200150" y="3581400"/>
          <p14:tracePt t="23418" x="1200150" y="3594100"/>
          <p14:tracePt t="23435" x="1200150" y="3600450"/>
          <p14:tracePt t="23452" x="1200150" y="3606800"/>
          <p14:tracePt t="23469" x="1200150" y="3613150"/>
          <p14:tracePt t="23486" x="1200150" y="3619500"/>
          <p14:tracePt t="23519" x="1200150" y="3625850"/>
          <p14:tracePt t="23536" x="1200150" y="3632200"/>
          <p14:tracePt t="23552" x="1206500" y="3644900"/>
          <p14:tracePt t="23569" x="1212850" y="3670300"/>
          <p14:tracePt t="23586" x="1231900" y="3714750"/>
          <p14:tracePt t="23602" x="1238250" y="3740150"/>
          <p14:tracePt t="23619" x="1250950" y="3746500"/>
          <p14:tracePt t="23635" x="1257300" y="3765550"/>
          <p14:tracePt t="23652" x="1263650" y="3778250"/>
          <p14:tracePt t="23698" x="1263650" y="3784600"/>
          <p14:tracePt t="23714" x="1263650" y="3797300"/>
          <p14:tracePt t="23724" x="1263650" y="3803650"/>
          <p14:tracePt t="23736" x="1263650" y="3816350"/>
          <p14:tracePt t="23752" x="1276350" y="3848100"/>
          <p14:tracePt t="23769" x="1276350" y="3886200"/>
          <p14:tracePt t="23786" x="1282700" y="3937000"/>
          <p14:tracePt t="23802" x="1282700" y="3949700"/>
          <p14:tracePt t="23819" x="1282700" y="3962400"/>
          <p14:tracePt t="23835" x="1282700" y="3975100"/>
          <p14:tracePt t="23874" x="1282700" y="3981450"/>
          <p14:tracePt t="23938" x="1276350" y="3981450"/>
          <p14:tracePt t="23946" x="1276350" y="3975100"/>
          <p14:tracePt t="23956" x="1270000" y="3975100"/>
          <p14:tracePt t="23971" x="1270000" y="3968750"/>
          <p14:tracePt t="23994" x="1263650" y="3968750"/>
          <p14:tracePt t="24003" x="1263650" y="3962400"/>
          <p14:tracePt t="24186" x="1257300" y="3962400"/>
          <p14:tracePt t="24426" x="1250950" y="3962400"/>
          <p14:tracePt t="24458" x="1250950" y="3968750"/>
          <p14:tracePt t="24467" x="1250950" y="3981450"/>
          <p14:tracePt t="24475" x="1250950" y="3994150"/>
          <p14:tracePt t="24483" x="1257300" y="4006850"/>
          <p14:tracePt t="24498" x="1270000" y="4038600"/>
          <p14:tracePt t="24515" x="1295400" y="4051300"/>
          <p14:tracePt t="24531" x="1320800" y="4070350"/>
          <p14:tracePt t="24548" x="1358900" y="4114800"/>
          <p14:tracePt t="24582" x="1346200" y="4114800"/>
          <p14:tracePt t="24598" x="1301750" y="4114800"/>
          <p14:tracePt t="24615" x="1282700" y="4114800"/>
          <p14:tracePt t="24631" x="1263650" y="4114800"/>
          <p14:tracePt t="24648" x="1238250" y="4121150"/>
          <p14:tracePt t="24650" x="1206500" y="4146550"/>
          <p14:tracePt t="25050" x="1206500" y="4171950"/>
          <p14:tracePt t="25058" x="1244600" y="4222750"/>
          <p14:tracePt t="25073" x="1270000" y="4254500"/>
          <p14:tracePt t="25090" x="1289050" y="4273550"/>
          <p14:tracePt t="25106" x="1301750" y="4286250"/>
          <p14:tracePt t="25123" x="1377950" y="4343400"/>
          <p14:tracePt t="25139" x="1403350" y="4368800"/>
          <p14:tracePt t="25156" x="1416050" y="4381500"/>
          <p14:tracePt t="25173" x="1422400" y="4381500"/>
          <p14:tracePt t="25274" x="1422400" y="4394200"/>
          <p14:tracePt t="25298" x="1422400" y="4400550"/>
          <p14:tracePt t="25362" x="1416050" y="4400550"/>
          <p14:tracePt t="25370" x="1409700" y="4400550"/>
          <p14:tracePt t="25506" x="1403350" y="4400550"/>
          <p14:tracePt t="25562" x="1397000" y="4400550"/>
          <p14:tracePt t="25586" x="1390650" y="4400550"/>
          <p14:tracePt t="25618" x="1384300" y="4400550"/>
          <p14:tracePt t="25626" x="1377950" y="4400550"/>
          <p14:tracePt t="25642" x="1371600" y="4400550"/>
          <p14:tracePt t="25674" x="1365250" y="4400550"/>
          <p14:tracePt t="25818" x="1358900" y="4400550"/>
          <p14:tracePt t="25842" x="1352550" y="4400550"/>
          <p14:tracePt t="25858" x="1352550" y="4406900"/>
          <p14:tracePt t="25866" x="1352550" y="4413250"/>
          <p14:tracePt t="25986" x="1346200" y="4413250"/>
          <p14:tracePt t="26004" x="1339850" y="4413250"/>
          <p14:tracePt t="26074" x="1333500" y="4413250"/>
          <p14:tracePt t="26082" x="1333500" y="4419600"/>
          <p14:tracePt t="26282" x="1333500" y="4425950"/>
          <p14:tracePt t="26642" x="1333500" y="4432300"/>
          <p14:tracePt t="27274" x="1333500" y="4438650"/>
          <p14:tracePt t="28114" x="1327150" y="4438650"/>
          <p14:tracePt t="28130" x="1320800" y="4438650"/>
          <p14:tracePt t="28156" x="1314450" y="4438650"/>
          <p14:tracePt t="28194" x="1314450" y="4432300"/>
          <p14:tracePt t="28202" x="1308100" y="4432300"/>
          <p14:tracePt t="28210" x="1301750" y="4425950"/>
          <p14:tracePt t="28219" x="1295400" y="4413250"/>
          <p14:tracePt t="28236" x="1289050" y="4387850"/>
          <p14:tracePt t="28253" x="1282700" y="4362450"/>
          <p14:tracePt t="28270" x="1270000" y="4337050"/>
          <p14:tracePt t="28286" x="1270000" y="4324350"/>
          <p14:tracePt t="28346" x="1270000" y="4330700"/>
          <p14:tracePt t="28355" x="1270000" y="4337050"/>
          <p14:tracePt t="28370" x="1270000" y="4343400"/>
          <p14:tracePt t="28594" x="1270000" y="4349750"/>
          <p14:tracePt t="28602" x="1270000" y="4356100"/>
          <p14:tracePt t="28616" x="1270000" y="4368800"/>
          <p14:tracePt t="28633" x="1270000" y="4375150"/>
          <p14:tracePt t="28649" x="1276350" y="4381500"/>
          <p14:tracePt t="28706" x="1276350" y="4375150"/>
          <p14:tracePt t="28714" x="1276350" y="4368800"/>
          <p14:tracePt t="28722" x="1276350" y="4362450"/>
          <p14:tracePt t="28738" x="1276350" y="4356100"/>
          <p14:tracePt t="28786" x="1276350" y="4349750"/>
          <p14:tracePt t="28826" x="1276350" y="4343400"/>
          <p14:tracePt t="28835" x="1276350" y="4337050"/>
          <p14:tracePt t="28866" x="1276350" y="4330700"/>
          <p14:tracePt t="28882" x="1276350" y="4324350"/>
          <p14:tracePt t="28930" x="1282700" y="4324350"/>
          <p14:tracePt t="28971" x="1289050" y="4330700"/>
          <p14:tracePt t="29002" x="1295400" y="4330700"/>
          <p14:tracePt t="29106" x="1295400" y="4337050"/>
          <p14:tracePt t="29170" x="1295400" y="4343400"/>
          <p14:tracePt t="29234" x="1289050" y="4343400"/>
          <p14:tracePt t="29426" x="1289050" y="4337050"/>
          <p14:tracePt t="29594" x="1282700" y="4337050"/>
          <p14:tracePt t="29770" x="1276350" y="4337050"/>
          <p14:tracePt t="29778" x="1276350" y="4330700"/>
          <p14:tracePt t="29788" x="1276350" y="4324350"/>
          <p14:tracePt t="29800" x="1270000" y="4311650"/>
          <p14:tracePt t="29816" x="1270000" y="4298950"/>
          <p14:tracePt t="29833" x="1263650" y="4292600"/>
          <p14:tracePt t="29850" x="1263650" y="4279900"/>
          <p14:tracePt t="29906" x="1263650" y="4273550"/>
          <p14:tracePt t="30002" x="1263650" y="4279900"/>
          <p14:tracePt t="30020" x="1263650" y="4286250"/>
          <p14:tracePt t="30114" x="1263650" y="4292600"/>
          <p14:tracePt t="30122" x="1263650" y="4298950"/>
          <p14:tracePt t="30482" x="1263650" y="4305300"/>
          <p14:tracePt t="31026" x="1263650" y="4298950"/>
          <p14:tracePt t="31058" x="1263650" y="4292600"/>
          <p14:tracePt t="31274" x="1263650" y="4298950"/>
          <p14:tracePt t="31402" x="1263650" y="4292600"/>
          <p14:tracePt t="31554" x="1263650" y="4298950"/>
          <p14:tracePt t="31594" x="1263650" y="4305300"/>
          <p14:tracePt t="31746" x="1276350" y="4305300"/>
          <p14:tracePt t="31754" x="1295400" y="4305300"/>
          <p14:tracePt t="31768" x="1308100" y="4305300"/>
          <p14:tracePt t="31785" x="1339850" y="4305300"/>
          <p14:tracePt t="31802" x="1377950" y="4305300"/>
          <p14:tracePt t="31818" x="1403350" y="4305300"/>
          <p14:tracePt t="31834" x="1416050" y="4305300"/>
          <p14:tracePt t="31882" x="1422400" y="4305300"/>
          <p14:tracePt t="31890" x="1428750" y="4305300"/>
          <p14:tracePt t="31901" x="1447800" y="4305300"/>
          <p14:tracePt t="31918" x="1479550" y="4305300"/>
          <p14:tracePt t="31935" x="1524000" y="4305300"/>
          <p14:tracePt t="31951" x="1562100" y="4305300"/>
          <p14:tracePt t="31968" x="1593850" y="4305300"/>
          <p14:tracePt t="31985" x="1638300" y="4298950"/>
          <p14:tracePt t="32002" x="1689100" y="4286250"/>
          <p14:tracePt t="32018" x="1708150" y="4279900"/>
          <p14:tracePt t="32034" x="1739900" y="4267200"/>
          <p14:tracePt t="32051" x="1816100" y="4235450"/>
          <p14:tracePt t="32068" x="1873250" y="4222750"/>
          <p14:tracePt t="32084" x="1924050" y="4203700"/>
          <p14:tracePt t="32101" x="1968500" y="4184650"/>
          <p14:tracePt t="32118" x="2108200" y="4108450"/>
          <p14:tracePt t="32134" x="2247900" y="4006850"/>
          <p14:tracePt t="32151" x="2425700" y="3911600"/>
          <p14:tracePt t="32168" x="2565400" y="3822700"/>
          <p14:tracePt t="32184" x="2679700" y="3759200"/>
          <p14:tracePt t="32202" x="2743200" y="3727450"/>
          <p14:tracePt t="32218" x="2749550" y="3727450"/>
          <p14:tracePt t="32234" x="2762250" y="3727450"/>
          <p14:tracePt t="32251" x="2774950" y="3727450"/>
          <p14:tracePt t="32268" x="2787650" y="3714750"/>
          <p14:tracePt t="32285" x="2787650" y="3657600"/>
          <p14:tracePt t="32302" x="2711450" y="3568700"/>
          <p14:tracePt t="32318" x="2571750" y="3467100"/>
          <p14:tracePt t="32434" x="2565400" y="3467100"/>
          <p14:tracePt t="32442" x="2565400" y="3460750"/>
          <p14:tracePt t="32451" x="2552700" y="3460750"/>
          <p14:tracePt t="32468" x="2540000" y="3454400"/>
          <p14:tracePt t="32484" x="2533650" y="3454400"/>
          <p14:tracePt t="32501" x="2533650" y="3441700"/>
          <p14:tracePt t="32518" x="2527300" y="3441700"/>
          <p14:tracePt t="32534" x="2540000" y="3441700"/>
          <p14:tracePt t="32551" x="2559050" y="3416300"/>
          <p14:tracePt t="32568" x="2559050" y="3409950"/>
          <p14:tracePt t="32584" x="2559050" y="3403600"/>
          <p14:tracePt t="32834" x="2565400" y="3409950"/>
          <p14:tracePt t="32842" x="2571750" y="3422650"/>
          <p14:tracePt t="32856" x="2578100" y="3429000"/>
          <p14:tracePt t="32872" x="2609850" y="3454400"/>
          <p14:tracePt t="32890" x="2660650" y="3473450"/>
          <p14:tracePt t="32906" x="2825750" y="3530600"/>
          <p14:tracePt t="32923" x="2901950" y="3562350"/>
          <p14:tracePt t="32939" x="2921000" y="3575050"/>
          <p14:tracePt t="32956" x="2933700" y="3587750"/>
          <p14:tracePt t="32989" x="2933700" y="3600450"/>
          <p14:tracePt t="33006" x="2940050" y="3606800"/>
          <p14:tracePt t="33022" x="2940050" y="3613150"/>
          <p14:tracePt t="33039" x="2940050" y="3625850"/>
          <p14:tracePt t="33056" x="2946400" y="3657600"/>
          <p14:tracePt t="33073" x="2946400" y="3689350"/>
          <p14:tracePt t="33090" x="2952750" y="3733800"/>
          <p14:tracePt t="33106" x="2952750" y="3752850"/>
          <p14:tracePt t="33122" x="2959100" y="3778250"/>
          <p14:tracePt t="33139" x="2971800" y="3810000"/>
          <p14:tracePt t="33156" x="2978150" y="3835400"/>
          <p14:tracePt t="33172" x="2990850" y="3879850"/>
          <p14:tracePt t="33189" x="3003550" y="3937000"/>
          <p14:tracePt t="33206" x="3009900" y="3994150"/>
          <p14:tracePt t="33223" x="3016250" y="4038600"/>
          <p14:tracePt t="33239" x="3016250" y="4070350"/>
          <p14:tracePt t="33256" x="3016250" y="4102100"/>
          <p14:tracePt t="33273" x="3016250" y="4121150"/>
          <p14:tracePt t="33290" x="3028950" y="4133850"/>
          <p14:tracePt t="33322" x="3041650" y="4133850"/>
          <p14:tracePt t="33339" x="3048000" y="4114800"/>
          <p14:tracePt t="33356" x="3054350" y="4000500"/>
          <p14:tracePt t="33372" x="3022600" y="3867150"/>
          <p14:tracePt t="33390" x="2978150" y="3771900"/>
          <p14:tracePt t="33406" x="2952750" y="3670300"/>
          <p14:tracePt t="33423" x="2952750" y="3663950"/>
          <p14:tracePt t="33602" x="2927350" y="3670300"/>
          <p14:tracePt t="33612" x="2921000" y="3670300"/>
          <p14:tracePt t="33627" x="2921000" y="3663950"/>
          <p14:tracePt t="33634" x="2946400" y="3638550"/>
          <p14:tracePt t="33644" x="2978150" y="3625850"/>
          <p14:tracePt t="33661" x="3149600" y="3562350"/>
          <p14:tracePt t="33678" x="3365500" y="3460750"/>
          <p14:tracePt t="33695" x="3549650" y="3346450"/>
          <p14:tracePt t="33711" x="3752850" y="3238500"/>
          <p14:tracePt t="33728" x="3854450" y="3175000"/>
          <p14:tracePt t="33744" x="3867150" y="3162300"/>
          <p14:tracePt t="33802" x="3867150" y="3149600"/>
          <p14:tracePt t="33810" x="3867150" y="3136900"/>
          <p14:tracePt t="33818" x="3867150" y="3124200"/>
          <p14:tracePt t="33828" x="3860800" y="3105150"/>
          <p14:tracePt t="33845" x="3860800" y="3067050"/>
          <p14:tracePt t="33862" x="3848100" y="3028950"/>
          <p14:tracePt t="33878" x="3848100" y="2984500"/>
          <p14:tracePt t="33895" x="3848100" y="2959100"/>
          <p14:tracePt t="33911" x="3848100" y="2946400"/>
          <p14:tracePt t="33945" x="3848100" y="2940050"/>
          <p14:tracePt t="33962" x="3835400" y="2940050"/>
          <p14:tracePt t="33978" x="3810000" y="2940050"/>
          <p14:tracePt t="33994" x="3784600" y="2940050"/>
          <p14:tracePt t="34011" x="3759200" y="2946400"/>
          <p14:tracePt t="34028" x="3746500" y="2946400"/>
          <p14:tracePt t="34044" x="3740150" y="2946400"/>
          <p14:tracePt t="34061" x="3727450" y="2946400"/>
          <p14:tracePt t="34078" x="3714750" y="2946400"/>
          <p14:tracePt t="34095" x="3695700" y="2946400"/>
          <p14:tracePt t="34111" x="3670300" y="2946400"/>
          <p14:tracePt t="34128" x="3657600" y="2946400"/>
          <p14:tracePt t="34144" x="3651250" y="2946400"/>
          <p14:tracePt t="34162" x="3644900" y="2946400"/>
          <p14:tracePt t="34178" x="3638550" y="2946400"/>
          <p14:tracePt t="34195" x="3632200" y="2946400"/>
          <p14:tracePt t="34218" x="3625850" y="2946400"/>
          <p14:tracePt t="34228" x="3619500" y="2946400"/>
          <p14:tracePt t="34250" x="3613150" y="2946400"/>
          <p14:tracePt t="34261" x="3606800" y="2946400"/>
          <p14:tracePt t="34278" x="3606800" y="2940050"/>
          <p14:tracePt t="34315" x="3600450" y="2940050"/>
          <p14:tracePt t="34506" x="3594100" y="2940050"/>
          <p14:tracePt t="34602" x="3587750" y="2940050"/>
          <p14:tracePt t="34658" x="3581400" y="2940050"/>
          <p14:tracePt t="34666" x="3581400" y="2946400"/>
          <p14:tracePt t="34730" x="3581400" y="2959100"/>
          <p14:tracePt t="34738" x="3581400" y="2971800"/>
          <p14:tracePt t="34747" x="3581400" y="2984500"/>
          <p14:tracePt t="34761" x="3581400" y="2997200"/>
          <p14:tracePt t="34778" x="3581400" y="3016250"/>
          <p14:tracePt t="34795" x="3581400" y="3028950"/>
          <p14:tracePt t="34811" x="3587750" y="3035300"/>
          <p14:tracePt t="34828" x="3587750" y="3048000"/>
          <p14:tracePt t="34861" x="3587750" y="3054350"/>
          <p14:tracePt t="34878" x="3587750" y="3060700"/>
          <p14:tracePt t="35170" x="3581400" y="3060700"/>
          <p14:tracePt t="35186" x="3575050" y="3054350"/>
          <p14:tracePt t="35212" x="3575050" y="3048000"/>
          <p14:tracePt t="35218" x="3568700" y="3041650"/>
          <p14:tracePt t="35226" x="3568700" y="3035300"/>
          <p14:tracePt t="35242" x="3562350" y="3022600"/>
          <p14:tracePt t="35258" x="3562350" y="3016250"/>
          <p14:tracePt t="35275" x="3556000" y="3003550"/>
          <p14:tracePt t="35292" x="3556000" y="2990850"/>
          <p14:tracePt t="35309" x="3556000" y="2984500"/>
          <p14:tracePt t="35325" x="3549650" y="2978150"/>
          <p14:tracePt t="35342" x="3549650" y="2965450"/>
          <p14:tracePt t="35359" x="3549650" y="2952750"/>
          <p14:tracePt t="35376" x="3549650" y="2940050"/>
          <p14:tracePt t="35392" x="3549650" y="2927350"/>
          <p14:tracePt t="35409" x="3549650" y="2908300"/>
          <p14:tracePt t="35425" x="3549650" y="2882900"/>
          <p14:tracePt t="35442" x="3549650" y="2844800"/>
          <p14:tracePt t="35458" x="3543300" y="2813050"/>
          <p14:tracePt t="35475" x="3543300" y="2794000"/>
          <p14:tracePt t="35492" x="3543300" y="2781300"/>
          <p14:tracePt t="35509" x="3543300" y="2762250"/>
          <p14:tracePt t="35525" x="3543300" y="2749550"/>
          <p14:tracePt t="35542" x="3543300" y="2743200"/>
          <p14:tracePt t="35559" x="3543300" y="2736850"/>
          <p14:tracePt t="35595" x="3543300" y="2730500"/>
          <p14:tracePt t="35608" x="3543300" y="2724150"/>
          <p14:tracePt t="35625" x="3536950" y="2705100"/>
          <p14:tracePt t="35642" x="3517900" y="2654300"/>
          <p14:tracePt t="35658" x="3498850" y="2635250"/>
          <p14:tracePt t="35675" x="3492500" y="2622550"/>
          <p14:tracePt t="35692" x="3486150" y="2616200"/>
          <p14:tracePt t="35786" x="3486150" y="2622550"/>
          <p14:tracePt t="35795" x="3486150" y="2628900"/>
          <p14:tracePt t="35802" x="3486150" y="2635250"/>
          <p14:tracePt t="36042" x="3479800" y="2635250"/>
          <p14:tracePt t="36058" x="3479800" y="2628900"/>
          <p14:tracePt t="36068" x="3473450" y="2628900"/>
          <p14:tracePt t="36081" x="3473450" y="2622550"/>
          <p14:tracePt t="36122" x="3467100" y="2622550"/>
          <p14:tracePt t="36610" x="3460750" y="2622550"/>
          <p14:tracePt t="36626" x="3460750" y="2628900"/>
          <p14:tracePt t="36635" x="3460750" y="2635250"/>
          <p14:tracePt t="36648" x="3460750" y="2641600"/>
          <p14:tracePt t="36665" x="3460750" y="2654300"/>
          <p14:tracePt t="36682" x="3460750" y="2686050"/>
          <p14:tracePt t="36698" x="3460750" y="2692400"/>
          <p14:tracePt t="36730" x="3460750" y="2698750"/>
          <p14:tracePt t="36738" x="3460750" y="2705100"/>
          <p14:tracePt t="36754" x="3467100" y="2717800"/>
          <p14:tracePt t="36765" x="3467100" y="2724150"/>
          <p14:tracePt t="36782" x="3479800" y="2749550"/>
          <p14:tracePt t="36798" x="3492500" y="2781300"/>
          <p14:tracePt t="36815" x="3498850" y="2819400"/>
          <p14:tracePt t="36832" x="3505200" y="2863850"/>
          <p14:tracePt t="36848" x="3511550" y="2889250"/>
          <p14:tracePt t="36882" x="3517900" y="2895600"/>
          <p14:tracePt t="36898" x="3517900" y="2901950"/>
          <p14:tracePt t="36915" x="3524250" y="2914650"/>
          <p14:tracePt t="36932" x="3530600" y="2927350"/>
          <p14:tracePt t="36948" x="3536950" y="2959100"/>
          <p14:tracePt t="36965" x="3543300" y="2984500"/>
          <p14:tracePt t="36982" x="3556000" y="3016250"/>
          <p14:tracePt t="36998" x="3556000" y="3035300"/>
          <p14:tracePt t="37015" x="3562350" y="3073400"/>
          <p14:tracePt t="37032" x="3562350" y="3092450"/>
          <p14:tracePt t="37048" x="3562350" y="3098800"/>
          <p14:tracePt t="37082" x="3556000" y="3105150"/>
          <p14:tracePt t="37186" x="3549650" y="3105150"/>
          <p14:tracePt t="37210" x="3543300" y="3111500"/>
          <p14:tracePt t="37219" x="3543300" y="3124200"/>
          <p14:tracePt t="37235" x="3536950" y="3130550"/>
          <p14:tracePt t="37251" x="3536950" y="3136900"/>
          <p14:tracePt t="37266" x="3530600" y="3136900"/>
          <p14:tracePt t="37298" x="3524250" y="3136900"/>
          <p14:tracePt t="37306" x="3517900" y="3136900"/>
          <p14:tracePt t="37338" x="3511550" y="3136900"/>
          <p14:tracePt t="37346" x="3505200" y="3136900"/>
          <p14:tracePt t="37362" x="3492500" y="3130550"/>
          <p14:tracePt t="37378" x="3486150" y="3130550"/>
          <p14:tracePt t="37386" x="3486150" y="3124200"/>
          <p14:tracePt t="37398" x="3479800" y="3124200"/>
          <p14:tracePt t="37642" x="3473450" y="3124200"/>
          <p14:tracePt t="37698" x="3473450" y="3111500"/>
          <p14:tracePt t="37708" x="3467100" y="3111500"/>
          <p14:tracePt t="37722" x="3460750" y="3111500"/>
          <p14:tracePt t="37986" x="3454400" y="3111500"/>
          <p14:tracePt t="38130" x="3454400" y="3117850"/>
          <p14:tracePt t="38147" x="3454400" y="3124200"/>
          <p14:tracePt t="38170" x="3454400" y="3130550"/>
          <p14:tracePt t="38546" x="3448050" y="3130550"/>
          <p14:tracePt t="38618" x="3441700" y="3130550"/>
          <p14:tracePt t="39499" x="3441700" y="3136900"/>
          <p14:tracePt t="39514" x="3441700" y="3143250"/>
          <p14:tracePt t="39530" x="3441700" y="3149600"/>
          <p14:tracePt t="39540" x="3441700" y="3155950"/>
          <p14:tracePt t="39562" x="3441700" y="3162300"/>
          <p14:tracePt t="39634" x="3441700" y="3168650"/>
          <p14:tracePt t="39650" x="3441700" y="3175000"/>
          <p14:tracePt t="39658" x="3448050" y="3181350"/>
          <p14:tracePt t="39669" x="3448050" y="3187700"/>
          <p14:tracePt t="39686" x="3448050" y="3194050"/>
          <p14:tracePt t="39702" x="3448050" y="3200400"/>
          <p14:tracePt t="39719" x="3454400" y="3200400"/>
          <p14:tracePt t="39756" x="3454400" y="3206750"/>
          <p14:tracePt t="39771" x="3454400" y="3213100"/>
          <p14:tracePt t="39810" x="3454400" y="3219450"/>
          <p14:tracePt t="39850" x="3454400" y="3225800"/>
          <p14:tracePt t="39858" x="3460750" y="3225800"/>
          <p14:tracePt t="39869" x="3460750" y="3232150"/>
          <p14:tracePt t="39886" x="3460750" y="3244850"/>
          <p14:tracePt t="39903" x="3467100" y="3257550"/>
          <p14:tracePt t="39919" x="3467100" y="3276600"/>
          <p14:tracePt t="39936" x="3467100" y="3302000"/>
          <p14:tracePt t="39952" x="3467100" y="3314700"/>
          <p14:tracePt t="39969" x="3467100" y="3333750"/>
          <p14:tracePt t="39986" x="3467100" y="3359150"/>
          <p14:tracePt t="40003" x="3467100" y="3365500"/>
          <p14:tracePt t="40058" x="3467100" y="3371850"/>
          <p14:tracePt t="40066" x="3467100" y="3378200"/>
          <p14:tracePt t="40074" x="3467100" y="3384550"/>
          <p14:tracePt t="40086" x="3467100" y="3397250"/>
          <p14:tracePt t="40102" x="3467100" y="3422650"/>
          <p14:tracePt t="40119" x="3467100" y="3448050"/>
          <p14:tracePt t="40136" x="3467100" y="3454400"/>
          <p14:tracePt t="40152" x="3467100" y="3473450"/>
          <p14:tracePt t="40169" x="3460750" y="3486150"/>
          <p14:tracePt t="40185" x="3454400" y="3498850"/>
          <p14:tracePt t="40202" x="3429000" y="3536950"/>
          <p14:tracePt t="40219" x="3422650" y="3536950"/>
          <p14:tracePt t="40235" x="3416300" y="3536950"/>
          <p14:tracePt t="40252" x="3403600" y="3536950"/>
          <p14:tracePt t="40269" x="3403600" y="3530600"/>
          <p14:tracePt t="40286" x="3403600" y="3524250"/>
          <p14:tracePt t="40302" x="3403600" y="3517900"/>
          <p14:tracePt t="40319" x="3403600" y="3511550"/>
          <p14:tracePt t="40379" x="3397250" y="3511550"/>
          <p14:tracePt t="40570" x="3390900" y="3511550"/>
          <p14:tracePt t="40794" x="3397250" y="3511550"/>
          <p14:tracePt t="40858" x="3403600" y="3511550"/>
          <p14:tracePt t="40874" x="3409950" y="3517900"/>
          <p14:tracePt t="40882" x="3409950" y="3530600"/>
          <p14:tracePt t="40890" x="3422650" y="3530600"/>
          <p14:tracePt t="40899" x="3422650" y="3536950"/>
          <p14:tracePt t="40916" x="3422650" y="3543300"/>
          <p14:tracePt t="40933" x="3429000" y="3562350"/>
          <p14:tracePt t="40949" x="3441700" y="3575050"/>
          <p14:tracePt t="40966" x="3454400" y="3594100"/>
          <p14:tracePt t="40983" x="3460750" y="3606800"/>
          <p14:tracePt t="40999" x="3467100" y="3625850"/>
          <p14:tracePt t="41016" x="3479800" y="3638550"/>
          <p14:tracePt t="41032" x="3492500" y="3663950"/>
          <p14:tracePt t="41050" x="3511550" y="3695700"/>
          <p14:tracePt t="41066" x="3524250" y="3721100"/>
          <p14:tracePt t="41082" x="3530600" y="3733800"/>
          <p14:tracePt t="41099" x="3543300" y="3759200"/>
          <p14:tracePt t="41116" x="3549650" y="3784600"/>
          <p14:tracePt t="41132" x="3556000" y="3797300"/>
          <p14:tracePt t="41149" x="3556000" y="3810000"/>
          <p14:tracePt t="41183" x="3556000" y="3816350"/>
          <p14:tracePt t="41199" x="3556000" y="3829050"/>
          <p14:tracePt t="41216" x="3556000" y="3841750"/>
          <p14:tracePt t="41233" x="3556000" y="3854450"/>
          <p14:tracePt t="41362" x="3549650" y="3854450"/>
          <p14:tracePt t="41386" x="3536950" y="3873500"/>
          <p14:tracePt t="41394" x="3524250" y="3886200"/>
          <p14:tracePt t="41410" x="3517900" y="3892550"/>
          <p14:tracePt t="41458" x="3511550" y="3892550"/>
          <p14:tracePt t="41490" x="3505200" y="3892550"/>
          <p14:tracePt t="41514" x="3498850" y="3892550"/>
          <p14:tracePt t="41562" x="3492500" y="3892550"/>
          <p14:tracePt t="41570" x="3492500" y="3886200"/>
          <p14:tracePt t="41582" x="3486150" y="3886200"/>
          <p14:tracePt t="41599" x="3486150" y="3873500"/>
          <p14:tracePt t="41616" x="3486150" y="3867150"/>
          <p14:tracePt t="41633" x="3479800" y="3867150"/>
          <p14:tracePt t="41650" x="3473450" y="3867150"/>
          <p14:tracePt t="41722" x="3467100" y="3867150"/>
          <p14:tracePt t="41810" x="3467100" y="3873500"/>
          <p14:tracePt t="41819" x="3467100" y="3879850"/>
          <p14:tracePt t="41826" x="3473450" y="3886200"/>
          <p14:tracePt t="41835" x="3479800" y="3886200"/>
          <p14:tracePt t="41849" x="3479800" y="3898900"/>
          <p14:tracePt t="41866" x="3498850" y="3949700"/>
          <p14:tracePt t="41882" x="3511550" y="3987800"/>
          <p14:tracePt t="41900" x="3524250" y="4032250"/>
          <p14:tracePt t="41916" x="3536950" y="4070350"/>
          <p14:tracePt t="41932" x="3543300" y="4133850"/>
          <p14:tracePt t="41949" x="3543300" y="4191000"/>
          <p14:tracePt t="41966" x="3543300" y="4222750"/>
          <p14:tracePt t="41982" x="3543300" y="4260850"/>
          <p14:tracePt t="41999" x="3543300" y="4305300"/>
          <p14:tracePt t="42016" x="3536950" y="4330700"/>
          <p14:tracePt t="42033" x="3530600" y="4349750"/>
          <p14:tracePt t="42050" x="3530600" y="4356100"/>
          <p14:tracePt t="42066" x="3524250" y="4368800"/>
          <p14:tracePt t="42082" x="3524250" y="4375150"/>
          <p14:tracePt t="42099" x="3524250" y="4381500"/>
          <p14:tracePt t="42138" x="3524250" y="4394200"/>
          <p14:tracePt t="42149" x="3517900" y="4394200"/>
          <p14:tracePt t="42166" x="3511550" y="4400550"/>
          <p14:tracePt t="42194" x="3505200" y="4406900"/>
          <p14:tracePt t="42234" x="3498850" y="4406900"/>
          <p14:tracePt t="42266" x="3492500" y="4406900"/>
          <p14:tracePt t="42378" x="3486150" y="4406900"/>
          <p14:tracePt t="42402" x="3479800" y="4406900"/>
          <p14:tracePt t="42482" x="3473450" y="4406900"/>
          <p14:tracePt t="42634" x="3467100" y="4406900"/>
          <p14:tracePt t="42666" x="3467100" y="4400550"/>
          <p14:tracePt t="42675" x="3460750" y="4400550"/>
          <p14:tracePt t="42682" x="3460750" y="4394200"/>
          <p14:tracePt t="42754" x="3454400" y="4394200"/>
          <p14:tracePt t="42931" x="3448050" y="4394200"/>
          <p14:tracePt t="42938" x="3448050" y="4387850"/>
          <p14:tracePt t="42978" x="3448050" y="4381500"/>
          <p14:tracePt t="43170" x="3441700" y="4381500"/>
          <p14:tracePt t="43370" x="3441700" y="4375150"/>
          <p14:tracePt t="43386" x="3441700" y="4368800"/>
          <p14:tracePt t="43434" x="3435350" y="4368800"/>
          <p14:tracePt t="43450" x="3435350" y="4362450"/>
          <p14:tracePt t="43466" x="3435350" y="4356100"/>
          <p14:tracePt t="43474" x="3435350" y="4349750"/>
          <p14:tracePt t="44115" x="3429000" y="4343400"/>
          <p14:tracePt t="44130" x="3429000" y="4337050"/>
          <p14:tracePt t="44346" x="3422650" y="4337050"/>
          <p14:tracePt t="44362" x="3422650" y="4330700"/>
          <p14:tracePt t="44370" x="3422650" y="4324350"/>
          <p14:tracePt t="44378" x="3422650" y="4318000"/>
          <p14:tracePt t="44386" x="3422650" y="4311650"/>
          <p14:tracePt t="44410" x="3422650" y="4305300"/>
          <p14:tracePt t="44419" x="3416300" y="4305300"/>
          <p14:tracePt t="44506" x="3416300" y="4311650"/>
          <p14:tracePt t="44523" x="3416300" y="4318000"/>
          <p14:tracePt t="44554" x="3416300" y="4324350"/>
          <p14:tracePt t="44610" x="3409950" y="4324350"/>
          <p14:tracePt t="44618" x="3409950" y="4318000"/>
          <p14:tracePt t="44634" x="3409950" y="4311650"/>
          <p14:tracePt t="44682" x="3403600" y="4311650"/>
          <p14:tracePt t="44810" x="3403600" y="4305300"/>
          <p14:tracePt t="44818" x="3397250" y="4305300"/>
          <p14:tracePt t="44827" x="3397250" y="4298950"/>
          <p14:tracePt t="44962" x="3390900" y="4298950"/>
          <p14:tracePt t="45138" x="3397250" y="4298950"/>
          <p14:tracePt t="45163" x="3403600" y="4292600"/>
          <p14:tracePt t="45179" x="3403600" y="4286250"/>
          <p14:tracePt t="45186" x="3403600" y="4279900"/>
          <p14:tracePt t="45202" x="3403600" y="4273550"/>
          <p14:tracePt t="45242" x="3403600" y="4267200"/>
          <p14:tracePt t="45362" x="3403600" y="4260850"/>
          <p14:tracePt t="45442" x="3397250" y="4260850"/>
          <p14:tracePt t="45466" x="3397250" y="4267200"/>
          <p14:tracePt t="45490" x="3397250" y="4279900"/>
          <p14:tracePt t="45522" x="3397250" y="4286250"/>
          <p14:tracePt t="45562" x="3390900" y="4286250"/>
          <p14:tracePt t="45594" x="3384550" y="4286250"/>
          <p14:tracePt t="45866" x="3378200" y="4286250"/>
          <p14:tracePt t="46250" x="3378200" y="4279900"/>
          <p14:tracePt t="46266" x="3371850" y="4279900"/>
          <p14:tracePt t="46274" x="3371850" y="4273550"/>
          <p14:tracePt t="46290" x="3371850" y="4267200"/>
          <p14:tracePt t="46434" x="3365500" y="4267200"/>
          <p14:tracePt t="46450" x="3365500" y="4260850"/>
          <p14:tracePt t="46458" x="3365500" y="425450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F2930-6B70-23F2-B94C-A85280F2AC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algn="ctr"/>
            <a:r>
              <a:rPr lang="en-US" dirty="0"/>
              <a:t>The Work Adjustment Proje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7F9E77-6237-58AF-D721-68920B365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291905"/>
            <a:ext cx="7772400" cy="4651695"/>
          </a:xfrm>
        </p:spPr>
        <p:txBody>
          <a:bodyPr/>
          <a:lstStyle/>
          <a:p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Work adjustment = satisfaction + satisfactoriness</a:t>
            </a:r>
          </a:p>
          <a:p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What happens if an employee is well adjusted?</a:t>
            </a:r>
          </a:p>
          <a:p>
            <a:pPr lvl="1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They remain on the job</a:t>
            </a:r>
          </a:p>
          <a:p>
            <a:pPr lvl="2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They are happy</a:t>
            </a:r>
          </a:p>
          <a:p>
            <a:pPr lvl="2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They are performing well</a:t>
            </a:r>
          </a:p>
          <a:p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What happens if an employee is not well adjusted?</a:t>
            </a:r>
          </a:p>
          <a:p>
            <a:pPr lvl="1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They don’t remain on the job</a:t>
            </a:r>
          </a:p>
          <a:p>
            <a:pPr lvl="2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f dissatisfied, they voluntarily leave</a:t>
            </a:r>
          </a:p>
          <a:p>
            <a:pPr lvl="2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If unsatisfactory, they involuntarily leave</a:t>
            </a:r>
          </a:p>
          <a:p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Work adjustment, if measured</a:t>
            </a:r>
          </a:p>
          <a:p>
            <a:pPr lvl="1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redicts job tenure</a:t>
            </a:r>
          </a:p>
          <a:p>
            <a:pPr lvl="1"/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Within the constraints of financial and other considerations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432115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238"/>
    </mc:Choice>
    <mc:Fallback>
      <p:transition spd="slow" advTm="442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pPr algn="ctr"/>
            <a:r>
              <a:rPr lang="en-US" sz="2800" dirty="0" smtClean="0"/>
              <a:t>Improving Predictions with IRT SEM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72662"/>
            <a:ext cx="7772400" cy="4947138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here is a bit of a moderator effect for Criterion 1 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A slightly stronger moderator effect for Criterion 2</a:t>
            </a:r>
            <a:endParaRPr lang="en-US" dirty="0">
              <a:solidFill>
                <a:srgbClr val="7A0019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2049738"/>
              </p:ext>
            </p:extLst>
          </p:nvPr>
        </p:nvGraphicFramePr>
        <p:xfrm>
          <a:off x="715108" y="1066800"/>
          <a:ext cx="7696200" cy="32765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88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9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17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1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6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65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11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736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567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621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         Criterion 1</a:t>
                      </a: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erion 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erion 3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Group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      r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Total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75</a:t>
                      </a: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267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9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   0.160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84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9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Very low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409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1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   0.327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Low SEM</a:t>
                      </a: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5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326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9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   0.229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High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246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9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   0.192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Very High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8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240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41</a:t>
                      </a: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   0.075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42864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 advTm="26098">
        <p15:prstTrans prst="fallOver"/>
      </p:transition>
    </mc:Choice>
    <mc:Fallback>
      <p:transition spd="slow" advTm="2609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7" x="3498850" y="4051300"/>
          <p14:tracePt t="95" x="3562350" y="4051300"/>
          <p14:tracePt t="104" x="3625850" y="4051300"/>
          <p14:tracePt t="117" x="3702050" y="4051300"/>
          <p14:tracePt t="133" x="3848100" y="4044950"/>
          <p14:tracePt t="150" x="3886200" y="4013200"/>
          <p14:tracePt t="167" x="3962400" y="3975100"/>
          <p14:tracePt t="183" x="3987800" y="3968750"/>
          <p14:tracePt t="223" x="3994150" y="3968750"/>
          <p14:tracePt t="247" x="4000500" y="3962400"/>
          <p14:tracePt t="255" x="4006850" y="3962400"/>
          <p14:tracePt t="267" x="4019550" y="3962400"/>
          <p14:tracePt t="283" x="4102100" y="3943350"/>
          <p14:tracePt t="300" x="4235450" y="3873500"/>
          <p14:tracePt t="317" x="4413250" y="3778250"/>
          <p14:tracePt t="333" x="4578350" y="3689350"/>
          <p14:tracePt t="350" x="4667250" y="3625850"/>
          <p14:tracePt t="367" x="4673600" y="3619500"/>
          <p14:tracePt t="383" x="4673600" y="3613150"/>
          <p14:tracePt t="400" x="4679950" y="3613150"/>
          <p14:tracePt t="417" x="4686300" y="3613150"/>
          <p14:tracePt t="433" x="4692650" y="3613150"/>
          <p14:tracePt t="450" x="4705350" y="3613150"/>
          <p14:tracePt t="467" x="4711700" y="3613150"/>
          <p14:tracePt t="483" x="4730750" y="3619500"/>
          <p14:tracePt t="500" x="4775200" y="3619500"/>
          <p14:tracePt t="517" x="4800600" y="3587750"/>
          <p14:tracePt t="533" x="4813300" y="3530600"/>
          <p14:tracePt t="550" x="4813300" y="3467100"/>
          <p14:tracePt t="711" x="4775200" y="3467100"/>
          <p14:tracePt t="722" x="4724400" y="3467100"/>
          <p14:tracePt t="727" x="4667250" y="3467100"/>
          <p14:tracePt t="736" x="4616450" y="3467100"/>
          <p14:tracePt t="752" x="4591050" y="3448050"/>
          <p14:tracePt t="767" x="4591050" y="3422650"/>
          <p14:tracePt t="783" x="4597400" y="3416300"/>
          <p14:tracePt t="800" x="4622800" y="3416300"/>
          <p14:tracePt t="817" x="4648200" y="3416300"/>
          <p14:tracePt t="834" x="4667250" y="3409950"/>
          <p14:tracePt t="850" x="4686300" y="3403600"/>
          <p14:tracePt t="867" x="4686300" y="3397250"/>
          <p14:tracePt t="884" x="4692650" y="3397250"/>
          <p14:tracePt t="917" x="4699000" y="3390900"/>
          <p14:tracePt t="934" x="4711700" y="3384550"/>
          <p14:tracePt t="950" x="4718050" y="3359150"/>
          <p14:tracePt t="967" x="4762500" y="3308350"/>
          <p14:tracePt t="984" x="4851400" y="3257550"/>
          <p14:tracePt t="1000" x="4965700" y="3194050"/>
          <p14:tracePt t="1017" x="5092700" y="3124200"/>
          <p14:tracePt t="1033" x="5187950" y="3067050"/>
          <p14:tracePt t="1050" x="5226050" y="3048000"/>
          <p14:tracePt t="1067" x="5232400" y="3041650"/>
          <p14:tracePt t="1083" x="5232400" y="3035300"/>
          <p14:tracePt t="1100" x="5238750" y="3028950"/>
          <p14:tracePt t="1117" x="5270500" y="2984500"/>
          <p14:tracePt t="1134" x="5314950" y="2933700"/>
          <p14:tracePt t="1151" x="5397500" y="2863850"/>
          <p14:tracePt t="1167" x="5530850" y="2762250"/>
          <p14:tracePt t="1184" x="5594350" y="2711450"/>
          <p14:tracePt t="1200" x="5613400" y="2698750"/>
          <p14:tracePt t="1217" x="5619750" y="2686050"/>
          <p14:tracePt t="1234" x="5626100" y="2679700"/>
          <p14:tracePt t="1250" x="5626100" y="2673350"/>
          <p14:tracePt t="1267" x="5626100" y="2667000"/>
          <p14:tracePt t="1283" x="5632450" y="2667000"/>
          <p14:tracePt t="1317" x="5632450" y="2660650"/>
          <p14:tracePt t="1333" x="5632450" y="2654300"/>
          <p14:tracePt t="1350" x="5632450" y="2647950"/>
          <p14:tracePt t="1367" x="5632450" y="2628900"/>
          <p14:tracePt t="1383" x="5626100" y="2622550"/>
          <p14:tracePt t="1400" x="5619750" y="2622550"/>
          <p14:tracePt t="1417" x="5619750" y="2616200"/>
          <p14:tracePt t="1434" x="5619750" y="2609850"/>
          <p14:tracePt t="1450" x="5613400" y="2609850"/>
          <p14:tracePt t="1467" x="5607050" y="2603500"/>
          <p14:tracePt t="1484" x="5600700" y="2590800"/>
          <p14:tracePt t="1500" x="5581650" y="2584450"/>
          <p14:tracePt t="1517" x="5556250" y="2578100"/>
          <p14:tracePt t="1533" x="5549900" y="2578100"/>
          <p14:tracePt t="1550" x="5543550" y="2578100"/>
          <p14:tracePt t="1566" x="5537200" y="2578100"/>
          <p14:tracePt t="1623" x="5537200" y="2571750"/>
          <p14:tracePt t="1655" x="5530850" y="2571750"/>
          <p14:tracePt t="1671" x="5524500" y="2565400"/>
          <p14:tracePt t="1703" x="5518150" y="2565400"/>
          <p14:tracePt t="1711" x="5518150" y="2559050"/>
          <p14:tracePt t="1727" x="5511800" y="2559050"/>
          <p14:tracePt t="1736" x="5505450" y="2559050"/>
          <p14:tracePt t="1816" x="5505450" y="2552700"/>
          <p14:tracePt t="1831" x="5505450" y="2546350"/>
          <p14:tracePt t="1959" x="5505450" y="2552700"/>
          <p14:tracePt t="1975" x="5505450" y="2559050"/>
          <p14:tracePt t="2479" x="5511800" y="2565400"/>
          <p14:tracePt t="2511" x="5511800" y="2571750"/>
          <p14:tracePt t="2527" x="5511800" y="2578100"/>
          <p14:tracePt t="2535" x="5511800" y="2584450"/>
          <p14:tracePt t="2543" x="5518150" y="2590800"/>
          <p14:tracePt t="2551" x="5524500" y="2597150"/>
          <p14:tracePt t="2568" x="5530850" y="2603500"/>
          <p14:tracePt t="2584" x="5530850" y="2616200"/>
          <p14:tracePt t="2895" x="5530850" y="2622550"/>
          <p14:tracePt t="2975" x="5524500" y="2622550"/>
          <p14:tracePt t="3063" x="5518150" y="2622550"/>
          <p14:tracePt t="3391" x="5518150" y="2628900"/>
          <p14:tracePt t="3399" x="5518150" y="2635250"/>
          <p14:tracePt t="3527" x="5518150" y="2641600"/>
          <p14:tracePt t="3895" x="5518150" y="2635250"/>
          <p14:tracePt t="3921" x="5518150" y="2628900"/>
          <p14:tracePt t="4199" x="5518150" y="2635250"/>
          <p14:tracePt t="4224" x="5518150" y="2641600"/>
          <p14:tracePt t="4231" x="5518150" y="2647950"/>
          <p14:tracePt t="4271" x="5518150" y="2654300"/>
          <p14:tracePt t="4295" x="5518150" y="2660650"/>
          <p14:tracePt t="4311" x="5518150" y="2667000"/>
          <p14:tracePt t="4319" x="5518150" y="2673350"/>
          <p14:tracePt t="4335" x="5518150" y="2679700"/>
          <p14:tracePt t="4343" x="5524500" y="2679700"/>
          <p14:tracePt t="4359" x="5524500" y="2686050"/>
          <p14:tracePt t="4495" x="5530850" y="2686050"/>
          <p14:tracePt t="4583" x="5524500" y="2692400"/>
          <p14:tracePt t="4592" x="5518150" y="2692400"/>
          <p14:tracePt t="4599" x="5511800" y="2692400"/>
          <p14:tracePt t="4615" x="5505450" y="2698750"/>
          <p14:tracePt t="4783" x="5499100" y="2698750"/>
          <p14:tracePt t="4895" x="5499100" y="2705100"/>
          <p14:tracePt t="4903" x="5499100" y="2711450"/>
          <p14:tracePt t="4911" x="5499100" y="2717800"/>
          <p14:tracePt t="4921" x="5499100" y="2724150"/>
          <p14:tracePt t="4938" x="5499100" y="2730500"/>
          <p14:tracePt t="4954" x="5499100" y="2736850"/>
          <p14:tracePt t="4971" x="5499100" y="2743200"/>
          <p14:tracePt t="4988" x="5499100" y="2749550"/>
          <p14:tracePt t="5055" x="5499100" y="2743200"/>
          <p14:tracePt t="5063" x="5505450" y="2736850"/>
          <p14:tracePt t="5119" x="5505450" y="2730500"/>
          <p14:tracePt t="5209" x="5511800" y="2730500"/>
          <p14:tracePt t="5225" x="5511800" y="2736850"/>
          <p14:tracePt t="5241" x="5511800" y="2743200"/>
          <p14:tracePt t="5679" x="5511800" y="2749550"/>
          <p14:tracePt t="5687" x="5511800" y="2755900"/>
          <p14:tracePt t="5703" x="5511800" y="2762250"/>
          <p14:tracePt t="5831" x="5511800" y="2768600"/>
          <p14:tracePt t="5847" x="5505450" y="2768600"/>
          <p14:tracePt t="6063" x="5505450" y="2774950"/>
          <p14:tracePt t="6231" x="5505450" y="2781300"/>
          <p14:tracePt t="6239" x="5505450" y="2787650"/>
          <p14:tracePt t="6255" x="5505450" y="2794000"/>
          <p14:tracePt t="6273" x="5505450" y="2800350"/>
          <p14:tracePt t="6288" x="5505450" y="2806700"/>
          <p14:tracePt t="6399" x="5505450" y="2813050"/>
          <p14:tracePt t="6408" x="5505450" y="2819400"/>
          <p14:tracePt t="6415" x="5505450" y="2825750"/>
          <p14:tracePt t="6424" x="5505450" y="2832100"/>
          <p14:tracePt t="6456" x="5505450" y="2825750"/>
          <p14:tracePt t="6463" x="5499100" y="2819400"/>
          <p14:tracePt t="6472" x="5499100" y="2813050"/>
          <p14:tracePt t="6711" x="5492750" y="2813050"/>
          <p14:tracePt t="6887" x="5486400" y="2813050"/>
          <p14:tracePt t="6912" x="5480050" y="2813050"/>
          <p14:tracePt t="6975" x="5480050" y="2819400"/>
          <p14:tracePt t="6983" x="5480050" y="2832100"/>
          <p14:tracePt t="6992" x="5480050" y="2838450"/>
          <p14:tracePt t="7009" x="5480050" y="2870200"/>
          <p14:tracePt t="7026" x="5480050" y="2882900"/>
          <p14:tracePt t="7042" x="5480050" y="2889250"/>
          <p14:tracePt t="7059" x="5473700" y="2895600"/>
          <p14:tracePt t="7135" x="5467350" y="2895600"/>
          <p14:tracePt t="7231" x="5467350" y="2901950"/>
          <p14:tracePt t="7239" x="5467350" y="2908300"/>
          <p14:tracePt t="7383" x="5467350" y="2914650"/>
          <p14:tracePt t="7511" x="5467350" y="2921000"/>
          <p14:tracePt t="7527" x="5467350" y="2927350"/>
          <p14:tracePt t="7543" x="5467350" y="2933700"/>
          <p14:tracePt t="7551" x="5467350" y="2940050"/>
          <p14:tracePt t="7568" x="5467350" y="2946400"/>
          <p14:tracePt t="7584" x="5467350" y="2952750"/>
          <p14:tracePt t="7615" x="5467350" y="2959100"/>
          <p14:tracePt t="7743" x="5467350" y="2965450"/>
          <p14:tracePt t="7759" x="5467350" y="2971800"/>
          <p14:tracePt t="7783" x="5467350" y="2978150"/>
          <p14:tracePt t="7831" x="5467350" y="2984500"/>
          <p14:tracePt t="7847" x="5467350" y="2990850"/>
          <p14:tracePt t="7855" x="5467350" y="2997200"/>
          <p14:tracePt t="7864" x="5467350" y="3003550"/>
          <p14:tracePt t="7881" x="5467350" y="3009900"/>
          <p14:tracePt t="7898" x="5467350" y="3016250"/>
          <p14:tracePt t="7943" x="5467350" y="3022600"/>
          <p14:tracePt t="7969" x="5467350" y="3028950"/>
          <p14:tracePt t="7978" x="5467350" y="3035300"/>
          <p14:tracePt t="7987" x="5473700" y="3035300"/>
          <p14:tracePt t="7998" x="5480050" y="3041650"/>
          <p14:tracePt t="8014" x="5486400" y="3048000"/>
          <p14:tracePt t="8031" x="5492750" y="3060700"/>
          <p14:tracePt t="8047" x="5499100" y="3060700"/>
          <p14:tracePt t="8064" x="5505450" y="3073400"/>
          <p14:tracePt t="8081" x="5511800" y="3092450"/>
          <p14:tracePt t="8097" x="5518150" y="3098800"/>
          <p14:tracePt t="8131" x="5518150" y="3105150"/>
          <p14:tracePt t="8200" x="5518150" y="3111500"/>
          <p14:tracePt t="8223" x="5524500" y="3111500"/>
          <p14:tracePt t="8327" x="5524500" y="3105150"/>
          <p14:tracePt t="8343" x="5524500" y="3098800"/>
          <p14:tracePt t="8423" x="5524500" y="3092450"/>
          <p14:tracePt t="8431" x="5530850" y="3086100"/>
          <p14:tracePt t="8439" x="5530850" y="3079750"/>
          <p14:tracePt t="8511" x="5530850" y="3073400"/>
          <p14:tracePt t="8575" x="5530850" y="3060700"/>
          <p14:tracePt t="8584" x="5537200" y="3048000"/>
          <p14:tracePt t="8591" x="5537200" y="3041650"/>
          <p14:tracePt t="8600" x="5537200" y="3035300"/>
          <p14:tracePt t="8614" x="5537200" y="3022600"/>
          <p14:tracePt t="8631" x="5537200" y="3009900"/>
          <p14:tracePt t="8727" x="5537200" y="3003550"/>
          <p14:tracePt t="8751" x="5537200" y="2997200"/>
          <p14:tracePt t="8759" x="5537200" y="2990850"/>
          <p14:tracePt t="8768" x="5537200" y="2984500"/>
          <p14:tracePt t="8781" x="5537200" y="2978150"/>
          <p14:tracePt t="8798" x="5537200" y="2959100"/>
          <p14:tracePt t="8815" x="5537200" y="2946400"/>
          <p14:tracePt t="8831" x="5530850" y="2933700"/>
          <p14:tracePt t="8864" x="5530850" y="2921000"/>
          <p14:tracePt t="9063" x="5524500" y="2921000"/>
          <p14:tracePt t="9079" x="5524500" y="2914650"/>
          <p14:tracePt t="9105" x="5524500" y="2908300"/>
          <p14:tracePt t="9127" x="5524500" y="2901950"/>
          <p14:tracePt t="9151" x="5524500" y="2895600"/>
          <p14:tracePt t="9231" x="5524500" y="2882900"/>
          <p14:tracePt t="9239" x="5524500" y="2876550"/>
          <p14:tracePt t="9247" x="5524500" y="2870200"/>
          <p14:tracePt t="9255" x="5518150" y="2857500"/>
          <p14:tracePt t="9268" x="5518150" y="2844800"/>
          <p14:tracePt t="9285" x="5511800" y="2819400"/>
          <p14:tracePt t="9302" x="5505450" y="2806700"/>
          <p14:tracePt t="9319" x="5499100" y="2781300"/>
          <p14:tracePt t="9335" x="5486400" y="2768600"/>
          <p14:tracePt t="9352" x="5480050" y="2724150"/>
          <p14:tracePt t="9369" x="5480050" y="2692400"/>
          <p14:tracePt t="9388" x="5467350" y="2660650"/>
          <p14:tracePt t="9401" x="5454650" y="2622550"/>
          <p14:tracePt t="9418" x="5448300" y="2584450"/>
          <p14:tracePt t="9435" x="5441950" y="2559050"/>
          <p14:tracePt t="9451" x="5429250" y="2508250"/>
          <p14:tracePt t="9468" x="5422900" y="2489200"/>
          <p14:tracePt t="9485" x="5416550" y="2463800"/>
          <p14:tracePt t="9501" x="5410200" y="2451100"/>
          <p14:tracePt t="9519" x="5410200" y="2419350"/>
          <p14:tracePt t="9535" x="5403850" y="2419350"/>
          <p14:tracePt t="9727" x="5397500" y="2419350"/>
          <p14:tracePt t="9735" x="5391150" y="2419350"/>
          <p14:tracePt t="9759" x="5384800" y="2419350"/>
          <p14:tracePt t="9775" x="5384800" y="2425700"/>
          <p14:tracePt t="9783" x="5384800" y="2432050"/>
          <p14:tracePt t="9799" x="5384800" y="2438400"/>
          <p14:tracePt t="9841" x="5384800" y="2444750"/>
          <p14:tracePt t="9864" x="5384800" y="2451100"/>
          <p14:tracePt t="9872" x="5378450" y="2457450"/>
          <p14:tracePt t="9888" x="5378450" y="2463800"/>
          <p14:tracePt t="9904" x="5378450" y="2470150"/>
          <p14:tracePt t="9916" x="5378450" y="2476500"/>
          <p14:tracePt t="9953" x="5378450" y="2482850"/>
          <p14:tracePt t="9959" x="5378450" y="2495550"/>
          <p14:tracePt t="9968" x="5378450" y="2508250"/>
          <p14:tracePt t="9982" x="5384800" y="2514600"/>
          <p14:tracePt t="9999" x="5384800" y="2540000"/>
          <p14:tracePt t="10016" x="5391150" y="2559050"/>
          <p14:tracePt t="10033" x="5391150" y="2584450"/>
          <p14:tracePt t="10049" x="5397500" y="2603500"/>
          <p14:tracePt t="10066" x="5410200" y="2609850"/>
          <p14:tracePt t="10082" x="5410200" y="2635250"/>
          <p14:tracePt t="10099" x="5429250" y="2660650"/>
          <p14:tracePt t="10115" x="5435600" y="2705100"/>
          <p14:tracePt t="10132" x="5448300" y="2749550"/>
          <p14:tracePt t="10149" x="5467350" y="2787650"/>
          <p14:tracePt t="10165" x="5480050" y="2832100"/>
          <p14:tracePt t="10182" x="5492750" y="2863850"/>
          <p14:tracePt t="10199" x="5518150" y="2921000"/>
          <p14:tracePt t="10215" x="5537200" y="2978150"/>
          <p14:tracePt t="10233" x="5543550" y="3009900"/>
          <p14:tracePt t="10250" x="5549900" y="3028950"/>
          <p14:tracePt t="10266" x="5549900" y="3035300"/>
          <p14:tracePt t="10287" x="5549900" y="3041650"/>
          <p14:tracePt t="10353" x="5549900" y="3048000"/>
          <p14:tracePt t="10409" x="5543550" y="3048000"/>
          <p14:tracePt t="10425" x="5537200" y="3048000"/>
          <p14:tracePt t="10440" x="5530850" y="3048000"/>
          <p14:tracePt t="10472" x="5530850" y="3041650"/>
          <p14:tracePt t="10495" x="5530850" y="3035300"/>
          <p14:tracePt t="10583" x="5524500" y="3028950"/>
          <p14:tracePt t="10768" x="5518150" y="3022600"/>
          <p14:tracePt t="10855" x="5511800" y="3022600"/>
          <p14:tracePt t="10887" x="5505450" y="3022600"/>
          <p14:tracePt t="10903" x="5505450" y="3028950"/>
          <p14:tracePt t="11271" x="5499100" y="3028950"/>
          <p14:tracePt t="11799" x="5499100" y="3035300"/>
          <p14:tracePt t="11824" x="5499100" y="3041650"/>
          <p14:tracePt t="11831" x="5505450" y="3041650"/>
          <p14:tracePt t="11847" x="5511800" y="3048000"/>
          <p14:tracePt t="11863" x="5511800" y="3054350"/>
          <p14:tracePt t="11871" x="5511800" y="3060700"/>
          <p14:tracePt t="11888" x="5518150" y="3073400"/>
          <p14:tracePt t="11904" x="5524500" y="3079750"/>
          <p14:tracePt t="11921" x="5530850" y="3086100"/>
          <p14:tracePt t="11938" x="5537200" y="3092450"/>
          <p14:tracePt t="11954" x="5562600" y="3117850"/>
          <p14:tracePt t="11971" x="5581650" y="3162300"/>
          <p14:tracePt t="11987" x="5638800" y="3225800"/>
          <p14:tracePt t="12004" x="5683250" y="3295650"/>
          <p14:tracePt t="12021" x="5702300" y="3346450"/>
          <p14:tracePt t="12038" x="5727700" y="3378200"/>
          <p14:tracePt t="12055" x="5740400" y="3409950"/>
          <p14:tracePt t="12071" x="5753100" y="3422650"/>
          <p14:tracePt t="12088" x="5753100" y="3441700"/>
          <p14:tracePt t="12105" x="5765800" y="3473450"/>
          <p14:tracePt t="12121" x="5765800" y="3486150"/>
          <p14:tracePt t="12155" x="5765800" y="3492500"/>
          <p14:tracePt t="12171" x="5772150" y="3505200"/>
          <p14:tracePt t="12187" x="5772150" y="3530600"/>
          <p14:tracePt t="12205" x="5778500" y="3549650"/>
          <p14:tracePt t="12221" x="5778500" y="3556000"/>
          <p14:tracePt t="12271" x="5772150" y="3556000"/>
          <p14:tracePt t="12279" x="5765800" y="3556000"/>
          <p14:tracePt t="12287" x="5753100" y="3556000"/>
          <p14:tracePt t="12305" x="5740400" y="3543300"/>
          <p14:tracePt t="12321" x="5740400" y="3536950"/>
          <p14:tracePt t="12338" x="5727700" y="3524250"/>
          <p14:tracePt t="12354" x="5715000" y="3511550"/>
          <p14:tracePt t="12371" x="5708650" y="3498850"/>
          <p14:tracePt t="12388" x="5702300" y="3498850"/>
          <p14:tracePt t="12405" x="5702300" y="3492500"/>
          <p14:tracePt t="12421" x="5695950" y="3492500"/>
          <p14:tracePt t="12455" x="5683250" y="3486150"/>
          <p14:tracePt t="12471" x="5657850" y="3460750"/>
          <p14:tracePt t="12488" x="5632450" y="3429000"/>
          <p14:tracePt t="12504" x="5613400" y="3403600"/>
          <p14:tracePt t="12521" x="5594350" y="3390900"/>
          <p14:tracePt t="12538" x="5588000" y="3378200"/>
          <p14:tracePt t="12571" x="5588000" y="3371850"/>
          <p14:tracePt t="12639" x="5581650" y="3371850"/>
          <p14:tracePt t="12647" x="5575300" y="3371850"/>
          <p14:tracePt t="12663" x="5575300" y="3365500"/>
          <p14:tracePt t="12671" x="5568950" y="3365500"/>
          <p14:tracePt t="12743" x="5562600" y="3365500"/>
          <p14:tracePt t="12919" x="5556250" y="3365500"/>
          <p14:tracePt t="12967" x="5549900" y="3365500"/>
          <p14:tracePt t="13231" x="5549900" y="3371850"/>
          <p14:tracePt t="13263" x="5549900" y="3378200"/>
          <p14:tracePt t="13271" x="5549900" y="3384550"/>
          <p14:tracePt t="13279" x="5549900" y="3390900"/>
          <p14:tracePt t="13290" x="5549900" y="3397250"/>
          <p14:tracePt t="13307" x="5549900" y="3403600"/>
          <p14:tracePt t="13323" x="5549900" y="3416300"/>
          <p14:tracePt t="13360" x="5549900" y="3422650"/>
          <p14:tracePt t="13383" x="5556250" y="3429000"/>
          <p14:tracePt t="13407" x="5556250" y="3435350"/>
          <p14:tracePt t="13431" x="5556250" y="3441700"/>
          <p14:tracePt t="13447" x="5562600" y="3441700"/>
          <p14:tracePt t="13455" x="5568950" y="3441700"/>
          <p14:tracePt t="13463" x="5568950" y="3448050"/>
          <p14:tracePt t="13473" x="5575300" y="3460750"/>
          <p14:tracePt t="13490" x="5581650" y="3479800"/>
          <p14:tracePt t="13507" x="5588000" y="3486150"/>
          <p14:tracePt t="13523" x="5594350" y="3492500"/>
          <p14:tracePt t="13540" x="5594350" y="3498850"/>
          <p14:tracePt t="13557" x="5600700" y="3511550"/>
          <p14:tracePt t="13573" x="5607050" y="3517900"/>
          <p14:tracePt t="13590" x="5607050" y="3543300"/>
          <p14:tracePt t="13607" x="5626100" y="3581400"/>
          <p14:tracePt t="13623" x="5632450" y="3594100"/>
          <p14:tracePt t="13640" x="5638800" y="3606800"/>
          <p14:tracePt t="13657" x="5638800" y="3619500"/>
          <p14:tracePt t="13674" x="5638800" y="3632200"/>
          <p14:tracePt t="13690" x="5651500" y="3657600"/>
          <p14:tracePt t="13707" x="5651500" y="3689350"/>
          <p14:tracePt t="13724" x="5651500" y="3746500"/>
          <p14:tracePt t="13740" x="5632450" y="3841750"/>
          <p14:tracePt t="13757" x="5607050" y="3924300"/>
          <p14:tracePt t="13774" x="5562600" y="3987800"/>
          <p14:tracePt t="13790" x="5549900" y="4019550"/>
          <p14:tracePt t="13839" x="5543550" y="4019550"/>
          <p14:tracePt t="13855" x="5530850" y="4019550"/>
          <p14:tracePt t="13871" x="5524500" y="4019550"/>
          <p14:tracePt t="13887" x="5518150" y="4019550"/>
          <p14:tracePt t="13895" x="5511800" y="4019550"/>
          <p14:tracePt t="13920" x="5505450" y="4019550"/>
          <p14:tracePt t="14063" x="5499100" y="4006850"/>
          <p14:tracePt t="14071" x="5499100" y="4000500"/>
          <p14:tracePt t="14080" x="5499100" y="3987800"/>
          <p14:tracePt t="14095" x="5499100" y="3956050"/>
          <p14:tracePt t="14112" x="5499100" y="3924300"/>
          <p14:tracePt t="14129" x="5499100" y="3911600"/>
          <p14:tracePt t="14146" x="5499100" y="3905250"/>
          <p14:tracePt t="14162" x="5492750" y="3905250"/>
          <p14:tracePt t="14179" x="5492750" y="3898900"/>
          <p14:tracePt t="14217" x="5492750" y="3892550"/>
          <p14:tracePt t="14279" x="5486400" y="3892550"/>
          <p14:tracePt t="14303" x="5480050" y="3892550"/>
          <p14:tracePt t="14311" x="5480050" y="3898900"/>
          <p14:tracePt t="14319" x="5480050" y="3905250"/>
          <p14:tracePt t="14343" x="5480050" y="3911600"/>
          <p14:tracePt t="14351" x="5473700" y="3911600"/>
          <p14:tracePt t="14399" x="5473700" y="3917950"/>
          <p14:tracePt t="14407" x="5473700" y="3924300"/>
          <p14:tracePt t="14416" x="5473700" y="3930650"/>
          <p14:tracePt t="14429" x="5473700" y="3937000"/>
          <p14:tracePt t="14445" x="5480050" y="3975100"/>
          <p14:tracePt t="14462" x="5499100" y="4013200"/>
          <p14:tracePt t="14479" x="5530850" y="4089400"/>
          <p14:tracePt t="14495" x="5562600" y="4146550"/>
          <p14:tracePt t="14512" x="5575300" y="4197350"/>
          <p14:tracePt t="14529" x="5600700" y="4241800"/>
          <p14:tracePt t="14546" x="5607050" y="4267200"/>
          <p14:tracePt t="14562" x="5607050" y="4286250"/>
          <p14:tracePt t="14579" x="5613400" y="4286250"/>
          <p14:tracePt t="14613" x="5613400" y="4292600"/>
          <p14:tracePt t="14639" x="5613400" y="4298950"/>
          <p14:tracePt t="14655" x="5619750" y="4298950"/>
          <p14:tracePt t="14664" x="5619750" y="4311650"/>
          <p14:tracePt t="14679" x="5626100" y="4324350"/>
          <p14:tracePt t="14695" x="5632450" y="4349750"/>
          <p14:tracePt t="14712" x="5632450" y="4356100"/>
          <p14:tracePt t="14759" x="5626100" y="4356100"/>
          <p14:tracePt t="14767" x="5619750" y="4343400"/>
          <p14:tracePt t="14779" x="5613400" y="4337050"/>
          <p14:tracePt t="14795" x="5607050" y="4318000"/>
          <p14:tracePt t="14812" x="5600700" y="4305300"/>
          <p14:tracePt t="14829" x="5600700" y="4298950"/>
          <p14:tracePt t="14879" x="5594350" y="4298950"/>
          <p14:tracePt t="14903" x="5588000" y="4298950"/>
          <p14:tracePt t="15103" x="5588000" y="4292600"/>
          <p14:tracePt t="15159" x="5588000" y="4286250"/>
          <p14:tracePt t="15175" x="5588000" y="4292600"/>
          <p14:tracePt t="15183" x="5588000" y="4298950"/>
          <p14:tracePt t="15191" x="5588000" y="4305300"/>
          <p14:tracePt t="15208" x="5594350" y="4311650"/>
          <p14:tracePt t="15367" x="5594350" y="4318000"/>
          <p14:tracePt t="15375" x="5588000" y="4318000"/>
          <p14:tracePt t="15391" x="5588000" y="4324350"/>
          <p14:tracePt t="15417" x="5581650" y="4324350"/>
          <p14:tracePt t="15463" x="5581650" y="4330700"/>
          <p14:tracePt t="15591" x="5575300" y="4330700"/>
          <p14:tracePt t="15615" x="5568950" y="4330700"/>
          <p14:tracePt t="15623" x="5562600" y="4330700"/>
          <p14:tracePt t="15640" x="5556250" y="4330700"/>
          <p14:tracePt t="15648" x="5549900" y="4324350"/>
          <p14:tracePt t="15664" x="5543550" y="4318000"/>
          <p14:tracePt t="15680" x="5543550" y="4311650"/>
          <p14:tracePt t="15751" x="5537200" y="4311650"/>
          <p14:tracePt t="15815" x="5530850" y="4311650"/>
          <p14:tracePt t="15839" x="5524500" y="4305300"/>
          <p14:tracePt t="15871" x="5524500" y="4298950"/>
          <p14:tracePt t="15887" x="5524500" y="4292600"/>
          <p14:tracePt t="15903" x="5524500" y="4286250"/>
          <p14:tracePt t="15967" x="5518150" y="4286250"/>
          <p14:tracePt t="16063" x="5511800" y="4286250"/>
          <p14:tracePt t="16071" x="5511800" y="4279900"/>
          <p14:tracePt t="16080" x="5505450" y="4273550"/>
          <p14:tracePt t="16097" x="5505450" y="4267200"/>
          <p14:tracePt t="16119" x="5505450" y="4260850"/>
          <p14:tracePt t="16130" x="5499100" y="4260850"/>
          <p14:tracePt t="16217" x="5499100" y="4254500"/>
          <p14:tracePt t="16223" x="5492750" y="4254500"/>
          <p14:tracePt t="16312" x="5492750" y="4248150"/>
          <p14:tracePt t="16327" x="5486400" y="4248150"/>
          <p14:tracePt t="16335" x="5486400" y="4241800"/>
          <p14:tracePt t="16347" x="5480050" y="4241800"/>
          <p14:tracePt t="16385" x="5480050" y="4235450"/>
          <p14:tracePt t="16455" x="5473700" y="4235450"/>
          <p14:tracePt t="16807" x="5480050" y="4241800"/>
          <p14:tracePt t="16815" x="5486400" y="4248150"/>
          <p14:tracePt t="16829" x="5492750" y="4267200"/>
          <p14:tracePt t="16846" x="5505450" y="4311650"/>
          <p14:tracePt t="16863" x="5505450" y="4362450"/>
          <p14:tracePt t="16895" x="5499100" y="4362450"/>
          <p14:tracePt t="16913" x="5499100" y="4324350"/>
          <p14:tracePt t="16929" x="5499100" y="4286250"/>
          <p14:tracePt t="16946" x="5499100" y="4273550"/>
          <p14:tracePt t="16984" x="5505450" y="4279900"/>
          <p14:tracePt t="17007" x="5511800" y="4279900"/>
          <p14:tracePt t="17063" x="5511800" y="4286250"/>
          <p14:tracePt t="17079" x="5511800" y="4292600"/>
          <p14:tracePt t="17111" x="5511800" y="4298950"/>
          <p14:tracePt t="17200" x="5511800" y="4305300"/>
          <p14:tracePt t="17223" x="5511800" y="4311650"/>
          <p14:tracePt t="17233" x="5511800" y="4330700"/>
          <p14:tracePt t="17239" x="5511800" y="4343400"/>
          <p14:tracePt t="17255" x="5518150" y="4356100"/>
          <p14:tracePt t="17263" x="5524500" y="4362450"/>
          <p14:tracePt t="17279" x="5524500" y="4368800"/>
          <p14:tracePt t="17335" x="5530850" y="4368800"/>
          <p14:tracePt t="17359" x="5530850" y="4362450"/>
          <p14:tracePt t="17375" x="5530850" y="4349750"/>
          <p14:tracePt t="17463" x="5537200" y="4343400"/>
          <p14:tracePt t="17559" x="5537200" y="4337050"/>
          <p14:tracePt t="17711" x="5537200" y="4330700"/>
          <p14:tracePt t="17727" x="5537200" y="4324350"/>
          <p14:tracePt t="17743" x="5537200" y="4318000"/>
          <p14:tracePt t="17775" x="5537200" y="4311650"/>
          <p14:tracePt t="17799" x="5537200" y="4305300"/>
          <p14:tracePt t="17823" x="5537200" y="4298950"/>
          <p14:tracePt t="17847" x="5537200" y="4292600"/>
          <p14:tracePt t="17863" x="5537200" y="4286250"/>
          <p14:tracePt t="18007" x="5537200" y="4279900"/>
          <p14:tracePt t="18015" x="5537200" y="4273550"/>
          <p14:tracePt t="18024" x="5537200" y="4260850"/>
          <p14:tracePt t="18040" x="5537200" y="4248150"/>
          <p14:tracePt t="18056" x="5537200" y="4235450"/>
          <p14:tracePt t="18151" x="5537200" y="4248150"/>
          <p14:tracePt t="18160" x="5530850" y="4254500"/>
          <p14:tracePt t="18167" x="5530850" y="4273550"/>
          <p14:tracePt t="18177" x="5530850" y="4286250"/>
          <p14:tracePt t="18190" x="5537200" y="4298950"/>
          <p14:tracePt t="18207" x="5537200" y="4305300"/>
          <p14:tracePt t="18223" x="5537200" y="4311650"/>
          <p14:tracePt t="18247" x="5537200" y="4305300"/>
          <p14:tracePt t="18272" x="5537200" y="4298950"/>
          <p14:tracePt t="18328" x="5537200" y="4305300"/>
          <p14:tracePt t="18336" x="5537200" y="4318000"/>
          <p14:tracePt t="18344" x="5543550" y="4324350"/>
          <p14:tracePt t="18356" x="5543550" y="4330700"/>
          <p14:tracePt t="18373" x="5549900" y="4330700"/>
          <p14:tracePt t="18607" x="5556250" y="4330700"/>
          <p14:tracePt t="18632" x="5556250" y="4337050"/>
          <p14:tracePt t="18639" x="5562600" y="4343400"/>
          <p14:tracePt t="18855" x="5562600" y="4349750"/>
          <p14:tracePt t="18943" x="5562600" y="4337050"/>
          <p14:tracePt t="18951" x="5556250" y="4330700"/>
          <p14:tracePt t="18975" x="5556250" y="4324350"/>
          <p14:tracePt t="19039" x="5549900" y="4324350"/>
          <p14:tracePt t="19183" x="5549900" y="4318000"/>
          <p14:tracePt t="19191" x="5549900" y="4305300"/>
          <p14:tracePt t="19313" x="5549900" y="4292600"/>
          <p14:tracePt t="19323" x="5549900" y="4279900"/>
          <p14:tracePt t="19343" x="5549900" y="4273550"/>
          <p14:tracePt t="19353" x="5549900" y="4267200"/>
          <p14:tracePt t="19503" x="5549900" y="4273550"/>
          <p14:tracePt t="19520" x="5549900" y="4279900"/>
          <p14:tracePt t="19551" x="5556250" y="4279900"/>
          <p14:tracePt t="19583" x="5556250" y="4286250"/>
          <p14:tracePt t="19807" x="5556250" y="4292600"/>
          <p14:tracePt t="19815" x="5568950" y="4292600"/>
          <p14:tracePt t="19829" x="5568950" y="4305300"/>
          <p14:tracePt t="19846" x="5575300" y="4324350"/>
          <p14:tracePt t="19863" x="5575300" y="4349750"/>
          <p14:tracePt t="19967" x="5581650" y="4343400"/>
          <p14:tracePt t="19983" x="5581650" y="4337050"/>
          <p14:tracePt t="20143" x="5581650" y="4330700"/>
          <p14:tracePt t="20151" x="5581650" y="4324350"/>
          <p14:tracePt t="20215" x="5581650" y="4318000"/>
          <p14:tracePt t="20455" x="5581650" y="4311650"/>
          <p14:tracePt t="20471" x="5581650" y="4305300"/>
          <p14:tracePt t="20551" x="5588000" y="4305300"/>
          <p14:tracePt t="20671" x="5594350" y="4298950"/>
          <p14:tracePt t="20682" x="5594350" y="4292600"/>
          <p14:tracePt t="20871" x="5594350" y="4279900"/>
          <p14:tracePt t="20896" x="5594350" y="4273550"/>
          <p14:tracePt t="20903" x="5594350" y="4267200"/>
          <p14:tracePt t="20912" x="5594350" y="4260850"/>
          <p14:tracePt t="20927" x="5594350" y="4241800"/>
          <p14:tracePt t="20943" x="5588000" y="4235450"/>
          <p14:tracePt t="20999" x="5588000" y="4229100"/>
          <p14:tracePt t="21255" x="5588000" y="4235450"/>
          <p14:tracePt t="21272" x="5588000" y="4241800"/>
          <p14:tracePt t="21295" x="5588000" y="4248150"/>
          <p14:tracePt t="21791" x="5588000" y="4254500"/>
          <p14:tracePt t="21807" x="5588000" y="4260850"/>
          <p14:tracePt t="21999" x="5588000" y="4267200"/>
          <p14:tracePt t="22024" x="5588000" y="4273550"/>
          <p14:tracePt t="22087" x="5588000" y="4279900"/>
          <p14:tracePt t="22367" x="5588000" y="4273550"/>
          <p14:tracePt t="22383" x="5581650" y="4273550"/>
          <p14:tracePt t="22391" x="5581650" y="4267200"/>
          <p14:tracePt t="22399" x="5581650" y="4260850"/>
          <p14:tracePt t="22423" x="5581650" y="4254500"/>
          <p14:tracePt t="22551" x="5581650" y="4260850"/>
          <p14:tracePt t="22607" x="5581650" y="4267200"/>
          <p14:tracePt t="22623" x="5581650" y="4273550"/>
          <p14:tracePt t="22639" x="5581650" y="4279900"/>
          <p14:tracePt t="22647" x="5581650" y="4286250"/>
          <p14:tracePt t="22660" x="5581650" y="4292600"/>
          <p14:tracePt t="22676" x="5588000" y="4305300"/>
          <p14:tracePt t="22693" x="5588000" y="4318000"/>
          <p14:tracePt t="22710" x="5588000" y="4337050"/>
          <p14:tracePt t="22726" x="5588000" y="4343400"/>
          <p14:tracePt t="22743" x="5594350" y="4343400"/>
          <p14:tracePt t="22791" x="5594350" y="4337050"/>
          <p14:tracePt t="22799" x="5594350" y="4330700"/>
          <p14:tracePt t="22823" x="5594350" y="4324350"/>
          <p14:tracePt t="22848" x="5594350" y="4318000"/>
          <p14:tracePt t="22855" x="5594350" y="4311650"/>
          <p14:tracePt t="22865" x="5594350" y="4298950"/>
          <p14:tracePt t="22876" x="5594350" y="4286250"/>
          <p14:tracePt t="22893" x="5588000" y="4260850"/>
          <p14:tracePt t="22910" x="5581650" y="4248150"/>
          <p14:tracePt t="22943" x="5581650" y="4260850"/>
          <p14:tracePt t="22959" x="5581650" y="4273550"/>
          <p14:tracePt t="22976" x="5581650" y="4292600"/>
          <p14:tracePt t="22993" x="5581650" y="4305300"/>
          <p14:tracePt t="23079" x="5581650" y="4298950"/>
          <p14:tracePt t="23104" x="5581650" y="4292600"/>
          <p14:tracePt t="23423" x="5581650" y="4298950"/>
          <p14:tracePt t="23431" x="5581650" y="4305300"/>
          <p14:tracePt t="23449" x="5581650" y="4318000"/>
          <p14:tracePt t="23462" x="5581650" y="4324350"/>
          <p14:tracePt t="23478" x="5581650" y="4330700"/>
          <p14:tracePt t="23519" x="5581650" y="4318000"/>
          <p14:tracePt t="23535" x="5581650" y="4305300"/>
          <p14:tracePt t="23543" x="5575300" y="4298950"/>
          <p14:tracePt t="23551" x="5575300" y="4292600"/>
          <p14:tracePt t="23561" x="5568950" y="4292600"/>
          <p14:tracePt t="23578" x="5568950" y="4286250"/>
          <p14:tracePt t="23671" x="5568950" y="4273550"/>
          <p14:tracePt t="23679" x="5568950" y="4260850"/>
          <p14:tracePt t="23687" x="5568950" y="4254500"/>
          <p14:tracePt t="23696" x="5568950" y="4235450"/>
          <p14:tracePt t="23712" x="5568950" y="4216400"/>
          <p14:tracePt t="23728" x="5568950" y="4210050"/>
          <p14:tracePt t="23783" x="5575300" y="4210050"/>
          <p14:tracePt t="23799" x="5581650" y="4216400"/>
          <p14:tracePt t="23807" x="5588000" y="4222750"/>
          <p14:tracePt t="23816" x="5588000" y="4235450"/>
          <p14:tracePt t="23828" x="5600700" y="4260850"/>
          <p14:tracePt t="23845" x="5613400" y="4286250"/>
          <p14:tracePt t="23861" x="5619750" y="4311650"/>
          <p14:tracePt t="23878" x="5626100" y="4343400"/>
          <p14:tracePt t="23895" x="5638800" y="4356100"/>
          <p14:tracePt t="23928" x="5651500" y="4356100"/>
          <p14:tracePt t="23945" x="5664200" y="4356100"/>
          <p14:tracePt t="23961" x="5715000" y="4337050"/>
          <p14:tracePt t="23978" x="5886450" y="4279900"/>
          <p14:tracePt t="23995" x="6032500" y="4267200"/>
          <p14:tracePt t="24012" x="6172200" y="4248150"/>
          <p14:tracePt t="24028" x="6254750" y="4248150"/>
          <p14:tracePt t="24045" x="6286500" y="4241800"/>
          <p14:tracePt t="24062" x="6299200" y="4235450"/>
          <p14:tracePt t="24078" x="6299200" y="4229100"/>
          <p14:tracePt t="24095" x="6305550" y="4216400"/>
          <p14:tracePt t="24143" x="6311900" y="4210050"/>
          <p14:tracePt t="24151" x="6330950" y="4203700"/>
          <p14:tracePt t="24162" x="6356350" y="4178300"/>
          <p14:tracePt t="24179" x="6457950" y="4114800"/>
          <p14:tracePt t="24195" x="6584950" y="4006850"/>
          <p14:tracePt t="24211" x="6686550" y="3943350"/>
          <p14:tracePt t="24228" x="6781800" y="3854450"/>
          <p14:tracePt t="24245" x="6826250" y="3810000"/>
          <p14:tracePt t="24247" x="6858000" y="3790950"/>
          <p14:tracePt t="24261" x="6889750" y="3752850"/>
          <p14:tracePt t="24280" x="6978650" y="3683000"/>
          <p14:tracePt t="24295" x="7048500" y="3632200"/>
          <p14:tracePt t="24312" x="7112000" y="3581400"/>
          <p14:tracePt t="24328" x="7156450" y="3549650"/>
          <p14:tracePt t="24346" x="7200900" y="3492500"/>
          <p14:tracePt t="24362" x="7308850" y="3378200"/>
          <p14:tracePt t="24378" x="7505700" y="3187700"/>
          <p14:tracePt t="24395" x="7874000" y="2933700"/>
          <p14:tracePt t="24411" x="8191500" y="2711450"/>
          <p14:tracePt t="24428" x="8394700" y="2603500"/>
          <p14:tracePt t="24445" x="8451850" y="2559050"/>
          <p14:tracePt t="24487" x="8451850" y="2552700"/>
          <p14:tracePt t="24495" x="8451850" y="2546350"/>
          <p14:tracePt t="24511" x="8451850" y="2533650"/>
          <p14:tracePt t="24528" x="8451850" y="2527300"/>
          <p14:tracePt t="24545" x="8451850" y="2520950"/>
          <p14:tracePt t="24561" x="8451850" y="2508250"/>
          <p14:tracePt t="24578" x="8451850" y="2501900"/>
          <p14:tracePt t="24595" x="8451850" y="2470150"/>
          <p14:tracePt t="24611" x="8439150" y="2438400"/>
          <p14:tracePt t="24628" x="8420100" y="2419350"/>
          <p14:tracePt t="24645" x="8420100" y="2406650"/>
          <p14:tracePt t="24703" x="8413750" y="2406650"/>
          <p14:tracePt t="24719" x="8407400" y="2413000"/>
          <p14:tracePt t="24743" x="8407400" y="2419350"/>
          <p14:tracePt t="24759" x="8401050" y="2419350"/>
          <p14:tracePt t="24783" x="8394700" y="2419350"/>
          <p14:tracePt t="24889" x="8394700" y="2425700"/>
          <p14:tracePt t="24896" x="8388350" y="2432050"/>
          <p14:tracePt t="24912" x="8382000" y="2438400"/>
          <p14:tracePt t="24928" x="8382000" y="2444750"/>
          <p14:tracePt t="24975" x="8382000" y="2451100"/>
          <p14:tracePt t="25103" x="8375650" y="2451100"/>
          <p14:tracePt t="25143" x="8369300" y="2457450"/>
          <p14:tracePt t="25223" x="8362950" y="2457450"/>
          <p14:tracePt t="25248" x="8362950" y="2463800"/>
          <p14:tracePt t="25265" x="8356600" y="2470150"/>
          <p14:tracePt t="25279" x="8356600" y="2476500"/>
          <p14:tracePt t="25287" x="8350250" y="2482850"/>
          <p14:tracePt t="25303" x="8350250" y="2489200"/>
          <p14:tracePt t="25335" x="8343900" y="2489200"/>
          <p14:tracePt t="25367" x="8337550" y="2489200"/>
          <p14:tracePt t="25575" x="8331200" y="2489200"/>
          <p14:tracePt t="25751" x="8324850" y="2489200"/>
          <p14:tracePt t="25791" x="8318500" y="2489200"/>
          <p14:tracePt t="25887" x="8312150" y="2489200"/>
          <p14:tracePt t="26039" x="8305800" y="2489200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pPr algn="ctr"/>
            <a:r>
              <a:rPr lang="en-US" sz="2800" dirty="0" smtClean="0"/>
              <a:t>Improving Predictions with IRT SEM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72662"/>
            <a:ext cx="7772400" cy="4947138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here is a bit of a moderator effect for Criterion 1 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 slightly stronger moderator effect for Criterion 2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A </a:t>
            </a:r>
            <a:r>
              <a:rPr lang="en-US" i="1" dirty="0" smtClean="0">
                <a:solidFill>
                  <a:srgbClr val="7A0019"/>
                </a:solidFill>
              </a:rPr>
              <a:t>very strong </a:t>
            </a:r>
            <a:r>
              <a:rPr lang="en-US" dirty="0" smtClean="0">
                <a:solidFill>
                  <a:srgbClr val="7A0019"/>
                </a:solidFill>
              </a:rPr>
              <a:t>moderator effect for Criterion 3</a:t>
            </a:r>
            <a:endParaRPr lang="en-US" dirty="0">
              <a:solidFill>
                <a:srgbClr val="7A0019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458442"/>
              </p:ext>
            </p:extLst>
          </p:nvPr>
        </p:nvGraphicFramePr>
        <p:xfrm>
          <a:off x="685800" y="1143000"/>
          <a:ext cx="7696200" cy="32765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88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9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17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1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6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65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11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736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567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621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         Criterion 1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erion 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erion 3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Group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   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r</a:t>
                      </a:r>
                      <a:endParaRPr lang="en-US" sz="1100" b="1" dirty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Total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75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67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9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16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84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0.192</a:t>
                      </a:r>
                      <a:endParaRPr lang="en-US" sz="1100" b="1" dirty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Very low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09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1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327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38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0.592</a:t>
                      </a:r>
                      <a:endParaRPr lang="en-US" sz="1100" b="1" dirty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Low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5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26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9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229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0.498</a:t>
                      </a:r>
                      <a:endParaRPr lang="en-US" sz="1100" b="1" dirty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High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46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9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19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73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0.417</a:t>
                      </a:r>
                      <a:endParaRPr lang="en-US" sz="1100" b="1" dirty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Very High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8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4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41</a:t>
                      </a: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075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91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0.366</a:t>
                      </a:r>
                      <a:endParaRPr lang="en-US" sz="1100" b="1" dirty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22390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 advTm="39179">
        <p15:prstTrans prst="fallOver"/>
      </p:transition>
    </mc:Choice>
    <mc:Fallback>
      <p:transition spd="slow" advTm="3917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4" x="7226300" y="2774950"/>
          <p14:tracePt t="87" x="7219950" y="2781300"/>
          <p14:tracePt t="101" x="7219950" y="2787650"/>
          <p14:tracePt t="103" x="7219950" y="2800350"/>
          <p14:tracePt t="117" x="7219950" y="2819400"/>
          <p14:tracePt t="134" x="7200900" y="2832100"/>
          <p14:tracePt t="151" x="7112000" y="2813050"/>
          <p14:tracePt t="423" x="7124700" y="2857500"/>
          <p14:tracePt t="431" x="7118350" y="2908300"/>
          <p14:tracePt t="445" x="7092950" y="2882900"/>
          <p14:tracePt t="462" x="7004050" y="2813050"/>
          <p14:tracePt t="479" x="6991350" y="2794000"/>
          <p14:tracePt t="512" x="6991350" y="2787650"/>
          <p14:tracePt t="529" x="6985000" y="2781300"/>
          <p14:tracePt t="607" x="6985000" y="2774950"/>
          <p14:tracePt t="615" x="6985000" y="2768600"/>
          <p14:tracePt t="639" x="6985000" y="2762250"/>
          <p14:tracePt t="648" x="6985000" y="2755900"/>
          <p14:tracePt t="664" x="6985000" y="2749550"/>
          <p14:tracePt t="679" x="6985000" y="2743200"/>
          <p14:tracePt t="695" x="6997700" y="2724150"/>
          <p14:tracePt t="712" x="7023100" y="2705100"/>
          <p14:tracePt t="729" x="7073900" y="2679700"/>
          <p14:tracePt t="746" x="7105650" y="2667000"/>
          <p14:tracePt t="762" x="7143750" y="2667000"/>
          <p14:tracePt t="779" x="7188200" y="2667000"/>
          <p14:tracePt t="795" x="7264400" y="2660650"/>
          <p14:tracePt t="812" x="7385050" y="2628900"/>
          <p14:tracePt t="829" x="7480300" y="2603500"/>
          <p14:tracePt t="845" x="7518400" y="2597150"/>
          <p14:tracePt t="862" x="7524750" y="2597150"/>
          <p14:tracePt t="903" x="7524750" y="2590800"/>
          <p14:tracePt t="960" x="7524750" y="2584450"/>
          <p14:tracePt t="1007" x="7524750" y="2578100"/>
          <p14:tracePt t="1023" x="7531100" y="2578100"/>
          <p14:tracePt t="1033" x="7537450" y="2584450"/>
          <p14:tracePt t="1039" x="7550150" y="2584450"/>
          <p14:tracePt t="1049" x="7569200" y="2597150"/>
          <p14:tracePt t="1062" x="7575550" y="2597150"/>
          <p14:tracePt t="1079" x="7594600" y="2597150"/>
          <p14:tracePt t="1127" x="7600950" y="2590800"/>
          <p14:tracePt t="1287" x="7600950" y="2597150"/>
          <p14:tracePt t="1383" x="7600950" y="2603500"/>
          <p14:tracePt t="1399" x="7600950" y="2609850"/>
          <p14:tracePt t="1695" x="7600950" y="2616200"/>
          <p14:tracePt t="1721" x="7600950" y="2622550"/>
          <p14:tracePt t="1919" x="7594600" y="2609850"/>
          <p14:tracePt t="1927" x="7594600" y="2603500"/>
          <p14:tracePt t="1941" x="7588250" y="2603500"/>
          <p14:tracePt t="1958" x="7588250" y="2597150"/>
          <p14:tracePt t="2191" x="7581900" y="2597150"/>
          <p14:tracePt t="2369" x="7588250" y="2603500"/>
          <p14:tracePt t="2378" x="7588250" y="2609850"/>
          <p14:tracePt t="2390" x="7588250" y="2616200"/>
          <p14:tracePt t="2406" x="7600950" y="2628900"/>
          <p14:tracePt t="2423" x="7607300" y="2635250"/>
          <p14:tracePt t="2440" x="7607300" y="2647950"/>
          <p14:tracePt t="2457" x="7620000" y="2654300"/>
          <p14:tracePt t="2473" x="7626350" y="2667000"/>
          <p14:tracePt t="2490" x="7632700" y="2667000"/>
          <p14:tracePt t="2506" x="7639050" y="2673350"/>
          <p14:tracePt t="2539" x="7645400" y="2673350"/>
          <p14:tracePt t="2556" x="7645400" y="2679700"/>
          <p14:tracePt t="2623" x="7651750" y="2679700"/>
          <p14:tracePt t="2631" x="7658100" y="2686050"/>
          <p14:tracePt t="2647" x="7664450" y="2686050"/>
          <p14:tracePt t="2735" x="7658100" y="2686050"/>
          <p14:tracePt t="2744" x="7651750" y="2679700"/>
          <p14:tracePt t="2751" x="7651750" y="2667000"/>
          <p14:tracePt t="2799" x="7645400" y="2667000"/>
          <p14:tracePt t="2831" x="7639050" y="2667000"/>
          <p14:tracePt t="2847" x="7632700" y="2667000"/>
          <p14:tracePt t="2855" x="7626350" y="2667000"/>
          <p14:tracePt t="2863" x="7620000" y="2660650"/>
          <p14:tracePt t="2879" x="7613650" y="2654300"/>
          <p14:tracePt t="2895" x="7613650" y="2647950"/>
          <p14:tracePt t="2927" x="7607300" y="2641600"/>
          <p14:tracePt t="2943" x="7600950" y="2641600"/>
          <p14:tracePt t="2951" x="7600950" y="2635250"/>
          <p14:tracePt t="2961" x="7594600" y="2635250"/>
          <p14:tracePt t="2984" x="7594600" y="2628900"/>
          <p14:tracePt t="2992" x="7588250" y="2628900"/>
          <p14:tracePt t="3006" x="7588250" y="2622550"/>
          <p14:tracePt t="3023" x="7581900" y="2609850"/>
          <p14:tracePt t="3057" x="7581900" y="2597150"/>
          <p14:tracePt t="3073" x="7575550" y="2597150"/>
          <p14:tracePt t="3359" x="7575550" y="2609850"/>
          <p14:tracePt t="3375" x="7575550" y="2622550"/>
          <p14:tracePt t="3391" x="7575550" y="2635250"/>
          <p14:tracePt t="3399" x="7575550" y="2641600"/>
          <p14:tracePt t="3415" x="7575550" y="2660650"/>
          <p14:tracePt t="3431" x="7575550" y="2705100"/>
          <p14:tracePt t="3448" x="7575550" y="2781300"/>
          <p14:tracePt t="3464" x="7575550" y="2870200"/>
          <p14:tracePt t="3481" x="7575550" y="2978150"/>
          <p14:tracePt t="3497" x="7575550" y="3054350"/>
          <p14:tracePt t="3514" x="7575550" y="3086100"/>
          <p14:tracePt t="3531" x="7569200" y="3098800"/>
          <p14:tracePt t="3548" x="7569200" y="3111500"/>
          <p14:tracePt t="3564" x="7569200" y="3117850"/>
          <p14:tracePt t="3581" x="7569200" y="3143250"/>
          <p14:tracePt t="3598" x="7569200" y="3181350"/>
          <p14:tracePt t="3615" x="7569200" y="3244850"/>
          <p14:tracePt t="3631" x="7569200" y="3289300"/>
          <p14:tracePt t="3648" x="7581900" y="3321050"/>
          <p14:tracePt t="3664" x="7581900" y="3327400"/>
          <p14:tracePt t="3681" x="7581900" y="3333750"/>
          <p14:tracePt t="3703" x="7575550" y="3333750"/>
          <p14:tracePt t="3714" x="7569200" y="3333750"/>
          <p14:tracePt t="3731" x="7550150" y="3321050"/>
          <p14:tracePt t="3747" x="7543800" y="3302000"/>
          <p14:tracePt t="3765" x="7537450" y="3295650"/>
          <p14:tracePt t="3781" x="7537450" y="3282950"/>
          <p14:tracePt t="3798" x="7531100" y="3276600"/>
          <p14:tracePt t="3863" x="7531100" y="3270250"/>
          <p14:tracePt t="3887" x="7531100" y="3263900"/>
          <p14:tracePt t="3895" x="7531100" y="3257550"/>
          <p14:tracePt t="3911" x="7524750" y="3257550"/>
          <p14:tracePt t="3927" x="7524750" y="3251200"/>
          <p14:tracePt t="4032" x="7524750" y="3244850"/>
          <p14:tracePt t="4135" x="7518400" y="3238500"/>
          <p14:tracePt t="4167" x="7512050" y="3238500"/>
          <p14:tracePt t="4184" x="7512050" y="3232150"/>
          <p14:tracePt t="4295" x="7512050" y="3225800"/>
          <p14:tracePt t="4311" x="7512050" y="3219450"/>
          <p14:tracePt t="4319" x="7512050" y="3213100"/>
          <p14:tracePt t="4331" x="7505700" y="3206750"/>
          <p14:tracePt t="4347" x="7505700" y="3200400"/>
          <p14:tracePt t="4364" x="7505700" y="3194050"/>
          <p14:tracePt t="4381" x="7505700" y="3181350"/>
          <p14:tracePt t="4398" x="7505700" y="3175000"/>
          <p14:tracePt t="4415" x="7499350" y="3162300"/>
          <p14:tracePt t="4431" x="7493000" y="3149600"/>
          <p14:tracePt t="4471" x="7493000" y="3143250"/>
          <p14:tracePt t="4519" x="7493000" y="3136900"/>
          <p14:tracePt t="4527" x="7493000" y="3130550"/>
          <p14:tracePt t="4536" x="7493000" y="3124200"/>
          <p14:tracePt t="4551" x="7486650" y="3124200"/>
          <p14:tracePt t="4564" x="7486650" y="3117850"/>
          <p14:tracePt t="4584" x="7486650" y="3111500"/>
          <p14:tracePt t="4943" x="7486650" y="3117850"/>
          <p14:tracePt t="5087" x="7480300" y="3117850"/>
          <p14:tracePt t="8807" x="7480300" y="3111500"/>
          <p14:tracePt t="8823" x="7473950" y="3111500"/>
          <p14:tracePt t="8833" x="7473950" y="3105150"/>
          <p14:tracePt t="8846" x="7473950" y="3098800"/>
          <p14:tracePt t="8862" x="7473950" y="3092450"/>
          <p14:tracePt t="8879" x="7473950" y="3086100"/>
          <p14:tracePt t="8903" x="7473950" y="3079750"/>
          <p14:tracePt t="8912" x="7473950" y="3073400"/>
          <p14:tracePt t="8929" x="7473950" y="3067050"/>
          <p14:tracePt t="8946" x="7473950" y="3060700"/>
          <p14:tracePt t="8962" x="7473950" y="3048000"/>
          <p14:tracePt t="8979" x="7473950" y="3041650"/>
          <p14:tracePt t="8996" x="7473950" y="3016250"/>
          <p14:tracePt t="9012" x="7473950" y="2984500"/>
          <p14:tracePt t="9029" x="7473950" y="2940050"/>
          <p14:tracePt t="9046" x="7473950" y="2895600"/>
          <p14:tracePt t="9063" x="7473950" y="2851150"/>
          <p14:tracePt t="9079" x="7473950" y="2838450"/>
          <p14:tracePt t="9096" x="7473950" y="2819400"/>
          <p14:tracePt t="9112" x="7473950" y="2806700"/>
          <p14:tracePt t="9129" x="7480300" y="2787650"/>
          <p14:tracePt t="9145" x="7486650" y="2762250"/>
          <p14:tracePt t="9162" x="7499350" y="2724150"/>
          <p14:tracePt t="9179" x="7505700" y="2711450"/>
          <p14:tracePt t="9196" x="7512050" y="2698750"/>
          <p14:tracePt t="9212" x="7518400" y="2679700"/>
          <p14:tracePt t="9229" x="7524750" y="2667000"/>
          <p14:tracePt t="9246" x="7531100" y="2647950"/>
          <p14:tracePt t="9263" x="7537450" y="2622550"/>
          <p14:tracePt t="9279" x="7543800" y="2603500"/>
          <p14:tracePt t="9296" x="7550150" y="2584450"/>
          <p14:tracePt t="9312" x="7550150" y="2578100"/>
          <p14:tracePt t="9329" x="7556500" y="2571750"/>
          <p14:tracePt t="9367" x="7562850" y="2565400"/>
          <p14:tracePt t="9407" x="7562850" y="2559050"/>
          <p14:tracePt t="9416" x="7562850" y="2552700"/>
          <p14:tracePt t="9432" x="7562850" y="2540000"/>
          <p14:tracePt t="9439" x="7556500" y="2527300"/>
          <p14:tracePt t="9447" x="7543800" y="2508250"/>
          <p14:tracePt t="9463" x="7512050" y="2463800"/>
          <p14:tracePt t="9479" x="7486650" y="2425700"/>
          <p14:tracePt t="9496" x="7480300" y="2413000"/>
          <p14:tracePt t="9512" x="7473950" y="2406650"/>
          <p14:tracePt t="9529" x="7473950" y="2400300"/>
          <p14:tracePt t="9562" x="7473950" y="2393950"/>
          <p14:tracePt t="9580" x="7473950" y="2387600"/>
          <p14:tracePt t="9596" x="7467600" y="2387600"/>
          <p14:tracePt t="9612" x="7467600" y="2381250"/>
          <p14:tracePt t="9629" x="7467600" y="2374900"/>
          <p14:tracePt t="9645" x="7467600" y="2368550"/>
          <p14:tracePt t="9799" x="7467600" y="2374900"/>
          <p14:tracePt t="9807" x="7467600" y="2381250"/>
          <p14:tracePt t="9816" x="7473950" y="2387600"/>
          <p14:tracePt t="9823" x="7473950" y="2400300"/>
          <p14:tracePt t="9835" x="7486650" y="2406650"/>
          <p14:tracePt t="9851" x="7499350" y="2432050"/>
          <p14:tracePt t="9868" x="7518400" y="2463800"/>
          <p14:tracePt t="9885" x="7537450" y="2508250"/>
          <p14:tracePt t="9902" x="7543800" y="2533650"/>
          <p14:tracePt t="9918" x="7543800" y="2552700"/>
          <p14:tracePt t="9935" x="7543800" y="2571750"/>
          <p14:tracePt t="9951" x="7543800" y="2590800"/>
          <p14:tracePt t="9968" x="7543800" y="2603500"/>
          <p14:tracePt t="9985" x="7543800" y="2616200"/>
          <p14:tracePt t="10019" x="7531100" y="2616200"/>
          <p14:tracePt t="10035" x="7518400" y="2616200"/>
          <p14:tracePt t="10052" x="7505700" y="2616200"/>
          <p14:tracePt t="10069" x="7499350" y="2616200"/>
          <p14:tracePt t="10085" x="7493000" y="2616200"/>
          <p14:tracePt t="10191" x="7486650" y="2616200"/>
          <p14:tracePt t="10199" x="7480300" y="2616200"/>
          <p14:tracePt t="10215" x="7473950" y="2609850"/>
          <p14:tracePt t="10247" x="7467600" y="2609850"/>
          <p14:tracePt t="10287" x="7467600" y="2603500"/>
          <p14:tracePt t="10464" x="7467600" y="2597150"/>
          <p14:tracePt t="10568" x="7454900" y="2597150"/>
          <p14:tracePt t="12209" x="7448550" y="2597150"/>
          <p14:tracePt t="12295" x="7448550" y="2603500"/>
          <p14:tracePt t="12383" x="7442200" y="2616200"/>
          <p14:tracePt t="12391" x="7442200" y="2622550"/>
          <p14:tracePt t="12407" x="7442200" y="2628900"/>
          <p14:tracePt t="12419" x="7442200" y="2635250"/>
          <p14:tracePt t="12559" x="7435850" y="2635250"/>
          <p14:tracePt t="12599" x="7429500" y="2635250"/>
          <p14:tracePt t="12712" x="7435850" y="2635250"/>
          <p14:tracePt t="12719" x="7442200" y="2641600"/>
          <p14:tracePt t="12727" x="7448550" y="2647950"/>
          <p14:tracePt t="12736" x="7448550" y="2660650"/>
          <p14:tracePt t="12752" x="7448550" y="2686050"/>
          <p14:tracePt t="12769" x="7448550" y="2698750"/>
          <p14:tracePt t="12786" x="7448550" y="2711450"/>
          <p14:tracePt t="12802" x="7442200" y="2717800"/>
          <p14:tracePt t="12836" x="7435850" y="2717800"/>
          <p14:tracePt t="12852" x="7429500" y="2724150"/>
          <p14:tracePt t="12869" x="7423150" y="2730500"/>
          <p14:tracePt t="12959" x="7416800" y="2730500"/>
          <p14:tracePt t="12983" x="7410450" y="2730500"/>
          <p14:tracePt t="12991" x="7404100" y="2730500"/>
          <p14:tracePt t="13015" x="7397750" y="2730500"/>
          <p14:tracePt t="13024" x="7397750" y="2724150"/>
          <p14:tracePt t="13036" x="7391400" y="2724150"/>
          <p14:tracePt t="13135" x="7391400" y="2717800"/>
          <p14:tracePt t="13143" x="7391400" y="2711450"/>
          <p14:tracePt t="13152" x="7391400" y="2705100"/>
          <p14:tracePt t="13169" x="7391400" y="2698750"/>
          <p14:tracePt t="13199" x="7391400" y="2692400"/>
          <p14:tracePt t="13215" x="7391400" y="2686050"/>
          <p14:tracePt t="13231" x="7391400" y="2679700"/>
          <p14:tracePt t="13257" x="7391400" y="2673350"/>
          <p14:tracePt t="13273" x="7391400" y="2667000"/>
          <p14:tracePt t="13288" x="7391400" y="2660650"/>
          <p14:tracePt t="13295" x="7397750" y="2660650"/>
          <p14:tracePt t="13311" x="7397750" y="2654300"/>
          <p14:tracePt t="13439" x="7397750" y="2647950"/>
          <p14:tracePt t="13447" x="7397750" y="2641600"/>
          <p14:tracePt t="13463" x="7397750" y="2635250"/>
          <p14:tracePt t="13503" x="7397750" y="2628900"/>
          <p14:tracePt t="13591" x="7397750" y="2622550"/>
          <p14:tracePt t="13599" x="7404100" y="2622550"/>
          <p14:tracePt t="13703" x="7404100" y="2616200"/>
          <p14:tracePt t="14575" x="7404100" y="2622550"/>
          <p14:tracePt t="14583" x="7404100" y="2635250"/>
          <p14:tracePt t="14597" x="7397750" y="2647950"/>
          <p14:tracePt t="14614" x="7385050" y="2667000"/>
          <p14:tracePt t="14631" x="7372350" y="2679700"/>
          <p14:tracePt t="14647" x="7366000" y="2679700"/>
          <p14:tracePt t="14935" x="7372350" y="2679700"/>
          <p14:tracePt t="14951" x="7378700" y="2679700"/>
          <p14:tracePt t="14967" x="7385050" y="2679700"/>
          <p14:tracePt t="14975" x="7385050" y="2686050"/>
          <p14:tracePt t="14992" x="7385050" y="2698750"/>
          <p14:tracePt t="15007" x="7397750" y="2711450"/>
          <p14:tracePt t="15024" x="7404100" y="2736850"/>
          <p14:tracePt t="15040" x="7429500" y="2762250"/>
          <p14:tracePt t="15057" x="7442200" y="2787650"/>
          <p14:tracePt t="15074" x="7454900" y="2813050"/>
          <p14:tracePt t="15091" x="7467600" y="2844800"/>
          <p14:tracePt t="15107" x="7473950" y="2882900"/>
          <p14:tracePt t="15124" x="7480300" y="2908300"/>
          <p14:tracePt t="15141" x="7480300" y="2921000"/>
          <p14:tracePt t="15157" x="7493000" y="2940050"/>
          <p14:tracePt t="15174" x="7512050" y="2965450"/>
          <p14:tracePt t="15191" x="7518400" y="2990850"/>
          <p14:tracePt t="15207" x="7524750" y="3016250"/>
          <p14:tracePt t="15224" x="7537450" y="3022600"/>
          <p14:tracePt t="15240" x="7537450" y="3048000"/>
          <p14:tracePt t="15257" x="7537450" y="3060700"/>
          <p14:tracePt t="15274" x="7537450" y="3073400"/>
          <p14:tracePt t="15290" x="7537450" y="3086100"/>
          <p14:tracePt t="15307" x="7537450" y="3092450"/>
          <p14:tracePt t="15324" x="7537450" y="3098800"/>
          <p14:tracePt t="15399" x="7537450" y="3092450"/>
          <p14:tracePt t="15447" x="7537450" y="3086100"/>
          <p14:tracePt t="15463" x="7531100" y="3079750"/>
          <p14:tracePt t="15479" x="7531100" y="3073400"/>
          <p14:tracePt t="15488" x="7524750" y="3073400"/>
          <p14:tracePt t="15498" x="7524750" y="3067050"/>
          <p14:tracePt t="15513" x="7524750" y="3060700"/>
          <p14:tracePt t="15536" x="7524750" y="3054350"/>
          <p14:tracePt t="15560" x="7518400" y="3054350"/>
          <p14:tracePt t="15567" x="7518400" y="3048000"/>
          <p14:tracePt t="15591" x="7518400" y="3041650"/>
          <p14:tracePt t="15599" x="7512050" y="3041650"/>
          <p14:tracePt t="15792" x="7505700" y="3041650"/>
          <p14:tracePt t="15823" x="7499350" y="3041650"/>
          <p14:tracePt t="15951" x="7493000" y="3048000"/>
          <p14:tracePt t="19895" x="7486650" y="3048000"/>
          <p14:tracePt t="20967" x="7480300" y="3048000"/>
          <p14:tracePt t="23855" x="7480300" y="3054350"/>
          <p14:tracePt t="23871" x="7480300" y="3060700"/>
          <p14:tracePt t="23887" x="7480300" y="3067050"/>
          <p14:tracePt t="23919" x="7480300" y="3073400"/>
          <p14:tracePt t="23927" x="7486650" y="3073400"/>
          <p14:tracePt t="24015" x="7486650" y="3079750"/>
          <p14:tracePt t="24023" x="7493000" y="3079750"/>
          <p14:tracePt t="24031" x="7499350" y="3086100"/>
          <p14:tracePt t="24047" x="7505700" y="3086100"/>
          <p14:tracePt t="24060" x="7512050" y="3092450"/>
          <p14:tracePt t="24077" x="7512050" y="3098800"/>
          <p14:tracePt t="24111" x="7518400" y="3098800"/>
          <p14:tracePt t="24239" x="7524750" y="3105150"/>
          <p14:tracePt t="24255" x="7524750" y="3111500"/>
          <p14:tracePt t="24264" x="7531100" y="3111500"/>
          <p14:tracePt t="24271" x="7531100" y="3117850"/>
          <p14:tracePt t="24280" x="7537450" y="3117850"/>
          <p14:tracePt t="24293" x="7537450" y="3124200"/>
          <p14:tracePt t="24359" x="7543800" y="3124200"/>
          <p14:tracePt t="24367" x="7543800" y="3130550"/>
          <p14:tracePt t="24383" x="7556500" y="3136900"/>
          <p14:tracePt t="24393" x="7556500" y="3143250"/>
          <p14:tracePt t="24410" x="7562850" y="3149600"/>
          <p14:tracePt t="24428" x="7569200" y="3162300"/>
          <p14:tracePt t="24444" x="7575550" y="3168650"/>
          <p14:tracePt t="24460" x="7588250" y="3181350"/>
          <p14:tracePt t="24477" x="7600950" y="3200400"/>
          <p14:tracePt t="24493" x="7613650" y="3219450"/>
          <p14:tracePt t="24511" x="7620000" y="3225800"/>
          <p14:tracePt t="24527" x="7639050" y="3238500"/>
          <p14:tracePt t="24544" x="7645400" y="3282950"/>
          <p14:tracePt t="24560" x="7651750" y="3308350"/>
          <p14:tracePt t="24577" x="7651750" y="3321050"/>
          <p14:tracePt t="24610" x="7658100" y="3327400"/>
          <p14:tracePt t="24627" x="7658100" y="3340100"/>
          <p14:tracePt t="24648" x="7658100" y="3346450"/>
          <p14:tracePt t="24660" x="7658100" y="3352800"/>
          <p14:tracePt t="24847" x="7658100" y="3359150"/>
          <p14:tracePt t="24879" x="7658100" y="3365500"/>
          <p14:tracePt t="24889" x="7658100" y="3371850"/>
          <p14:tracePt t="24904" x="7658100" y="3378200"/>
          <p14:tracePt t="24967" x="7658100" y="3384550"/>
          <p14:tracePt t="24975" x="7651750" y="3384550"/>
          <p14:tracePt t="24991" x="7645400" y="3384550"/>
          <p14:tracePt t="25015" x="7639050" y="3384550"/>
          <p14:tracePt t="25024" x="7632700" y="3384550"/>
          <p14:tracePt t="25041" x="7626350" y="3384550"/>
          <p14:tracePt t="25087" x="7620000" y="3384550"/>
          <p14:tracePt t="25103" x="7613650" y="3384550"/>
          <p14:tracePt t="25111" x="7607300" y="3384550"/>
          <p14:tracePt t="25135" x="7600950" y="3384550"/>
          <p14:tracePt t="25151" x="7594600" y="3384550"/>
          <p14:tracePt t="25167" x="7588250" y="3384550"/>
          <p14:tracePt t="25215" x="7581900" y="3384550"/>
          <p14:tracePt t="25239" x="7575550" y="3384550"/>
          <p14:tracePt t="25247" x="7569200" y="3384550"/>
          <p14:tracePt t="25263" x="7562850" y="3384550"/>
          <p14:tracePt t="25279" x="7556500" y="3384550"/>
          <p14:tracePt t="25415" x="7550150" y="3384550"/>
          <p14:tracePt t="25456" x="7550150" y="3378200"/>
          <p14:tracePt t="25473" x="7543800" y="3378200"/>
          <p14:tracePt t="25503" x="7537450" y="3378200"/>
          <p14:tracePt t="25535" x="7531100" y="3378200"/>
          <p14:tracePt t="25687" x="7531100" y="3384550"/>
          <p14:tracePt t="25727" x="7531100" y="3390900"/>
          <p14:tracePt t="25753" x="7531100" y="3397250"/>
          <p14:tracePt t="25769" x="7537450" y="3397250"/>
          <p14:tracePt t="25776" x="7543800" y="3397250"/>
          <p14:tracePt t="25792" x="7543800" y="3416300"/>
          <p14:tracePt t="25809" x="7550150" y="3429000"/>
          <p14:tracePt t="25825" x="7550150" y="3435350"/>
          <p14:tracePt t="25842" x="7550150" y="3448050"/>
          <p14:tracePt t="25859" x="7556500" y="3460750"/>
          <p14:tracePt t="25875" x="7556500" y="3473450"/>
          <p14:tracePt t="25892" x="7556500" y="3498850"/>
          <p14:tracePt t="25910" x="7556500" y="3530600"/>
          <p14:tracePt t="25926" x="7550150" y="3568700"/>
          <p14:tracePt t="25943" x="7543800" y="3600450"/>
          <p14:tracePt t="25959" x="7543800" y="3638550"/>
          <p14:tracePt t="25975" x="7537450" y="3670300"/>
          <p14:tracePt t="25992" x="7524750" y="3695700"/>
          <p14:tracePt t="26009" x="7518400" y="3727450"/>
          <p14:tracePt t="26026" x="7512050" y="3740150"/>
          <p14:tracePt t="26042" x="7505700" y="3759200"/>
          <p14:tracePt t="26076" x="7499350" y="3759200"/>
          <p14:tracePt t="26119" x="7493000" y="3759200"/>
          <p14:tracePt t="26200" x="7493000" y="3765550"/>
          <p14:tracePt t="26207" x="7493000" y="3771900"/>
          <p14:tracePt t="26224" x="7493000" y="3784600"/>
          <p14:tracePt t="26239" x="7493000" y="3797300"/>
          <p14:tracePt t="26247" x="7493000" y="3803650"/>
          <p14:tracePt t="26259" x="7493000" y="3810000"/>
          <p14:tracePt t="26280" x="7493000" y="3816350"/>
          <p14:tracePt t="26292" x="7493000" y="3822700"/>
          <p14:tracePt t="26309" x="7493000" y="3835400"/>
          <p14:tracePt t="26325" x="7493000" y="3841750"/>
          <p14:tracePt t="26342" x="7493000" y="3854450"/>
          <p14:tracePt t="26359" x="7493000" y="3879850"/>
          <p14:tracePt t="26375" x="7493000" y="3886200"/>
          <p14:tracePt t="26392" x="7493000" y="3911600"/>
          <p14:tracePt t="26409" x="7493000" y="3930650"/>
          <p14:tracePt t="26425" x="7505700" y="3943350"/>
          <p14:tracePt t="26442" x="7505700" y="3956050"/>
          <p14:tracePt t="26460" x="7505700" y="3962400"/>
          <p14:tracePt t="26476" x="7512050" y="3987800"/>
          <p14:tracePt t="26492" x="7512050" y="4013200"/>
          <p14:tracePt t="26509" x="7512050" y="4044950"/>
          <p14:tracePt t="26525" x="7512050" y="4089400"/>
          <p14:tracePt t="26543" x="7512050" y="4127500"/>
          <p14:tracePt t="26559" x="7512050" y="4171950"/>
          <p14:tracePt t="26576" x="7512050" y="4203700"/>
          <p14:tracePt t="26593" x="7512050" y="4229100"/>
          <p14:tracePt t="26609" x="7512050" y="4260850"/>
          <p14:tracePt t="26626" x="7512050" y="4286250"/>
          <p14:tracePt t="26642" x="7505700" y="4298950"/>
          <p14:tracePt t="26659" x="7505700" y="4305300"/>
          <p14:tracePt t="26743" x="7505700" y="4311650"/>
          <p14:tracePt t="26767" x="7499350" y="4318000"/>
          <p14:tracePt t="26815" x="7499350" y="4324350"/>
          <p14:tracePt t="27007" x="7493000" y="4324350"/>
          <p14:tracePt t="27087" x="7493000" y="4318000"/>
          <p14:tracePt t="27303" x="7493000" y="4311650"/>
          <p14:tracePt t="27471" x="7486650" y="4311650"/>
          <p14:tracePt t="27551" x="7486650" y="4305300"/>
          <p14:tracePt t="27711" x="7480300" y="4305300"/>
          <p14:tracePt t="28463" x="7480300" y="4298950"/>
          <p14:tracePt t="28519" x="7473950" y="4298950"/>
          <p14:tracePt t="28567" x="7467600" y="4298950"/>
          <p14:tracePt t="28895" x="7467600" y="4292600"/>
          <p14:tracePt t="28967" x="7461250" y="4286250"/>
          <p14:tracePt t="29023" x="7454900" y="4286250"/>
          <p14:tracePt t="29047" x="7448550" y="4286250"/>
          <p14:tracePt t="29055" x="7448550" y="4279900"/>
          <p14:tracePt t="29079" x="7448550" y="4273550"/>
          <p14:tracePt t="29191" x="7442200" y="4273550"/>
          <p14:tracePt t="29383" x="7442200" y="4267200"/>
          <p14:tracePt t="29567" x="7448550" y="4267200"/>
          <p14:tracePt t="29593" x="7448550" y="4260850"/>
          <p14:tracePt t="29608" x="7448550" y="4254500"/>
          <p14:tracePt t="29623" x="7454900" y="4254500"/>
          <p14:tracePt t="29695" x="7461250" y="4254500"/>
          <p14:tracePt t="29703" x="7461250" y="4248150"/>
          <p14:tracePt t="29919" x="7461250" y="4241800"/>
          <p14:tracePt t="29927" x="7461250" y="4229100"/>
          <p14:tracePt t="29944" x="7461250" y="4216400"/>
          <p14:tracePt t="29957" x="7461250" y="4165600"/>
          <p14:tracePt t="29974" x="7499350" y="3994150"/>
          <p14:tracePt t="29991" x="7531100" y="3835400"/>
          <p14:tracePt t="30010" x="7537450" y="3695700"/>
          <p14:tracePt t="30024" x="7543800" y="3663950"/>
          <p14:tracePt t="30167" x="7550150" y="3657600"/>
          <p14:tracePt t="30199" x="7620000" y="3752850"/>
          <p14:tracePt t="30207" x="7721600" y="3949700"/>
          <p14:tracePt t="30215" x="7766050" y="4013200"/>
          <p14:tracePt t="30231" x="7759700" y="4006850"/>
          <p14:tracePt t="30247" x="7772400" y="4000500"/>
          <p14:tracePt t="30258" x="7791450" y="3994150"/>
          <p14:tracePt t="30274" x="7835900" y="3943350"/>
          <p14:tracePt t="30291" x="7848600" y="3917950"/>
          <p14:tracePt t="30307" x="7829550" y="3892550"/>
          <p14:tracePt t="30324" x="7823200" y="3879850"/>
          <p14:tracePt t="30341" x="7816850" y="3867150"/>
          <p14:tracePt t="30358" x="7816850" y="3848100"/>
          <p14:tracePt t="30374" x="7861300" y="3771900"/>
          <p14:tracePt t="30391" x="8064500" y="3486150"/>
          <p14:tracePt t="30408" x="8140700" y="3308350"/>
          <p14:tracePt t="30424" x="8191500" y="3175000"/>
          <p14:tracePt t="30441" x="8223250" y="2946400"/>
          <p14:tracePt t="30457" x="8172450" y="2800350"/>
          <p14:tracePt t="30478" x="8096250" y="2692400"/>
          <p14:tracePt t="30491" x="8007350" y="2641600"/>
          <p14:tracePt t="30507" x="7950200" y="2590800"/>
          <p14:tracePt t="30524" x="7886700" y="2501900"/>
          <p14:tracePt t="30541" x="7727950" y="2400300"/>
          <p14:tracePt t="30557" x="7308850" y="2279650"/>
          <p14:tracePt t="30574" x="6616700" y="2209800"/>
          <p14:tracePt t="30591" x="5695950" y="2235200"/>
          <p14:tracePt t="30607" x="5619750" y="2273300"/>
          <p14:tracePt t="30624" x="5689600" y="2362200"/>
          <p14:tracePt t="30641" x="5911850" y="2451100"/>
          <p14:tracePt t="30657" x="6242050" y="2508250"/>
          <p14:tracePt t="30674" x="6483350" y="2641600"/>
          <p14:tracePt t="30691" x="6661150" y="2800350"/>
          <p14:tracePt t="30707" x="6737350" y="2901950"/>
          <p14:tracePt t="30724" x="6724650" y="2940050"/>
          <p14:tracePt t="30741" x="6635750" y="2997200"/>
          <p14:tracePt t="30758" x="6559550" y="3048000"/>
          <p14:tracePt t="30775" x="6553200" y="3060700"/>
          <p14:tracePt t="30791" x="6553200" y="3079750"/>
          <p14:tracePt t="30808" x="6553200" y="3149600"/>
          <p14:tracePt t="30824" x="6540500" y="3251200"/>
          <p14:tracePt t="30841" x="6534150" y="3359150"/>
          <p14:tracePt t="30857" x="6508750" y="3467100"/>
          <p14:tracePt t="30874" x="6496050" y="3549650"/>
          <p14:tracePt t="30891" x="6489700" y="3581400"/>
          <p14:tracePt t="30907" x="6489700" y="3600450"/>
          <p14:tracePt t="30924" x="6489700" y="3613150"/>
          <p14:tracePt t="30941" x="6489700" y="3670300"/>
          <p14:tracePt t="30957" x="6470650" y="3784600"/>
          <p14:tracePt t="30974" x="6419850" y="3968750"/>
          <p14:tracePt t="30991" x="6280150" y="4311650"/>
          <p14:tracePt t="31007" x="6172200" y="4584700"/>
          <p14:tracePt t="31024" x="6070600" y="4819650"/>
          <p14:tracePt t="31041" x="6032500" y="4965700"/>
          <p14:tracePt t="31057" x="6013450" y="5016500"/>
          <p14:tracePt t="31151" x="6013450" y="5022850"/>
          <p14:tracePt t="31161" x="6013450" y="5029200"/>
          <p14:tracePt t="31167" x="6013450" y="5035550"/>
          <p14:tracePt t="31176" x="6013450" y="5048250"/>
          <p14:tracePt t="31191" x="6013450" y="5060950"/>
          <p14:tracePt t="31239" x="6007100" y="5067300"/>
          <p14:tracePt t="31247" x="6000750" y="5067300"/>
          <p14:tracePt t="31257" x="5988050" y="5067300"/>
          <p14:tracePt t="31274" x="5969000" y="5067300"/>
          <p14:tracePt t="31291" x="5930900" y="5067300"/>
          <p14:tracePt t="31307" x="5892800" y="5073650"/>
          <p14:tracePt t="31325" x="5867400" y="5092700"/>
          <p14:tracePt t="31341" x="5822950" y="5156200"/>
          <p14:tracePt t="31358" x="5543550" y="5461000"/>
          <p14:tracePt t="31375" x="5441950" y="5638800"/>
          <p14:tracePt t="31391" x="5422900" y="5886450"/>
          <p14:tracePt t="31407" x="5422900" y="6026150"/>
          <p14:tracePt t="31424" x="5422900" y="6102350"/>
          <p14:tracePt t="31441" x="5403850" y="6165850"/>
          <p14:tracePt t="31457" x="5372100" y="6178550"/>
          <p14:tracePt t="31474" x="5365750" y="6184900"/>
          <p14:tracePt t="31535" x="5365750" y="6191250"/>
          <p14:tracePt t="31559" x="5365750" y="6197600"/>
          <p14:tracePt t="31583" x="5372100" y="6203950"/>
          <p14:tracePt t="31591" x="5384800" y="6203950"/>
          <p14:tracePt t="31607" x="5397500" y="6203950"/>
          <p14:tracePt t="31616" x="5403850" y="6197600"/>
          <p14:tracePt t="31624" x="5403850" y="6184900"/>
          <p14:tracePt t="31641" x="5403850" y="6140450"/>
          <p14:tracePt t="31658" x="5403850" y="6102350"/>
          <p14:tracePt t="31674" x="5422900" y="6038850"/>
          <p14:tracePt t="31691" x="5441950" y="6000750"/>
          <p14:tracePt t="31708" x="5448300" y="5975350"/>
          <p14:tracePt t="31724" x="5448300" y="5969000"/>
          <p14:tracePt t="31741" x="5448300" y="5962650"/>
          <p14:tracePt t="31757" x="5441950" y="5962650"/>
          <p14:tracePt t="31775" x="5435600" y="5962650"/>
          <p14:tracePt t="31791" x="5435600" y="5949950"/>
          <p14:tracePt t="31807" x="5435600" y="5943600"/>
          <p14:tracePt t="31824" x="5435600" y="5937250"/>
          <p14:tracePt t="31855" x="5435600" y="5930900"/>
          <p14:tracePt t="31967" x="5429250" y="5930900"/>
          <p14:tracePt t="31983" x="5429250" y="5937250"/>
          <p14:tracePt t="31999" x="5429250" y="5943600"/>
          <p14:tracePt t="32007" x="5422900" y="5943600"/>
          <p14:tracePt t="32015" x="5422900" y="5949950"/>
          <p14:tracePt t="32111" x="5422900" y="5943600"/>
          <p14:tracePt t="32199" x="5422900" y="5937250"/>
          <p14:tracePt t="32207" x="5429250" y="5930900"/>
          <p14:tracePt t="32215" x="5429250" y="5924550"/>
          <p14:tracePt t="32231" x="5429250" y="5918200"/>
          <p14:tracePt t="32241" x="5435600" y="5911850"/>
          <p14:tracePt t="32257" x="5448300" y="5905500"/>
          <p14:tracePt t="32274" x="5454650" y="5905500"/>
          <p14:tracePt t="32291" x="5461000" y="5905500"/>
          <p14:tracePt t="32312" x="5467350" y="5905500"/>
          <p14:tracePt t="32335" x="5473700" y="5905500"/>
          <p14:tracePt t="32344" x="5480050" y="5899150"/>
          <p14:tracePt t="32663" x="5480050" y="5905500"/>
          <p14:tracePt t="32679" x="5480050" y="5911850"/>
          <p14:tracePt t="32688" x="5480050" y="5918200"/>
          <p14:tracePt t="32701" x="5480050" y="5930900"/>
          <p14:tracePt t="32718" x="5480050" y="5981700"/>
          <p14:tracePt t="32735" x="5473700" y="6070600"/>
          <p14:tracePt t="32752" x="5473700" y="6146800"/>
          <p14:tracePt t="32768" x="5467350" y="6229350"/>
          <p14:tracePt t="32785" x="5467350" y="6318250"/>
          <p14:tracePt t="32802" x="5473700" y="6413500"/>
          <p14:tracePt t="32818" x="5473700" y="6496050"/>
          <p14:tracePt t="32835" x="5473700" y="6559550"/>
          <p14:tracePt t="32852" x="5473700" y="6616700"/>
          <p14:tracePt t="32869" x="5480050" y="6673850"/>
          <p14:tracePt t="32885" x="5480050" y="6743700"/>
          <p14:tracePt t="32902" x="5480050" y="6807200"/>
          <p14:tracePt t="32919" x="5480050" y="6851650"/>
          <p14:tracePt t="32936" x="5492750" y="6851650"/>
          <p14:tracePt t="32951" x="5499100" y="6851650"/>
          <p14:tracePt t="32968" x="5505450" y="6851650"/>
          <p14:tracePt t="32991" x="5518150" y="6851650"/>
          <p14:tracePt t="33007" x="5524500" y="6851650"/>
          <p14:tracePt t="33018" x="5530850" y="6851650"/>
          <p14:tracePt t="33035" x="5543550" y="6851650"/>
          <p14:tracePt t="33052" x="5556250" y="6851650"/>
          <p14:tracePt t="33068" x="5568950" y="6851650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924800" cy="609600"/>
          </a:xfrm>
        </p:spPr>
        <p:txBody>
          <a:bodyPr/>
          <a:lstStyle/>
          <a:p>
            <a:r>
              <a:rPr lang="en-US" sz="2800" dirty="0" smtClean="0"/>
              <a:t>How does the SEM Result in a Moderator Effect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This is a bivariate “mixture distribution” of the correlations for Criterion 3 (PROMIS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7A0019"/>
                </a:solidFill>
              </a:rPr>
              <a:t>The moderator effect simply “unpacks” that mixture</a:t>
            </a:r>
            <a:endParaRPr lang="en-US" dirty="0">
              <a:solidFill>
                <a:srgbClr val="7A0019"/>
              </a:solidFill>
            </a:endParaRPr>
          </a:p>
        </p:txBody>
      </p:sp>
      <p:pic>
        <p:nvPicPr>
          <p:cNvPr id="4" name="image5.png"/>
          <p:cNvPicPr/>
          <p:nvPr/>
        </p:nvPicPr>
        <p:blipFill>
          <a:blip r:embed="rId4"/>
          <a:srcRect/>
          <a:stretch>
            <a:fillRect/>
          </a:stretch>
        </p:blipFill>
        <p:spPr>
          <a:xfrm>
            <a:off x="1337530" y="1828800"/>
            <a:ext cx="7129462" cy="3543300"/>
          </a:xfrm>
          <a:prstGeom prst="rect">
            <a:avLst/>
          </a:prstGeom>
          <a:ln/>
        </p:spPr>
      </p:pic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29817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 advTm="31085">
        <p15:prstTrans prst="fallOver"/>
      </p:transition>
    </mc:Choice>
    <mc:Fallback>
      <p:transition spd="slow" advTm="31085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911" x="5562600" y="6851650"/>
          <p14:tracePt t="3951" x="5600700" y="6832600"/>
          <p14:tracePt t="3959" x="5664200" y="6807200"/>
          <p14:tracePt t="3967" x="5784850" y="6750050"/>
          <p14:tracePt t="3983" x="5981700" y="6654800"/>
          <p14:tracePt t="4000" x="6089650" y="6559550"/>
          <p14:tracePt t="4016" x="6108700" y="6546850"/>
          <p14:tracePt t="4033" x="6140450" y="6489700"/>
          <p14:tracePt t="4050" x="6223000" y="6407150"/>
          <p14:tracePt t="4066" x="6343650" y="6330950"/>
          <p14:tracePt t="4083" x="6445250" y="6267450"/>
          <p14:tracePt t="4100" x="6508750" y="6178550"/>
          <p14:tracePt t="4116" x="6610350" y="5962650"/>
          <p14:tracePt t="4133" x="6705600" y="5619750"/>
          <p14:tracePt t="4150" x="6731000" y="5264150"/>
          <p14:tracePt t="4167" x="6686550" y="4864100"/>
          <p14:tracePt t="4183" x="6642100" y="4622800"/>
          <p14:tracePt t="4200" x="6604000" y="4400550"/>
          <p14:tracePt t="4216" x="6540500" y="4184650"/>
          <p14:tracePt t="4233" x="6515100" y="3981450"/>
          <p14:tracePt t="4250" x="6496050" y="3822700"/>
          <p14:tracePt t="4266" x="6508750" y="3714750"/>
          <p14:tracePt t="4283" x="6527800" y="3657600"/>
          <p14:tracePt t="4300" x="6527800" y="3600450"/>
          <p14:tracePt t="4316" x="6527800" y="3562350"/>
          <p14:tracePt t="4333" x="6477000" y="3473450"/>
          <p14:tracePt t="4350" x="6400800" y="3359150"/>
          <p14:tracePt t="4367" x="6197600" y="3130550"/>
          <p14:tracePt t="4383" x="6140450" y="2984500"/>
          <p14:tracePt t="4400" x="6089650" y="2825750"/>
          <p14:tracePt t="4417" x="6038850" y="2679700"/>
          <p14:tracePt t="4433" x="5969000" y="2495550"/>
          <p14:tracePt t="4450" x="5861050" y="2292350"/>
          <p14:tracePt t="4467" x="5727700" y="2127250"/>
          <p14:tracePt t="4483" x="5562600" y="2012950"/>
          <p14:tracePt t="4500" x="5486400" y="1911350"/>
          <p14:tracePt t="4516" x="5461000" y="1885950"/>
          <p14:tracePt t="4550" x="5461000" y="1898650"/>
          <p14:tracePt t="4567" x="5461000" y="2012950"/>
          <p14:tracePt t="4583" x="5429250" y="2101850"/>
          <p14:tracePt t="4600" x="5384800" y="2184400"/>
          <p14:tracePt t="4616" x="5365750" y="2190750"/>
          <p14:tracePt t="4633" x="5346700" y="2184400"/>
          <p14:tracePt t="4650" x="5314950" y="2171700"/>
          <p14:tracePt t="4666" x="5289550" y="2159000"/>
          <p14:tracePt t="4683" x="5283200" y="2152650"/>
          <p14:tracePt t="4700" x="5270500" y="2152650"/>
          <p14:tracePt t="4716" x="5264150" y="2171700"/>
          <p14:tracePt t="4733" x="5226050" y="2235200"/>
          <p14:tracePt t="4750" x="5156200" y="2368550"/>
          <p14:tracePt t="4767" x="5010150" y="2660650"/>
          <p14:tracePt t="4783" x="4902200" y="2914650"/>
          <p14:tracePt t="4800" x="4749800" y="3232150"/>
          <p14:tracePt t="4816" x="4629150" y="3473450"/>
          <p14:tracePt t="4833" x="4540250" y="3695700"/>
          <p14:tracePt t="4850" x="4514850" y="3879850"/>
          <p14:tracePt t="4866" x="4527550" y="4019550"/>
          <p14:tracePt t="4883" x="4578350" y="4108450"/>
          <p14:tracePt t="4900" x="4654550" y="4159250"/>
          <p14:tracePt t="4916" x="4781550" y="4210050"/>
          <p14:tracePt t="4933" x="4883150" y="4260850"/>
          <p14:tracePt t="4950" x="4914900" y="4292600"/>
          <p14:tracePt t="4966" x="4921250" y="4318000"/>
          <p14:tracePt t="4983" x="4902200" y="4432300"/>
          <p14:tracePt t="4999" x="4838700" y="4641850"/>
          <p14:tracePt t="5016" x="4787900" y="4876800"/>
          <p14:tracePt t="5033" x="4787900" y="4978400"/>
          <p14:tracePt t="5263" x="4749800" y="4991100"/>
          <p14:tracePt t="5271" x="4648200" y="5010150"/>
          <p14:tracePt t="5279" x="4508500" y="5003800"/>
          <p14:tracePt t="5288" x="4381500" y="4972050"/>
          <p14:tracePt t="5305" x="4114800" y="4908550"/>
          <p14:tracePt t="5322" x="3924300" y="4857750"/>
          <p14:tracePt t="5339" x="3797300" y="4819650"/>
          <p14:tracePt t="5355" x="3733800" y="4794250"/>
          <p14:tracePt t="5372" x="3714750" y="4794250"/>
          <p14:tracePt t="5389" x="3714750" y="4787900"/>
          <p14:tracePt t="5405" x="3708400" y="4787900"/>
          <p14:tracePt t="5422" x="3695700" y="4775200"/>
          <p14:tracePt t="5439" x="3651250" y="4762500"/>
          <p14:tracePt t="5455" x="3632200" y="4749800"/>
          <p14:tracePt t="5472" x="3619500" y="4749800"/>
          <p14:tracePt t="5488" x="3587750" y="4718050"/>
          <p14:tracePt t="5505" x="3505200" y="4667250"/>
          <p14:tracePt t="5521" x="3378200" y="4603750"/>
          <p14:tracePt t="5538" x="3225800" y="4521200"/>
          <p14:tracePt t="5555" x="3079750" y="4432300"/>
          <p14:tracePt t="5572" x="2990850" y="4375150"/>
          <p14:tracePt t="5588" x="2959100" y="4362450"/>
          <p14:tracePt t="5605" x="2946400" y="4356100"/>
          <p14:tracePt t="5622" x="2946400" y="4349750"/>
          <p14:tracePt t="5639" x="2927350" y="4343400"/>
          <p14:tracePt t="5655" x="2914650" y="4324350"/>
          <p14:tracePt t="5672" x="2895600" y="4286250"/>
          <p14:tracePt t="5688" x="2882900" y="4254500"/>
          <p14:tracePt t="5705" x="2876550" y="4216400"/>
          <p14:tracePt t="5722" x="2876550" y="4178300"/>
          <p14:tracePt t="5738" x="2876550" y="4159250"/>
          <p14:tracePt t="5755" x="2876550" y="4152900"/>
          <p14:tracePt t="5772" x="2882900" y="4146550"/>
          <p14:tracePt t="5788" x="2901950" y="4159250"/>
          <p14:tracePt t="5805" x="2921000" y="4165600"/>
          <p14:tracePt t="5822" x="2952750" y="4178300"/>
          <p14:tracePt t="5839" x="3016250" y="4178300"/>
          <p14:tracePt t="5855" x="3054350" y="4171950"/>
          <p14:tracePt t="5872" x="3098800" y="4171950"/>
          <p14:tracePt t="5888" x="3105150" y="4171950"/>
          <p14:tracePt t="5922" x="3098800" y="4159250"/>
          <p14:tracePt t="5938" x="3079750" y="4133850"/>
          <p14:tracePt t="5955" x="3041650" y="4108450"/>
          <p14:tracePt t="5972" x="3016250" y="4083050"/>
          <p14:tracePt t="5988" x="3003550" y="4083050"/>
          <p14:tracePt t="6063" x="3009900" y="4095750"/>
          <p14:tracePt t="6071" x="3016250" y="4108450"/>
          <p14:tracePt t="6079" x="3022600" y="4121150"/>
          <p14:tracePt t="6088" x="3028950" y="4146550"/>
          <p14:tracePt t="6105" x="3048000" y="4184650"/>
          <p14:tracePt t="6122" x="3060700" y="4222750"/>
          <p14:tracePt t="6139" x="3073400" y="4241800"/>
          <p14:tracePt t="6155" x="3086100" y="4267200"/>
          <p14:tracePt t="6172" x="3117850" y="4311650"/>
          <p14:tracePt t="6188" x="3136900" y="4337050"/>
          <p14:tracePt t="6205" x="3155950" y="4375150"/>
          <p14:tracePt t="6221" x="3168650" y="4387850"/>
          <p14:tracePt t="6238" x="3175000" y="4387850"/>
          <p14:tracePt t="6256" x="3181350" y="4387850"/>
          <p14:tracePt t="6271" x="3187700" y="4381500"/>
          <p14:tracePt t="6320" x="3194050" y="4381500"/>
          <p14:tracePt t="6327" x="3200400" y="4381500"/>
          <p14:tracePt t="6338" x="3200400" y="4387850"/>
          <p14:tracePt t="6355" x="3219450" y="4387850"/>
          <p14:tracePt t="6371" x="3225800" y="4387850"/>
          <p14:tracePt t="6664" x="3225800" y="4375150"/>
          <p14:tracePt t="6672" x="3225800" y="4368800"/>
          <p14:tracePt t="6685" x="3225800" y="4362450"/>
          <p14:tracePt t="6702" x="3219450" y="4343400"/>
          <p14:tracePt t="6719" x="3219450" y="4337050"/>
          <p14:tracePt t="6735" x="3219450" y="4330700"/>
          <p14:tracePt t="6752" x="3213100" y="4330700"/>
          <p14:tracePt t="6887" x="3206750" y="4330700"/>
          <p14:tracePt t="6895" x="3187700" y="4330700"/>
          <p14:tracePt t="6904" x="3175000" y="4343400"/>
          <p14:tracePt t="6919" x="3143250" y="4349750"/>
          <p14:tracePt t="6936" x="3105150" y="4349750"/>
          <p14:tracePt t="6953" x="3067050" y="4330700"/>
          <p14:tracePt t="6969" x="3048000" y="4318000"/>
          <p14:tracePt t="6986" x="3028950" y="4286250"/>
          <p14:tracePt t="7002" x="3009900" y="4260850"/>
          <p14:tracePt t="7019" x="3003550" y="4248150"/>
          <p14:tracePt t="7036" x="3003550" y="4241800"/>
          <p14:tracePt t="7052" x="2997200" y="4241800"/>
          <p14:tracePt t="7085" x="2990850" y="4241800"/>
          <p14:tracePt t="7102" x="2990850" y="4235450"/>
          <p14:tracePt t="7119" x="2978150" y="4235450"/>
          <p14:tracePt t="7152" x="2978150" y="4229100"/>
          <p14:tracePt t="7168" x="2971800" y="4222750"/>
          <p14:tracePt t="7185" x="2965450" y="4216400"/>
          <p14:tracePt t="7202" x="2959100" y="4210050"/>
          <p14:tracePt t="7219" x="2959100" y="4203700"/>
          <p14:tracePt t="7235" x="2959100" y="4191000"/>
          <p14:tracePt t="7252" x="2959100" y="4184650"/>
          <p14:tracePt t="7268" x="2959100" y="4178300"/>
          <p14:tracePt t="7369" x="2952750" y="4178300"/>
          <p14:tracePt t="7528" x="2959100" y="4178300"/>
          <p14:tracePt t="7535" x="2971800" y="4178300"/>
          <p14:tracePt t="7549" x="2978150" y="4178300"/>
          <p14:tracePt t="7566" x="3009900" y="4184650"/>
          <p14:tracePt t="7583" x="3048000" y="4184650"/>
          <p14:tracePt t="7599" x="3067050" y="4184650"/>
          <p14:tracePt t="7616" x="3073400" y="4184650"/>
          <p14:tracePt t="7633" x="3092450" y="4184650"/>
          <p14:tracePt t="7649" x="3117850" y="4184650"/>
          <p14:tracePt t="7666" x="3136900" y="4184650"/>
          <p14:tracePt t="7682" x="3181350" y="4197350"/>
          <p14:tracePt t="7699" x="3257550" y="4191000"/>
          <p14:tracePt t="7716" x="3327400" y="4191000"/>
          <p14:tracePt t="7733" x="3378200" y="4184650"/>
          <p14:tracePt t="7749" x="3429000" y="4178300"/>
          <p14:tracePt t="7766" x="3454400" y="4165600"/>
          <p14:tracePt t="7783" x="3486150" y="4140200"/>
          <p14:tracePt t="7800" x="3511550" y="4121150"/>
          <p14:tracePt t="7816" x="3530600" y="4102100"/>
          <p14:tracePt t="7832" x="3556000" y="4095750"/>
          <p14:tracePt t="7849" x="3568700" y="4083050"/>
          <p14:tracePt t="7866" x="3581400" y="4070350"/>
          <p14:tracePt t="7882" x="3619500" y="4051300"/>
          <p14:tracePt t="7899" x="3676650" y="4025900"/>
          <p14:tracePt t="7916" x="3721100" y="4019550"/>
          <p14:tracePt t="7932" x="3752850" y="4019550"/>
          <p14:tracePt t="8031" x="3759200" y="4019550"/>
          <p14:tracePt t="8039" x="3765550" y="4019550"/>
          <p14:tracePt t="8049" x="3790950" y="4019550"/>
          <p14:tracePt t="8066" x="3822700" y="4019550"/>
          <p14:tracePt t="8082" x="3873500" y="4019550"/>
          <p14:tracePt t="8099" x="3917950" y="4006850"/>
          <p14:tracePt t="8115" x="3962400" y="3981450"/>
          <p14:tracePt t="8133" x="3994150" y="3975100"/>
          <p14:tracePt t="8150" x="4044950" y="3962400"/>
          <p14:tracePt t="8167" x="4127500" y="3949700"/>
          <p14:tracePt t="8183" x="4159250" y="3937000"/>
          <p14:tracePt t="8199" x="4191000" y="3917950"/>
          <p14:tracePt t="8216" x="4235450" y="3911600"/>
          <p14:tracePt t="8232" x="4267200" y="3911600"/>
          <p14:tracePt t="8249" x="4324350" y="3911600"/>
          <p14:tracePt t="8265" x="4419600" y="3911600"/>
          <p14:tracePt t="8283" x="4521200" y="3911600"/>
          <p14:tracePt t="8299" x="4641850" y="3937000"/>
          <p14:tracePt t="8316" x="4762500" y="3975100"/>
          <p14:tracePt t="8332" x="4857750" y="4006850"/>
          <p14:tracePt t="8349" x="4946650" y="4032250"/>
          <p14:tracePt t="8365" x="5022850" y="4044950"/>
          <p14:tracePt t="8383" x="5162550" y="4057650"/>
          <p14:tracePt t="8399" x="5257800" y="4095750"/>
          <p14:tracePt t="8416" x="5346700" y="4146550"/>
          <p14:tracePt t="8433" x="5422900" y="4197350"/>
          <p14:tracePt t="8449" x="5441950" y="4216400"/>
          <p14:tracePt t="8487" x="5448300" y="4216400"/>
          <p14:tracePt t="8503" x="5448300" y="4210050"/>
          <p14:tracePt t="8516" x="5448300" y="4197350"/>
          <p14:tracePt t="8532" x="5441950" y="4178300"/>
          <p14:tracePt t="8549" x="5441950" y="4165600"/>
          <p14:tracePt t="8565" x="5429250" y="4127500"/>
          <p14:tracePt t="8583" x="5429250" y="4051300"/>
          <p14:tracePt t="8599" x="5461000" y="3892550"/>
          <p14:tracePt t="8616" x="5505450" y="3632200"/>
          <p14:tracePt t="8632" x="5600700" y="3225800"/>
          <p14:tracePt t="8649" x="5626100" y="2749550"/>
          <p14:tracePt t="8665" x="5626100" y="2355850"/>
          <p14:tracePt t="8682" x="5600700" y="2139950"/>
          <p14:tracePt t="8699" x="5575300" y="2038350"/>
          <p14:tracePt t="8716" x="5575300" y="1936750"/>
          <p14:tracePt t="8733" x="5575300" y="1879600"/>
          <p14:tracePt t="8749" x="5575300" y="1828800"/>
          <p14:tracePt t="8766" x="5575300" y="1797050"/>
          <p14:tracePt t="8783" x="5556250" y="1727200"/>
          <p14:tracePt t="8799" x="5537200" y="1695450"/>
          <p14:tracePt t="8815" x="5524500" y="1670050"/>
          <p14:tracePt t="8832" x="5486400" y="1638300"/>
          <p14:tracePt t="8849" x="5422900" y="1600200"/>
          <p14:tracePt t="8865" x="5334000" y="1549400"/>
          <p14:tracePt t="8882" x="5226050" y="1517650"/>
          <p14:tracePt t="8899" x="5105400" y="1492250"/>
          <p14:tracePt t="8916" x="5003800" y="1492250"/>
          <p14:tracePt t="8932" x="4883150" y="1492250"/>
          <p14:tracePt t="8949" x="4679950" y="1524000"/>
          <p14:tracePt t="8966" x="4387850" y="1581150"/>
          <p14:tracePt t="8983" x="3683000" y="1708150"/>
          <p14:tracePt t="8999" x="3149600" y="1835150"/>
          <p14:tracePt t="9015" x="2508250" y="2000250"/>
          <p14:tracePt t="9032" x="1784350" y="2203450"/>
          <p14:tracePt t="9049" x="1282700" y="2374900"/>
          <p14:tracePt t="9066" x="1066800" y="2463800"/>
          <p14:tracePt t="9082" x="1035050" y="2482850"/>
          <p14:tracePt t="9099" x="1035050" y="2508250"/>
          <p14:tracePt t="9116" x="1066800" y="2559050"/>
          <p14:tracePt t="9132" x="1111250" y="2635250"/>
          <p14:tracePt t="9149" x="1168400" y="2743200"/>
          <p14:tracePt t="9165" x="1219200" y="2825750"/>
          <p14:tracePt t="9182" x="1257300" y="2901950"/>
          <p14:tracePt t="9199" x="1333500" y="3054350"/>
          <p14:tracePt t="9215" x="1377950" y="3168650"/>
          <p14:tracePt t="9232" x="1454150" y="3289300"/>
          <p14:tracePt t="9249" x="1555750" y="3429000"/>
          <p14:tracePt t="9265" x="1657350" y="3606800"/>
          <p14:tracePt t="9282" x="1784350" y="3784600"/>
          <p14:tracePt t="9299" x="1917700" y="3962400"/>
          <p14:tracePt t="9315" x="2114550" y="4191000"/>
          <p14:tracePt t="9332" x="2343150" y="4406900"/>
          <p14:tracePt t="9349" x="2546350" y="4565650"/>
          <p14:tracePt t="9366" x="2724150" y="4705350"/>
          <p14:tracePt t="9383" x="2889250" y="4794250"/>
          <p14:tracePt t="9399" x="3124200" y="4876800"/>
          <p14:tracePt t="9415" x="3270250" y="4914900"/>
          <p14:tracePt t="9433" x="3441700" y="4946650"/>
          <p14:tracePt t="9449" x="3619500" y="4953000"/>
          <p14:tracePt t="9465" x="3784600" y="4953000"/>
          <p14:tracePt t="9482" x="3994150" y="4927600"/>
          <p14:tracePt t="9499" x="4171950" y="4902200"/>
          <p14:tracePt t="9515" x="4362450" y="4876800"/>
          <p14:tracePt t="9532" x="4527550" y="4876800"/>
          <p14:tracePt t="9549" x="4667250" y="4876800"/>
          <p14:tracePt t="9565" x="4813300" y="4876800"/>
          <p14:tracePt t="9583" x="4940300" y="4857750"/>
          <p14:tracePt t="9599" x="5149850" y="4762500"/>
          <p14:tracePt t="9616" x="5289550" y="4654550"/>
          <p14:tracePt t="9633" x="5429250" y="4521200"/>
          <p14:tracePt t="9649" x="5543550" y="4387850"/>
          <p14:tracePt t="9665" x="5556250" y="4337050"/>
          <p14:tracePt t="9683" x="5556250" y="4324350"/>
          <p14:tracePt t="9700" x="5556250" y="4311650"/>
          <p14:tracePt t="9716" x="5556250" y="4305300"/>
          <p14:tracePt t="9785" x="5556250" y="4298950"/>
          <p14:tracePt t="9967" x="5562600" y="4298950"/>
          <p14:tracePt t="9975" x="5568950" y="4292600"/>
          <p14:tracePt t="9989" x="5575300" y="4286250"/>
          <p14:tracePt t="10006" x="5600700" y="4267200"/>
          <p14:tracePt t="10023" x="5632450" y="4222750"/>
          <p14:tracePt t="10040" x="5657850" y="4210050"/>
          <p14:tracePt t="10056" x="5702300" y="4191000"/>
          <p14:tracePt t="10072" x="5791200" y="4146550"/>
          <p14:tracePt t="10089" x="5880100" y="4095750"/>
          <p14:tracePt t="10106" x="5956300" y="4038600"/>
          <p14:tracePt t="10122" x="6013450" y="3987800"/>
          <p14:tracePt t="10139" x="6102350" y="3911600"/>
          <p14:tracePt t="10156" x="6197600" y="3816350"/>
          <p14:tracePt t="10172" x="6273800" y="3714750"/>
          <p14:tracePt t="10189" x="6356350" y="3644900"/>
          <p14:tracePt t="10206" x="6394450" y="3600450"/>
          <p14:tracePt t="10223" x="6445250" y="3549650"/>
          <p14:tracePt t="10239" x="6477000" y="3517900"/>
          <p14:tracePt t="10256" x="6489700" y="3467100"/>
          <p14:tracePt t="10272" x="6527800" y="3352800"/>
          <p14:tracePt t="10289" x="6565900" y="3200400"/>
          <p14:tracePt t="10306" x="6591300" y="3098800"/>
          <p14:tracePt t="10322" x="6591300" y="3054350"/>
          <p14:tracePt t="10339" x="6597650" y="3016250"/>
          <p14:tracePt t="10355" x="6597650" y="2997200"/>
          <p14:tracePt t="10372" x="6604000" y="2971800"/>
          <p14:tracePt t="10389" x="6604000" y="2927350"/>
          <p14:tracePt t="10405" x="6604000" y="2870200"/>
          <p14:tracePt t="10422" x="6597650" y="2819400"/>
          <p14:tracePt t="10439" x="6565900" y="2730500"/>
          <p14:tracePt t="10456" x="6527800" y="2641600"/>
          <p14:tracePt t="10472" x="6508750" y="2584450"/>
          <p14:tracePt t="10489" x="6496050" y="2559050"/>
          <p14:tracePt t="10506" x="6477000" y="2540000"/>
          <p14:tracePt t="10523" x="6451600" y="2501900"/>
          <p14:tracePt t="10539" x="6419850" y="2451100"/>
          <p14:tracePt t="10556" x="6381750" y="2406650"/>
          <p14:tracePt t="10572" x="6337300" y="2381250"/>
          <p14:tracePt t="10589" x="6292850" y="2349500"/>
          <p14:tracePt t="10606" x="6261100" y="2330450"/>
          <p14:tracePt t="10623" x="6216650" y="2311400"/>
          <p14:tracePt t="10639" x="6178550" y="2305050"/>
          <p14:tracePt t="10656" x="6102350" y="2292350"/>
          <p14:tracePt t="10672" x="5975350" y="2292350"/>
          <p14:tracePt t="10689" x="5784850" y="2286000"/>
          <p14:tracePt t="10705" x="5581650" y="2286000"/>
          <p14:tracePt t="10722" x="5403850" y="2286000"/>
          <p14:tracePt t="10739" x="5238750" y="2286000"/>
          <p14:tracePt t="10756" x="5073650" y="2286000"/>
          <p14:tracePt t="10772" x="4908550" y="2273300"/>
          <p14:tracePt t="10789" x="4787900" y="2235200"/>
          <p14:tracePt t="10806" x="4641850" y="2197100"/>
          <p14:tracePt t="10823" x="4343400" y="2178050"/>
          <p14:tracePt t="10839" x="4032250" y="2178050"/>
          <p14:tracePt t="10856" x="3810000" y="2178050"/>
          <p14:tracePt t="10872" x="3663950" y="2184400"/>
          <p14:tracePt t="10889" x="3575050" y="2184400"/>
          <p14:tracePt t="10906" x="3530600" y="2184400"/>
          <p14:tracePt t="10922" x="3505200" y="2184400"/>
          <p14:tracePt t="10939" x="3486150" y="2184400"/>
          <p14:tracePt t="10956" x="3416300" y="2184400"/>
          <p14:tracePt t="10972" x="3289300" y="2190750"/>
          <p14:tracePt t="10990" x="3130550" y="2203450"/>
          <p14:tracePt t="11007" x="2940050" y="2222500"/>
          <p14:tracePt t="11023" x="2895600" y="2228850"/>
          <p14:tracePt t="11039" x="2863850" y="2254250"/>
          <p14:tracePt t="11055" x="2794000" y="2305050"/>
          <p14:tracePt t="11072" x="2730500" y="2374900"/>
          <p14:tracePt t="11090" x="2673350" y="2463800"/>
          <p14:tracePt t="11106" x="2654300" y="2520950"/>
          <p14:tracePt t="11123" x="2654300" y="2603500"/>
          <p14:tracePt t="11140" x="2654300" y="2679700"/>
          <p14:tracePt t="11157" x="2641600" y="2794000"/>
          <p14:tracePt t="11173" x="2641600" y="2889250"/>
          <p14:tracePt t="11190" x="2641600" y="2965450"/>
          <p14:tracePt t="11206" x="2641600" y="3022600"/>
          <p14:tracePt t="11224" x="2616200" y="3155950"/>
          <p14:tracePt t="11239" x="2603500" y="3213100"/>
          <p14:tracePt t="11256" x="2603500" y="3282950"/>
          <p14:tracePt t="11272" x="2597150" y="3352800"/>
          <p14:tracePt t="11289" x="2597150" y="3467100"/>
          <p14:tracePt t="11306" x="2578100" y="3594100"/>
          <p14:tracePt t="11322" x="2559050" y="3740150"/>
          <p14:tracePt t="11339" x="2514600" y="3930650"/>
          <p14:tracePt t="11356" x="2495550" y="4127500"/>
          <p14:tracePt t="11372" x="2463800" y="4292600"/>
          <p14:tracePt t="11389" x="2457450" y="4425950"/>
          <p14:tracePt t="11405" x="2457450" y="4552950"/>
          <p14:tracePt t="11422" x="2482850" y="4635500"/>
          <p14:tracePt t="11439" x="2540000" y="4743450"/>
          <p14:tracePt t="11455" x="2590800" y="4800600"/>
          <p14:tracePt t="11472" x="2667000" y="4845050"/>
          <p14:tracePt t="11489" x="2755900" y="4883150"/>
          <p14:tracePt t="11505" x="2838450" y="4921250"/>
          <p14:tracePt t="11522" x="2971800" y="4959350"/>
          <p14:tracePt t="11539" x="3105150" y="4997450"/>
          <p14:tracePt t="11556" x="3251200" y="5035550"/>
          <p14:tracePt t="11572" x="3384550" y="5073650"/>
          <p14:tracePt t="11590" x="3486150" y="5105400"/>
          <p14:tracePt t="11607" x="3581400" y="5137150"/>
          <p14:tracePt t="11624" x="3771900" y="5181600"/>
          <p14:tracePt t="11640" x="3898900" y="5181600"/>
          <p14:tracePt t="11656" x="4076700" y="5181600"/>
          <p14:tracePt t="11673" x="4254500" y="5168900"/>
          <p14:tracePt t="11690" x="4406900" y="5156200"/>
          <p14:tracePt t="11706" x="4514850" y="5156200"/>
          <p14:tracePt t="11722" x="4584700" y="5149850"/>
          <p14:tracePt t="11739" x="4660900" y="5149850"/>
          <p14:tracePt t="11756" x="4749800" y="5143500"/>
          <p14:tracePt t="11772" x="4883150" y="5124450"/>
          <p14:tracePt t="11789" x="4978400" y="5105400"/>
          <p14:tracePt t="11806" x="5016500" y="5105400"/>
          <p14:tracePt t="11823" x="5080000" y="5099050"/>
          <p14:tracePt t="11839" x="5156200" y="5067300"/>
          <p14:tracePt t="11855" x="5257800" y="5010150"/>
          <p14:tracePt t="11872" x="5410200" y="4908550"/>
          <p14:tracePt t="11889" x="5511800" y="4845050"/>
          <p14:tracePt t="11905" x="5588000" y="4794250"/>
          <p14:tracePt t="11922" x="5645150" y="4724400"/>
          <p14:tracePt t="11939" x="5708650" y="4635500"/>
          <p14:tracePt t="11955" x="5797550" y="4527550"/>
          <p14:tracePt t="11972" x="5873750" y="4413250"/>
          <p14:tracePt t="11989" x="5943600" y="4343400"/>
          <p14:tracePt t="12005" x="5975350" y="4311650"/>
          <p14:tracePt t="12024" x="5994400" y="4279900"/>
          <p14:tracePt t="12040" x="6013450" y="4222750"/>
          <p14:tracePt t="12056" x="6019800" y="4114800"/>
          <p14:tracePt t="12073" x="6051550" y="3968750"/>
          <p14:tracePt t="12089" x="6089650" y="3835400"/>
          <p14:tracePt t="12105" x="6102350" y="3752850"/>
          <p14:tracePt t="12122" x="6102350" y="3689350"/>
          <p14:tracePt t="12139" x="6102350" y="3632200"/>
          <p14:tracePt t="12156" x="6102350" y="3536950"/>
          <p14:tracePt t="12172" x="6102350" y="3448050"/>
          <p14:tracePt t="12189" x="6102350" y="3365500"/>
          <p14:tracePt t="12205" x="6102350" y="3276600"/>
          <p14:tracePt t="12223" x="6102350" y="3136900"/>
          <p14:tracePt t="12224" x="6102350" y="3073400"/>
          <p14:tracePt t="12239" x="6096000" y="2952750"/>
          <p14:tracePt t="12255" x="6076950" y="2819400"/>
          <p14:tracePt t="12272" x="6057900" y="2679700"/>
          <p14:tracePt t="12290" x="6038850" y="2584450"/>
          <p14:tracePt t="12306" x="6019800" y="2533650"/>
          <p14:tracePt t="12323" x="6007100" y="2495550"/>
          <p14:tracePt t="12339" x="5994400" y="2457450"/>
          <p14:tracePt t="12356" x="5981700" y="2419350"/>
          <p14:tracePt t="12372" x="5975350" y="2393950"/>
          <p14:tracePt t="12389" x="5956300" y="2368550"/>
          <p14:tracePt t="12405" x="5949950" y="2349500"/>
          <p14:tracePt t="12423" x="5930900" y="2311400"/>
          <p14:tracePt t="12439" x="5873750" y="2260600"/>
          <p14:tracePt t="12455" x="5822950" y="2235200"/>
          <p14:tracePt t="12472" x="5784850" y="2209800"/>
          <p14:tracePt t="12489" x="5753100" y="2197100"/>
          <p14:tracePt t="12505" x="5708650" y="2178050"/>
          <p14:tracePt t="12522" x="5645150" y="2146300"/>
          <p14:tracePt t="12539" x="5467350" y="2108200"/>
          <p14:tracePt t="12555" x="5168900" y="2082800"/>
          <p14:tracePt t="12572" x="4902200" y="2063750"/>
          <p14:tracePt t="12589" x="4660900" y="2063750"/>
          <p14:tracePt t="12605" x="4521200" y="2044700"/>
          <p14:tracePt t="12623" x="4298950" y="2025650"/>
          <p14:tracePt t="12639" x="4146550" y="2025650"/>
          <p14:tracePt t="12656" x="3917950" y="2025650"/>
          <p14:tracePt t="12672" x="3575050" y="2044700"/>
          <p14:tracePt t="12689" x="3238500" y="2076450"/>
          <p14:tracePt t="12706" x="3086100" y="2089150"/>
          <p14:tracePt t="12723" x="3054350" y="2089150"/>
          <p14:tracePt t="12739" x="3054350" y="2095500"/>
          <p14:tracePt t="12760" x="3048000" y="2101850"/>
          <p14:tracePt t="12772" x="3035300" y="2127250"/>
          <p14:tracePt t="12789" x="2984500" y="2190750"/>
          <p14:tracePt t="12806" x="2940050" y="2228850"/>
          <p14:tracePt t="12822" x="2844800" y="2286000"/>
          <p14:tracePt t="12839" x="2660650" y="2362200"/>
          <p14:tracePt t="12855" x="2565400" y="2413000"/>
          <p14:tracePt t="12872" x="2495550" y="2463800"/>
          <p14:tracePt t="12889" x="2463800" y="2520950"/>
          <p14:tracePt t="12905" x="2451100" y="2590800"/>
          <p14:tracePt t="12922" x="2451100" y="2679700"/>
          <p14:tracePt t="12939" x="2463800" y="2787650"/>
          <p14:tracePt t="12956" x="2476500" y="2921000"/>
          <p14:tracePt t="12973" x="2540000" y="3092450"/>
          <p14:tracePt t="12989" x="2590800" y="3282950"/>
          <p14:tracePt t="13005" x="2647950" y="3517900"/>
          <p14:tracePt t="13022" x="2654300" y="3784600"/>
          <p14:tracePt t="13039" x="2508250" y="4368800"/>
          <p14:tracePt t="13055" x="2400300" y="4737100"/>
          <p14:tracePt t="13072" x="2317750" y="5048250"/>
          <p14:tracePt t="13090" x="2159000" y="5410200"/>
          <p14:tracePt t="13107" x="2063750" y="5581650"/>
          <p14:tracePt t="13123" x="2000250" y="5676900"/>
          <p14:tracePt t="13139" x="1993900" y="5689600"/>
          <p14:tracePt t="13184" x="1993900" y="5695950"/>
          <p14:tracePt t="13193" x="1993900" y="5708650"/>
          <p14:tracePt t="13205" x="1993900" y="5721350"/>
          <p14:tracePt t="13222" x="2000250" y="5765800"/>
          <p14:tracePt t="13224" x="2006600" y="5803900"/>
          <p14:tracePt t="13239" x="2044700" y="5867400"/>
          <p14:tracePt t="13255" x="2089150" y="5956300"/>
          <p14:tracePt t="13272" x="2120900" y="6007100"/>
          <p14:tracePt t="13289" x="2152650" y="6045200"/>
          <p14:tracePt t="13305" x="2184400" y="6057900"/>
          <p14:tracePt t="13322" x="2190750" y="6070600"/>
          <p14:tracePt t="13339" x="2197100" y="6070600"/>
          <p14:tracePt t="13356" x="2203450" y="6076950"/>
          <p14:tracePt t="13372" x="2222500" y="6083300"/>
          <p14:tracePt t="13389" x="2235200" y="6089650"/>
          <p14:tracePt t="13406" x="2273300" y="6089650"/>
          <p14:tracePt t="13422" x="2305050" y="6076950"/>
          <p14:tracePt t="13439" x="2368550" y="6057900"/>
          <p14:tracePt t="13456" x="2432050" y="6057900"/>
          <p14:tracePt t="13472" x="2489200" y="6057900"/>
          <p14:tracePt t="13489" x="2552700" y="6064250"/>
          <p14:tracePt t="13506" x="2603500" y="6083300"/>
          <p14:tracePt t="13522" x="2705100" y="6102350"/>
          <p14:tracePt t="13539" x="2838450" y="6140450"/>
          <p14:tracePt t="13555" x="2959100" y="6159500"/>
          <p14:tracePt t="13572" x="3016250" y="6165850"/>
          <p14:tracePt t="13588" x="3041650" y="6165850"/>
          <p14:tracePt t="13605" x="3067050" y="6165850"/>
          <p14:tracePt t="13622" x="3111500" y="6146800"/>
          <p14:tracePt t="13640" x="3257550" y="6064250"/>
          <p14:tracePt t="13656" x="3384550" y="5962650"/>
          <p14:tracePt t="13672" x="3492500" y="5848350"/>
          <p14:tracePt t="13689" x="3549650" y="5695950"/>
          <p14:tracePt t="13706" x="3600450" y="5549900"/>
          <p14:tracePt t="13723" x="3600450" y="5486400"/>
          <p14:tracePt t="13739" x="3568700" y="5441950"/>
          <p14:tracePt t="13756" x="3556000" y="5435600"/>
          <p14:tracePt t="13959" x="3543300" y="5435600"/>
          <p14:tracePt t="13967" x="3530600" y="5435600"/>
          <p14:tracePt t="13981" x="3530600" y="5429250"/>
          <p14:tracePt t="13998" x="3575050" y="5416550"/>
          <p14:tracePt t="14015" x="3829050" y="5283200"/>
          <p14:tracePt t="14031" x="3860800" y="5264150"/>
          <p14:tracePt t="14048" x="3937000" y="5213350"/>
          <p14:tracePt t="14064" x="4038600" y="5143500"/>
          <p14:tracePt t="14081" x="4178300" y="5067300"/>
          <p14:tracePt t="14098" x="4362450" y="4984750"/>
          <p14:tracePt t="14115" x="4552950" y="4914900"/>
          <p14:tracePt t="14131" x="4756150" y="4838700"/>
          <p14:tracePt t="14148" x="4946650" y="4768850"/>
          <p14:tracePt t="14165" x="5130800" y="4692650"/>
          <p14:tracePt t="14181" x="5340350" y="4622800"/>
          <p14:tracePt t="14198" x="5562600" y="4540250"/>
          <p14:tracePt t="14215" x="5759450" y="4464050"/>
          <p14:tracePt t="14231" x="5905500" y="4438650"/>
          <p14:tracePt t="14248" x="5937250" y="4438650"/>
          <p14:tracePt t="14264" x="5949950" y="4438650"/>
          <p14:tracePt t="14281" x="5969000" y="4438650"/>
          <p14:tracePt t="14298" x="5988050" y="4438650"/>
          <p14:tracePt t="14314" x="6000750" y="4438650"/>
          <p14:tracePt t="14331" x="6013450" y="4438650"/>
          <p14:tracePt t="14519" x="6013450" y="4425950"/>
          <p14:tracePt t="14527" x="6013450" y="4413250"/>
          <p14:tracePt t="14541" x="6013450" y="4400550"/>
          <p14:tracePt t="14558" x="6007100" y="4349750"/>
          <p14:tracePt t="14575" x="5994400" y="4241800"/>
          <p14:tracePt t="14591" x="5988050" y="4140200"/>
          <p14:tracePt t="14608" x="5975350" y="4057650"/>
          <p14:tracePt t="14624" x="5962650" y="4000500"/>
          <p14:tracePt t="14641" x="5962650" y="3937000"/>
          <p14:tracePt t="14658" x="5962650" y="3898900"/>
          <p14:tracePt t="14674" x="5962650" y="3873500"/>
          <p14:tracePt t="14691" x="5962650" y="3860800"/>
          <p14:tracePt t="14708" x="5962650" y="3854450"/>
          <p14:tracePt t="14725" x="5962650" y="3841750"/>
          <p14:tracePt t="14729" x="5962650" y="3822700"/>
          <p14:tracePt t="14742" x="5962650" y="3810000"/>
          <p14:tracePt t="14758" x="5962650" y="3771900"/>
          <p14:tracePt t="14776" x="5975350" y="3721100"/>
          <p14:tracePt t="14792" x="5975350" y="3714750"/>
          <p14:tracePt t="14809" x="5981700" y="3702050"/>
          <p14:tracePt t="14825" x="5981700" y="3683000"/>
          <p14:tracePt t="14842" x="5988050" y="3644900"/>
          <p14:tracePt t="14858" x="5988050" y="3594100"/>
          <p14:tracePt t="14875" x="6000750" y="3524250"/>
          <p14:tracePt t="14892" x="6013450" y="3454400"/>
          <p14:tracePt t="14908" x="6013450" y="3403600"/>
          <p14:tracePt t="14925" x="6019800" y="3359150"/>
          <p14:tracePt t="14942" x="6019800" y="3302000"/>
          <p14:tracePt t="14959" x="6019800" y="3244850"/>
          <p14:tracePt t="14975" x="6000750" y="3143250"/>
          <p14:tracePt t="14991" x="5988050" y="3086100"/>
          <p14:tracePt t="15008" x="5975350" y="3048000"/>
          <p14:tracePt t="15024" x="5962650" y="3028950"/>
          <p14:tracePt t="15041" x="5962650" y="3016250"/>
          <p14:tracePt t="15058" x="5956300" y="2997200"/>
          <p14:tracePt t="15074" x="5956300" y="2984500"/>
          <p14:tracePt t="15091" x="5949950" y="2959100"/>
          <p14:tracePt t="15108" x="5943600" y="2946400"/>
          <p14:tracePt t="15124" x="5930900" y="2927350"/>
          <p14:tracePt t="15141" x="5924550" y="2895600"/>
          <p14:tracePt t="15158" x="5905500" y="2851150"/>
          <p14:tracePt t="15175" x="5867400" y="2794000"/>
          <p14:tracePt t="15192" x="5848350" y="2762250"/>
          <p14:tracePt t="15208" x="5816600" y="2717800"/>
          <p14:tracePt t="15225" x="5784850" y="2673350"/>
          <p14:tracePt t="15242" x="5746750" y="2628900"/>
          <p14:tracePt t="15258" x="5670550" y="2597150"/>
          <p14:tracePt t="15274" x="5626100" y="2578100"/>
          <p14:tracePt t="15291" x="5575300" y="2552700"/>
          <p14:tracePt t="15308" x="5537200" y="2533650"/>
          <p14:tracePt t="15324" x="5461000" y="2508250"/>
          <p14:tracePt t="15341" x="5340350" y="2470150"/>
          <p14:tracePt t="15357" x="5219700" y="2432050"/>
          <p14:tracePt t="15375" x="5016500" y="2374900"/>
          <p14:tracePt t="15391" x="4851400" y="2336800"/>
          <p14:tracePt t="15407" x="4718050" y="2298700"/>
          <p14:tracePt t="15424" x="4578350" y="2247900"/>
          <p14:tracePt t="15441" x="4375150" y="2241550"/>
          <p14:tracePt t="15458" x="4076700" y="2241550"/>
          <p14:tracePt t="15475" x="3625850" y="2260600"/>
          <p14:tracePt t="15491" x="3130550" y="2317750"/>
          <p14:tracePt t="15508" x="2743200" y="2374900"/>
          <p14:tracePt t="15525" x="2520950" y="2438400"/>
          <p14:tracePt t="15541" x="2387600" y="2482850"/>
          <p14:tracePt t="15558" x="2317750" y="2508250"/>
          <p14:tracePt t="15575" x="2286000" y="2520950"/>
          <p14:tracePt t="15591" x="2266950" y="2533650"/>
          <p14:tracePt t="15607" x="2241550" y="2540000"/>
          <p14:tracePt t="15624" x="2171700" y="2565400"/>
          <p14:tracePt t="15641" x="2120900" y="2584450"/>
          <p14:tracePt t="15657" x="2057400" y="2622550"/>
          <p14:tracePt t="15674" x="2038350" y="2641600"/>
          <p14:tracePt t="15691" x="2019300" y="2679700"/>
          <p14:tracePt t="15708" x="2019300" y="2762250"/>
          <p14:tracePt t="15725" x="2019300" y="2889250"/>
          <p14:tracePt t="15741" x="2019300" y="3028950"/>
          <p14:tracePt t="15758" x="2019300" y="3155950"/>
          <p14:tracePt t="15775" x="2019300" y="3302000"/>
          <p14:tracePt t="15791" x="2025650" y="3365500"/>
          <p14:tracePt t="15808" x="2051050" y="3486150"/>
          <p14:tracePt t="15825" x="2082800" y="3619500"/>
          <p14:tracePt t="15841" x="2120900" y="3790950"/>
          <p14:tracePt t="15857" x="2171700" y="3994150"/>
          <p14:tracePt t="15875" x="2235200" y="4241800"/>
          <p14:tracePt t="15891" x="2311400" y="4476750"/>
          <p14:tracePt t="15908" x="2381250" y="4673600"/>
          <p14:tracePt t="15924" x="2444750" y="4832350"/>
          <p14:tracePt t="15941" x="2501900" y="4978400"/>
          <p14:tracePt t="15958" x="2559050" y="5105400"/>
          <p14:tracePt t="15975" x="2609850" y="5219700"/>
          <p14:tracePt t="15991" x="2635250" y="5276850"/>
          <p14:tracePt t="16011" x="2660650" y="5314950"/>
          <p14:tracePt t="16025" x="2711450" y="5346700"/>
          <p14:tracePt t="16041" x="2794000" y="5397500"/>
          <p14:tracePt t="16058" x="2927350" y="5467350"/>
          <p14:tracePt t="16075" x="3149600" y="5594350"/>
          <p14:tracePt t="16091" x="3371850" y="5715000"/>
          <p14:tracePt t="16108" x="3632200" y="5765800"/>
          <p14:tracePt t="16124" x="3873500" y="5778500"/>
          <p14:tracePt t="16141" x="4089400" y="5778500"/>
          <p14:tracePt t="16157" x="4279900" y="5765800"/>
          <p14:tracePt t="16174" x="4438650" y="5746750"/>
          <p14:tracePt t="16191" x="4660900" y="5664200"/>
          <p14:tracePt t="16207" x="4838700" y="5581650"/>
          <p14:tracePt t="16224" x="5048250" y="5467350"/>
          <p14:tracePt t="16241" x="5314950" y="5327650"/>
          <p14:tracePt t="16257" x="5645150" y="5143500"/>
          <p14:tracePt t="16274" x="5854700" y="5041900"/>
          <p14:tracePt t="16291" x="5981700" y="4972050"/>
          <p14:tracePt t="16307" x="6013450" y="4940300"/>
          <p14:tracePt t="16324" x="6019800" y="4940300"/>
          <p14:tracePt t="16369" x="6019800" y="4927600"/>
          <p14:tracePt t="16377" x="6019800" y="4921250"/>
          <p14:tracePt t="16391" x="6000750" y="4883150"/>
          <p14:tracePt t="16408" x="5969000" y="4838700"/>
          <p14:tracePt t="16425" x="5937250" y="4768850"/>
          <p14:tracePt t="16442" x="5899150" y="4692650"/>
          <p14:tracePt t="16458" x="5880100" y="4635500"/>
          <p14:tracePt t="16475" x="5880100" y="4584700"/>
          <p14:tracePt t="16492" x="5880100" y="4572000"/>
          <p14:tracePt t="16545" x="5873750" y="4565650"/>
          <p14:tracePt t="16551" x="5873750" y="4552950"/>
          <p14:tracePt t="16560" x="5854700" y="4540250"/>
          <p14:tracePt t="16574" x="5842000" y="4533900"/>
          <p14:tracePt t="16592" x="5778500" y="4483100"/>
          <p14:tracePt t="16608" x="5753100" y="4470400"/>
          <p14:tracePt t="16625" x="5740400" y="4457700"/>
          <p14:tracePt t="16642" x="5734050" y="4451350"/>
          <p14:tracePt t="16658" x="5734050" y="4445000"/>
          <p14:tracePt t="16895" x="5734050" y="4451350"/>
          <p14:tracePt t="16903" x="5734050" y="4457700"/>
          <p14:tracePt t="16917" x="5734050" y="4464050"/>
          <p14:tracePt t="16951" x="5734050" y="4470400"/>
          <p14:tracePt t="17167" x="5734050" y="4476750"/>
          <p14:tracePt t="17175" x="5734050" y="4483100"/>
          <p14:tracePt t="17193" x="5734050" y="4489450"/>
          <p14:tracePt t="17206" x="5734050" y="4495800"/>
          <p14:tracePt t="17319" x="5740400" y="4495800"/>
          <p14:tracePt t="17799" x="5740400" y="4502150"/>
          <p14:tracePt t="17815" x="5740400" y="4508500"/>
          <p14:tracePt t="17927" x="5721350" y="4514850"/>
          <p14:tracePt t="17935" x="5683250" y="4533900"/>
          <p14:tracePt t="17943" x="5626100" y="4552950"/>
          <p14:tracePt t="17954" x="5524500" y="4603750"/>
          <p14:tracePt t="17971" x="5086350" y="4775200"/>
          <p14:tracePt t="17988" x="4375150" y="5029200"/>
          <p14:tracePt t="18004" x="3746500" y="5245100"/>
          <p14:tracePt t="18021" x="3422650" y="5359400"/>
          <p14:tracePt t="18038" x="3302000" y="5384800"/>
          <p14:tracePt t="18055" x="3289300" y="5384800"/>
          <p14:tracePt t="18071" x="3282950" y="5384800"/>
          <p14:tracePt t="18095" x="3276600" y="5384800"/>
          <p14:tracePt t="18105" x="3263900" y="5372100"/>
          <p14:tracePt t="18121" x="3219450" y="5353050"/>
          <p14:tracePt t="18137" x="3155950" y="5314950"/>
          <p14:tracePt t="18154" x="3079750" y="5276850"/>
          <p14:tracePt t="18171" x="2997200" y="5264150"/>
          <p14:tracePt t="18187" x="2901950" y="5251450"/>
          <p14:tracePt t="18204" x="2819400" y="5245100"/>
          <p14:tracePt t="18221" x="2736850" y="5238750"/>
          <p14:tracePt t="18224" x="2679700" y="5226050"/>
          <p14:tracePt t="18238" x="2647950" y="5219700"/>
          <p14:tracePt t="18255" x="2597150" y="5200650"/>
          <p14:tracePt t="18271" x="2559050" y="5168900"/>
          <p14:tracePt t="18287" x="2540000" y="5143500"/>
          <p14:tracePt t="18304" x="2514600" y="5111750"/>
          <p14:tracePt t="18321" x="2470150" y="5067300"/>
          <p14:tracePt t="18337" x="2413000" y="4978400"/>
          <p14:tracePt t="18354" x="2387600" y="4908550"/>
          <p14:tracePt t="18371" x="2362200" y="4806950"/>
          <p14:tracePt t="18387" x="2343150" y="4749800"/>
          <p14:tracePt t="18404" x="2324100" y="4667250"/>
          <p14:tracePt t="18421" x="2317750" y="4597400"/>
          <p14:tracePt t="18438" x="2336800" y="4476750"/>
          <p14:tracePt t="18454" x="2393950" y="4387850"/>
          <p14:tracePt t="18471" x="2425700" y="4311650"/>
          <p14:tracePt t="18487" x="2451100" y="4273550"/>
          <p14:tracePt t="18504" x="2482850" y="4210050"/>
          <p14:tracePt t="18521" x="2527300" y="4121150"/>
          <p14:tracePt t="18538" x="2578100" y="4019550"/>
          <p14:tracePt t="18555" x="2603500" y="3937000"/>
          <p14:tracePt t="18571" x="2641600" y="3854450"/>
          <p14:tracePt t="18588" x="2673350" y="3778250"/>
          <p14:tracePt t="18605" x="2686050" y="3727450"/>
          <p14:tracePt t="18621" x="2692400" y="3683000"/>
          <p14:tracePt t="18637" x="2711450" y="3657600"/>
          <p14:tracePt t="18654" x="2717800" y="3651250"/>
          <p14:tracePt t="18687" x="2724150" y="3651250"/>
          <p14:tracePt t="18695" x="2736850" y="3651250"/>
          <p14:tracePt t="18704" x="2743200" y="3663950"/>
          <p14:tracePt t="18721" x="2749550" y="3683000"/>
          <p14:tracePt t="18738" x="2755900" y="3702050"/>
          <p14:tracePt t="18754" x="2762250" y="3708400"/>
          <p14:tracePt t="18771" x="2762250" y="3714750"/>
          <p14:tracePt t="18787" x="2762250" y="3721100"/>
          <p14:tracePt t="18822" x="2762250" y="3727450"/>
          <p14:tracePt t="18838" x="2762250" y="3733800"/>
          <p14:tracePt t="18855" x="2768600" y="3765550"/>
          <p14:tracePt t="18871" x="2787650" y="3797300"/>
          <p14:tracePt t="18888" x="2806700" y="3848100"/>
          <p14:tracePt t="18904" x="2819400" y="3873500"/>
          <p14:tracePt t="18921" x="2819400" y="3892550"/>
          <p14:tracePt t="18938" x="2825750" y="3892550"/>
          <p14:tracePt t="19055" x="2825750" y="3898900"/>
          <p14:tracePt t="19279" x="2825750" y="3892550"/>
          <p14:tracePt t="19303" x="2825750" y="3886200"/>
          <p14:tracePt t="19320" x="2825750" y="3879850"/>
          <p14:tracePt t="19328" x="2825750" y="3873500"/>
          <p14:tracePt t="19351" x="2825750" y="3867150"/>
          <p14:tracePt t="19359" x="2825750" y="3860800"/>
          <p14:tracePt t="19367" x="2825750" y="3854450"/>
          <p14:tracePt t="19375" x="2825750" y="3848100"/>
          <p14:tracePt t="19391" x="2825750" y="3841750"/>
          <p14:tracePt t="19408" x="2825750" y="3835400"/>
          <p14:tracePt t="19425" x="2825750" y="3822700"/>
          <p14:tracePt t="19441" x="2825750" y="3816350"/>
          <p14:tracePt t="19458" x="2825750" y="3810000"/>
          <p14:tracePt t="19476" x="2832100" y="3797300"/>
          <p14:tracePt t="19492" x="2838450" y="3790950"/>
          <p14:tracePt t="19509" x="2838450" y="3784600"/>
          <p14:tracePt t="19525" x="2844800" y="3778250"/>
          <p14:tracePt t="19542" x="2844800" y="3765550"/>
          <p14:tracePt t="19559" x="2863850" y="3740150"/>
          <p14:tracePt t="19575" x="2895600" y="3702050"/>
          <p14:tracePt t="19592" x="2952750" y="3644900"/>
          <p14:tracePt t="19608" x="3028950" y="3600450"/>
          <p14:tracePt t="19625" x="3086100" y="3556000"/>
          <p14:tracePt t="19641" x="3130550" y="3536950"/>
          <p14:tracePt t="19659" x="3162300" y="3498850"/>
          <p14:tracePt t="19675" x="3194050" y="3479800"/>
          <p14:tracePt t="19692" x="3206750" y="3473450"/>
          <p14:tracePt t="19708" x="3219450" y="3448050"/>
          <p14:tracePt t="19725" x="3257550" y="3416300"/>
          <p14:tracePt t="19727" x="3276600" y="3397250"/>
          <p14:tracePt t="19742" x="3302000" y="3384550"/>
          <p14:tracePt t="19759" x="3346450" y="3340100"/>
          <p14:tracePt t="19775" x="3403600" y="3282950"/>
          <p14:tracePt t="19791" x="3448050" y="3225800"/>
          <p14:tracePt t="19808" x="3467100" y="3187700"/>
          <p14:tracePt t="19825" x="3492500" y="3136900"/>
          <p14:tracePt t="19841" x="3498850" y="3098800"/>
          <p14:tracePt t="19858" x="3498850" y="3060700"/>
          <p14:tracePt t="19875" x="3505200" y="3028950"/>
          <p14:tracePt t="19891" x="3505200" y="2997200"/>
          <p14:tracePt t="19908" x="3511550" y="2952750"/>
          <p14:tracePt t="19925" x="3524250" y="2914650"/>
          <p14:tracePt t="19942" x="3530600" y="2889250"/>
          <p14:tracePt t="19959" x="3543300" y="2857500"/>
          <p14:tracePt t="19975" x="3556000" y="2838450"/>
          <p14:tracePt t="19992" x="3562350" y="2825750"/>
          <p14:tracePt t="20008" x="3568700" y="2813050"/>
          <p14:tracePt t="20025" x="3575050" y="2806700"/>
          <p14:tracePt t="20042" x="3575050" y="2794000"/>
          <p14:tracePt t="20058" x="3575050" y="2787650"/>
          <p14:tracePt t="20075" x="3575050" y="2781300"/>
          <p14:tracePt t="20351" x="3575050" y="2787650"/>
          <p14:tracePt t="20383" x="3575050" y="2794000"/>
          <p14:tracePt t="20391" x="3575050" y="2800350"/>
          <p14:tracePt t="20423" x="3575050" y="2813050"/>
          <p14:tracePt t="20431" x="3575050" y="2819400"/>
          <p14:tracePt t="20441" x="3575050" y="2825750"/>
          <p14:tracePt t="20458" x="3575050" y="2857500"/>
          <p14:tracePt t="20475" x="3575050" y="2914650"/>
          <p14:tracePt t="20491" x="3562350" y="3016250"/>
          <p14:tracePt t="20508" x="3511550" y="3187700"/>
          <p14:tracePt t="20525" x="3390900" y="3403600"/>
          <p14:tracePt t="20542" x="3257550" y="3600450"/>
          <p14:tracePt t="20558" x="3149600" y="3778250"/>
          <p14:tracePt t="20575" x="3041650" y="3981450"/>
          <p14:tracePt t="20591" x="3003550" y="4057650"/>
          <p14:tracePt t="20608" x="2990850" y="4108450"/>
          <p14:tracePt t="20625" x="2984500" y="4165600"/>
          <p14:tracePt t="20642" x="2984500" y="4241800"/>
          <p14:tracePt t="20658" x="2984500" y="4349750"/>
          <p14:tracePt t="20675" x="2984500" y="4464050"/>
          <p14:tracePt t="20692" x="2978150" y="4546600"/>
          <p14:tracePt t="20708" x="2971800" y="4584700"/>
          <p14:tracePt t="20725" x="2965450" y="4584700"/>
          <p14:tracePt t="20727" x="2965450" y="4591050"/>
          <p14:tracePt t="20758" x="2952750" y="4591050"/>
          <p14:tracePt t="20865" x="2959100" y="4591050"/>
          <p14:tracePt t="20872" x="2971800" y="4591050"/>
          <p14:tracePt t="20881" x="2990850" y="4578350"/>
          <p14:tracePt t="20893" x="3035300" y="4546600"/>
          <p14:tracePt t="20908" x="3136900" y="4457700"/>
          <p14:tracePt t="20925" x="3244850" y="4381500"/>
          <p14:tracePt t="20941" x="3289300" y="4356100"/>
          <p14:tracePt t="20959" x="3308350" y="4330700"/>
          <p14:tracePt t="20975" x="3327400" y="4267200"/>
          <p14:tracePt t="20992" x="3365500" y="4159250"/>
          <p14:tracePt t="21009" x="3409950" y="4044950"/>
          <p14:tracePt t="21025" x="3492500" y="3917950"/>
          <p14:tracePt t="21041" x="3549650" y="3841750"/>
          <p14:tracePt t="21058" x="3587750" y="3790950"/>
          <p14:tracePt t="21075" x="3606800" y="3752850"/>
          <p14:tracePt t="21091" x="3613150" y="3721100"/>
          <p14:tracePt t="21108" x="3613150" y="3676650"/>
          <p14:tracePt t="21125" x="3613150" y="3644900"/>
          <p14:tracePt t="21141" x="3613150" y="3625850"/>
          <p14:tracePt t="21158" x="3619500" y="3619500"/>
          <p14:tracePt t="21175" x="3619500" y="3581400"/>
          <p14:tracePt t="21191" x="3619500" y="3556000"/>
          <p14:tracePt t="21208" x="3625850" y="3536950"/>
          <p14:tracePt t="21226" x="3638550" y="3511550"/>
          <p14:tracePt t="21242" x="3657600" y="3486150"/>
          <p14:tracePt t="21259" x="3683000" y="3467100"/>
          <p14:tracePt t="21276" x="3727450" y="3454400"/>
          <p14:tracePt t="21292" x="3740150" y="3441700"/>
          <p14:tracePt t="21308" x="3752850" y="3441700"/>
          <p14:tracePt t="21325" x="3771900" y="3435350"/>
          <p14:tracePt t="21341" x="3790950" y="3429000"/>
          <p14:tracePt t="21391" x="3790950" y="3422650"/>
          <p14:tracePt t="21399" x="3790950" y="3416300"/>
          <p14:tracePt t="21415" x="3790950" y="3409950"/>
          <p14:tracePt t="21425" x="3797300" y="3403600"/>
          <p14:tracePt t="21623" x="3803650" y="3403600"/>
          <p14:tracePt t="21639" x="3810000" y="3409950"/>
          <p14:tracePt t="21649" x="3810000" y="3422650"/>
          <p14:tracePt t="21662" x="3816350" y="3429000"/>
          <p14:tracePt t="21679" x="3829050" y="3454400"/>
          <p14:tracePt t="21695" x="3841750" y="3498850"/>
          <p14:tracePt t="21712" x="3854450" y="3568700"/>
          <p14:tracePt t="21728" x="3867150" y="3638550"/>
          <p14:tracePt t="21745" x="3879850" y="3702050"/>
          <p14:tracePt t="21762" x="3905250" y="3752850"/>
          <p14:tracePt t="21779" x="3924300" y="3784600"/>
          <p14:tracePt t="21796" x="3937000" y="3835400"/>
          <p14:tracePt t="21812" x="3975100" y="3886200"/>
          <p14:tracePt t="21829" x="4019550" y="3987800"/>
          <p14:tracePt t="21846" x="4057650" y="4076700"/>
          <p14:tracePt t="21862" x="4095750" y="4152900"/>
          <p14:tracePt t="21879" x="4171950" y="4229100"/>
          <p14:tracePt t="21895" x="4222750" y="4267200"/>
          <p14:tracePt t="21912" x="4305300" y="4292600"/>
          <p14:tracePt t="21929" x="4381500" y="4324350"/>
          <p14:tracePt t="21945" x="4445000" y="4362450"/>
          <p14:tracePt t="21962" x="4521200" y="4406900"/>
          <p14:tracePt t="21978" x="4578350" y="4445000"/>
          <p14:tracePt t="21995" x="4603750" y="4470400"/>
          <p14:tracePt t="22012" x="4603750" y="4483100"/>
          <p14:tracePt t="22028" x="4591050" y="4483100"/>
          <p14:tracePt t="22045" x="4546600" y="4483100"/>
          <p14:tracePt t="22062" x="4514850" y="4457700"/>
          <p14:tracePt t="22287" x="4603750" y="4470400"/>
          <p14:tracePt t="22295" x="4705350" y="4489450"/>
          <p14:tracePt t="22303" x="4819650" y="4514850"/>
          <p14:tracePt t="22312" x="4889500" y="4521200"/>
          <p14:tracePt t="22329" x="4914900" y="4521200"/>
          <p14:tracePt t="22345" x="4927600" y="4470400"/>
          <p14:tracePt t="22361" x="4997450" y="4343400"/>
          <p14:tracePt t="22378" x="5130800" y="4203700"/>
          <p14:tracePt t="22395" x="5321300" y="4051300"/>
          <p14:tracePt t="22411" x="5524500" y="3917950"/>
          <p14:tracePt t="22429" x="5664200" y="3829050"/>
          <p14:tracePt t="22446" x="5721350" y="3778250"/>
          <p14:tracePt t="22463" x="5734050" y="3733800"/>
          <p14:tracePt t="22480" x="5715000" y="3606800"/>
          <p14:tracePt t="22496" x="5676900" y="3460750"/>
          <p14:tracePt t="22512" x="5676900" y="3295650"/>
          <p14:tracePt t="22529" x="5676900" y="3149600"/>
          <p14:tracePt t="22545" x="5683250" y="3054350"/>
          <p14:tracePt t="22562" x="5683250" y="3028950"/>
          <p14:tracePt t="22579" x="5683250" y="3022600"/>
          <p14:tracePt t="22596" x="5683250" y="3016250"/>
          <p14:tracePt t="22634" x="5683250" y="3009900"/>
          <p14:tracePt t="22743" x="5683250" y="3028950"/>
          <p14:tracePt t="22751" x="5683250" y="3054350"/>
          <p14:tracePt t="22759" x="5683250" y="3105150"/>
          <p14:tracePt t="22767" x="5683250" y="3155950"/>
          <p14:tracePt t="22778" x="5695950" y="3232150"/>
          <p14:tracePt t="22795" x="5727700" y="3429000"/>
          <p14:tracePt t="22812" x="5791200" y="3625850"/>
          <p14:tracePt t="22829" x="5886450" y="3848100"/>
          <p14:tracePt t="22845" x="5975350" y="4032250"/>
          <p14:tracePt t="22862" x="6057900" y="4197350"/>
          <p14:tracePt t="22878" x="6108700" y="4318000"/>
          <p14:tracePt t="22896" x="6153150" y="4514850"/>
          <p14:tracePt t="22912" x="6178550" y="4622800"/>
          <p14:tracePt t="22929" x="6197600" y="4730750"/>
          <p14:tracePt t="22945" x="6203950" y="4813300"/>
          <p14:tracePt t="22962" x="6216650" y="4838700"/>
          <p14:tracePt t="22978" x="6223000" y="4851400"/>
          <p14:tracePt t="22995" x="6235700" y="4857750"/>
          <p14:tracePt t="23028" x="6235700" y="4870450"/>
          <p14:tracePt t="23045" x="6210300" y="4883150"/>
          <p14:tracePt t="23062" x="6184900" y="4889500"/>
          <p14:tracePt t="23311" x="6248400" y="4883150"/>
          <p14:tracePt t="23319" x="6407150" y="4819650"/>
          <p14:tracePt t="23328" x="6623050" y="4718050"/>
          <p14:tracePt t="23345" x="7023100" y="4171950"/>
          <p14:tracePt t="23361" x="7581900" y="3613150"/>
          <p14:tracePt t="23379" x="8115300" y="3041650"/>
          <p14:tracePt t="23396" x="8420100" y="2660650"/>
          <p14:tracePt t="23412" x="8547100" y="2476500"/>
          <p14:tracePt t="23428" x="8591550" y="2279650"/>
          <p14:tracePt t="23445" x="8585200" y="2178050"/>
          <p14:tracePt t="23462" x="8572500" y="2114550"/>
          <p14:tracePt t="23479" x="8559800" y="2082800"/>
          <p14:tracePt t="23495" x="8553450" y="2070100"/>
          <p14:tracePt t="23512" x="8553450" y="2057400"/>
          <p14:tracePt t="23529" x="8553450" y="2044700"/>
          <p14:tracePt t="23546" x="8553450" y="2025650"/>
          <p14:tracePt t="23562" x="8559800" y="2012950"/>
          <p14:tracePt t="23816" x="8559800" y="2019300"/>
          <p14:tracePt t="23825" x="8559800" y="2025650"/>
          <p14:tracePt t="23837" x="8553450" y="2032000"/>
          <p14:tracePt t="23854" x="8553450" y="2051050"/>
          <p14:tracePt t="23871" x="8540750" y="2076450"/>
          <p14:tracePt t="23887" x="8509000" y="2133600"/>
          <p14:tracePt t="23904" x="8483600" y="2184400"/>
          <p14:tracePt t="23920" x="8464550" y="2235200"/>
          <p14:tracePt t="23938" x="8451850" y="2292350"/>
          <p14:tracePt t="23953" x="8432800" y="2343150"/>
          <p14:tracePt t="23970" x="8420100" y="2381250"/>
          <p14:tracePt t="23987" x="8413750" y="2419350"/>
          <p14:tracePt t="24004" x="8407400" y="2425700"/>
          <p14:tracePt t="24135" x="8407400" y="2432050"/>
          <p14:tracePt t="24143" x="8394700" y="2444750"/>
          <p14:tracePt t="24154" x="8375650" y="2457450"/>
          <p14:tracePt t="24170" x="8343900" y="2501900"/>
          <p14:tracePt t="24187" x="8286750" y="2559050"/>
          <p14:tracePt t="24204" x="8191500" y="2641600"/>
          <p14:tracePt t="24220" x="8115300" y="2717800"/>
          <p14:tracePt t="24224" x="8064500" y="2749550"/>
          <p14:tracePt t="24237" x="8020050" y="2800350"/>
          <p14:tracePt t="24254" x="7912100" y="2914650"/>
          <p14:tracePt t="24270" x="7829550" y="3054350"/>
          <p14:tracePt t="24287" x="7721600" y="3270250"/>
          <p14:tracePt t="24303" x="7664450" y="3409950"/>
          <p14:tracePt t="24320" x="7639050" y="3543300"/>
          <p14:tracePt t="24337" x="7607300" y="3670300"/>
          <p14:tracePt t="24353" x="7607300" y="3803650"/>
          <p14:tracePt t="24370" x="7600950" y="3930650"/>
          <p14:tracePt t="24387" x="7588250" y="4025900"/>
          <p14:tracePt t="24404" x="7588250" y="4070350"/>
          <p14:tracePt t="24421" x="7588250" y="4083050"/>
          <p14:tracePt t="24437" x="7581900" y="4089400"/>
          <p14:tracePt t="24454" x="7569200" y="4108450"/>
          <p14:tracePt t="24471" x="7512050" y="4159250"/>
          <p14:tracePt t="24487" x="7423150" y="4210050"/>
          <p14:tracePt t="24504" x="7296150" y="4298950"/>
          <p14:tracePt t="24520" x="7156450" y="4406900"/>
          <p14:tracePt t="24537" x="6991350" y="4521200"/>
          <p14:tracePt t="24553" x="6851650" y="4603750"/>
          <p14:tracePt t="24570" x="6750050" y="4648200"/>
          <p14:tracePt t="24587" x="6699250" y="4654550"/>
          <p14:tracePt t="24604" x="6686550" y="4648200"/>
          <p14:tracePt t="24620" x="6680200" y="4629150"/>
          <p14:tracePt t="24847" x="6661150" y="4629150"/>
          <p14:tracePt t="24855" x="6572250" y="4622800"/>
          <p14:tracePt t="24869" x="6457950" y="4622800"/>
          <p14:tracePt t="24886" x="6254750" y="4622800"/>
          <p14:tracePt t="24903" x="6102350" y="4578350"/>
          <p14:tracePt t="24919" x="6070600" y="4546600"/>
          <p14:tracePt t="24936" x="6051550" y="4540250"/>
          <p14:tracePt t="24952" x="6038850" y="4533900"/>
          <p14:tracePt t="24969" x="6026150" y="4527550"/>
          <p14:tracePt t="25002" x="6000750" y="4527550"/>
          <p14:tracePt t="25019" x="5975350" y="4533900"/>
          <p14:tracePt t="25036" x="5937250" y="4533900"/>
          <p14:tracePt t="25052" x="5905500" y="4540250"/>
          <p14:tracePt t="25069" x="5886450" y="4540250"/>
          <p14:tracePt t="25086" x="5880100" y="4540250"/>
          <p14:tracePt t="25103" x="5873750" y="4540250"/>
          <p14:tracePt t="25119" x="5867400" y="4540250"/>
          <p14:tracePt t="25215" x="5867400" y="4546600"/>
          <p14:tracePt t="25224" x="5867400" y="4552950"/>
          <p14:tracePt t="25231" x="5867400" y="4565650"/>
          <p14:tracePt t="25241" x="5867400" y="4584700"/>
          <p14:tracePt t="25253" x="5867400" y="4603750"/>
          <p14:tracePt t="25269" x="5867400" y="4629150"/>
          <p14:tracePt t="25286" x="5861050" y="4660900"/>
          <p14:tracePt t="25303" x="5861050" y="4679950"/>
          <p14:tracePt t="25336" x="5854700" y="4679950"/>
          <p14:tracePt t="25352" x="5842000" y="4679950"/>
          <p14:tracePt t="25369" x="5816600" y="4692650"/>
          <p14:tracePt t="25385" x="5772150" y="4711700"/>
          <p14:tracePt t="25402" x="5740400" y="4730750"/>
          <p14:tracePt t="25419" x="5727700" y="4737100"/>
          <p14:tracePt t="25436" x="5721350" y="4737100"/>
          <p14:tracePt t="25519" x="5721350" y="4743450"/>
          <p14:tracePt t="25527" x="5721350" y="4749800"/>
          <p14:tracePt t="25536" x="5715000" y="4749800"/>
          <p14:tracePt t="25552" x="5715000" y="4756150"/>
          <p14:tracePt t="25569" x="5708650" y="4775200"/>
          <p14:tracePt t="25586" x="5708650" y="4787900"/>
          <p14:tracePt t="25602" x="5708650" y="4794250"/>
          <p14:tracePt t="25619" x="5708650" y="4800600"/>
          <p14:tracePt t="25775" x="5708650" y="4794250"/>
          <p14:tracePt t="25783" x="5708650" y="4775200"/>
          <p14:tracePt t="25791" x="5708650" y="4768850"/>
          <p14:tracePt t="25802" x="5708650" y="4756150"/>
          <p14:tracePt t="25819" x="5708650" y="4743450"/>
          <p14:tracePt t="25836" x="5702300" y="4737100"/>
          <p14:tracePt t="25852" x="5702300" y="4730750"/>
          <p14:tracePt t="25869" x="5683250" y="4730750"/>
          <p14:tracePt t="25886" x="5670550" y="4737100"/>
          <p14:tracePt t="25903" x="5651500" y="4749800"/>
          <p14:tracePt t="25919" x="5645150" y="4749800"/>
          <p14:tracePt t="25952" x="5645150" y="4756150"/>
          <p14:tracePt t="26015" x="5638800" y="4768850"/>
          <p14:tracePt t="26023" x="5619750" y="4781550"/>
          <p14:tracePt t="26031" x="5607050" y="4813300"/>
          <p14:tracePt t="26039" x="5594350" y="4902200"/>
          <p14:tracePt t="26052" x="5575300" y="5022850"/>
          <p14:tracePt t="26069" x="5556250" y="5264150"/>
          <p14:tracePt t="26086" x="5524500" y="5467350"/>
          <p14:tracePt t="26103" x="5473700" y="5689600"/>
          <p14:tracePt t="26119" x="5461000" y="5772150"/>
          <p14:tracePt t="26136" x="5448300" y="5842000"/>
          <p14:tracePt t="26152" x="5435600" y="5924550"/>
          <p14:tracePt t="26169" x="5416550" y="6032500"/>
          <p14:tracePt t="26186" x="5410200" y="6197600"/>
          <p14:tracePt t="26202" x="5397500" y="6388100"/>
          <p14:tracePt t="26219" x="5365750" y="6642100"/>
          <p14:tracePt t="26235" x="5346700" y="6851650"/>
          <p14:tracePt t="26252" x="5334000" y="6851650"/>
          <p14:tracePt t="26269" x="5308600" y="6851650"/>
          <p14:tracePt t="26286" x="5302250" y="6851650"/>
          <p14:tracePt t="26359" x="5314950" y="6851650"/>
          <p14:tracePt t="26383" x="5327650" y="6851650"/>
          <p14:tracePt t="26399" x="5321300" y="6851650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pPr algn="ctr"/>
            <a:r>
              <a:rPr lang="en-US" sz="2800" dirty="0" smtClean="0"/>
              <a:t>Improving Predictions with IRT SEM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72662"/>
            <a:ext cx="7772400" cy="5099538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7A0019"/>
                </a:solidFill>
              </a:rPr>
              <a:t>IRT SEM also functions as a suppressor variable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When predicting Criterion 3 using moderated regression, R = 0.574 for the total group</a:t>
            </a:r>
          </a:p>
          <a:p>
            <a:pPr marL="0" indent="0">
              <a:buNone/>
            </a:pPr>
            <a:endParaRPr lang="en-US" dirty="0">
              <a:solidFill>
                <a:srgbClr val="7A0019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538249"/>
              </p:ext>
            </p:extLst>
          </p:nvPr>
        </p:nvGraphicFramePr>
        <p:xfrm>
          <a:off x="685799" y="1371600"/>
          <a:ext cx="7696200" cy="32765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88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89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7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17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17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6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65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11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736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0567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621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         Criterion 1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erion 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iterion 3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Group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   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Total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75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67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331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9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16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221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84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9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481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Very low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09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431.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1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327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350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38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9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646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Low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5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26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326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9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229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233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98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511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High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46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3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9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192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220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73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17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490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574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Very High SEM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8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40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299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41</a:t>
                      </a:r>
                      <a:endParaRPr lang="en-US" sz="11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  0.075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078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91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366</a:t>
                      </a:r>
                      <a:endParaRPr lang="en-US" sz="110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500" marR="63500" marT="635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</a:rPr>
                        <a:t>0.502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1978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 advTm="98466">
        <p15:prstTrans prst="fallOver"/>
      </p:transition>
    </mc:Choice>
    <mc:Fallback>
      <p:transition spd="slow" advTm="9846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405" x="5327650" y="6851650"/>
          <p14:tracePt t="5413" x="5334000" y="6845300"/>
          <p14:tracePt t="5427" x="5346700" y="6838950"/>
          <p14:tracePt t="5443" x="5372100" y="6826250"/>
          <p14:tracePt t="5460" x="5403850" y="6813550"/>
          <p14:tracePt t="5477" x="5422900" y="6800850"/>
          <p14:tracePt t="5493" x="5429250" y="6794500"/>
          <p14:tracePt t="5613" x="5422900" y="6794500"/>
          <p14:tracePt t="5693" x="5429250" y="6794500"/>
          <p14:tracePt t="5725" x="5422900" y="6794500"/>
          <p14:tracePt t="5733" x="5391150" y="6813550"/>
          <p14:tracePt t="5743" x="5359400" y="6826250"/>
          <p14:tracePt t="5760" x="5276850" y="6845300"/>
          <p14:tracePt t="5777" x="5264150" y="6851650"/>
          <p14:tracePt t="5793" x="5270500" y="6851650"/>
          <p14:tracePt t="5810" x="5314950" y="6851650"/>
          <p14:tracePt t="5827" x="5346700" y="6851650"/>
          <p14:tracePt t="5843" x="5353050" y="6832600"/>
          <p14:tracePt t="5860" x="5359400" y="6718300"/>
          <p14:tracePt t="5877" x="5359400" y="6578600"/>
          <p14:tracePt t="5893" x="5365750" y="6445250"/>
          <p14:tracePt t="5910" x="5365750" y="6343650"/>
          <p14:tracePt t="5927" x="5353050" y="6292850"/>
          <p14:tracePt t="5943" x="5327650" y="6229350"/>
          <p14:tracePt t="5960" x="5276850" y="6184900"/>
          <p14:tracePt t="5977" x="5187950" y="6153150"/>
          <p14:tracePt t="5994" x="5118100" y="6134100"/>
          <p14:tracePt t="6010" x="5054600" y="6096000"/>
          <p14:tracePt t="6027" x="5010150" y="6064250"/>
          <p14:tracePt t="6043" x="4997450" y="6026150"/>
          <p14:tracePt t="6060" x="4965700" y="5962650"/>
          <p14:tracePt t="6077" x="4914900" y="5854700"/>
          <p14:tracePt t="6093" x="4851400" y="5753100"/>
          <p14:tracePt t="6110" x="4775200" y="5638800"/>
          <p14:tracePt t="6127" x="4699000" y="5537200"/>
          <p14:tracePt t="6144" x="4610100" y="5422900"/>
          <p14:tracePt t="6160" x="4533900" y="5283200"/>
          <p14:tracePt t="6177" x="4464050" y="5200650"/>
          <p14:tracePt t="6193" x="4445000" y="5149850"/>
          <p14:tracePt t="6210" x="4432300" y="5111750"/>
          <p14:tracePt t="6227" x="4432300" y="5060950"/>
          <p14:tracePt t="6243" x="4432300" y="4991100"/>
          <p14:tracePt t="6261" x="4438650" y="4914900"/>
          <p14:tracePt t="6277" x="4451350" y="4857750"/>
          <p14:tracePt t="6293" x="4464050" y="4813300"/>
          <p14:tracePt t="6310" x="4483100" y="4775200"/>
          <p14:tracePt t="6327" x="4514850" y="4749800"/>
          <p14:tracePt t="6344" x="4546600" y="4743450"/>
          <p14:tracePt t="6360" x="4565650" y="4762500"/>
          <p14:tracePt t="6377" x="4572000" y="4819650"/>
          <p14:tracePt t="6393" x="4578350" y="4902200"/>
          <p14:tracePt t="6410" x="4584700" y="4921250"/>
          <p14:tracePt t="6427" x="4584700" y="4933950"/>
          <p14:tracePt t="6443" x="4591050" y="4940300"/>
          <p14:tracePt t="6477" x="4597400" y="4921250"/>
          <p14:tracePt t="6485" x="4610100" y="4889500"/>
          <p14:tracePt t="6493" x="4629150" y="4857750"/>
          <p14:tracePt t="6510" x="4673600" y="4775200"/>
          <p14:tracePt t="6527" x="4711700" y="4711700"/>
          <p14:tracePt t="6543" x="4756150" y="4622800"/>
          <p14:tracePt t="6560" x="4800600" y="4533900"/>
          <p14:tracePt t="6577" x="4819650" y="4470400"/>
          <p14:tracePt t="6594" x="4768850" y="4432300"/>
          <p14:tracePt t="6610" x="4679950" y="4368800"/>
          <p14:tracePt t="6627" x="4533900" y="4311650"/>
          <p14:tracePt t="6644" x="4387850" y="4248150"/>
          <p14:tracePt t="6661" x="4298950" y="4210050"/>
          <p14:tracePt t="6677" x="4273550" y="4165600"/>
          <p14:tracePt t="6693" x="4273550" y="4159250"/>
          <p14:tracePt t="6717" x="4279900" y="4152900"/>
          <p14:tracePt t="6727" x="4279900" y="4146550"/>
          <p14:tracePt t="6773" x="4286250" y="4146550"/>
          <p14:tracePt t="6781" x="4292600" y="4165600"/>
          <p14:tracePt t="6794" x="4292600" y="4203700"/>
          <p14:tracePt t="6810" x="4222750" y="4337050"/>
          <p14:tracePt t="6827" x="4146550" y="4413250"/>
          <p14:tracePt t="6901" x="4140200" y="4419600"/>
          <p14:tracePt t="6909" x="4133850" y="4432300"/>
          <p14:tracePt t="6917" x="4114800" y="4451350"/>
          <p14:tracePt t="6927" x="4102100" y="4451350"/>
          <p14:tracePt t="6943" x="4095750" y="4451350"/>
          <p14:tracePt t="6960" x="4064000" y="4451350"/>
          <p14:tracePt t="6977" x="4032250" y="4451350"/>
          <p14:tracePt t="6994" x="4019550" y="4451350"/>
          <p14:tracePt t="7010" x="4006850" y="4476750"/>
          <p14:tracePt t="7027" x="4000500" y="4508500"/>
          <p14:tracePt t="7044" x="4006850" y="4533900"/>
          <p14:tracePt t="7061" x="4038600" y="4578350"/>
          <p14:tracePt t="7077" x="4051300" y="4616450"/>
          <p14:tracePt t="7093" x="4051300" y="4629150"/>
          <p14:tracePt t="7157" x="4044950" y="4629150"/>
          <p14:tracePt t="7166" x="4038600" y="4629150"/>
          <p14:tracePt t="7182" x="4032250" y="4622800"/>
          <p14:tracePt t="7222" x="4038600" y="4622800"/>
          <p14:tracePt t="7245" x="4044950" y="4622800"/>
          <p14:tracePt t="7253" x="4051300" y="4622800"/>
          <p14:tracePt t="7413" x="4057650" y="4622800"/>
          <p14:tracePt t="7429" x="4064000" y="4622800"/>
          <p14:tracePt t="7461" x="4070350" y="4622800"/>
          <p14:tracePt t="7469" x="4076700" y="4622800"/>
          <p14:tracePt t="7501" x="4076700" y="4629150"/>
          <p14:tracePt t="7517" x="4076700" y="4635500"/>
          <p14:tracePt t="7525" x="4076700" y="4648200"/>
          <p14:tracePt t="7535" x="4076700" y="4654550"/>
          <p14:tracePt t="7552" x="4076700" y="4660900"/>
          <p14:tracePt t="7581" x="4070350" y="4660900"/>
          <p14:tracePt t="7606" x="4064000" y="4660900"/>
          <p14:tracePt t="7693" x="4057650" y="4673600"/>
          <p14:tracePt t="7701" x="4051300" y="4686300"/>
          <p14:tracePt t="7709" x="4051300" y="4692650"/>
          <p14:tracePt t="7718" x="4044950" y="4692650"/>
          <p14:tracePt t="7735" x="4044950" y="4699000"/>
          <p14:tracePt t="7752" x="4038600" y="4705350"/>
          <p14:tracePt t="7769" x="4038600" y="4711700"/>
          <p14:tracePt t="7806" x="4038600" y="4718050"/>
          <p14:tracePt t="7829" x="4038600" y="4724400"/>
          <p14:tracePt t="7838" x="4044950" y="4730750"/>
          <p14:tracePt t="7854" x="4051300" y="4730750"/>
          <p14:tracePt t="7870" x="4051300" y="4737100"/>
          <p14:tracePt t="7885" x="4051300" y="4743450"/>
          <p14:tracePt t="7902" x="4057650" y="4756150"/>
          <p14:tracePt t="7918" x="4070350" y="4768850"/>
          <p14:tracePt t="7935" x="4083050" y="4775200"/>
          <p14:tracePt t="7952" x="4095750" y="4800600"/>
          <p14:tracePt t="7968" x="4114800" y="4813300"/>
          <p14:tracePt t="7986" x="4127500" y="4838700"/>
          <p14:tracePt t="8002" x="4146550" y="4870450"/>
          <p14:tracePt t="8019" x="4146550" y="4883150"/>
          <p14:tracePt t="8035" x="4140200" y="4902200"/>
          <p14:tracePt t="8052" x="4121150" y="4940300"/>
          <p14:tracePt t="8069" x="4019550" y="5092700"/>
          <p14:tracePt t="8085" x="3943350" y="5219700"/>
          <p14:tracePt t="8102" x="3860800" y="5346700"/>
          <p14:tracePt t="8118" x="3810000" y="5454650"/>
          <p14:tracePt t="8135" x="3790950" y="5518150"/>
          <p14:tracePt t="8152" x="3778250" y="5568950"/>
          <p14:tracePt t="8168" x="3746500" y="5664200"/>
          <p14:tracePt t="8185" x="3676650" y="5835650"/>
          <p14:tracePt t="8202" x="3562350" y="6089650"/>
          <p14:tracePt t="8219" x="3429000" y="6305550"/>
          <p14:tracePt t="8236" x="3302000" y="6496050"/>
          <p14:tracePt t="8252" x="3206750" y="6578600"/>
          <p14:tracePt t="8269" x="3168650" y="6591300"/>
          <p14:tracePt t="8285" x="3162300" y="6591300"/>
          <p14:tracePt t="8302" x="3143250" y="6604000"/>
          <p14:tracePt t="8335" x="3143250" y="6616700"/>
          <p14:tracePt t="8352" x="3155950" y="6623050"/>
          <p14:tracePt t="8368" x="3175000" y="6635750"/>
          <p14:tracePt t="8385" x="3200400" y="6648450"/>
          <p14:tracePt t="8402" x="3206750" y="6648450"/>
          <p14:tracePt t="8419" x="3206750" y="6616700"/>
          <p14:tracePt t="8435" x="3130550" y="6527800"/>
          <p14:tracePt t="8452" x="2952750" y="6432550"/>
          <p14:tracePt t="8469" x="2806700" y="6343650"/>
          <p14:tracePt t="8485" x="2755900" y="6311900"/>
          <p14:tracePt t="8502" x="2736850" y="6305550"/>
          <p14:tracePt t="8518" x="2730500" y="6292850"/>
          <p14:tracePt t="8535" x="2730500" y="6286500"/>
          <p14:tracePt t="8552" x="2724150" y="6280150"/>
          <p14:tracePt t="8569" x="2705100" y="6261100"/>
          <p14:tracePt t="8585" x="2686050" y="6242050"/>
          <p14:tracePt t="8602" x="2641600" y="6210300"/>
          <p14:tracePt t="8618" x="2565400" y="6134100"/>
          <p14:tracePt t="8635" x="2476500" y="6045200"/>
          <p14:tracePt t="8652" x="2368550" y="5911850"/>
          <p14:tracePt t="8669" x="2254250" y="5810250"/>
          <p14:tracePt t="8685" x="2222500" y="5772150"/>
          <p14:tracePt t="8702" x="2209800" y="5727700"/>
          <p14:tracePt t="8719" x="2197100" y="5702300"/>
          <p14:tracePt t="8735" x="2190750" y="5683250"/>
          <p14:tracePt t="8752" x="2184400" y="5664200"/>
          <p14:tracePt t="8768" x="2178050" y="5638800"/>
          <p14:tracePt t="8785" x="2178050" y="5626100"/>
          <p14:tracePt t="8802" x="2184400" y="5613400"/>
          <p14:tracePt t="8818" x="2190750" y="5600700"/>
          <p14:tracePt t="8835" x="2190750" y="5594350"/>
          <p14:tracePt t="8852" x="2197100" y="5575300"/>
          <p14:tracePt t="8869" x="2203450" y="5549900"/>
          <p14:tracePt t="8885" x="2190750" y="5543550"/>
          <p14:tracePt t="8902" x="2184400" y="5511800"/>
          <p14:tracePt t="8919" x="2171700" y="5492750"/>
          <p14:tracePt t="8935" x="2159000" y="5480050"/>
          <p14:tracePt t="8952" x="2152650" y="5467350"/>
          <p14:tracePt t="8969" x="2146300" y="5461000"/>
          <p14:tracePt t="9069" x="2152650" y="5461000"/>
          <p14:tracePt t="9151" x="2159000" y="5461000"/>
          <p14:tracePt t="9205" x="2165350" y="5461000"/>
          <p14:tracePt t="9222" x="2165350" y="5448300"/>
          <p14:tracePt t="9229" x="2165350" y="5441950"/>
          <p14:tracePt t="9238" x="2165350" y="5416550"/>
          <p14:tracePt t="9252" x="2165350" y="5391150"/>
          <p14:tracePt t="9269" x="2190750" y="5346700"/>
          <p14:tracePt t="9285" x="2203450" y="5346700"/>
          <p14:tracePt t="9302" x="2222500" y="5346700"/>
          <p14:tracePt t="9319" x="2247900" y="5372100"/>
          <p14:tracePt t="9335" x="2266950" y="5422900"/>
          <p14:tracePt t="9352" x="2286000" y="5480050"/>
          <p14:tracePt t="9368" x="2292350" y="5524500"/>
          <p14:tracePt t="9385" x="2305050" y="5549900"/>
          <p14:tracePt t="9402" x="2311400" y="5568950"/>
          <p14:tracePt t="9435" x="2317750" y="5568950"/>
          <p14:tracePt t="9452" x="2324100" y="5568950"/>
          <p14:tracePt t="9468" x="2330450" y="5537200"/>
          <p14:tracePt t="9485" x="2336800" y="5505450"/>
          <p14:tracePt t="9502" x="2336800" y="5461000"/>
          <p14:tracePt t="9541" x="2336800" y="5454650"/>
          <p14:tracePt t="9552" x="2343150" y="5448300"/>
          <p14:tracePt t="9568" x="2349500" y="5448300"/>
          <p14:tracePt t="9585" x="2368550" y="5461000"/>
          <p14:tracePt t="9602" x="2381250" y="5499100"/>
          <p14:tracePt t="9618" x="2387600" y="5518150"/>
          <p14:tracePt t="9635" x="2393950" y="5524500"/>
          <p14:tracePt t="9717" x="2393950" y="5518150"/>
          <p14:tracePt t="9725" x="2393950" y="5505450"/>
          <p14:tracePt t="9735" x="2393950" y="5499100"/>
          <p14:tracePt t="9752" x="2393950" y="5492750"/>
          <p14:tracePt t="9837" x="2400300" y="5492750"/>
          <p14:tracePt t="9845" x="2406650" y="5492750"/>
          <p14:tracePt t="9853" x="2419350" y="5492750"/>
          <p14:tracePt t="9869" x="2451100" y="5499100"/>
          <p14:tracePt t="9885" x="2495550" y="5518150"/>
          <p14:tracePt t="9902" x="2520950" y="5530850"/>
          <p14:tracePt t="9918" x="2540000" y="5543550"/>
          <p14:tracePt t="9935" x="2571750" y="5556250"/>
          <p14:tracePt t="9952" x="2603500" y="5568950"/>
          <p14:tracePt t="9968" x="2628900" y="5588000"/>
          <p14:tracePt t="9985" x="2660650" y="5594350"/>
          <p14:tracePt t="10002" x="2673350" y="5600700"/>
          <p14:tracePt t="10035" x="2679700" y="5600700"/>
          <p14:tracePt t="10061" x="2679700" y="5607050"/>
          <p14:tracePt t="10261" x="2679700" y="5613400"/>
          <p14:tracePt t="10269" x="2679700" y="5626100"/>
          <p14:tracePt t="10277" x="2673350" y="5638800"/>
          <p14:tracePt t="10285" x="2673350" y="5645150"/>
          <p14:tracePt t="10302" x="2660650" y="5651500"/>
          <p14:tracePt t="10318" x="2654300" y="5657850"/>
          <p14:tracePt t="10335" x="2647950" y="5670550"/>
          <p14:tracePt t="10368" x="2641600" y="5670550"/>
          <p14:tracePt t="10385" x="2635250" y="5670550"/>
          <p14:tracePt t="10469" x="2628900" y="5670550"/>
          <p14:tracePt t="10477" x="2622550" y="5670550"/>
          <p14:tracePt t="10485" x="2616200" y="5670550"/>
          <p14:tracePt t="10501" x="2609850" y="5670550"/>
          <p14:tracePt t="10518" x="2609850" y="5664200"/>
          <p14:tracePt t="10535" x="2603500" y="5664200"/>
          <p14:tracePt t="10552" x="2597150" y="5657850"/>
          <p14:tracePt t="10589" x="2590800" y="5657850"/>
          <p14:tracePt t="10601" x="2590800" y="5651500"/>
          <p14:tracePt t="10618" x="2590800" y="5638800"/>
          <p14:tracePt t="10635" x="2590800" y="5626100"/>
          <p14:tracePt t="10651" x="2584450" y="5619750"/>
          <p14:tracePt t="10670" x="2584450" y="5607050"/>
          <p14:tracePt t="10685" x="2578100" y="5607050"/>
          <p14:tracePt t="10702" x="2578100" y="5600700"/>
          <p14:tracePt t="10718" x="2578100" y="5594350"/>
          <p14:tracePt t="10741" x="2578100" y="5588000"/>
          <p14:tracePt t="10814" x="2590800" y="5581650"/>
          <p14:tracePt t="10846" x="2590800" y="5575300"/>
          <p14:tracePt t="10854" x="2597150" y="5568950"/>
          <p14:tracePt t="10862" x="2597150" y="5562600"/>
          <p14:tracePt t="10871" x="2597150" y="5556250"/>
          <p14:tracePt t="11038" x="2603500" y="5556250"/>
          <p14:tracePt t="11062" x="2609850" y="5556250"/>
          <p14:tracePt t="11126" x="2616200" y="5562600"/>
          <p14:tracePt t="11133" x="2622550" y="5562600"/>
          <p14:tracePt t="11142" x="2628900" y="5568950"/>
          <p14:tracePt t="11159" x="2647950" y="5581650"/>
          <p14:tracePt t="11176" x="2660650" y="5588000"/>
          <p14:tracePt t="11209" x="2667000" y="5588000"/>
          <p14:tracePt t="11253" x="2673350" y="5588000"/>
          <p14:tracePt t="11262" x="2679700" y="5588000"/>
          <p14:tracePt t="11269" x="2692400" y="5588000"/>
          <p14:tracePt t="11279" x="2705100" y="5588000"/>
          <p14:tracePt t="11293" x="2717800" y="5594350"/>
          <p14:tracePt t="11310" x="2724150" y="5600700"/>
          <p14:tracePt t="11327" x="2730500" y="5600700"/>
          <p14:tracePt t="11461" x="2736850" y="5600700"/>
          <p14:tracePt t="11469" x="2743200" y="5600700"/>
          <p14:tracePt t="11478" x="2743200" y="5594350"/>
          <p14:tracePt t="11493" x="2749550" y="5594350"/>
          <p14:tracePt t="11533" x="2755900" y="5594350"/>
          <p14:tracePt t="11797" x="2755900" y="5588000"/>
          <p14:tracePt t="11813" x="2755900" y="5581650"/>
          <p14:tracePt t="11845" x="2749550" y="5581650"/>
          <p14:tracePt t="11885" x="2749550" y="5575300"/>
          <p14:tracePt t="11901" x="2743200" y="5575300"/>
          <p14:tracePt t="11909" x="2743200" y="5568950"/>
          <p14:tracePt t="11919" x="2736850" y="5568950"/>
          <p14:tracePt t="11941" x="2730500" y="5568950"/>
          <p14:tracePt t="12101" x="2736850" y="5568950"/>
          <p14:tracePt t="12117" x="2743200" y="5568950"/>
          <p14:tracePt t="12286" x="2749550" y="5568950"/>
          <p14:tracePt t="12294" x="2755900" y="5568950"/>
          <p14:tracePt t="12325" x="2762250" y="5568950"/>
          <p14:tracePt t="12349" x="2762250" y="5575300"/>
          <p14:tracePt t="13077" x="2774950" y="5575300"/>
          <p14:tracePt t="13085" x="2787650" y="5581650"/>
          <p14:tracePt t="13100" x="2794000" y="5588000"/>
          <p14:tracePt t="13116" x="2800350" y="5594350"/>
          <p14:tracePt t="13133" x="2800350" y="5607050"/>
          <p14:tracePt t="13677" x="2800350" y="5613400"/>
          <p14:tracePt t="13693" x="2800350" y="5619750"/>
          <p14:tracePt t="14325" x="2806700" y="5619750"/>
          <p14:tracePt t="14373" x="2813050" y="5619750"/>
          <p14:tracePt t="15455" x="2813050" y="5626100"/>
          <p14:tracePt t="15462" x="2832100" y="5638800"/>
          <p14:tracePt t="15478" x="2844800" y="5645150"/>
          <p14:tracePt t="15493" x="2851150" y="5645150"/>
          <p14:tracePt t="15509" x="2863850" y="5651500"/>
          <p14:tracePt t="15525" x="2889250" y="5645150"/>
          <p14:tracePt t="15542" x="2901950" y="5638800"/>
          <p14:tracePt t="15559" x="2908300" y="5632450"/>
          <p14:tracePt t="15605" x="2908300" y="5626100"/>
          <p14:tracePt t="15613" x="2908300" y="5619750"/>
          <p14:tracePt t="15626" x="2908300" y="5613400"/>
          <p14:tracePt t="15646" x="2908300" y="5607050"/>
          <p14:tracePt t="15678" x="2914650" y="5607050"/>
          <p14:tracePt t="15701" x="2921000" y="5607050"/>
          <p14:tracePt t="15709" x="2927350" y="5594350"/>
          <p14:tracePt t="15717" x="2940050" y="5588000"/>
          <p14:tracePt t="15725" x="2940050" y="5581650"/>
          <p14:tracePt t="15742" x="2959100" y="5568950"/>
          <p14:tracePt t="15759" x="2965450" y="5562600"/>
          <p14:tracePt t="15775" x="2971800" y="5556250"/>
          <p14:tracePt t="15792" x="2971800" y="5549900"/>
          <p14:tracePt t="15809" x="2971800" y="5537200"/>
          <p14:tracePt t="15826" x="2971800" y="5530850"/>
          <p14:tracePt t="15842" x="2952750" y="5518150"/>
          <p14:tracePt t="15859" x="2940050" y="5518150"/>
          <p14:tracePt t="15875" x="2927350" y="5518150"/>
          <p14:tracePt t="15892" x="2921000" y="5511800"/>
          <p14:tracePt t="15909" x="2901950" y="5499100"/>
          <p14:tracePt t="15925" x="2895600" y="5486400"/>
          <p14:tracePt t="15942" x="2889250" y="5480050"/>
          <p14:tracePt t="15975" x="2876550" y="5480050"/>
          <p14:tracePt t="15992" x="2857500" y="5473700"/>
          <p14:tracePt t="16009" x="2844800" y="5467350"/>
          <p14:tracePt t="16025" x="2832100" y="5461000"/>
          <p14:tracePt t="16042" x="2819400" y="5461000"/>
          <p14:tracePt t="16059" x="2813050" y="5461000"/>
          <p14:tracePt t="16076" x="2806700" y="5461000"/>
          <p14:tracePt t="16149" x="2806700" y="5454650"/>
          <p14:tracePt t="16405" x="2806700" y="5467350"/>
          <p14:tracePt t="16421" x="2806700" y="5473700"/>
          <p14:tracePt t="16909" x="2813050" y="5473700"/>
          <p14:tracePt t="16934" x="2819400" y="5473700"/>
          <p14:tracePt t="16973" x="2825750" y="5473700"/>
          <p14:tracePt t="16981" x="2832100" y="5473700"/>
          <p14:tracePt t="16999" x="2832100" y="5480050"/>
          <p14:tracePt t="17007" x="2832100" y="5486400"/>
          <p14:tracePt t="17015" x="2844800" y="5486400"/>
          <p14:tracePt t="17031" x="2851150" y="5492750"/>
          <p14:tracePt t="17048" x="2857500" y="5499100"/>
          <p14:tracePt t="17182" x="2857500" y="5492750"/>
          <p14:tracePt t="17190" x="2857500" y="5486400"/>
          <p14:tracePt t="17397" x="2863850" y="5486400"/>
          <p14:tracePt t="17565" x="2863850" y="5480050"/>
          <p14:tracePt t="17605" x="2857500" y="5480050"/>
          <p14:tracePt t="17653" x="2851150" y="5480050"/>
          <p14:tracePt t="17741" x="2844800" y="5480050"/>
          <p14:tracePt t="17893" x="2851150" y="5480050"/>
          <p14:tracePt t="17910" x="2857500" y="5480050"/>
          <p14:tracePt t="17917" x="2863850" y="5480050"/>
          <p14:tracePt t="17926" x="2870200" y="5480050"/>
          <p14:tracePt t="17942" x="2876550" y="5480050"/>
          <p14:tracePt t="17959" x="2895600" y="5492750"/>
          <p14:tracePt t="17976" x="2927350" y="5518150"/>
          <p14:tracePt t="17992" x="2946400" y="5524500"/>
          <p14:tracePt t="18009" x="2946400" y="5530850"/>
          <p14:tracePt t="18026" x="2952750" y="5530850"/>
          <p14:tracePt t="18060" x="2952750" y="5543550"/>
          <p14:tracePt t="18076" x="2959100" y="5549900"/>
          <p14:tracePt t="18093" x="2971800" y="5556250"/>
          <p14:tracePt t="18109" x="2971800" y="5562600"/>
          <p14:tracePt t="18149" x="2978150" y="5562600"/>
          <p14:tracePt t="18165" x="2978150" y="5568950"/>
          <p14:tracePt t="18181" x="2984500" y="5568950"/>
          <p14:tracePt t="18285" x="2978150" y="5568950"/>
          <p14:tracePt t="18302" x="2971800" y="5568950"/>
          <p14:tracePt t="18342" x="2978150" y="5556250"/>
          <p14:tracePt t="18349" x="2984500" y="5543550"/>
          <p14:tracePt t="18359" x="2997200" y="5518150"/>
          <p14:tracePt t="18376" x="3035300" y="5492750"/>
          <p14:tracePt t="18392" x="3060700" y="5473700"/>
          <p14:tracePt t="18533" x="3060700" y="5441950"/>
          <p14:tracePt t="18541" x="3060700" y="5403850"/>
          <p14:tracePt t="18557" x="3041650" y="5372100"/>
          <p14:tracePt t="18565" x="3028950" y="5340350"/>
          <p14:tracePt t="18575" x="3022600" y="5321300"/>
          <p14:tracePt t="18592" x="2997200" y="5270500"/>
          <p14:tracePt t="18609" x="2978150" y="5226050"/>
          <p14:tracePt t="18626" x="2965450" y="5207000"/>
          <p14:tracePt t="18642" x="2952750" y="5194300"/>
          <p14:tracePt t="18659" x="2952750" y="5181600"/>
          <p14:tracePt t="18676" x="2952750" y="5162550"/>
          <p14:tracePt t="18692" x="2952750" y="5149850"/>
          <p14:tracePt t="18709" x="2952750" y="5143500"/>
          <p14:tracePt t="18725" x="2959100" y="5143500"/>
          <p14:tracePt t="18742" x="2984500" y="5137150"/>
          <p14:tracePt t="18760" x="3035300" y="5111750"/>
          <p14:tracePt t="18776" x="3111500" y="5080000"/>
          <p14:tracePt t="18792" x="3194050" y="5060950"/>
          <p14:tracePt t="18809" x="3276600" y="5041900"/>
          <p14:tracePt t="18826" x="3359150" y="5016500"/>
          <p14:tracePt t="18843" x="3454400" y="4984750"/>
          <p14:tracePt t="18859" x="3556000" y="4946650"/>
          <p14:tracePt t="18876" x="3625850" y="4921250"/>
          <p14:tracePt t="18893" x="3702050" y="4895850"/>
          <p14:tracePt t="18909" x="3733800" y="4870450"/>
          <p14:tracePt t="18925" x="3778250" y="4851400"/>
          <p14:tracePt t="18942" x="3829050" y="4832350"/>
          <p14:tracePt t="18959" x="3892550" y="4800600"/>
          <p14:tracePt t="18976" x="3968750" y="4756150"/>
          <p14:tracePt t="18992" x="4038600" y="4711700"/>
          <p14:tracePt t="19009" x="4095750" y="4692650"/>
          <p14:tracePt t="19026" x="4127500" y="4679950"/>
          <p14:tracePt t="19042" x="4140200" y="4667250"/>
          <p14:tracePt t="19059" x="4146550" y="4648200"/>
          <p14:tracePt t="19076" x="4159250" y="4597400"/>
          <p14:tracePt t="19093" x="4159250" y="4495800"/>
          <p14:tracePt t="19109" x="4127500" y="4362450"/>
          <p14:tracePt t="19325" x="4114800" y="4362450"/>
          <p14:tracePt t="19349" x="4108450" y="4362450"/>
          <p14:tracePt t="19357" x="4108450" y="4349750"/>
          <p14:tracePt t="19365" x="4102100" y="4356100"/>
          <p14:tracePt t="19376" x="4102100" y="4343400"/>
          <p14:tracePt t="19393" x="4089400" y="4324350"/>
          <p14:tracePt t="19409" x="4089400" y="4318000"/>
          <p14:tracePt t="19653" x="4083050" y="4318000"/>
          <p14:tracePt t="19661" x="4076700" y="4311650"/>
          <p14:tracePt t="19676" x="4076700" y="4305300"/>
          <p14:tracePt t="19692" x="4070350" y="4298950"/>
          <p14:tracePt t="19709" x="4070350" y="4292600"/>
          <p14:tracePt t="19725" x="4064000" y="4286250"/>
          <p14:tracePt t="19742" x="4064000" y="4279900"/>
          <p14:tracePt t="19758" x="4064000" y="4273550"/>
          <p14:tracePt t="19775" x="4051300" y="4254500"/>
          <p14:tracePt t="19792" x="4044950" y="4248150"/>
          <p14:tracePt t="19809" x="4038600" y="4241800"/>
          <p14:tracePt t="19826" x="4038600" y="4235450"/>
          <p14:tracePt t="20021" x="4044950" y="4235450"/>
          <p14:tracePt t="20029" x="4044950" y="4229100"/>
          <p14:tracePt t="20043" x="4051300" y="4229100"/>
          <p14:tracePt t="20060" x="4057650" y="4216400"/>
          <p14:tracePt t="20076" x="4064000" y="4203700"/>
          <p14:tracePt t="20093" x="4070350" y="4191000"/>
          <p14:tracePt t="20110" x="4070350" y="4184650"/>
          <p14:tracePt t="20165" x="4076700" y="4171950"/>
          <p14:tracePt t="20173" x="4076700" y="4159250"/>
          <p14:tracePt t="20181" x="4076700" y="4140200"/>
          <p14:tracePt t="20193" x="4076700" y="4108450"/>
          <p14:tracePt t="20209" x="4070350" y="4032250"/>
          <p14:tracePt t="20226" x="4044950" y="3943350"/>
          <p14:tracePt t="20243" x="4025900" y="3905250"/>
          <p14:tracePt t="20259" x="4019550" y="3892550"/>
          <p14:tracePt t="20276" x="4019550" y="3886200"/>
          <p14:tracePt t="20293" x="4019550" y="3879850"/>
          <p14:tracePt t="20309" x="4013200" y="3879850"/>
          <p14:tracePt t="20326" x="4000500" y="3854450"/>
          <p14:tracePt t="20343" x="3987800" y="3829050"/>
          <p14:tracePt t="20359" x="3962400" y="3778250"/>
          <p14:tracePt t="20376" x="3917950" y="3714750"/>
          <p14:tracePt t="20393" x="3867150" y="3663950"/>
          <p14:tracePt t="20409" x="3822700" y="3625850"/>
          <p14:tracePt t="20426" x="3784600" y="3600450"/>
          <p14:tracePt t="20443" x="3746500" y="3581400"/>
          <p14:tracePt t="20459" x="3695700" y="3556000"/>
          <p14:tracePt t="20477" x="3638550" y="3524250"/>
          <p14:tracePt t="20493" x="3606800" y="3511550"/>
          <p14:tracePt t="20510" x="3587750" y="3498850"/>
          <p14:tracePt t="20526" x="3587750" y="3486150"/>
          <p14:tracePt t="20543" x="3581400" y="3479800"/>
          <p14:tracePt t="20597" x="3575050" y="3473450"/>
          <p14:tracePt t="20605" x="3568700" y="3460750"/>
          <p14:tracePt t="20613" x="3568700" y="3454400"/>
          <p14:tracePt t="20626" x="3562350" y="3448050"/>
          <p14:tracePt t="20643" x="3556000" y="3429000"/>
          <p14:tracePt t="20660" x="3556000" y="3422650"/>
          <p14:tracePt t="20676" x="3556000" y="3403600"/>
          <p14:tracePt t="20693" x="3556000" y="3378200"/>
          <p14:tracePt t="20710" x="3556000" y="3346450"/>
          <p14:tracePt t="20726" x="3562350" y="3295650"/>
          <p14:tracePt t="20743" x="3587750" y="3270250"/>
          <p14:tracePt t="20759" x="3606800" y="3257550"/>
          <p14:tracePt t="20776" x="3613150" y="3244850"/>
          <p14:tracePt t="20793" x="3619500" y="3244850"/>
          <p14:tracePt t="20810" x="3619500" y="3238500"/>
          <p14:tracePt t="20870" x="3619500" y="3232150"/>
          <p14:tracePt t="20878" x="3625850" y="3225800"/>
          <p14:tracePt t="20885" x="3632200" y="3200400"/>
          <p14:tracePt t="20893" x="3632200" y="3187700"/>
          <p14:tracePt t="20909" x="3632200" y="3168650"/>
          <p14:tracePt t="20926" x="3632200" y="3143250"/>
          <p14:tracePt t="20943" x="3632200" y="3130550"/>
          <p14:tracePt t="20959" x="3632200" y="3117850"/>
          <p14:tracePt t="20976" x="3632200" y="3111500"/>
          <p14:tracePt t="21010" x="3632200" y="3098800"/>
          <p14:tracePt t="21044" x="3632200" y="3092450"/>
          <p14:tracePt t="21085" x="3632200" y="3086100"/>
          <p14:tracePt t="21094" x="3632200" y="3079750"/>
          <p14:tracePt t="21101" x="3632200" y="3073400"/>
          <p14:tracePt t="21117" x="3632200" y="3067050"/>
          <p14:tracePt t="21126" x="3632200" y="3060700"/>
          <p14:tracePt t="21143" x="3632200" y="3048000"/>
          <p14:tracePt t="21159" x="3632200" y="3028950"/>
          <p14:tracePt t="21176" x="3632200" y="3022600"/>
          <p14:tracePt t="21193" x="3644900" y="2997200"/>
          <p14:tracePt t="21210" x="3657600" y="2984500"/>
          <p14:tracePt t="21213" x="3663950" y="2978150"/>
          <p14:tracePt t="21226" x="3670300" y="2978150"/>
          <p14:tracePt t="21243" x="3683000" y="2965450"/>
          <p14:tracePt t="21259" x="3721100" y="2940050"/>
          <p14:tracePt t="21276" x="3752850" y="2914650"/>
          <p14:tracePt t="21293" x="3797300" y="2889250"/>
          <p14:tracePt t="21310" x="3803650" y="2882900"/>
          <p14:tracePt t="21349" x="3803650" y="2876550"/>
          <p14:tracePt t="21405" x="3803650" y="2870200"/>
          <p14:tracePt t="21437" x="3803650" y="2863850"/>
          <p14:tracePt t="21605" x="3803650" y="2870200"/>
          <p14:tracePt t="21613" x="3816350" y="2870200"/>
          <p14:tracePt t="21627" x="3816350" y="2882900"/>
          <p14:tracePt t="21644" x="3816350" y="2901950"/>
          <p14:tracePt t="21661" x="3822700" y="2933700"/>
          <p14:tracePt t="21677" x="3835400" y="2946400"/>
          <p14:tracePt t="21694" x="3835400" y="2952750"/>
          <p14:tracePt t="21710" x="3835400" y="2971800"/>
          <p14:tracePt t="21727" x="3835400" y="2990850"/>
          <p14:tracePt t="21744" x="3835400" y="2997200"/>
          <p14:tracePt t="21790" x="3835400" y="2984500"/>
          <p14:tracePt t="21798" x="3835400" y="2971800"/>
          <p14:tracePt t="21810" x="3835400" y="2959100"/>
          <p14:tracePt t="21827" x="3835400" y="2940050"/>
          <p14:tracePt t="21844" x="3835400" y="2933700"/>
          <p14:tracePt t="21885" x="3829050" y="2933700"/>
          <p14:tracePt t="21901" x="3822700" y="2933700"/>
          <p14:tracePt t="21909" x="3822700" y="2940050"/>
          <p14:tracePt t="21917" x="3810000" y="2946400"/>
          <p14:tracePt t="21933" x="3803650" y="2946400"/>
          <p14:tracePt t="21949" x="3797300" y="2946400"/>
          <p14:tracePt t="21960" x="3784600" y="2946400"/>
          <p14:tracePt t="21977" x="3771900" y="2946400"/>
          <p14:tracePt t="21993" x="3759200" y="2952750"/>
          <p14:tracePt t="22010" x="3740150" y="2959100"/>
          <p14:tracePt t="22027" x="3727450" y="2959100"/>
          <p14:tracePt t="22493" x="3727450" y="2952750"/>
          <p14:tracePt t="22501" x="3727450" y="2946400"/>
          <p14:tracePt t="22515" x="3727450" y="2933700"/>
          <p14:tracePt t="22532" x="3727450" y="2927350"/>
          <p14:tracePt t="22548" x="3727450" y="2921000"/>
          <p14:tracePt t="22565" x="3727450" y="2914650"/>
          <p14:tracePt t="22582" x="3733800" y="2914650"/>
          <p14:tracePt t="22598" x="3733800" y="2908300"/>
          <p14:tracePt t="22685" x="3740150" y="2901950"/>
          <p14:tracePt t="22750" x="3746500" y="2901950"/>
          <p14:tracePt t="22757" x="3752850" y="2901950"/>
          <p14:tracePt t="22789" x="3759200" y="2901950"/>
          <p14:tracePt t="22813" x="3765550" y="2901950"/>
          <p14:tracePt t="22821" x="3771900" y="2901950"/>
          <p14:tracePt t="22837" x="3784600" y="2908300"/>
          <p14:tracePt t="22848" x="3790950" y="2914650"/>
          <p14:tracePt t="22865" x="3797300" y="2921000"/>
          <p14:tracePt t="22882" x="3803650" y="2933700"/>
          <p14:tracePt t="22898" x="3816350" y="2933700"/>
          <p14:tracePt t="22931" x="3822700" y="2933700"/>
          <p14:tracePt t="22949" x="3835400" y="2933700"/>
          <p14:tracePt t="23461" x="3835400" y="2927350"/>
          <p14:tracePt t="23661" x="3835400" y="2933700"/>
          <p14:tracePt t="23669" x="3841750" y="2940050"/>
          <p14:tracePt t="23684" x="3841750" y="2946400"/>
          <p14:tracePt t="23700" x="3848100" y="2959100"/>
          <p14:tracePt t="23716" x="3848100" y="2971800"/>
          <p14:tracePt t="25437" x="3848100" y="2965450"/>
          <p14:tracePt t="25797" x="3848100" y="2952750"/>
          <p14:tracePt t="25805" x="3848100" y="2940050"/>
          <p14:tracePt t="25819" x="3848100" y="2927350"/>
          <p14:tracePt t="25836" x="3841750" y="2889250"/>
          <p14:tracePt t="25853" x="3835400" y="2857500"/>
          <p14:tracePt t="25869" x="3829050" y="2838450"/>
          <p14:tracePt t="25886" x="3829050" y="2832100"/>
          <p14:tracePt t="25919" x="3822700" y="2832100"/>
          <p14:tracePt t="26005" x="3810000" y="2838450"/>
          <p14:tracePt t="26013" x="3797300" y="2851150"/>
          <p14:tracePt t="26022" x="3784600" y="2870200"/>
          <p14:tracePt t="26036" x="3765550" y="2876550"/>
          <p14:tracePt t="26053" x="3702050" y="2908300"/>
          <p14:tracePt t="26069" x="3562350" y="2959100"/>
          <p14:tracePt t="26085" x="3467100" y="2978150"/>
          <p14:tracePt t="26102" x="3409950" y="2984500"/>
          <p14:tracePt t="26119" x="3378200" y="2984500"/>
          <p14:tracePt t="26136" x="3352800" y="2984500"/>
          <p14:tracePt t="26152" x="3340100" y="2984500"/>
          <p14:tracePt t="26169" x="3321050" y="2984500"/>
          <p14:tracePt t="26186" x="3308350" y="2984500"/>
          <p14:tracePt t="26202" x="3289300" y="2984500"/>
          <p14:tracePt t="26219" x="3270250" y="2984500"/>
          <p14:tracePt t="26235" x="3244850" y="2984500"/>
          <p14:tracePt t="26253" x="3219450" y="2984500"/>
          <p14:tracePt t="26269" x="3194050" y="2984500"/>
          <p14:tracePt t="26285" x="3168650" y="2978150"/>
          <p14:tracePt t="26302" x="3143250" y="2965450"/>
          <p14:tracePt t="26319" x="3105150" y="2959100"/>
          <p14:tracePt t="26335" x="3060700" y="2959100"/>
          <p14:tracePt t="26353" x="3009900" y="2959100"/>
          <p14:tracePt t="26369" x="2978150" y="2965450"/>
          <p14:tracePt t="26385" x="2965450" y="2971800"/>
          <p14:tracePt t="26402" x="2959100" y="2971800"/>
          <p14:tracePt t="26436" x="2952750" y="2971800"/>
          <p14:tracePt t="26452" x="2940050" y="2971800"/>
          <p14:tracePt t="26469" x="2914650" y="2946400"/>
          <p14:tracePt t="26486" x="2889250" y="2940050"/>
          <p14:tracePt t="26502" x="2863850" y="2927350"/>
          <p14:tracePt t="26519" x="2838450" y="2921000"/>
          <p14:tracePt t="26536" x="2825750" y="2921000"/>
          <p14:tracePt t="26552" x="2794000" y="2927350"/>
          <p14:tracePt t="26570" x="2743200" y="2952750"/>
          <p14:tracePt t="26585" x="2698750" y="2978150"/>
          <p14:tracePt t="26602" x="2679700" y="2984500"/>
          <p14:tracePt t="26669" x="2673350" y="2984500"/>
          <p14:tracePt t="26701" x="2673350" y="2978150"/>
          <p14:tracePt t="26869" x="2673350" y="2971800"/>
          <p14:tracePt t="26885" x="2667000" y="2965450"/>
          <p14:tracePt t="26933" x="2667000" y="2959100"/>
          <p14:tracePt t="26941" x="2679700" y="2959100"/>
          <p14:tracePt t="26949" x="2686050" y="2959100"/>
          <p14:tracePt t="26958" x="2711450" y="2952750"/>
          <p14:tracePt t="26974" x="2749550" y="2952750"/>
          <p14:tracePt t="26991" x="2794000" y="2952750"/>
          <p14:tracePt t="27007" x="2838450" y="2952750"/>
          <p14:tracePt t="27024" x="2914650" y="2952750"/>
          <p14:tracePt t="27041" x="3073400" y="2940050"/>
          <p14:tracePt t="27057" x="3225800" y="2933700"/>
          <p14:tracePt t="27074" x="3441700" y="2933700"/>
          <p14:tracePt t="27091" x="3695700" y="2933700"/>
          <p14:tracePt t="27108" x="3943350" y="2921000"/>
          <p14:tracePt t="27125" x="4286250" y="2921000"/>
          <p14:tracePt t="27141" x="4425950" y="2927350"/>
          <p14:tracePt t="27158" x="4508500" y="2927350"/>
          <p14:tracePt t="27174" x="4552950" y="2921000"/>
          <p14:tracePt t="27509" x="4559300" y="2921000"/>
          <p14:tracePt t="27517" x="4565650" y="2921000"/>
          <p14:tracePt t="27531" x="4578350" y="2921000"/>
          <p14:tracePt t="27548" x="4629150" y="2921000"/>
          <p14:tracePt t="27565" x="4826000" y="2921000"/>
          <p14:tracePt t="27581" x="5029200" y="2927350"/>
          <p14:tracePt t="27598" x="5257800" y="2927350"/>
          <p14:tracePt t="27614" x="5435600" y="2927350"/>
          <p14:tracePt t="27631" x="5575300" y="2927350"/>
          <p14:tracePt t="27648" x="5683250" y="2940050"/>
          <p14:tracePt t="27664" x="5778500" y="2959100"/>
          <p14:tracePt t="27681" x="5854700" y="2959100"/>
          <p14:tracePt t="27698" x="5918200" y="2940050"/>
          <p14:tracePt t="27715" x="5937250" y="2940050"/>
          <p14:tracePt t="27736" x="5930900" y="2940050"/>
          <p14:tracePt t="27989" x="5937250" y="2940050"/>
          <p14:tracePt t="27997" x="5956300" y="2940050"/>
          <p14:tracePt t="28011" x="5975350" y="2940050"/>
          <p14:tracePt t="28028" x="6013450" y="2952750"/>
          <p14:tracePt t="28044" x="6019800" y="2971800"/>
          <p14:tracePt t="28078" x="6013450" y="2971800"/>
          <p14:tracePt t="28094" x="6000750" y="2978150"/>
          <p14:tracePt t="28128" x="5994400" y="2978150"/>
          <p14:tracePt t="28181" x="5994400" y="2971800"/>
          <p14:tracePt t="28189" x="5994400" y="2965450"/>
          <p14:tracePt t="28198" x="5994400" y="2952750"/>
          <p14:tracePt t="28211" x="5994400" y="2946400"/>
          <p14:tracePt t="28227" x="5994400" y="2933700"/>
          <p14:tracePt t="28245" x="6000750" y="2914650"/>
          <p14:tracePt t="28269" x="6000750" y="2908300"/>
          <p14:tracePt t="28293" x="6000750" y="2901950"/>
          <p14:tracePt t="28309" x="6000750" y="2895600"/>
          <p14:tracePt t="28317" x="6007100" y="2895600"/>
          <p14:tracePt t="28333" x="6007100" y="2889250"/>
          <p14:tracePt t="28344" x="6013450" y="2889250"/>
          <p14:tracePt t="28361" x="6019800" y="2889250"/>
          <p14:tracePt t="28382" x="6026150" y="2889250"/>
          <p14:tracePt t="28399" x="6032500" y="2889250"/>
          <p14:tracePt t="28437" x="6038850" y="2889250"/>
          <p14:tracePt t="28453" x="6045200" y="2889250"/>
          <p14:tracePt t="28469" x="6051550" y="2889250"/>
          <p14:tracePt t="28477" x="6057900" y="2882900"/>
          <p14:tracePt t="28501" x="6064250" y="2882900"/>
          <p14:tracePt t="28526" x="6070600" y="2882900"/>
          <p14:tracePt t="28613" x="6076950" y="2882900"/>
          <p14:tracePt t="28901" x="6083300" y="2882900"/>
          <p14:tracePt t="30405" x="6089650" y="2882900"/>
          <p14:tracePt t="30421" x="6096000" y="2889250"/>
          <p14:tracePt t="30438" x="6102350" y="2889250"/>
          <p14:tracePt t="30461" x="6108700" y="2895600"/>
          <p14:tracePt t="30477" x="6115050" y="2895600"/>
          <p14:tracePt t="30486" x="6121400" y="2895600"/>
          <p14:tracePt t="30501" x="6127750" y="2901950"/>
          <p14:tracePt t="30509" x="6140450" y="2901950"/>
          <p14:tracePt t="30517" x="6159500" y="2908300"/>
          <p14:tracePt t="30534" x="6248400" y="2908300"/>
          <p14:tracePt t="30551" x="6400800" y="2908300"/>
          <p14:tracePt t="30567" x="6591300" y="2921000"/>
          <p14:tracePt t="30584" x="6832600" y="2933700"/>
          <p14:tracePt t="30601" x="7061200" y="2952750"/>
          <p14:tracePt t="30617" x="7264400" y="2959100"/>
          <p14:tracePt t="30634" x="7404100" y="2959100"/>
          <p14:tracePt t="30650" x="7512050" y="2971800"/>
          <p14:tracePt t="30668" x="7562850" y="2978150"/>
          <p14:tracePt t="30684" x="7594600" y="2978150"/>
          <p14:tracePt t="30701" x="7607300" y="2984500"/>
          <p14:tracePt t="30717" x="7613650" y="2984500"/>
          <p14:tracePt t="30734" x="7620000" y="2984500"/>
          <p14:tracePt t="30750" x="7626350" y="2984500"/>
          <p14:tracePt t="30784" x="7632700" y="2984500"/>
          <p14:tracePt t="30800" x="7639050" y="2984500"/>
          <p14:tracePt t="30817" x="7658100" y="2984500"/>
          <p14:tracePt t="30834" x="7689850" y="2978150"/>
          <p14:tracePt t="30850" x="7708900" y="2971800"/>
          <p14:tracePt t="30867" x="7721600" y="2965450"/>
          <p14:tracePt t="30935" x="7727950" y="2965450"/>
          <p14:tracePt t="30950" x="7734300" y="2959100"/>
          <p14:tracePt t="30983" x="7734300" y="2952750"/>
          <p14:tracePt t="30998" x="7734300" y="2946400"/>
          <p14:tracePt t="31013" x="7734300" y="2940050"/>
          <p14:tracePt t="31117" x="7727950" y="2940050"/>
          <p14:tracePt t="31173" x="7727950" y="2933700"/>
          <p14:tracePt t="31181" x="7721600" y="2933700"/>
          <p14:tracePt t="31269" x="7721600" y="2927350"/>
          <p14:tracePt t="31301" x="7715250" y="2927350"/>
          <p14:tracePt t="31309" x="7715250" y="2921000"/>
          <p14:tracePt t="31325" x="7708900" y="2921000"/>
          <p14:tracePt t="31334" x="7702550" y="2921000"/>
          <p14:tracePt t="31351" x="7677150" y="2921000"/>
          <p14:tracePt t="31367" x="7620000" y="2933700"/>
          <p14:tracePt t="31384" x="7537450" y="2946400"/>
          <p14:tracePt t="31400" x="7397750" y="2959100"/>
          <p14:tracePt t="31417" x="7239000" y="2965450"/>
          <p14:tracePt t="31434" x="7150100" y="2965450"/>
          <p14:tracePt t="31450" x="7143750" y="2965450"/>
          <p14:tracePt t="31484" x="7137400" y="2965450"/>
          <p14:tracePt t="31501" x="7131050" y="2978150"/>
          <p14:tracePt t="31517" x="7131050" y="2990850"/>
          <p14:tracePt t="31534" x="7131050" y="2997200"/>
          <p14:tracePt t="31621" x="7137400" y="2997200"/>
          <p14:tracePt t="31640" x="7143750" y="2997200"/>
          <p14:tracePt t="31661" x="7150100" y="2997200"/>
          <p14:tracePt t="31685" x="7156450" y="2997200"/>
          <p14:tracePt t="31709" x="7162800" y="2997200"/>
          <p14:tracePt t="31717" x="7169150" y="2997200"/>
          <p14:tracePt t="31725" x="7175500" y="2990850"/>
          <p14:tracePt t="31734" x="7181850" y="2990850"/>
          <p14:tracePt t="31750" x="7188200" y="2984500"/>
          <p14:tracePt t="31767" x="7207250" y="2971800"/>
          <p14:tracePt t="31784" x="7232650" y="2952750"/>
          <p14:tracePt t="31800" x="7258050" y="2940050"/>
          <p14:tracePt t="31817" x="7302500" y="2914650"/>
          <p14:tracePt t="31834" x="7334250" y="2895600"/>
          <p14:tracePt t="31851" x="7346950" y="2895600"/>
          <p14:tracePt t="31867" x="7353300" y="2895600"/>
          <p14:tracePt t="31884" x="7359650" y="2895600"/>
          <p14:tracePt t="31901" x="7359650" y="2901950"/>
          <p14:tracePt t="31918" x="7359650" y="2914650"/>
          <p14:tracePt t="31934" x="7366000" y="2921000"/>
          <p14:tracePt t="31997" x="7372350" y="2921000"/>
          <p14:tracePt t="32461" x="7366000" y="2921000"/>
          <p14:tracePt t="32485" x="7366000" y="2927350"/>
          <p14:tracePt t="32501" x="7359650" y="2927350"/>
          <p14:tracePt t="32517" x="7359650" y="2933700"/>
          <p14:tracePt t="32526" x="7353300" y="2940050"/>
          <p14:tracePt t="32538" x="7353300" y="2946400"/>
          <p14:tracePt t="32555" x="7353300" y="2959100"/>
          <p14:tracePt t="32590" x="7353300" y="2978150"/>
          <p14:tracePt t="32605" x="7353300" y="2990850"/>
          <p14:tracePt t="32622" x="7353300" y="3003550"/>
          <p14:tracePt t="32638" x="7353300" y="3009900"/>
          <p14:tracePt t="32672" x="7353300" y="3016250"/>
          <p14:tracePt t="32688" x="7353300" y="3022600"/>
          <p14:tracePt t="32933" x="7346950" y="3022600"/>
          <p14:tracePt t="32941" x="7346950" y="3016250"/>
          <p14:tracePt t="32958" x="7346950" y="3009900"/>
          <p14:tracePt t="32982" x="7346950" y="3003550"/>
          <p14:tracePt t="33253" x="7340600" y="3003550"/>
          <p14:tracePt t="33270" x="7334250" y="3003550"/>
          <p14:tracePt t="33285" x="7327900" y="3003550"/>
          <p14:tracePt t="33301" x="7327900" y="3009900"/>
          <p14:tracePt t="33373" x="7334250" y="3009900"/>
          <p14:tracePt t="33381" x="7334250" y="3003550"/>
          <p14:tracePt t="33391" x="7334250" y="2997200"/>
          <p14:tracePt t="33409" x="7334250" y="2984500"/>
          <p14:tracePt t="33909" x="7327900" y="2984500"/>
          <p14:tracePt t="34013" x="7327900" y="2990850"/>
          <p14:tracePt t="34023" x="7327900" y="2997200"/>
          <p14:tracePt t="34031" x="7327900" y="3003550"/>
          <p14:tracePt t="34048" x="7327900" y="3009900"/>
          <p14:tracePt t="34064" x="7327900" y="3028950"/>
          <p14:tracePt t="34081" x="7327900" y="3048000"/>
          <p14:tracePt t="34098" x="7327900" y="3060700"/>
          <p14:tracePt t="34115" x="7340600" y="3067050"/>
          <p14:tracePt t="34131" x="7346950" y="3073400"/>
          <p14:tracePt t="34148" x="7359650" y="3079750"/>
          <p14:tracePt t="34165" x="7359650" y="3092450"/>
          <p14:tracePt t="34181" x="7378700" y="3105150"/>
          <p14:tracePt t="34198" x="7391400" y="3105150"/>
          <p14:tracePt t="34214" x="7397750" y="3105150"/>
          <p14:tracePt t="34231" x="7429500" y="3105150"/>
          <p14:tracePt t="34248" x="7486650" y="3105150"/>
          <p14:tracePt t="34264" x="7613650" y="3098800"/>
          <p14:tracePt t="34281" x="7747000" y="3067050"/>
          <p14:tracePt t="34298" x="7899400" y="3048000"/>
          <p14:tracePt t="34315" x="8045450" y="3035300"/>
          <p14:tracePt t="34331" x="8121650" y="3028950"/>
          <p14:tracePt t="34347" x="8166100" y="3022600"/>
          <p14:tracePt t="34365" x="8191500" y="3009900"/>
          <p14:tracePt t="34381" x="8197850" y="3003550"/>
          <p14:tracePt t="34398" x="8204200" y="2997200"/>
          <p14:tracePt t="34414" x="8216900" y="2984500"/>
          <p14:tracePt t="34431" x="8216900" y="2978150"/>
          <p14:tracePt t="34447" x="8248650" y="2952750"/>
          <p14:tracePt t="34464" x="8274050" y="2946400"/>
          <p14:tracePt t="34482" x="8305800" y="2933700"/>
          <p14:tracePt t="34498" x="8331200" y="2927350"/>
          <p14:tracePt t="34514" x="8362950" y="2908300"/>
          <p14:tracePt t="34565" x="8369300" y="2895600"/>
          <p14:tracePt t="34573" x="8369300" y="2889250"/>
          <p14:tracePt t="34589" x="8375650" y="2882900"/>
          <p14:tracePt t="34597" x="8375650" y="2876550"/>
          <p14:tracePt t="34615" x="8375650" y="2857500"/>
          <p14:tracePt t="34631" x="8369300" y="2857500"/>
          <p14:tracePt t="34685" x="8362950" y="2857500"/>
          <p14:tracePt t="34709" x="8356600" y="2857500"/>
          <p14:tracePt t="34718" x="8350250" y="2857500"/>
          <p14:tracePt t="34725" x="8343900" y="2857500"/>
          <p14:tracePt t="34735" x="8343900" y="2851150"/>
          <p14:tracePt t="34750" x="8337550" y="2851150"/>
          <p14:tracePt t="34764" x="8331200" y="2851150"/>
          <p14:tracePt t="34781" x="8331200" y="2844800"/>
          <p14:tracePt t="34910" x="8324850" y="2844800"/>
          <p14:tracePt t="35197" x="8324850" y="2851150"/>
          <p14:tracePt t="35222" x="8331200" y="2851150"/>
          <p14:tracePt t="35229" x="8331200" y="2857500"/>
          <p14:tracePt t="36269" x="8337550" y="2857500"/>
          <p14:tracePt t="36549" x="8343900" y="2857500"/>
          <p14:tracePt t="36597" x="8350250" y="2857500"/>
          <p14:tracePt t="37165" x="8356600" y="2857500"/>
          <p14:tracePt t="38093" x="8350250" y="2870200"/>
          <p14:tracePt t="38101" x="8343900" y="2876550"/>
          <p14:tracePt t="38173" x="8343900" y="2882900"/>
          <p14:tracePt t="38181" x="8350250" y="2882900"/>
          <p14:tracePt t="38189" x="8362950" y="2889250"/>
          <p14:tracePt t="38205" x="8382000" y="2889250"/>
          <p14:tracePt t="38214" x="8388350" y="2895600"/>
          <p14:tracePt t="38232" x="8407400" y="2901950"/>
          <p14:tracePt t="38249" x="8413750" y="2908300"/>
          <p14:tracePt t="38264" x="8413750" y="2927350"/>
          <p14:tracePt t="38281" x="8407400" y="2965450"/>
          <p14:tracePt t="38298" x="8401050" y="3022600"/>
          <p14:tracePt t="38303" x="8394700" y="3054350"/>
          <p14:tracePt t="38315" x="8394700" y="3079750"/>
          <p14:tracePt t="38332" x="8382000" y="3111500"/>
          <p14:tracePt t="38348" x="8375650" y="3124200"/>
          <p14:tracePt t="38366" x="8369300" y="3136900"/>
          <p14:tracePt t="38381" x="8362950" y="3162300"/>
          <p14:tracePt t="38398" x="8343900" y="3225800"/>
          <p14:tracePt t="38414" x="8293100" y="3346450"/>
          <p14:tracePt t="38431" x="8248650" y="3492500"/>
          <p14:tracePt t="38448" x="8197850" y="3638550"/>
          <p14:tracePt t="38464" x="8159750" y="3740150"/>
          <p14:tracePt t="38481" x="8140700" y="3797300"/>
          <p14:tracePt t="38498" x="8121650" y="3835400"/>
          <p14:tracePt t="38514" x="8115300" y="3854450"/>
          <p14:tracePt t="38532" x="8108950" y="3905250"/>
          <p14:tracePt t="38549" x="8083550" y="4038600"/>
          <p14:tracePt t="38566" x="8051800" y="4298950"/>
          <p14:tracePt t="38582" x="8032750" y="4451350"/>
          <p14:tracePt t="38598" x="8032750" y="4591050"/>
          <p14:tracePt t="38615" x="8026400" y="4699000"/>
          <p14:tracePt t="38632" x="8020050" y="4730750"/>
          <p14:tracePt t="38648" x="8020050" y="4743450"/>
          <p14:tracePt t="38665" x="8020050" y="4775200"/>
          <p14:tracePt t="38681" x="8020050" y="4826000"/>
          <p14:tracePt t="38698" x="8007350" y="4889500"/>
          <p14:tracePt t="38714" x="8001000" y="4972050"/>
          <p14:tracePt t="38731" x="7994650" y="5067300"/>
          <p14:tracePt t="38748" x="7994650" y="5130800"/>
          <p14:tracePt t="38765" x="7994650" y="5226050"/>
          <p14:tracePt t="38782" x="7994650" y="5276850"/>
          <p14:tracePt t="38799" x="7994650" y="5353050"/>
          <p14:tracePt t="38815" x="7994650" y="5492750"/>
          <p14:tracePt t="38832" x="8026400" y="5651500"/>
          <p14:tracePt t="38848" x="8032750" y="5791200"/>
          <p14:tracePt t="38865" x="8032750" y="5924550"/>
          <p14:tracePt t="38882" x="8032750" y="6038850"/>
          <p14:tracePt t="38898" x="8032750" y="6153150"/>
          <p14:tracePt t="38914" x="8032750" y="6254750"/>
          <p14:tracePt t="38931" x="8032750" y="6350000"/>
          <p14:tracePt t="38948" x="8032750" y="6451600"/>
          <p14:tracePt t="38965" x="8045450" y="6597650"/>
          <p14:tracePt t="38981" x="8045450" y="6686550"/>
          <p14:tracePt t="38998" x="8051800" y="6769100"/>
          <p14:tracePt t="39015" x="8058150" y="6832600"/>
          <p14:tracePt t="39031" x="8058150" y="6851650"/>
          <p14:tracePt t="39064" x="8070850" y="6851650"/>
          <p14:tracePt t="39081" x="8077200" y="6851650"/>
          <p14:tracePt t="39102" x="8083550" y="6851650"/>
          <p14:tracePt t="39118" x="8096250" y="6851650"/>
          <p14:tracePt t="39131" x="8102600" y="6851650"/>
          <p14:tracePt t="48885" x="8121650" y="6851650"/>
          <p14:tracePt t="48893" x="8134350" y="6838950"/>
          <p14:tracePt t="48901" x="8153400" y="6813550"/>
          <p14:tracePt t="48910" x="8159750" y="6769100"/>
          <p14:tracePt t="48927" x="8166100" y="6661150"/>
          <p14:tracePt t="48944" x="8166100" y="6508750"/>
          <p14:tracePt t="48960" x="8178800" y="6330950"/>
          <p14:tracePt t="48977" x="8178800" y="6223000"/>
          <p14:tracePt t="48994" x="8140700" y="6191250"/>
          <p14:tracePt t="49011" x="8089900" y="6159500"/>
          <p14:tracePt t="49027" x="8039100" y="6115050"/>
          <p14:tracePt t="49044" x="8013700" y="6076950"/>
          <p14:tracePt t="49061" x="7994650" y="6013450"/>
          <p14:tracePt t="49077" x="7956550" y="5930900"/>
          <p14:tracePt t="49094" x="7918450" y="5842000"/>
          <p14:tracePt t="49110" x="7848600" y="5727700"/>
          <p14:tracePt t="49127" x="7753350" y="5600700"/>
          <p14:tracePt t="49144" x="7632700" y="5511800"/>
          <p14:tracePt t="49160" x="7575550" y="5365750"/>
          <p14:tracePt t="49177" x="7537450" y="5251450"/>
          <p14:tracePt t="49194" x="7531100" y="5162550"/>
          <p14:tracePt t="49210" x="7550150" y="5099050"/>
          <p14:tracePt t="49227" x="7562850" y="5067300"/>
          <p14:tracePt t="49244" x="7562850" y="5048250"/>
          <p14:tracePt t="49261" x="7562850" y="5035550"/>
          <p14:tracePt t="49294" x="7569200" y="5029200"/>
          <p14:tracePt t="49311" x="7575550" y="5022850"/>
          <p14:tracePt t="49327" x="7594600" y="5016500"/>
          <p14:tracePt t="49344" x="7626350" y="4997450"/>
          <p14:tracePt t="49361" x="7658100" y="4972050"/>
          <p14:tracePt t="49377" x="7683500" y="4946650"/>
          <p14:tracePt t="49394" x="7734300" y="4933950"/>
          <p14:tracePt t="49411" x="7823200" y="4927600"/>
          <p14:tracePt t="49427" x="7956550" y="4927600"/>
          <p14:tracePt t="49444" x="8089900" y="4876800"/>
          <p14:tracePt t="49461" x="8261350" y="4781550"/>
          <p14:tracePt t="49477" x="8337550" y="4737100"/>
          <p14:tracePt t="49517" x="8356600" y="4724400"/>
          <p14:tracePt t="49542" x="8375650" y="4667250"/>
          <p14:tracePt t="49549" x="8375650" y="4654550"/>
          <p14:tracePt t="49561" x="8375650" y="4603750"/>
          <p14:tracePt t="49577" x="8343900" y="4495800"/>
          <p14:tracePt t="49594" x="8293100" y="4419600"/>
          <p14:tracePt t="49611" x="8280400" y="4381500"/>
          <p14:tracePt t="49644" x="8293100" y="4381500"/>
          <p14:tracePt t="49661" x="8305800" y="4381500"/>
          <p14:tracePt t="49694" x="8286750" y="4381500"/>
          <p14:tracePt t="49711" x="8223250" y="4368800"/>
          <p14:tracePt t="49727" x="8102600" y="4349750"/>
          <p14:tracePt t="49744" x="7981950" y="4318000"/>
          <p14:tracePt t="49761" x="7810500" y="4254500"/>
          <p14:tracePt t="49777" x="7645400" y="4197350"/>
          <p14:tracePt t="49794" x="7537450" y="4159250"/>
          <p14:tracePt t="49811" x="7512050" y="4140200"/>
          <p14:tracePt t="49828" x="7512050" y="4133850"/>
          <p14:tracePt t="49877" x="7505700" y="4133850"/>
          <p14:tracePt t="49885" x="7493000" y="4133850"/>
          <p14:tracePt t="49894" x="7480300" y="4133850"/>
          <p14:tracePt t="49911" x="7429500" y="4133850"/>
          <p14:tracePt t="49927" x="7385050" y="4133850"/>
          <p14:tracePt t="49944" x="7378700" y="4133850"/>
          <p14:tracePt t="50029" x="7378700" y="4140200"/>
          <p14:tracePt t="50037" x="7378700" y="4146550"/>
          <p14:tracePt t="50046" x="7385050" y="4146550"/>
          <p14:tracePt t="50061" x="7423150" y="4146550"/>
          <p14:tracePt t="50077" x="7518400" y="4114800"/>
          <p14:tracePt t="50094" x="7626350" y="4083050"/>
          <p14:tracePt t="50110" x="7766050" y="4013200"/>
          <p14:tracePt t="50127" x="7854950" y="3956050"/>
          <p14:tracePt t="50144" x="7880350" y="3937000"/>
          <p14:tracePt t="50161" x="7893050" y="3905250"/>
          <p14:tracePt t="50177" x="7912100" y="3886200"/>
          <p14:tracePt t="50194" x="7943850" y="3848100"/>
          <p14:tracePt t="50211" x="7988300" y="3816350"/>
          <p14:tracePt t="50227" x="8026400" y="3784600"/>
          <p14:tracePt t="50244" x="8045450" y="3771900"/>
          <p14:tracePt t="50260" x="8045450" y="3765550"/>
          <p14:tracePt t="50469" x="8039100" y="3765550"/>
          <p14:tracePt t="50485" x="8039100" y="3752850"/>
          <p14:tracePt t="50510" x="8039100" y="3746500"/>
          <p14:tracePt t="50517" x="8039100" y="3740150"/>
          <p14:tracePt t="50557" x="8039100" y="3727450"/>
          <p14:tracePt t="50565" x="8032750" y="3727450"/>
          <p14:tracePt t="50574" x="8032750" y="3721100"/>
          <p14:tracePt t="50591" x="8020050" y="3708400"/>
          <p14:tracePt t="50608" x="8013700" y="3683000"/>
          <p14:tracePt t="50624" x="8007350" y="3644900"/>
          <p14:tracePt t="50641" x="8001000" y="3632200"/>
          <p14:tracePt t="50658" x="7994650" y="3619500"/>
          <p14:tracePt t="50674" x="7994650" y="3613150"/>
          <p14:tracePt t="50691" x="7994650" y="3606800"/>
          <p14:tracePt t="50710" x="7994650" y="3600450"/>
          <p14:tracePt t="50797" x="7994650" y="3594100"/>
          <p14:tracePt t="50813" x="7988300" y="3594100"/>
          <p14:tracePt t="50901" x="7988300" y="3587750"/>
          <p14:tracePt t="50911" x="7988300" y="3581400"/>
          <p14:tracePt t="50917" x="7988300" y="3568700"/>
          <p14:tracePt t="50925" x="7988300" y="3549650"/>
          <p14:tracePt t="50941" x="8007350" y="3505200"/>
          <p14:tracePt t="50958" x="8026400" y="3473450"/>
          <p14:tracePt t="50975" x="8032750" y="3460750"/>
          <p14:tracePt t="50991" x="8039100" y="3448050"/>
          <p14:tracePt t="51093" x="8039100" y="3441700"/>
          <p14:tracePt t="51110" x="8039100" y="3435350"/>
          <p14:tracePt t="51133" x="8039100" y="3429000"/>
          <p14:tracePt t="51285" x="8039100" y="3422650"/>
          <p14:tracePt t="51293" x="8039100" y="3416300"/>
          <p14:tracePt t="51317" x="8045450" y="3409950"/>
          <p14:tracePt t="51327" x="8051800" y="3397250"/>
          <p14:tracePt t="51340" x="8058150" y="3397250"/>
          <p14:tracePt t="51989" x="8058150" y="3390900"/>
          <p14:tracePt t="52013" x="8058150" y="3384550"/>
          <p14:tracePt t="52021" x="8058150" y="3378200"/>
          <p14:tracePt t="52029" x="8058150" y="3371850"/>
          <p14:tracePt t="52040" x="8058150" y="3365500"/>
          <p14:tracePt t="52057" x="8064500" y="3365500"/>
          <p14:tracePt t="52109" x="8058150" y="3365500"/>
          <p14:tracePt t="52133" x="8045450" y="3378200"/>
          <p14:tracePt t="52149" x="8032750" y="3384550"/>
          <p14:tracePt t="52157" x="8026400" y="3397250"/>
          <p14:tracePt t="52253" x="8026400" y="3409950"/>
          <p14:tracePt t="52261" x="8026400" y="3416300"/>
          <p14:tracePt t="52274" x="8013700" y="3441700"/>
          <p14:tracePt t="52290" x="7956550" y="3498850"/>
          <p14:tracePt t="52307" x="7874000" y="3549650"/>
          <p14:tracePt t="52324" x="7797800" y="3594100"/>
          <p14:tracePt t="52340" x="7785100" y="3594100"/>
          <p14:tracePt t="52373" x="7772400" y="3581400"/>
          <p14:tracePt t="52390" x="7766050" y="3575050"/>
          <p14:tracePt t="52407" x="7759700" y="3562350"/>
          <p14:tracePt t="52501" x="7772400" y="3562350"/>
          <p14:tracePt t="52511" x="7785100" y="3562350"/>
          <p14:tracePt t="52517" x="7797800" y="3562350"/>
          <p14:tracePt t="52527" x="7823200" y="3556000"/>
          <p14:tracePt t="52540" x="7867650" y="3549650"/>
          <p14:tracePt t="52557" x="8070850" y="3473450"/>
          <p14:tracePt t="52573" x="8280400" y="3397250"/>
          <p14:tracePt t="52590" x="8470900" y="3346450"/>
          <p14:tracePt t="52607" x="8604250" y="3327400"/>
          <p14:tracePt t="52624" x="8636000" y="3321050"/>
          <p14:tracePt t="52685" x="8636000" y="3308350"/>
          <p14:tracePt t="52694" x="8636000" y="3302000"/>
          <p14:tracePt t="52701" x="8636000" y="3289300"/>
          <p14:tracePt t="52710" x="8636000" y="3276600"/>
          <p14:tracePt t="52727" x="8636000" y="3263900"/>
          <p14:tracePt t="52740" x="8629650" y="3251200"/>
          <p14:tracePt t="52757" x="8623300" y="3206750"/>
          <p14:tracePt t="52773" x="8616950" y="3162300"/>
          <p14:tracePt t="52790" x="8604250" y="3136900"/>
          <p14:tracePt t="52806" x="8591550" y="3111500"/>
          <p14:tracePt t="52823" x="8585200" y="3079750"/>
          <p14:tracePt t="52840" x="8559800" y="3054350"/>
          <p14:tracePt t="52857" x="8534400" y="3035300"/>
          <p14:tracePt t="52873" x="8477250" y="3028950"/>
          <p14:tracePt t="52890" x="8394700" y="3028950"/>
          <p14:tracePt t="52907" x="8261350" y="3060700"/>
          <p14:tracePt t="52923" x="8064500" y="3124200"/>
          <p14:tracePt t="52940" x="7848600" y="3187700"/>
          <p14:tracePt t="52943" x="7740650" y="3219450"/>
          <p14:tracePt t="52957" x="7588250" y="3244850"/>
          <p14:tracePt t="52973" x="7473950" y="3295650"/>
          <p14:tracePt t="52990" x="7454900" y="3295650"/>
          <p14:tracePt t="53007" x="7448550" y="3295650"/>
          <p14:tracePt t="53023" x="7423150" y="3302000"/>
          <p14:tracePt t="53040" x="7378700" y="3321050"/>
          <p14:tracePt t="53056" x="7321550" y="3333750"/>
          <p14:tracePt t="53073" x="7296150" y="3346450"/>
          <p14:tracePt t="53107" x="7296150" y="3365500"/>
          <p14:tracePt t="53123" x="7296150" y="3378200"/>
          <p14:tracePt t="53140" x="7289800" y="3435350"/>
          <p14:tracePt t="53157" x="7245350" y="3505200"/>
          <p14:tracePt t="53174" x="7232650" y="3517900"/>
          <p14:tracePt t="53207" x="7226300" y="3517900"/>
          <p14:tracePt t="53224" x="7219950" y="3511550"/>
          <p14:tracePt t="53240" x="7213600" y="3505200"/>
          <p14:tracePt t="53257" x="7213600" y="3498850"/>
          <p14:tracePt t="53274" x="7207250" y="3492500"/>
          <p14:tracePt t="53341" x="7200900" y="3486150"/>
          <p14:tracePt t="53357" x="7194550" y="3486150"/>
          <p14:tracePt t="53373" x="7194550" y="3473450"/>
          <p14:tracePt t="53381" x="7188200" y="3473450"/>
          <p14:tracePt t="53390" x="7188200" y="3467100"/>
          <p14:tracePt t="53407" x="7162800" y="3454400"/>
          <p14:tracePt t="53423" x="7150100" y="3441700"/>
          <p14:tracePt t="53440" x="7150100" y="3429000"/>
          <p14:tracePt t="53456" x="7143750" y="3409950"/>
          <p14:tracePt t="53473" x="7143750" y="3390900"/>
          <p14:tracePt t="53490" x="7143750" y="3378200"/>
          <p14:tracePt t="53506" x="7143750" y="3365500"/>
          <p14:tracePt t="53543" x="7143750" y="3359150"/>
          <p14:tracePt t="53741" x="7143750" y="3365500"/>
          <p14:tracePt t="53767" x="7143750" y="3371850"/>
          <p14:tracePt t="53782" x="7143750" y="3378200"/>
          <p14:tracePt t="53845" x="7143750" y="3384550"/>
          <p14:tracePt t="53861" x="7143750" y="3390900"/>
          <p14:tracePt t="53869" x="7150100" y="3390900"/>
          <p14:tracePt t="53885" x="7150100" y="3403600"/>
          <p14:tracePt t="53896" x="7156450" y="3403600"/>
          <p14:tracePt t="53913" x="7156450" y="3409950"/>
          <p14:tracePt t="53941" x="7156450" y="3416300"/>
          <p14:tracePt t="53951" x="7162800" y="3422650"/>
          <p14:tracePt t="53983" x="7169150" y="3422650"/>
          <p14:tracePt t="53997" x="7169150" y="3429000"/>
          <p14:tracePt t="54013" x="7169150" y="3435350"/>
          <p14:tracePt t="54021" x="7169150" y="3441700"/>
          <p14:tracePt t="54053" x="7169150" y="3448050"/>
          <p14:tracePt t="54117" x="7169150" y="3454400"/>
          <p14:tracePt t="54165" x="7169150" y="3460750"/>
          <p14:tracePt t="54173" x="7169150" y="3467100"/>
          <p14:tracePt t="54237" x="7169150" y="3473450"/>
          <p14:tracePt t="54253" x="7169150" y="3479800"/>
          <p14:tracePt t="54277" x="7175500" y="3486150"/>
          <p14:tracePt t="54301" x="7175500" y="3492500"/>
          <p14:tracePt t="54422" x="7175500" y="3498850"/>
          <p14:tracePt t="54429" x="7181850" y="3505200"/>
          <p14:tracePt t="54437" x="7181850" y="3511550"/>
          <p14:tracePt t="54446" x="7188200" y="3517900"/>
          <p14:tracePt t="54463" x="7194550" y="3517900"/>
          <p14:tracePt t="54480" x="7207250" y="3530600"/>
          <p14:tracePt t="54496" x="7207250" y="3536950"/>
          <p14:tracePt t="54645" x="7207250" y="3543300"/>
          <p14:tracePt t="54653" x="7207250" y="3549650"/>
          <p14:tracePt t="54663" x="7207250" y="3556000"/>
          <p14:tracePt t="54679" x="7207250" y="3562350"/>
          <p14:tracePt t="54696" x="7207250" y="3568700"/>
          <p14:tracePt t="54713" x="7207250" y="3575050"/>
          <p14:tracePt t="54729" x="7207250" y="3581400"/>
          <p14:tracePt t="54746" x="7207250" y="3587750"/>
          <p14:tracePt t="54763" x="7207250" y="3594100"/>
          <p14:tracePt t="54861" x="7207250" y="3600450"/>
          <p14:tracePt t="55021" x="7207250" y="3606800"/>
          <p14:tracePt t="55029" x="7207250" y="3613150"/>
          <p14:tracePt t="55037" x="7207250" y="3619500"/>
          <p14:tracePt t="55046" x="7207250" y="3625850"/>
          <p14:tracePt t="55063" x="7207250" y="3632200"/>
          <p14:tracePt t="55080" x="7207250" y="3638550"/>
          <p14:tracePt t="55096" x="7207250" y="3644900"/>
          <p14:tracePt t="55157" x="7213600" y="3644900"/>
          <p14:tracePt t="55173" x="7219950" y="3644900"/>
          <p14:tracePt t="55189" x="7226300" y="3644900"/>
          <p14:tracePt t="55197" x="7232650" y="3644900"/>
          <p14:tracePt t="55213" x="7239000" y="3644900"/>
          <p14:tracePt t="55221" x="7239000" y="3651250"/>
          <p14:tracePt t="55229" x="7245350" y="3651250"/>
          <p14:tracePt t="55246" x="7245350" y="3663950"/>
          <p14:tracePt t="55263" x="7251700" y="3670300"/>
          <p14:tracePt t="55279" x="7258050" y="3676650"/>
          <p14:tracePt t="55297" x="7264400" y="3683000"/>
          <p14:tracePt t="55313" x="7264400" y="3689350"/>
          <p14:tracePt t="55329" x="7270750" y="3702050"/>
          <p14:tracePt t="55430" x="7277100" y="3702050"/>
          <p14:tracePt t="55445" x="7277100" y="3708400"/>
          <p14:tracePt t="55453" x="7283450" y="3708400"/>
          <p14:tracePt t="55469" x="7283450" y="3714750"/>
          <p14:tracePt t="55480" x="7289800" y="3721100"/>
          <p14:tracePt t="55496" x="7296150" y="3727450"/>
          <p14:tracePt t="55513" x="7302500" y="3740150"/>
          <p14:tracePt t="55530" x="7308850" y="3740150"/>
          <p14:tracePt t="55566" x="7315200" y="3740150"/>
          <p14:tracePt t="55579" x="7315200" y="3746500"/>
          <p14:tracePt t="55613" x="7321550" y="3746500"/>
          <p14:tracePt t="55621" x="7321550" y="3752850"/>
          <p14:tracePt t="55629" x="7321550" y="3759200"/>
          <p14:tracePt t="55653" x="7327900" y="3765550"/>
          <p14:tracePt t="55669" x="7334250" y="3765550"/>
          <p14:tracePt t="55679" x="7334250" y="3771900"/>
          <p14:tracePt t="55696" x="7346950" y="3784600"/>
          <p14:tracePt t="55729" x="7353300" y="3790950"/>
          <p14:tracePt t="55746" x="7359650" y="3797300"/>
          <p14:tracePt t="55763" x="7366000" y="3797300"/>
          <p14:tracePt t="55798" x="7366000" y="3803650"/>
          <p14:tracePt t="55861" x="7372350" y="3803650"/>
          <p14:tracePt t="55885" x="7372350" y="3810000"/>
          <p14:tracePt t="57814" x="7372350" y="3822700"/>
          <p14:tracePt t="57853" x="7372350" y="3829050"/>
          <p14:tracePt t="58325" x="7372350" y="3835400"/>
          <p14:tracePt t="58333" x="7372350" y="3848100"/>
          <p14:tracePt t="58347" x="7372350" y="3854450"/>
          <p14:tracePt t="58495" x="7378700" y="3860800"/>
          <p14:tracePt t="58505" x="7378700" y="3867150"/>
          <p14:tracePt t="58605" x="7378700" y="3860800"/>
          <p14:tracePt t="58982" x="7372350" y="3860800"/>
          <p14:tracePt t="58997" x="7366000" y="3860800"/>
          <p14:tracePt t="59013" x="7366000" y="3854450"/>
          <p14:tracePt t="59183" x="7366000" y="3848100"/>
          <p14:tracePt t="59207" x="7359650" y="3848100"/>
          <p14:tracePt t="59214" x="7353300" y="3848100"/>
          <p14:tracePt t="59254" x="7346950" y="3848100"/>
          <p14:tracePt t="59461" x="7346950" y="3860800"/>
          <p14:tracePt t="59469" x="7346950" y="3867150"/>
          <p14:tracePt t="59486" x="7340600" y="3879850"/>
          <p14:tracePt t="59637" x="7334250" y="3879850"/>
          <p14:tracePt t="59669" x="7327900" y="3873500"/>
          <p14:tracePt t="59677" x="7327900" y="3867150"/>
          <p14:tracePt t="59693" x="7327900" y="3860800"/>
          <p14:tracePt t="59789" x="7327900" y="3854450"/>
          <p14:tracePt t="59829" x="7321550" y="3854450"/>
          <p14:tracePt t="59965" x="7321550" y="3848100"/>
          <p14:tracePt t="59981" x="7315200" y="3848100"/>
          <p14:tracePt t="59989" x="7315200" y="3841750"/>
          <p14:tracePt t="60005" x="7315200" y="3835400"/>
          <p14:tracePt t="60189" x="7308850" y="3835400"/>
          <p14:tracePt t="60285" x="7308850" y="3829050"/>
          <p14:tracePt t="60445" x="7302500" y="3841750"/>
          <p14:tracePt t="60461" x="7302500" y="3854450"/>
          <p14:tracePt t="60470" x="7302500" y="3873500"/>
          <p14:tracePt t="60483" x="7302500" y="3886200"/>
          <p14:tracePt t="60500" x="7308850" y="3917950"/>
          <p14:tracePt t="60517" x="7315200" y="3962400"/>
          <p14:tracePt t="60533" x="7315200" y="3994150"/>
          <p14:tracePt t="60550" x="7315200" y="4006850"/>
          <p14:tracePt t="60567" x="7315200" y="4025900"/>
          <p14:tracePt t="60584" x="7315200" y="4038600"/>
          <p14:tracePt t="60600" x="7308850" y="4051300"/>
          <p14:tracePt t="60617" x="7302500" y="4089400"/>
          <p14:tracePt t="60634" x="7289800" y="4114800"/>
          <p14:tracePt t="60651" x="7289800" y="4146550"/>
          <p14:tracePt t="60667" x="7283450" y="4197350"/>
          <p14:tracePt t="60684" x="7277100" y="4235450"/>
          <p14:tracePt t="60701" x="7258050" y="4292600"/>
          <p14:tracePt t="60717" x="7245350" y="4343400"/>
          <p14:tracePt t="60734" x="7207250" y="4451350"/>
          <p14:tracePt t="60750" x="7156450" y="4565650"/>
          <p14:tracePt t="60767" x="7118350" y="4622800"/>
          <p14:tracePt t="60784" x="7067550" y="4635500"/>
          <p14:tracePt t="60801" x="6997700" y="4629150"/>
          <p14:tracePt t="60818" x="6991350" y="4622800"/>
          <p14:tracePt t="61029" x="6991350" y="4635500"/>
          <p14:tracePt t="61037" x="7004050" y="4648200"/>
          <p14:tracePt t="61045" x="7004050" y="4654550"/>
          <p14:tracePt t="61054" x="7023100" y="4654550"/>
          <p14:tracePt t="61067" x="7029450" y="4660900"/>
          <p14:tracePt t="61083" x="7054850" y="4692650"/>
          <p14:tracePt t="61100" x="7054850" y="4730750"/>
          <p14:tracePt t="61117" x="7048500" y="4800600"/>
          <p14:tracePt t="61133" x="7004050" y="4876800"/>
          <p14:tracePt t="61150" x="6953250" y="4908550"/>
          <p14:tracePt t="61167" x="6921500" y="4927600"/>
          <p14:tracePt t="61183" x="6902450" y="4940300"/>
          <p14:tracePt t="61200" x="6889750" y="4946650"/>
          <p14:tracePt t="61217" x="6877050" y="4959350"/>
          <p14:tracePt t="61234" x="6870700" y="4965700"/>
          <p14:tracePt t="61250" x="6864350" y="4978400"/>
          <p14:tracePt t="61267" x="6851650" y="4997450"/>
          <p14:tracePt t="61284" x="6845300" y="5022850"/>
          <p14:tracePt t="61301" x="6826250" y="5048250"/>
          <p14:tracePt t="61317" x="6813550" y="5080000"/>
          <p14:tracePt t="61333" x="6794500" y="5105400"/>
          <p14:tracePt t="61350" x="6750050" y="5149850"/>
          <p14:tracePt t="61367" x="6667500" y="5232400"/>
          <p14:tracePt t="61383" x="6572250" y="5302250"/>
          <p14:tracePt t="61400" x="6515100" y="5397500"/>
          <p14:tracePt t="61417" x="6451600" y="5530850"/>
          <p14:tracePt t="61433" x="6451600" y="5657850"/>
          <p14:tracePt t="61450" x="6515100" y="5797550"/>
          <p14:tracePt t="61467" x="6604000" y="5911850"/>
          <p14:tracePt t="61469" x="6635750" y="5943600"/>
          <p14:tracePt t="61483" x="6642100" y="5975350"/>
          <p14:tracePt t="61500" x="6648450" y="5994400"/>
          <p14:tracePt t="61517" x="6616700" y="5994400"/>
          <p14:tracePt t="61533" x="6565900" y="5969000"/>
          <p14:tracePt t="61550" x="6515100" y="5905500"/>
          <p14:tracePt t="61773" x="6502400" y="5892800"/>
          <p14:tracePt t="61781" x="6483350" y="5861050"/>
          <p14:tracePt t="61795" x="6483350" y="5848350"/>
          <p14:tracePt t="61812" x="6470650" y="5842000"/>
          <p14:tracePt t="61829" x="6438900" y="5842000"/>
          <p14:tracePt t="61845" x="6413500" y="5861050"/>
          <p14:tracePt t="61862" x="6407150" y="5867400"/>
          <p14:tracePt t="61879" x="6388100" y="5892800"/>
          <p14:tracePt t="61895" x="6375400" y="5918200"/>
          <p14:tracePt t="61911" x="6375400" y="5930900"/>
          <p14:tracePt t="61928" x="6350000" y="5962650"/>
          <p14:tracePt t="61945" x="6318250" y="6000750"/>
          <p14:tracePt t="61962" x="6273800" y="6026150"/>
          <p14:tracePt t="61967" x="6254750" y="6038850"/>
          <p14:tracePt t="61979" x="6242050" y="6045200"/>
          <p14:tracePt t="61996" x="6197600" y="6064250"/>
          <p14:tracePt t="62012" x="6172200" y="6064250"/>
          <p14:tracePt t="62028" x="6165850" y="6064250"/>
          <p14:tracePt t="62053" x="6159500" y="6064250"/>
          <p14:tracePt t="62061" x="6153150" y="6070600"/>
          <p14:tracePt t="62101" x="6146800" y="6076950"/>
          <p14:tracePt t="62143" x="6140450" y="6076950"/>
          <p14:tracePt t="62151" x="6134100" y="6083300"/>
          <p14:tracePt t="62162" x="6127750" y="6089650"/>
          <p14:tracePt t="62179" x="6083300" y="6115050"/>
          <p14:tracePt t="62195" x="6007100" y="6159500"/>
          <p14:tracePt t="62212" x="5949950" y="6197600"/>
          <p14:tracePt t="62229" x="5918200" y="6235700"/>
          <p14:tracePt t="62245" x="5905500" y="6248400"/>
          <p14:tracePt t="62262" x="5899150" y="6248400"/>
          <p14:tracePt t="62278" x="5892800" y="6254750"/>
          <p14:tracePt t="62295" x="5886450" y="6254750"/>
          <p14:tracePt t="62328" x="5880100" y="6242050"/>
          <p14:tracePt t="62345" x="5873750" y="6235700"/>
          <p14:tracePt t="62361" x="5873750" y="6229350"/>
          <p14:tracePt t="62378" x="5861050" y="6210300"/>
          <p14:tracePt t="62395" x="5835650" y="6203950"/>
          <p14:tracePt t="62412" x="5822950" y="6191250"/>
          <p14:tracePt t="62429" x="5816600" y="6184900"/>
          <p14:tracePt t="62445" x="5810250" y="6184900"/>
          <p14:tracePt t="62461" x="5797550" y="6184900"/>
          <p14:tracePt t="62478" x="5784850" y="6184900"/>
          <p14:tracePt t="62496" x="5772150" y="6191250"/>
          <p14:tracePt t="62512" x="5765800" y="6210300"/>
          <p14:tracePt t="62590" x="5759450" y="6210300"/>
          <p14:tracePt t="62629" x="5753100" y="6210300"/>
          <p14:tracePt t="62637" x="5746750" y="6210300"/>
          <p14:tracePt t="62646" x="5734050" y="6210300"/>
          <p14:tracePt t="62661" x="5676900" y="6223000"/>
          <p14:tracePt t="62678" x="5581650" y="6242050"/>
          <p14:tracePt t="62695" x="5511800" y="6261100"/>
          <p14:tracePt t="62712" x="5467350" y="6267450"/>
          <p14:tracePt t="62728" x="5441950" y="6273800"/>
          <p14:tracePt t="62745" x="5416550" y="6273800"/>
          <p14:tracePt t="62761" x="5403850" y="6273800"/>
          <p14:tracePt t="62778" x="5384800" y="6273800"/>
          <p14:tracePt t="62795" x="5378450" y="6267450"/>
          <p14:tracePt t="62812" x="5372100" y="6267450"/>
          <p14:tracePt t="62877" x="5365750" y="6267450"/>
          <p14:tracePt t="62893" x="5365750" y="6261100"/>
          <p14:tracePt t="62909" x="5365750" y="6254750"/>
          <p14:tracePt t="62917" x="5359400" y="6254750"/>
          <p14:tracePt t="62928" x="5359400" y="6248400"/>
          <p14:tracePt t="62945" x="5353050" y="6248400"/>
          <p14:tracePt t="62962" x="5346700" y="6242050"/>
          <p14:tracePt t="62978" x="5327650" y="6242050"/>
          <p14:tracePt t="62995" x="5207000" y="6280150"/>
          <p14:tracePt t="63012" x="4876800" y="6394450"/>
          <p14:tracePt t="63029" x="4552950" y="6477000"/>
          <p14:tracePt t="63045" x="4298950" y="6540500"/>
          <p14:tracePt t="63062" x="4089400" y="6584950"/>
          <p14:tracePt t="63078" x="3987800" y="6604000"/>
          <p14:tracePt t="63095" x="3956050" y="6616700"/>
          <p14:tracePt t="63111" x="3949700" y="6623050"/>
          <p14:tracePt t="63129" x="3924300" y="6654800"/>
          <p14:tracePt t="63145" x="3924300" y="6661150"/>
          <p14:tracePt t="63161" x="3911600" y="6661150"/>
          <p14:tracePt t="63178" x="3905250" y="6667500"/>
          <p14:tracePt t="63195" x="3898900" y="6667500"/>
          <p14:tracePt t="63211" x="3886200" y="6667500"/>
          <p14:tracePt t="63228" x="3873500" y="6673850"/>
          <p14:tracePt t="63245" x="3860800" y="6680200"/>
          <p14:tracePt t="63278" x="3860800" y="6673850"/>
          <p14:tracePt t="63295" x="3854450" y="6642100"/>
          <p14:tracePt t="63312" x="3848100" y="6604000"/>
          <p14:tracePt t="63328" x="3835400" y="6578600"/>
          <p14:tracePt t="63345" x="3829050" y="6572250"/>
          <p14:tracePt t="63461" x="3835400" y="6572250"/>
          <p14:tracePt t="63477" x="3841750" y="6572250"/>
          <p14:tracePt t="63493" x="3848100" y="6572250"/>
          <p14:tracePt t="63501" x="3873500" y="6578600"/>
          <p14:tracePt t="63511" x="3886200" y="6610350"/>
          <p14:tracePt t="63528" x="3949700" y="6648450"/>
          <p14:tracePt t="63545" x="3962400" y="6667500"/>
          <p14:tracePt t="63561" x="3968750" y="6667500"/>
          <p14:tracePt t="63595" x="3968750" y="6680200"/>
          <p14:tracePt t="63611" x="3975100" y="6686550"/>
          <p14:tracePt t="63628" x="3987800" y="6699250"/>
          <p14:tracePt t="63645" x="4025900" y="6737350"/>
          <p14:tracePt t="63662" x="4044950" y="6762750"/>
          <p14:tracePt t="63678" x="4057650" y="6788150"/>
          <p14:tracePt t="63695" x="4057650" y="6794500"/>
          <p14:tracePt t="63728" x="4044950" y="6800850"/>
          <p14:tracePt t="63745" x="4032250" y="6807200"/>
          <p14:tracePt t="63761" x="4013200" y="6826250"/>
          <p14:tracePt t="63778" x="4000500" y="6845300"/>
          <p14:tracePt t="63795" x="3981450" y="6851650"/>
          <p14:tracePt t="63811" x="3962400" y="6851650"/>
          <p14:tracePt t="63845" x="3956050" y="6851650"/>
          <p14:tracePt t="63877" x="3962400" y="6851650"/>
          <p14:tracePt t="63909" x="3968750" y="6851650"/>
          <p14:tracePt t="63925" x="3981450" y="6851650"/>
          <p14:tracePt t="63950" x="3987800" y="6851650"/>
          <p14:tracePt t="63966" x="3994150" y="6851650"/>
          <p14:tracePt t="63983" x="4000500" y="6851650"/>
          <p14:tracePt t="64005" x="4006850" y="6851650"/>
          <p14:tracePt t="64021" x="4013200" y="6851650"/>
          <p14:tracePt t="64030" x="4025900" y="6851650"/>
          <p14:tracePt t="64037" x="4038600" y="6851650"/>
          <p14:tracePt t="64053" x="4044950" y="6851650"/>
          <p14:tracePt t="64061" x="4057650" y="6851650"/>
          <p14:tracePt t="64078" x="4064000" y="6851650"/>
          <p14:tracePt t="64095" x="4076700" y="6851650"/>
          <p14:tracePt t="64111" x="4095750" y="6851650"/>
          <p14:tracePt t="64128" x="4025900" y="6851650"/>
          <p14:tracePt t="64145" x="3613150" y="6851650"/>
          <p14:tracePt t="64161" x="3162300" y="6851650"/>
          <p14:tracePt t="64179" x="3028950" y="6851650"/>
          <p14:tracePt t="64195" x="3028950" y="6845300"/>
          <p14:tracePt t="64212" x="3028950" y="6826250"/>
          <p14:tracePt t="64228" x="3028950" y="6788150"/>
          <p14:tracePt t="64245" x="3054350" y="6743700"/>
          <p14:tracePt t="64261" x="3054350" y="6737350"/>
          <p14:tracePt t="64343" x="3035300" y="6762750"/>
          <p14:tracePt t="64351" x="3022600" y="6788150"/>
          <p14:tracePt t="64362" x="3009900" y="6800850"/>
          <p14:tracePt t="64379" x="2984500" y="6819900"/>
          <p14:tracePt t="64395" x="2901950" y="6845300"/>
          <p14:tracePt t="64412" x="2730500" y="6851650"/>
          <p14:tracePt t="64429" x="2438400" y="6832600"/>
          <p14:tracePt t="64445" x="2362200" y="6832600"/>
          <p14:tracePt t="64462" x="2197100" y="6832600"/>
          <p14:tracePt t="64479" x="2165350" y="6826250"/>
          <p14:tracePt t="64615" x="2184400" y="6464300"/>
          <p14:tracePt t="64622" x="2197100" y="6451600"/>
          <p14:tracePt t="64630" x="2203450" y="6426200"/>
          <p14:tracePt t="64645" x="2216150" y="6407150"/>
          <p14:tracePt t="64661" x="2292350" y="6299200"/>
          <p14:tracePt t="64678" x="2406650" y="6134100"/>
          <p14:tracePt t="64695" x="2546350" y="5930900"/>
          <p14:tracePt t="64711" x="2654300" y="5778500"/>
          <p14:tracePt t="64728" x="2743200" y="5676900"/>
          <p14:tracePt t="64745" x="2768600" y="5645150"/>
          <p14:tracePt t="64761" x="2774950" y="5645150"/>
          <p14:tracePt t="64778" x="2774950" y="5638800"/>
          <p14:tracePt t="64812" x="2774950" y="5632450"/>
          <p14:tracePt t="64828" x="2774950" y="5619750"/>
          <p14:tracePt t="64844" x="2781300" y="5600700"/>
          <p14:tracePt t="64861" x="2781300" y="5594350"/>
          <p14:tracePt t="64878" x="2787650" y="5581650"/>
          <p14:tracePt t="64895" x="2787650" y="5568950"/>
          <p14:tracePt t="64911" x="2787650" y="5549900"/>
          <p14:tracePt t="64928" x="2787650" y="5524500"/>
          <p14:tracePt t="64945" x="2794000" y="5530850"/>
          <p14:tracePt t="65045" x="2794000" y="5537200"/>
          <p14:tracePt t="65053" x="2794000" y="5549900"/>
          <p14:tracePt t="65061" x="2794000" y="5556250"/>
          <p14:tracePt t="65078" x="2794000" y="5562600"/>
          <p14:tracePt t="65095" x="2794000" y="5581650"/>
          <p14:tracePt t="65112" x="2806700" y="5607050"/>
          <p14:tracePt t="65128" x="2806700" y="5645150"/>
          <p14:tracePt t="65145" x="2819400" y="5689600"/>
          <p14:tracePt t="65162" x="2832100" y="5708650"/>
          <p14:tracePt t="65178" x="2844800" y="5734050"/>
          <p14:tracePt t="65195" x="2857500" y="5753100"/>
          <p14:tracePt t="65211" x="2870200" y="5765800"/>
          <p14:tracePt t="65229" x="2876550" y="5765800"/>
          <p14:tracePt t="65263" x="2876550" y="5772150"/>
          <p14:tracePt t="65421" x="2876550" y="5753100"/>
          <p14:tracePt t="65430" x="2876550" y="5702300"/>
          <p14:tracePt t="65437" x="2876550" y="5676900"/>
          <p14:tracePt t="65450" x="2870200" y="5651500"/>
          <p14:tracePt t="65467" x="2870200" y="5632450"/>
          <p14:tracePt t="65483" x="2870200" y="5613400"/>
          <p14:tracePt t="65500" x="2870200" y="5600700"/>
          <p14:tracePt t="65517" x="2876550" y="5594350"/>
          <p14:tracePt t="65533" x="2882900" y="5594350"/>
          <p14:tracePt t="65550" x="2882900" y="5607050"/>
          <p14:tracePt t="65567" x="2889250" y="5638800"/>
          <p14:tracePt t="65583" x="2889250" y="5676900"/>
          <p14:tracePt t="65601" x="2901950" y="5721350"/>
          <p14:tracePt t="65617" x="2914650" y="5753100"/>
          <p14:tracePt t="65634" x="2921000" y="5797550"/>
          <p14:tracePt t="65650" x="2921000" y="5810250"/>
          <p14:tracePt t="65667" x="2921000" y="5829300"/>
          <p14:tracePt t="65683" x="2921000" y="5842000"/>
          <p14:tracePt t="65700" x="2921000" y="5848350"/>
          <p14:tracePt t="65717" x="2901950" y="5848350"/>
          <p14:tracePt t="65734" x="2857500" y="5822950"/>
          <p14:tracePt t="65750" x="2838450" y="5797550"/>
          <p14:tracePt t="65767" x="2813050" y="5772150"/>
          <p14:tracePt t="65783" x="2800350" y="5759450"/>
          <p14:tracePt t="65800" x="2794000" y="5759450"/>
          <p14:tracePt t="65817" x="2794000" y="5753100"/>
          <p14:tracePt t="65833" x="2787650" y="5753100"/>
          <p14:tracePt t="65850" x="2781300" y="5753100"/>
          <p14:tracePt t="65867" x="2774950" y="5753100"/>
          <p14:tracePt t="65883" x="2768600" y="5753100"/>
          <p14:tracePt t="65900" x="2768600" y="5765800"/>
          <p14:tracePt t="65917" x="2762250" y="5772150"/>
          <p14:tracePt t="65933" x="2755900" y="5778500"/>
          <p14:tracePt t="65950" x="2755900" y="5784850"/>
          <p14:tracePt t="65968" x="2755900" y="5791200"/>
          <p14:tracePt t="66125" x="2762250" y="5791200"/>
          <p14:tracePt t="66141" x="2768600" y="5791200"/>
          <p14:tracePt t="66181" x="2774950" y="5791200"/>
          <p14:tracePt t="66254" x="2774950" y="5784850"/>
          <p14:tracePt t="66263" x="2774950" y="5778500"/>
          <p14:tracePt t="66273" x="2774950" y="5772150"/>
          <p14:tracePt t="66289" x="2774950" y="5765800"/>
          <p14:tracePt t="66306" x="2774950" y="5759450"/>
          <p14:tracePt t="66323" x="2774950" y="5753100"/>
          <p14:tracePt t="66339" x="2774950" y="5746750"/>
          <p14:tracePt t="66461" x="2781300" y="5746750"/>
          <p14:tracePt t="66493" x="2787650" y="5746750"/>
          <p14:tracePt t="66509" x="2794000" y="5746750"/>
          <p14:tracePt t="66549" x="2800350" y="5746750"/>
          <p14:tracePt t="66558" x="2806700" y="5746750"/>
          <p14:tracePt t="66733" x="2806700" y="5734050"/>
          <p14:tracePt t="66741" x="2800350" y="5734050"/>
          <p14:tracePt t="66758" x="2800350" y="5727700"/>
          <p14:tracePt t="66774" x="2800350" y="5721350"/>
          <p14:tracePt t="66788" x="2800350" y="5715000"/>
          <p14:tracePt t="66933" x="2806700" y="5715000"/>
          <p14:tracePt t="67685" x="2813050" y="5715000"/>
          <p14:tracePt t="67701" x="2819400" y="5715000"/>
          <p14:tracePt t="67717" x="2825750" y="5715000"/>
          <p14:tracePt t="67805" x="2832100" y="5715000"/>
          <p14:tracePt t="67959" x="2838450" y="5715000"/>
          <p14:tracePt t="67967" x="2844800" y="5721350"/>
          <p14:tracePt t="67980" x="2851150" y="5721350"/>
          <p14:tracePt t="68733" x="2851150" y="5715000"/>
          <p14:tracePt t="69853" x="2851150" y="5708650"/>
          <p14:tracePt t="72013" x="2857500" y="5708650"/>
          <p14:tracePt t="73725" x="2851150" y="5708650"/>
          <p14:tracePt t="73750" x="2844800" y="5708650"/>
          <p14:tracePt t="73767" x="2844800" y="5702300"/>
          <p14:tracePt t="73773" x="2838450" y="5689600"/>
          <p14:tracePt t="73893" x="2844800" y="5689600"/>
          <p14:tracePt t="73941" x="2844800" y="5695950"/>
          <p14:tracePt t="76215" x="2851150" y="5695950"/>
          <p14:tracePt t="77013" x="2844800" y="5708650"/>
          <p14:tracePt t="77021" x="2838450" y="5708650"/>
          <p14:tracePt t="77030" x="2838450" y="5727700"/>
          <p14:tracePt t="77043" x="2825750" y="5746750"/>
          <p14:tracePt t="77060" x="2806700" y="5778500"/>
          <p14:tracePt t="77076" x="2774950" y="5816600"/>
          <p14:tracePt t="77093" x="2743200" y="5867400"/>
          <p14:tracePt t="77109" x="2717800" y="5899150"/>
          <p14:tracePt t="77126" x="2698750" y="5911850"/>
          <p14:tracePt t="77143" x="2698750" y="5924550"/>
          <p14:tracePt t="77159" x="2679700" y="5943600"/>
          <p14:tracePt t="77176" x="2628900" y="5969000"/>
          <p14:tracePt t="77193" x="2590800" y="5988050"/>
          <p14:tracePt t="77210" x="2546350" y="5994400"/>
          <p14:tracePt t="77226" x="2527300" y="6000750"/>
          <p14:tracePt t="77243" x="2520950" y="6000750"/>
          <p14:tracePt t="77271" x="2514600" y="6000750"/>
          <p14:tracePt t="77293" x="2508250" y="6000750"/>
          <p14:tracePt t="77309" x="2501900" y="6000750"/>
          <p14:tracePt t="77317" x="2495550" y="6000750"/>
          <p14:tracePt t="77326" x="2489200" y="6000750"/>
          <p14:tracePt t="77389" x="2495550" y="5994400"/>
          <p14:tracePt t="77405" x="2501900" y="5994400"/>
          <p14:tracePt t="77414" x="2508250" y="5994400"/>
          <p14:tracePt t="77430" x="2514600" y="5994400"/>
          <p14:tracePt t="77437" x="2527300" y="5994400"/>
          <p14:tracePt t="77447" x="2533650" y="5994400"/>
          <p14:tracePt t="77460" x="2546350" y="6000750"/>
          <p14:tracePt t="77477" x="2578100" y="6013450"/>
          <p14:tracePt t="77493" x="2603500" y="6026150"/>
          <p14:tracePt t="77509" x="2609850" y="6038850"/>
          <p14:tracePt t="77526" x="2609850" y="6051550"/>
          <p14:tracePt t="77543" x="2609850" y="6057900"/>
          <p14:tracePt t="77559" x="2590800" y="6089650"/>
          <p14:tracePt t="77576" x="2540000" y="6146800"/>
          <p14:tracePt t="77593" x="2476500" y="6216650"/>
          <p14:tracePt t="77609" x="2413000" y="6286500"/>
          <p14:tracePt t="77626" x="2400300" y="6324600"/>
          <p14:tracePt t="77643" x="2400300" y="6375400"/>
          <p14:tracePt t="77660" x="2400300" y="6432550"/>
          <p14:tracePt t="77676" x="2406650" y="6489700"/>
          <p14:tracePt t="77693" x="2400300" y="6559550"/>
          <p14:tracePt t="77709" x="2336800" y="6610350"/>
          <p14:tracePt t="77726" x="2222500" y="6648450"/>
          <p14:tracePt t="77743" x="2127250" y="6661150"/>
          <p14:tracePt t="77862" x="2228850" y="6642100"/>
          <p14:tracePt t="77869" x="2279650" y="6642100"/>
          <p14:tracePt t="77878" x="2343150" y="6642100"/>
          <p14:tracePt t="77893" x="2501900" y="6642100"/>
          <p14:tracePt t="77909" x="2679700" y="6597650"/>
          <p14:tracePt t="77926" x="2838450" y="6578600"/>
          <p14:tracePt t="77943" x="2965450" y="6572250"/>
          <p14:tracePt t="77959" x="3035300" y="6553200"/>
          <p14:tracePt t="77976" x="3048000" y="6546850"/>
          <p14:tracePt t="77993" x="3048000" y="6540500"/>
          <p14:tracePt t="78031" x="3048000" y="6534150"/>
          <p14:tracePt t="78117" x="3041650" y="6534150"/>
          <p14:tracePt t="78149" x="3041650" y="6521450"/>
          <p14:tracePt t="78157" x="3041650" y="6515100"/>
          <p14:tracePt t="78165" x="3048000" y="6502400"/>
          <p14:tracePt t="78176" x="3054350" y="6496050"/>
          <p14:tracePt t="78193" x="3067050" y="6483350"/>
          <p14:tracePt t="78210" x="3073400" y="6483350"/>
          <p14:tracePt t="78226" x="3079750" y="6483350"/>
          <p14:tracePt t="78243" x="3086100" y="6483350"/>
          <p14:tracePt t="78259" x="3092450" y="6483350"/>
          <p14:tracePt t="78276" x="3098800" y="6483350"/>
          <p14:tracePt t="78430" x="3105150" y="6483350"/>
          <p14:tracePt t="78437" x="3117850" y="6477000"/>
          <p14:tracePt t="78446" x="3136900" y="6470650"/>
          <p14:tracePt t="78453" x="3149600" y="6464300"/>
          <p14:tracePt t="78465" x="3162300" y="6457950"/>
          <p14:tracePt t="78482" x="3213100" y="6438900"/>
          <p14:tracePt t="78499" x="3257550" y="6432550"/>
          <p14:tracePt t="78515" x="3289300" y="6426200"/>
          <p14:tracePt t="78532" x="3308350" y="6426200"/>
          <p14:tracePt t="78549" x="3352800" y="6407150"/>
          <p14:tracePt t="78565" x="3409950" y="6381750"/>
          <p14:tracePt t="78582" x="3498850" y="6350000"/>
          <p14:tracePt t="78599" x="3619500" y="6292850"/>
          <p14:tracePt t="78615" x="3721100" y="6254750"/>
          <p14:tracePt t="78632" x="3810000" y="6203950"/>
          <p14:tracePt t="78649" x="3835400" y="6178550"/>
          <p14:tracePt t="78665" x="3841750" y="6159500"/>
          <p14:tracePt t="78682" x="3848100" y="6140450"/>
          <p14:tracePt t="78699" x="3860800" y="6121400"/>
          <p14:tracePt t="78716" x="3886200" y="6108700"/>
          <p14:tracePt t="78732" x="3924300" y="6089650"/>
          <p14:tracePt t="78749" x="4019550" y="6045200"/>
          <p14:tracePt t="78765" x="4064000" y="6019800"/>
          <p14:tracePt t="78782" x="4127500" y="5962650"/>
          <p14:tracePt t="78798" x="4216400" y="5880100"/>
          <p14:tracePt t="78815" x="4311650" y="5797550"/>
          <p14:tracePt t="78832" x="4413250" y="5721350"/>
          <p14:tracePt t="78848" x="4470400" y="5683250"/>
          <p14:tracePt t="78865" x="4476750" y="5683250"/>
          <p14:tracePt t="78899" x="4483100" y="5683250"/>
          <p14:tracePt t="78915" x="4489450" y="5702300"/>
          <p14:tracePt t="78932" x="4495800" y="5715000"/>
          <p14:tracePt t="78949" x="4495800" y="5734050"/>
          <p14:tracePt t="78966" x="4495800" y="5740400"/>
          <p14:tracePt t="78982" x="4495800" y="5746750"/>
          <p14:tracePt t="79069" x="4495800" y="5740400"/>
          <p14:tracePt t="79077" x="4489450" y="5734050"/>
          <p14:tracePt t="79085" x="4476750" y="5727700"/>
          <p14:tracePt t="79098" x="4470400" y="5721350"/>
          <p14:tracePt t="79115" x="4432300" y="5715000"/>
          <p14:tracePt t="79131" x="4394200" y="5695950"/>
          <p14:tracePt t="79148" x="4356100" y="5689600"/>
          <p14:tracePt t="79165" x="4267200" y="5683250"/>
          <p14:tracePt t="79181" x="4191000" y="5683250"/>
          <p14:tracePt t="79198" x="4095750" y="5670550"/>
          <p14:tracePt t="79215" x="4013200" y="5664200"/>
          <p14:tracePt t="79231" x="3962400" y="5638800"/>
          <p14:tracePt t="79248" x="3943350" y="5632450"/>
          <p14:tracePt t="79265" x="3930650" y="5626100"/>
          <p14:tracePt t="79281" x="3924300" y="5619750"/>
          <p14:tracePt t="79298" x="3905250" y="5613400"/>
          <p14:tracePt t="79315" x="3886200" y="5613400"/>
          <p14:tracePt t="79331" x="3848100" y="5607050"/>
          <p14:tracePt t="79348" x="3810000" y="5607050"/>
          <p14:tracePt t="79365" x="3765550" y="5607050"/>
          <p14:tracePt t="79381" x="3759200" y="5607050"/>
          <p14:tracePt t="79415" x="3752850" y="5607050"/>
          <p14:tracePt t="79431" x="3721100" y="5607050"/>
          <p14:tracePt t="79448" x="3619500" y="5607050"/>
          <p14:tracePt t="79465" x="3409950" y="5651500"/>
          <p14:tracePt t="79481" x="3206750" y="5715000"/>
          <p14:tracePt t="79498" x="3028950" y="5784850"/>
          <p14:tracePt t="79515" x="2971800" y="5816600"/>
          <p14:tracePt t="79531" x="2965450" y="5822950"/>
          <p14:tracePt t="79565" x="2959100" y="5822950"/>
          <p14:tracePt t="79589" x="2952750" y="5822950"/>
          <p14:tracePt t="79598" x="2946400" y="5829300"/>
          <p14:tracePt t="79615" x="2933700" y="5835650"/>
          <p14:tracePt t="79631" x="2901950" y="5842000"/>
          <p14:tracePt t="79648" x="2838450" y="5861050"/>
          <p14:tracePt t="79665" x="2743200" y="5911850"/>
          <p14:tracePt t="79681" x="2641600" y="5956300"/>
          <p14:tracePt t="79698" x="2527300" y="6019800"/>
          <p14:tracePt t="79715" x="2432050" y="6064250"/>
          <p14:tracePt t="79731" x="2393950" y="6083300"/>
          <p14:tracePt t="79748" x="2387600" y="6102350"/>
          <p14:tracePt t="79773" x="2387600" y="6108700"/>
          <p14:tracePt t="79781" x="2387600" y="6121400"/>
          <p14:tracePt t="79798" x="2381250" y="6140450"/>
          <p14:tracePt t="79815" x="2381250" y="6184900"/>
          <p14:tracePt t="79831" x="2368550" y="6235700"/>
          <p14:tracePt t="79848" x="2336800" y="6286500"/>
          <p14:tracePt t="79865" x="2311400" y="6330950"/>
          <p14:tracePt t="79881" x="2292350" y="6362700"/>
          <p14:tracePt t="79898" x="2279650" y="6381750"/>
          <p14:tracePt t="79915" x="2279650" y="6388100"/>
          <p14:tracePt t="79932" x="2279650" y="6400800"/>
          <p14:tracePt t="79948" x="2279650" y="6407150"/>
          <p14:tracePt t="79965" x="2330450" y="6432550"/>
          <p14:tracePt t="79982" x="2387600" y="6445250"/>
          <p14:tracePt t="79998" x="2482850" y="6445250"/>
          <p14:tracePt t="80015" x="2584450" y="6457950"/>
          <p14:tracePt t="80031" x="2667000" y="6457950"/>
          <p14:tracePt t="80048" x="2736850" y="6464300"/>
          <p14:tracePt t="80064" x="2813050" y="6470650"/>
          <p14:tracePt t="80082" x="2870200" y="6470650"/>
          <p14:tracePt t="80098" x="2940050" y="6470650"/>
          <p14:tracePt t="80115" x="3003550" y="6470650"/>
          <p14:tracePt t="80132" x="3092450" y="6470650"/>
          <p14:tracePt t="80148" x="3187700" y="6470650"/>
          <p14:tracePt t="80165" x="3340100" y="6432550"/>
          <p14:tracePt t="80182" x="3435350" y="6394450"/>
          <p14:tracePt t="80198" x="3524250" y="6362700"/>
          <p14:tracePt t="80215" x="3594100" y="6337300"/>
          <p14:tracePt t="80232" x="3657600" y="6305550"/>
          <p14:tracePt t="80249" x="3683000" y="6299200"/>
          <p14:tracePt t="80265" x="3689350" y="6299200"/>
          <p14:tracePt t="80302" x="3689350" y="6292850"/>
          <p14:tracePt t="80309" x="3695700" y="6292850"/>
          <p14:tracePt t="80318" x="3708400" y="6286500"/>
          <p14:tracePt t="80331" x="3727450" y="6273800"/>
          <p14:tracePt t="80348" x="3778250" y="6254750"/>
          <p14:tracePt t="80365" x="3873500" y="6216650"/>
          <p14:tracePt t="80381" x="3911600" y="6203950"/>
          <p14:tracePt t="80398" x="3917950" y="6203950"/>
          <p14:tracePt t="80454" x="3917950" y="6197600"/>
          <p14:tracePt t="80461" x="3924300" y="6197600"/>
          <p14:tracePt t="80469" x="3930650" y="6191250"/>
          <p14:tracePt t="80493" x="3930650" y="6178550"/>
          <p14:tracePt t="80518" x="3930650" y="6172200"/>
          <p14:tracePt t="80661" x="3930650" y="6165850"/>
          <p14:tracePt t="80677" x="3930650" y="6159500"/>
          <p14:tracePt t="80717" x="3924300" y="6153150"/>
          <p14:tracePt t="80741" x="3924300" y="6146800"/>
          <p14:tracePt t="80749" x="3924300" y="6140450"/>
          <p14:tracePt t="80797" x="3917950" y="6140450"/>
          <p14:tracePt t="80806" x="3917950" y="6134100"/>
          <p14:tracePt t="80853" x="3911600" y="6127750"/>
          <p14:tracePt t="80861" x="3905250" y="6127750"/>
          <p14:tracePt t="80870" x="3892550" y="6115050"/>
          <p14:tracePt t="80887" x="3829050" y="6070600"/>
          <p14:tracePt t="80903" x="3759200" y="6032500"/>
          <p14:tracePt t="80921" x="3695700" y="5981700"/>
          <p14:tracePt t="80937" x="3625850" y="5930900"/>
          <p14:tracePt t="80954" x="3600450" y="5899150"/>
          <p14:tracePt t="80970" x="3581400" y="5867400"/>
          <p14:tracePt t="80987" x="3568700" y="5835650"/>
          <p14:tracePt t="81003" x="3549650" y="5829300"/>
          <p14:tracePt t="81020" x="3524250" y="5816600"/>
          <p14:tracePt t="81037" x="3467100" y="5797550"/>
          <p14:tracePt t="81053" x="3422650" y="5791200"/>
          <p14:tracePt t="81070" x="3378200" y="5791200"/>
          <p14:tracePt t="81087" x="3327400" y="5791200"/>
          <p14:tracePt t="81103" x="3282950" y="5791200"/>
          <p14:tracePt t="81120" x="3232150" y="5791200"/>
          <p14:tracePt t="81137" x="3194050" y="5791200"/>
          <p14:tracePt t="81153" x="3168650" y="5797550"/>
          <p14:tracePt t="81170" x="3130550" y="5816600"/>
          <p14:tracePt t="81187" x="3105150" y="5835650"/>
          <p14:tracePt t="81203" x="3060700" y="5873750"/>
          <p14:tracePt t="81220" x="3022600" y="5943600"/>
          <p14:tracePt t="81237" x="2971800" y="6038850"/>
          <p14:tracePt t="81253" x="2921000" y="6121400"/>
          <p14:tracePt t="81271" x="2901950" y="6172200"/>
          <p14:tracePt t="81286" x="2889250" y="6197600"/>
          <p14:tracePt t="81303" x="2889250" y="6210300"/>
          <p14:tracePt t="81337" x="2914650" y="6216650"/>
          <p14:tracePt t="81353" x="2990850" y="6229350"/>
          <p14:tracePt t="81370" x="3136900" y="6248400"/>
          <p14:tracePt t="81387" x="3302000" y="6254750"/>
          <p14:tracePt t="81403" x="3492500" y="6254750"/>
          <p14:tracePt t="81420" x="3740150" y="6178550"/>
          <p14:tracePt t="81437" x="4165600" y="5988050"/>
          <p14:tracePt t="81453" x="4432300" y="5848350"/>
          <p14:tracePt t="81470" x="4787900" y="5645150"/>
          <p14:tracePt t="81487" x="5156200" y="5391150"/>
          <p14:tracePt t="81503" x="5607050" y="5048250"/>
          <p14:tracePt t="81520" x="5962650" y="4730750"/>
          <p14:tracePt t="81537" x="6178550" y="4495800"/>
          <p14:tracePt t="81553" x="6273800" y="4298950"/>
          <p14:tracePt t="81570" x="6318250" y="4140200"/>
          <p14:tracePt t="81587" x="6362700" y="3968750"/>
          <p14:tracePt t="81603" x="6413500" y="3759200"/>
          <p14:tracePt t="81620" x="6521450" y="3441700"/>
          <p14:tracePt t="81637" x="6705600" y="2997200"/>
          <p14:tracePt t="81653" x="6794500" y="2794000"/>
          <p14:tracePt t="81670" x="6864350" y="2635250"/>
          <p14:tracePt t="81687" x="6940550" y="2482850"/>
          <p14:tracePt t="81703" x="7023100" y="2355850"/>
          <p14:tracePt t="81720" x="7118350" y="2216150"/>
          <p14:tracePt t="81736" x="7226300" y="2120900"/>
          <p14:tracePt t="81753" x="7283450" y="2051050"/>
          <p14:tracePt t="81770" x="7308850" y="2038350"/>
          <p14:tracePt t="81787" x="7308850" y="2032000"/>
          <p14:tracePt t="81804" x="7308850" y="2025650"/>
          <p14:tracePt t="81820" x="7308850" y="2006600"/>
          <p14:tracePt t="81837" x="7289800" y="1993900"/>
          <p14:tracePt t="81853" x="7270750" y="1993900"/>
          <p14:tracePt t="81870" x="7251700" y="2006600"/>
          <p14:tracePt t="81886" x="7251700" y="2019300"/>
          <p14:tracePt t="81903" x="7251700" y="2025650"/>
          <p14:tracePt t="81920" x="7264400" y="2032000"/>
          <p14:tracePt t="81936" x="7283450" y="2051050"/>
          <p14:tracePt t="81953" x="7289800" y="2076450"/>
          <p14:tracePt t="81970" x="7296150" y="2108200"/>
          <p14:tracePt t="81987" x="7302500" y="2159000"/>
          <p14:tracePt t="81990" x="7308850" y="2190750"/>
          <p14:tracePt t="82003" x="7321550" y="2209800"/>
          <p14:tracePt t="82020" x="7334250" y="2254250"/>
          <p14:tracePt t="82037" x="7372350" y="2343150"/>
          <p14:tracePt t="82053" x="7404100" y="2387600"/>
          <p14:tracePt t="82070" x="7429500" y="2432050"/>
          <p14:tracePt t="82087" x="7461250" y="2482850"/>
          <p14:tracePt t="82103" x="7493000" y="2533650"/>
          <p14:tracePt t="82120" x="7531100" y="2584450"/>
          <p14:tracePt t="82136" x="7543800" y="2622550"/>
          <p14:tracePt t="82153" x="7556500" y="2647950"/>
          <p14:tracePt t="82170" x="7556500" y="2660650"/>
          <p14:tracePt t="82186" x="7562850" y="2673350"/>
          <p14:tracePt t="82220" x="7562850" y="2679700"/>
          <p14:tracePt t="82269" x="7562850" y="2686050"/>
          <p14:tracePt t="82277" x="7562850" y="2692400"/>
          <p14:tracePt t="82287" x="7562850" y="2698750"/>
          <p14:tracePt t="82303" x="7569200" y="2717800"/>
          <p14:tracePt t="82320" x="7581900" y="2755900"/>
          <p14:tracePt t="82337" x="7600950" y="2781300"/>
          <p14:tracePt t="82353" x="7600950" y="2794000"/>
          <p14:tracePt t="82370" x="7600950" y="2800350"/>
          <p14:tracePt t="82406" x="7600950" y="2794000"/>
          <p14:tracePt t="82413" x="7600950" y="2781300"/>
          <p14:tracePt t="82422" x="7594600" y="2774950"/>
          <p14:tracePt t="82437" x="7588250" y="2762250"/>
          <p14:tracePt t="82453" x="7581900" y="2755900"/>
          <p14:tracePt t="82470" x="7581900" y="2749550"/>
          <p14:tracePt t="82541" x="7575550" y="2743200"/>
          <p14:tracePt t="82549" x="7575550" y="2736850"/>
          <p14:tracePt t="82558" x="7575550" y="2730500"/>
          <p14:tracePt t="82570" x="7569200" y="2717800"/>
          <p14:tracePt t="82587" x="7569200" y="2705100"/>
          <p14:tracePt t="82603" x="7569200" y="2686050"/>
          <p14:tracePt t="82620" x="7569200" y="2654300"/>
          <p14:tracePt t="82637" x="7569200" y="2616200"/>
          <p14:tracePt t="82653" x="7607300" y="2578100"/>
          <p14:tracePt t="82670" x="7651750" y="2533650"/>
          <p14:tracePt t="82686" x="7696200" y="2508250"/>
          <p14:tracePt t="82703" x="7715250" y="2501900"/>
          <p14:tracePt t="82720" x="7727950" y="2501900"/>
          <p14:tracePt t="82736" x="7740650" y="2508250"/>
          <p14:tracePt t="82753" x="7759700" y="2514600"/>
          <p14:tracePt t="82770" x="7785100" y="2527300"/>
          <p14:tracePt t="82787" x="7810500" y="2546350"/>
          <p14:tracePt t="82803" x="7861300" y="2559050"/>
          <p14:tracePt t="82820" x="7886700" y="2571750"/>
          <p14:tracePt t="82837" x="7918450" y="2584450"/>
          <p14:tracePt t="82853" x="7931150" y="2590800"/>
          <p14:tracePt t="82870" x="7950200" y="2609850"/>
          <p14:tracePt t="82886" x="7969250" y="2628900"/>
          <p14:tracePt t="82903" x="7975600" y="2647950"/>
          <p14:tracePt t="82920" x="7981950" y="2660650"/>
          <p14:tracePt t="82936" x="7988300" y="2686050"/>
          <p14:tracePt t="82953" x="8001000" y="2711450"/>
          <p14:tracePt t="82970" x="8020050" y="2736850"/>
          <p14:tracePt t="82987" x="8026400" y="2755900"/>
          <p14:tracePt t="83003" x="8026400" y="2768600"/>
          <p14:tracePt t="83020" x="8032750" y="2794000"/>
          <p14:tracePt t="83037" x="8045450" y="2832100"/>
          <p14:tracePt t="83054" x="8045450" y="2876550"/>
          <p14:tracePt t="83070" x="8045450" y="2940050"/>
          <p14:tracePt t="83087" x="8051800" y="2984500"/>
          <p14:tracePt t="83104" x="8026400" y="2997200"/>
          <p14:tracePt t="83120" x="8007350" y="3003550"/>
          <p14:tracePt t="83136" x="7988300" y="2997200"/>
          <p14:tracePt t="83153" x="7956550" y="2984500"/>
          <p14:tracePt t="83170" x="7956550" y="2971800"/>
          <p14:tracePt t="83186" x="7950200" y="2965450"/>
          <p14:tracePt t="83203" x="7943850" y="2965450"/>
          <p14:tracePt t="83245" x="7937500" y="2965450"/>
          <p14:tracePt t="83269" x="7931150" y="2965450"/>
          <p14:tracePt t="83301" x="7931150" y="2959100"/>
          <p14:tracePt t="83325" x="7924800" y="2959100"/>
          <p14:tracePt t="83333" x="7918450" y="2959100"/>
          <p14:tracePt t="83349" x="7912100" y="2959100"/>
          <p14:tracePt t="83454" x="7905750" y="2959100"/>
          <p14:tracePt t="83494" x="7899400" y="2959100"/>
          <p14:tracePt t="83557" x="7893050" y="2959100"/>
          <p14:tracePt t="83605" x="7886700" y="2959100"/>
          <p14:tracePt t="83629" x="7880350" y="2959100"/>
          <p14:tracePt t="83765" x="7874000" y="2959100"/>
          <p14:tracePt t="83773" x="7867650" y="2965450"/>
          <p14:tracePt t="83781" x="7854950" y="2984500"/>
          <p14:tracePt t="83792" x="7835900" y="2990850"/>
          <p14:tracePt t="83808" x="7708900" y="3098800"/>
          <p14:tracePt t="83825" x="7327900" y="3346450"/>
          <p14:tracePt t="83842" x="6686550" y="3727450"/>
          <p14:tracePt t="83858" x="5969000" y="4216400"/>
          <p14:tracePt t="83876" x="5422900" y="4724400"/>
          <p14:tracePt t="83892" x="5086350" y="5149850"/>
          <p14:tracePt t="83909" x="4851400" y="5632450"/>
          <p14:tracePt t="83925" x="4743450" y="5835650"/>
          <p14:tracePt t="83942" x="4622800" y="6000750"/>
          <p14:tracePt t="83959" x="4470400" y="6089650"/>
          <p14:tracePt t="83975" x="4337050" y="6140450"/>
          <p14:tracePt t="83992" x="4216400" y="6165850"/>
          <p14:tracePt t="84009" x="4108450" y="6184900"/>
          <p14:tracePt t="84025" x="4006850" y="6191250"/>
          <p14:tracePt t="84042" x="3975100" y="6191250"/>
          <p14:tracePt t="84058" x="3962400" y="6191250"/>
          <p14:tracePt t="84075" x="3949700" y="6197600"/>
          <p14:tracePt t="84092" x="3911600" y="6235700"/>
          <p14:tracePt t="84109" x="3784600" y="6318250"/>
          <p14:tracePt t="84125" x="3670300" y="6407150"/>
          <p14:tracePt t="84142" x="3568700" y="6470650"/>
          <p14:tracePt t="84159" x="3473450" y="6508750"/>
          <p14:tracePt t="84175" x="3352800" y="6534150"/>
          <p14:tracePt t="84192" x="3219450" y="6553200"/>
          <p14:tracePt t="84209" x="3086100" y="6572250"/>
          <p14:tracePt t="84225" x="2997200" y="6572250"/>
          <p14:tracePt t="84242" x="2952750" y="6534150"/>
          <p14:tracePt t="84259" x="2927350" y="6477000"/>
          <p14:tracePt t="84275" x="2901950" y="6413500"/>
          <p14:tracePt t="84292" x="2838450" y="6350000"/>
          <p14:tracePt t="84309" x="2794000" y="6305550"/>
          <p14:tracePt t="84325" x="2768600" y="6273800"/>
          <p14:tracePt t="84342" x="2736850" y="6235700"/>
          <p14:tracePt t="84358" x="2692400" y="6203950"/>
          <p14:tracePt t="84375" x="2654300" y="6159500"/>
          <p14:tracePt t="84392" x="2609850" y="6108700"/>
          <p14:tracePt t="84408" x="2565400" y="6032500"/>
          <p14:tracePt t="84426" x="2546350" y="5956300"/>
          <p14:tracePt t="84442" x="2527300" y="5873750"/>
          <p14:tracePt t="84459" x="2527300" y="5803900"/>
          <p14:tracePt t="84475" x="2546350" y="5765800"/>
          <p14:tracePt t="84492" x="2571750" y="5702300"/>
          <p14:tracePt t="84495" x="2590800" y="5689600"/>
          <p14:tracePt t="84509" x="2641600" y="5645150"/>
          <p14:tracePt t="84525" x="2755900" y="5575300"/>
          <p14:tracePt t="84542" x="2901950" y="5505450"/>
          <p14:tracePt t="84558" x="3035300" y="5448300"/>
          <p14:tracePt t="84576" x="3213100" y="5365750"/>
          <p14:tracePt t="84592" x="3409950" y="5251450"/>
          <p14:tracePt t="84608" x="3632200" y="5156200"/>
          <p14:tracePt t="84625" x="3854450" y="5080000"/>
          <p14:tracePt t="84642" x="4025900" y="5054600"/>
          <p14:tracePt t="84658" x="4140200" y="5041900"/>
          <p14:tracePt t="84676" x="4184650" y="5048250"/>
          <p14:tracePt t="84692" x="4229100" y="5086350"/>
          <p14:tracePt t="84710" x="4254500" y="5168900"/>
          <p14:tracePt t="84726" x="4286250" y="5226050"/>
          <p14:tracePt t="84742" x="4298950" y="5289550"/>
          <p14:tracePt t="84759" x="4318000" y="5346700"/>
          <p14:tracePt t="84775" x="4318000" y="5416550"/>
          <p14:tracePt t="84792" x="4298950" y="5492750"/>
          <p14:tracePt t="84808" x="4241800" y="5594350"/>
          <p14:tracePt t="84825" x="4178300" y="5695950"/>
          <p14:tracePt t="84842" x="4127500" y="5772150"/>
          <p14:tracePt t="84858" x="4083050" y="5816600"/>
          <p14:tracePt t="84875" x="4019550" y="5867400"/>
          <p14:tracePt t="84892" x="3911600" y="5943600"/>
          <p14:tracePt t="84908" x="3816350" y="6000750"/>
          <p14:tracePt t="84925" x="3638550" y="6121400"/>
          <p14:tracePt t="84942" x="3549650" y="6178550"/>
          <p14:tracePt t="84958" x="3498850" y="6223000"/>
          <p14:tracePt t="84975" x="3454400" y="6254750"/>
          <p14:tracePt t="84992" x="3409950" y="6273800"/>
          <p14:tracePt t="85008" x="3340100" y="6318250"/>
          <p14:tracePt t="85025" x="3225800" y="6350000"/>
          <p14:tracePt t="85042" x="3117850" y="6381750"/>
          <p14:tracePt t="85058" x="3035300" y="6388100"/>
          <p14:tracePt t="85075" x="2990850" y="6388100"/>
          <p14:tracePt t="85092" x="2965450" y="6388100"/>
          <p14:tracePt t="85109" x="2908300" y="6394450"/>
          <p14:tracePt t="85125" x="2863850" y="6394450"/>
          <p14:tracePt t="85142" x="2857500" y="6394450"/>
          <p14:tracePt t="85175" x="2851150" y="6394450"/>
          <p14:tracePt t="85206" x="2844800" y="6400800"/>
          <p14:tracePt t="85253" x="2844800" y="6388100"/>
          <p14:tracePt t="85262" x="2844800" y="6381750"/>
          <p14:tracePt t="85325" x="2844800" y="6369050"/>
          <p14:tracePt t="85341" x="2844800" y="6362700"/>
          <p14:tracePt t="85349" x="2844800" y="6356350"/>
          <p14:tracePt t="85365" x="2844800" y="6350000"/>
          <p14:tracePt t="85375" x="2844800" y="6343650"/>
          <p14:tracePt t="85493" x="2851150" y="6343650"/>
          <p14:tracePt t="85509" x="2851150" y="6337300"/>
          <p14:tracePt t="85525" x="2857500" y="6337300"/>
          <p14:tracePt t="85549" x="2863850" y="6337300"/>
          <p14:tracePt t="85565" x="2870200" y="6337300"/>
          <p14:tracePt t="85573" x="2882900" y="6337300"/>
          <p14:tracePt t="85581" x="2889250" y="6337300"/>
          <p14:tracePt t="85591" x="2895600" y="6337300"/>
          <p14:tracePt t="85608" x="2908300" y="6337300"/>
          <p14:tracePt t="85642" x="2914650" y="6337300"/>
          <p14:tracePt t="85821" x="2914650" y="6330950"/>
          <p14:tracePt t="85829" x="2914650" y="6318250"/>
          <p14:tracePt t="85843" x="2914650" y="6311900"/>
          <p14:tracePt t="85860" x="2914650" y="6292850"/>
          <p14:tracePt t="85877" x="2914650" y="6267450"/>
          <p14:tracePt t="85893" x="2914650" y="6235700"/>
          <p14:tracePt t="85910" x="2914650" y="6216650"/>
          <p14:tracePt t="85926" x="2914650" y="6210300"/>
          <p14:tracePt t="85960" x="2952750" y="6324600"/>
          <p14:tracePt t="85976" x="3022600" y="6508750"/>
          <p14:tracePt t="85993" x="3048000" y="6553200"/>
          <p14:tracePt t="86010" x="3054350" y="6559550"/>
          <p14:tracePt t="86043" x="3054350" y="6565900"/>
          <p14:tracePt t="86069" x="3054350" y="6578600"/>
          <p14:tracePt t="86078" x="3054350" y="6597650"/>
          <p14:tracePt t="86093" x="3054350" y="6654800"/>
          <p14:tracePt t="86110" x="3054350" y="6731000"/>
          <p14:tracePt t="86127" x="3054350" y="6788150"/>
          <p14:tracePt t="86143" x="3054350" y="6832600"/>
          <p14:tracePt t="86160" x="3054350" y="6851650"/>
          <p14:tracePt t="91214" x="3048000" y="6851650"/>
          <p14:tracePt t="91222" x="3041650" y="6851650"/>
          <p14:tracePt t="91236" x="3016250" y="6851650"/>
          <p14:tracePt t="91253" x="2857500" y="6851650"/>
          <p14:tracePt t="91269" x="2305050" y="6851650"/>
          <p14:tracePt t="91286" x="1136650" y="6851650"/>
          <p14:tracePt t="92021" x="304800" y="5156200"/>
          <p14:tracePt t="92030" x="514350" y="5003800"/>
          <p14:tracePt t="92043" x="647700" y="4864100"/>
          <p14:tracePt t="92059" x="895350" y="4559300"/>
          <p14:tracePt t="92076" x="1149350" y="4127500"/>
          <p14:tracePt t="92093" x="1416050" y="3670300"/>
          <p14:tracePt t="92110" x="1568450" y="3517900"/>
          <p14:tracePt t="92126" x="1835150" y="3213100"/>
          <p14:tracePt t="92143" x="2209800" y="2921000"/>
          <p14:tracePt t="92160" x="2628900" y="2781300"/>
          <p14:tracePt t="92177" x="3048000" y="2781300"/>
          <p14:tracePt t="92193" x="3619500" y="2781300"/>
          <p14:tracePt t="92210" x="4216400" y="2794000"/>
          <p14:tracePt t="92226" x="4660900" y="2794000"/>
          <p14:tracePt t="92243" x="4768850" y="2800350"/>
          <p14:tracePt t="92260" x="4775200" y="2806700"/>
          <p14:tracePt t="92276" x="4781550" y="2806700"/>
          <p14:tracePt t="92293" x="4845050" y="2711450"/>
          <p14:tracePt t="92326" x="4864100" y="2711450"/>
          <p14:tracePt t="92343" x="4883150" y="2724150"/>
          <p14:tracePt t="92360" x="4902200" y="2730500"/>
          <p14:tracePt t="92376" x="4908550" y="2730500"/>
          <p14:tracePt t="92414" x="4914900" y="2736850"/>
          <p14:tracePt t="92426" x="4927600" y="2743200"/>
          <p14:tracePt t="92443" x="4940300" y="2755900"/>
          <p14:tracePt t="92459" x="4978400" y="2781300"/>
          <p14:tracePt t="92476" x="5067300" y="2838450"/>
          <p14:tracePt t="92493" x="5264150" y="2978150"/>
          <p14:tracePt t="92509" x="5448300" y="3048000"/>
          <p14:tracePt t="92526" x="5645150" y="3086100"/>
          <p14:tracePt t="92543" x="5924550" y="3086100"/>
          <p14:tracePt t="92560" x="6191250" y="3098800"/>
          <p14:tracePt t="92576" x="6432550" y="3117850"/>
          <p14:tracePt t="92593" x="6610350" y="3136900"/>
          <p14:tracePt t="92610" x="6705600" y="3155950"/>
          <p14:tracePt t="92626" x="6731000" y="3168650"/>
          <p14:tracePt t="92643" x="6756400" y="3181350"/>
          <p14:tracePt t="92659" x="6781800" y="3187700"/>
          <p14:tracePt t="92676" x="6838950" y="3187700"/>
          <p14:tracePt t="92693" x="6972300" y="3187700"/>
          <p14:tracePt t="92710" x="7073900" y="3187700"/>
          <p14:tracePt t="92727" x="7124700" y="3187700"/>
          <p14:tracePt t="92743" x="7131050" y="3194050"/>
          <p14:tracePt t="92813" x="7137400" y="3194050"/>
          <p14:tracePt t="92821" x="7156450" y="3194050"/>
          <p14:tracePt t="92830" x="7175500" y="3194050"/>
          <p14:tracePt t="92843" x="7200900" y="3194050"/>
          <p14:tracePt t="92859" x="7239000" y="3175000"/>
          <p14:tracePt t="92876" x="7302500" y="3143250"/>
          <p14:tracePt t="92893" x="7353300" y="3117850"/>
          <p14:tracePt t="92910" x="7353300" y="3105150"/>
          <p14:tracePt t="92926" x="7353300" y="3098800"/>
          <p14:tracePt t="92943" x="7353300" y="3086100"/>
          <p14:tracePt t="92976" x="7353300" y="3079750"/>
          <p14:tracePt t="93021" x="7353300" y="3073400"/>
          <p14:tracePt t="93030" x="7340600" y="3067050"/>
          <p14:tracePt t="93037" x="7334250" y="3054350"/>
          <p14:tracePt t="93046" x="7315200" y="3028950"/>
          <p14:tracePt t="93059" x="7315200" y="3009900"/>
          <p14:tracePt t="93076" x="7296150" y="2978150"/>
          <p14:tracePt t="93093" x="7296150" y="2959100"/>
          <p14:tracePt t="93126" x="7296150" y="2952750"/>
          <p14:tracePt t="93143" x="7289800" y="2946400"/>
          <p14:tracePt t="93159" x="7283450" y="2946400"/>
          <p14:tracePt t="93176" x="7283450" y="2927350"/>
          <p14:tracePt t="93193" x="7270750" y="2927350"/>
          <p14:tracePt t="93209" x="7270750" y="2921000"/>
          <p14:tracePt t="93226" x="7264400" y="2914650"/>
          <p14:tracePt t="93445" x="7258050" y="2914650"/>
          <p14:tracePt t="93694" x="7232650" y="2914650"/>
          <p14:tracePt t="93702" x="7188200" y="2914650"/>
          <p14:tracePt t="93715" x="7099300" y="2914650"/>
          <p14:tracePt t="93732" x="6902450" y="2895600"/>
          <p14:tracePt t="93749" x="6667500" y="2946400"/>
          <p14:tracePt t="93765" x="6610350" y="2990850"/>
          <p14:tracePt t="93782" x="6597650" y="3041650"/>
          <p14:tracePt t="93800" x="6584950" y="3105150"/>
          <p14:tracePt t="93816" x="6559550" y="3155950"/>
          <p14:tracePt t="93832" x="6546850" y="3187700"/>
          <p14:tracePt t="93849" x="6534150" y="3219450"/>
          <p14:tracePt t="93865" x="6527800" y="3289300"/>
          <p14:tracePt t="93882" x="6508750" y="3384550"/>
          <p14:tracePt t="93898" x="6502400" y="3473450"/>
          <p14:tracePt t="93916" x="6496050" y="3543300"/>
          <p14:tracePt t="93932" x="6483350" y="3613150"/>
          <p14:tracePt t="93950" x="6464300" y="3625850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2177" y="76200"/>
            <a:ext cx="7772400" cy="533400"/>
          </a:xfrm>
        </p:spPr>
        <p:txBody>
          <a:bodyPr/>
          <a:lstStyle/>
          <a:p>
            <a:pPr algn="ctr"/>
            <a:r>
              <a:rPr lang="en-US" dirty="0" smtClean="0"/>
              <a:t>A Potential Future for the MSQ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492" y="762000"/>
            <a:ext cx="7883769" cy="5715000"/>
          </a:xfrm>
        </p:spPr>
        <p:txBody>
          <a:bodyPr/>
          <a:lstStyle/>
          <a:p>
            <a:r>
              <a:rPr lang="en-US" sz="2200" dirty="0" smtClean="0">
                <a:solidFill>
                  <a:srgbClr val="7A0019"/>
                </a:solidFill>
              </a:rPr>
              <a:t>Modern psychometrics—IRT</a:t>
            </a:r>
            <a:r>
              <a:rPr lang="en-US" sz="2200" dirty="0">
                <a:solidFill>
                  <a:srgbClr val="7A0019"/>
                </a:solidFill>
              </a:rPr>
              <a:t>—</a:t>
            </a:r>
            <a:r>
              <a:rPr lang="en-US" sz="2200" dirty="0" smtClean="0">
                <a:solidFill>
                  <a:srgbClr val="7A0019"/>
                </a:solidFill>
              </a:rPr>
              <a:t>can improve the MSQ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7A0019"/>
                </a:solidFill>
              </a:rPr>
              <a:t>Provide option scoring weights that provide better scor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7A0019"/>
                </a:solidFill>
              </a:rPr>
              <a:t>Provide item selection criteria that result in improved scale characteristic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7A0019"/>
                </a:solidFill>
              </a:rPr>
              <a:t>Provide examinee scores that can differentiate a wider range of individual differenc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7A0019"/>
                </a:solidFill>
              </a:rPr>
              <a:t>Increase score variability with potential increases in correlational validity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7A0019"/>
                </a:solidFill>
              </a:rPr>
              <a:t>Provide error bands around individual scores to facilitate use and communica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7A0019"/>
                </a:solidFill>
              </a:rPr>
              <a:t>Implement the ability to measure and test the psychometric significance of individual change and inter-individual differenc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7A0019"/>
                </a:solidFill>
              </a:rPr>
              <a:t>Improve predictive validities by use of SEMs as moderators and/or suppressor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7A0019"/>
                </a:solidFill>
              </a:rPr>
              <a:t>Improve test efficiency and score precision using computerized adaptive testing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299093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3679"/>
    </mc:Choice>
    <mc:Fallback>
      <p:transition spd="slow" advTm="2136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4834" x="6457950" y="3625850"/>
          <p14:tracePt t="44842" x="6451600" y="3625850"/>
          <p14:tracePt t="44856" x="6432550" y="3625850"/>
          <p14:tracePt t="44873" x="6413500" y="3625850"/>
          <p14:tracePt t="44890" x="6445250" y="3600450"/>
          <p14:tracePt t="44906" x="6451600" y="3600450"/>
          <p14:tracePt t="45266" x="6464300" y="3587750"/>
          <p14:tracePt t="45274" x="6502400" y="3562350"/>
          <p14:tracePt t="45288" x="6559550" y="3530600"/>
          <p14:tracePt t="45305" x="6616700" y="3498850"/>
          <p14:tracePt t="45323" x="6572250" y="3467100"/>
          <p14:tracePt t="45339" x="6470650" y="3479800"/>
          <p14:tracePt t="45355" x="6464300" y="3486150"/>
          <p14:tracePt t="45371" x="6565900" y="3409950"/>
          <p14:tracePt t="45388" x="6610350" y="3276600"/>
          <p14:tracePt t="45530" x="6527800" y="3276600"/>
          <p14:tracePt t="45538" x="6413500" y="3257550"/>
          <p14:tracePt t="45546" x="6356350" y="3225800"/>
          <p14:tracePt t="45555" x="6330950" y="3181350"/>
          <p14:tracePt t="45572" x="6330950" y="3092450"/>
          <p14:tracePt t="45588" x="6324600" y="3022600"/>
          <p14:tracePt t="45605" x="6318250" y="3016250"/>
          <p14:tracePt t="45621" x="6311900" y="2990850"/>
          <p14:tracePt t="45638" x="6311900" y="2984500"/>
          <p14:tracePt t="45655" x="6318250" y="2984500"/>
          <p14:tracePt t="45691" x="6324600" y="2990850"/>
          <p14:tracePt t="45705" x="6330950" y="3009900"/>
          <p14:tracePt t="45722" x="6350000" y="3041650"/>
          <p14:tracePt t="45738" x="6388100" y="3060700"/>
          <p14:tracePt t="45755" x="6451600" y="3105150"/>
          <p14:tracePt t="45771" x="6591300" y="3130550"/>
          <p14:tracePt t="45788" x="6819900" y="3130550"/>
          <p14:tracePt t="45805" x="7086600" y="3130550"/>
          <p14:tracePt t="45821" x="7340600" y="3143250"/>
          <p14:tracePt t="45838" x="7632700" y="3155950"/>
          <p14:tracePt t="45855" x="7912100" y="3162300"/>
          <p14:tracePt t="45871" x="8140700" y="3162300"/>
          <p14:tracePt t="45889" x="8280400" y="3162300"/>
          <p14:tracePt t="45892" x="8312150" y="3168650"/>
          <p14:tracePt t="45905" x="8331200" y="3175000"/>
          <p14:tracePt t="45921" x="8350250" y="3194050"/>
          <p14:tracePt t="45938" x="8369300" y="3213100"/>
          <p14:tracePt t="45954" x="8375650" y="3238500"/>
          <p14:tracePt t="45971" x="8394700" y="3270250"/>
          <p14:tracePt t="45988" x="8420100" y="3314700"/>
          <p14:tracePt t="46005" x="8439150" y="3314700"/>
          <p14:tracePt t="46154" x="8439150" y="3321050"/>
          <p14:tracePt t="46162" x="8401050" y="3403600"/>
          <p14:tracePt t="46171" x="8312150" y="3498850"/>
          <p14:tracePt t="46188" x="8134350" y="3530600"/>
          <p14:tracePt t="46205" x="8013700" y="3613150"/>
          <p14:tracePt t="46221" x="7956550" y="3784600"/>
          <p14:tracePt t="46238" x="7943850" y="3860800"/>
          <p14:tracePt t="46291" x="7937500" y="3860800"/>
          <p14:tracePt t="46298" x="7931150" y="3867150"/>
          <p14:tracePt t="46307" x="7918450" y="3867150"/>
          <p14:tracePt t="46322" x="7848600" y="3879850"/>
          <p14:tracePt t="46338" x="7778750" y="3892550"/>
          <p14:tracePt t="46355" x="7683500" y="3898900"/>
          <p14:tracePt t="46371" x="7588250" y="3905250"/>
          <p14:tracePt t="46388" x="7518400" y="3917950"/>
          <p14:tracePt t="46404" x="7461250" y="3924300"/>
          <p14:tracePt t="46421" x="7385050" y="3924300"/>
          <p14:tracePt t="46438" x="7353300" y="3930650"/>
          <p14:tracePt t="46454" x="7334250" y="3930650"/>
          <p14:tracePt t="46471" x="7302500" y="3930650"/>
          <p14:tracePt t="46488" x="7289800" y="3930650"/>
          <p14:tracePt t="46505" x="7277100" y="3930650"/>
          <p14:tracePt t="46522" x="7245350" y="3930650"/>
          <p14:tracePt t="46538" x="7226300" y="3930650"/>
          <p14:tracePt t="46555" x="7213600" y="3930650"/>
          <p14:tracePt t="46571" x="7181850" y="3937000"/>
          <p14:tracePt t="46588" x="7162800" y="3949700"/>
          <p14:tracePt t="46605" x="7137400" y="3968750"/>
          <p14:tracePt t="46622" x="7118350" y="3994150"/>
          <p14:tracePt t="46638" x="7105650" y="4019550"/>
          <p14:tracePt t="46655" x="7099300" y="4051300"/>
          <p14:tracePt t="46671" x="7086600" y="4076700"/>
          <p14:tracePt t="46688" x="7073900" y="4102100"/>
          <p14:tracePt t="46704" x="7061200" y="4114800"/>
          <p14:tracePt t="46722" x="7054850" y="4121150"/>
          <p14:tracePt t="46738" x="7023100" y="4127500"/>
          <p14:tracePt t="46755" x="6997700" y="4133850"/>
          <p14:tracePt t="46771" x="6959600" y="4146550"/>
          <p14:tracePt t="46788" x="6908800" y="4178300"/>
          <p14:tracePt t="46804" x="6864350" y="4222750"/>
          <p14:tracePt t="46822" x="6800850" y="4298950"/>
          <p14:tracePt t="46838" x="6750050" y="4375150"/>
          <p14:tracePt t="46855" x="6718300" y="4451350"/>
          <p14:tracePt t="46871" x="6692900" y="4502150"/>
          <p14:tracePt t="46888" x="6667500" y="4546600"/>
          <p14:tracePt t="46905" x="6635750" y="4591050"/>
          <p14:tracePt t="46921" x="6591300" y="4610100"/>
          <p14:tracePt t="46938" x="6451600" y="4654550"/>
          <p14:tracePt t="46955" x="6337300" y="4686300"/>
          <p14:tracePt t="46972" x="6223000" y="4718050"/>
          <p14:tracePt t="46988" x="6127750" y="4749800"/>
          <p14:tracePt t="47005" x="6057900" y="4768850"/>
          <p14:tracePt t="47021" x="6026150" y="4781550"/>
          <p14:tracePt t="47038" x="5994400" y="4800600"/>
          <p14:tracePt t="47071" x="5949950" y="4813300"/>
          <p14:tracePt t="47088" x="5867400" y="4838700"/>
          <p14:tracePt t="47104" x="5740400" y="4889500"/>
          <p14:tracePt t="47121" x="5607050" y="4927600"/>
          <p14:tracePt t="47139" x="5441950" y="4991100"/>
          <p14:tracePt t="47155" x="5359400" y="5016500"/>
          <p14:tracePt t="47172" x="5264150" y="5041900"/>
          <p14:tracePt t="47188" x="5168900" y="5067300"/>
          <p14:tracePt t="47205" x="5029200" y="5118100"/>
          <p14:tracePt t="47222" x="4870450" y="5168900"/>
          <p14:tracePt t="47238" x="4686300" y="5219700"/>
          <p14:tracePt t="47255" x="4521200" y="5251450"/>
          <p14:tracePt t="47271" x="4349750" y="5276850"/>
          <p14:tracePt t="47288" x="4235450" y="5289550"/>
          <p14:tracePt t="47304" x="4152900" y="5302250"/>
          <p14:tracePt t="47321" x="4070350" y="5321300"/>
          <p14:tracePt t="47338" x="3987800" y="5314950"/>
          <p14:tracePt t="47354" x="3987800" y="5308600"/>
          <p14:tracePt t="47643" x="3987800" y="5314950"/>
          <p14:tracePt t="47651" x="4006850" y="5384800"/>
          <p14:tracePt t="47665" x="4025900" y="5473700"/>
          <p14:tracePt t="47682" x="4000500" y="5670550"/>
          <p14:tracePt t="47699" x="3975100" y="5683250"/>
          <p14:tracePt t="47715" x="3975100" y="5689600"/>
          <p14:tracePt t="47732" x="3975100" y="5695950"/>
          <p14:tracePt t="47748" x="3987800" y="5721350"/>
          <p14:tracePt t="47764" x="4013200" y="5759450"/>
          <p14:tracePt t="47781" x="4070350" y="5797550"/>
          <p14:tracePt t="47799" x="4089400" y="5822950"/>
          <p14:tracePt t="47832" x="4095750" y="5822950"/>
          <p14:tracePt t="47849" x="4102100" y="5822950"/>
          <p14:tracePt t="47865" x="4152900" y="5822950"/>
          <p14:tracePt t="47882" x="4324350" y="5810250"/>
          <p14:tracePt t="47898" x="4445000" y="5791200"/>
          <p14:tracePt t="47914" x="4533900" y="5791200"/>
          <p14:tracePt t="47931" x="4591050" y="5784850"/>
          <p14:tracePt t="47948" x="4673600" y="5778500"/>
          <p14:tracePt t="47964" x="4768850" y="5753100"/>
          <p14:tracePt t="47981" x="4908550" y="5734050"/>
          <p14:tracePt t="47998" x="5054600" y="5715000"/>
          <p14:tracePt t="48015" x="5232400" y="5695950"/>
          <p14:tracePt t="48031" x="5391150" y="5683250"/>
          <p14:tracePt t="48048" x="5454650" y="5683250"/>
          <p14:tracePt t="48064" x="5518150" y="5670550"/>
          <p14:tracePt t="48081" x="5549900" y="5664200"/>
          <p14:tracePt t="48098" x="5588000" y="5657850"/>
          <p14:tracePt t="48114" x="5600700" y="5657850"/>
          <p14:tracePt t="48131" x="5607050" y="5657850"/>
          <p14:tracePt t="48148" x="5619750" y="5657850"/>
          <p14:tracePt t="48226" x="5607050" y="5657850"/>
          <p14:tracePt t="48234" x="5562600" y="5657850"/>
          <p14:tracePt t="48242" x="5486400" y="5657850"/>
          <p14:tracePt t="48252" x="5372100" y="5632450"/>
          <p14:tracePt t="48264" x="5232400" y="5632450"/>
          <p14:tracePt t="48281" x="5003800" y="5638800"/>
          <p14:tracePt t="48298" x="4851400" y="5638800"/>
          <p14:tracePt t="48331" x="4889500" y="5638800"/>
          <p14:tracePt t="48348" x="5022850" y="5632450"/>
          <p14:tracePt t="48364" x="5124450" y="5632450"/>
          <p14:tracePt t="48382" x="5143500" y="5632450"/>
          <p14:tracePt t="48398" x="5156200" y="5632450"/>
          <p14:tracePt t="48414" x="5187950" y="5638800"/>
          <p14:tracePt t="48431" x="5245100" y="5638800"/>
          <p14:tracePt t="48448" x="5283200" y="5651500"/>
          <p14:tracePt t="48464" x="5308600" y="5651500"/>
          <p14:tracePt t="48481" x="5327650" y="5651500"/>
          <p14:tracePt t="48498" x="5353050" y="5651500"/>
          <p14:tracePt t="48514" x="5391150" y="5638800"/>
          <p14:tracePt t="48531" x="5467350" y="5632450"/>
          <p14:tracePt t="48548" x="5638800" y="5607050"/>
          <p14:tracePt t="48564" x="5797550" y="5562600"/>
          <p14:tracePt t="48581" x="5937250" y="5543550"/>
          <p14:tracePt t="48598" x="6045200" y="5524500"/>
          <p14:tracePt t="48614" x="6127750" y="5530850"/>
          <p14:tracePt t="48631" x="6184900" y="5537200"/>
          <p14:tracePt t="48648" x="6223000" y="5537200"/>
          <p14:tracePt t="48664" x="6292850" y="5537200"/>
          <p14:tracePt t="48681" x="6394450" y="5537200"/>
          <p14:tracePt t="48698" x="6623050" y="5530850"/>
          <p14:tracePt t="48714" x="6686550" y="5530850"/>
          <p14:tracePt t="48763" x="6692900" y="5524500"/>
          <p14:tracePt t="48802" x="6699250" y="5524500"/>
          <p14:tracePt t="48810" x="6705600" y="5524500"/>
          <p14:tracePt t="50186" x="6737350" y="5708650"/>
          <p14:tracePt t="50194" x="6889750" y="6057900"/>
          <p14:tracePt t="50208" x="6896100" y="6057900"/>
          <p14:tracePt t="50225" x="6896100" y="6089650"/>
          <p14:tracePt t="50242" x="6972300" y="6261100"/>
          <p14:tracePt t="50258" x="7048500" y="6388100"/>
          <p14:tracePt t="50275" x="7118350" y="6553200"/>
          <p14:tracePt t="50291" x="7169150" y="6724650"/>
          <p14:tracePt t="50308" x="7239000" y="6851650"/>
          <p14:tracePt t="50325" x="7302500" y="6851650"/>
          <p14:tracePt t="50342" x="7346950" y="6851650"/>
          <p14:tracePt t="50358" x="7416800" y="6851650"/>
          <p14:tracePt t="50375" x="7499350" y="6851650"/>
          <p14:tracePt t="50392" x="7531100" y="6851650"/>
          <p14:tracePt t="50396" x="7537450" y="6851650"/>
          <p14:tracePt t="50409" x="7543800" y="6851650"/>
          <p14:tracePt t="50458" x="7524750" y="6826250"/>
          <p14:tracePt t="50466" x="7480300" y="6800850"/>
          <p14:tracePt t="50474" x="7435850" y="6775450"/>
          <p14:tracePt t="50491" x="7296150" y="6692900"/>
          <p14:tracePt t="50508" x="7124700" y="6635750"/>
          <p14:tracePt t="50525" x="6965950" y="6584950"/>
          <p14:tracePt t="50541" x="6832600" y="6546850"/>
          <p14:tracePt t="50559" x="6686550" y="6515100"/>
          <p14:tracePt t="50576" x="6553200" y="6489700"/>
          <p14:tracePt t="50592" x="6451600" y="6477000"/>
          <p14:tracePt t="50609" x="6286500" y="6477000"/>
          <p14:tracePt t="50625" x="6070600" y="6483350"/>
          <p14:tracePt t="50642" x="5632450" y="6565900"/>
          <p14:tracePt t="50658" x="5334000" y="6597650"/>
          <p14:tracePt t="50675" x="5080000" y="6597650"/>
          <p14:tracePt t="50692" x="4927600" y="6584950"/>
          <p14:tracePt t="50708" x="4895850" y="6559550"/>
          <p14:tracePt t="50725" x="4883150" y="6540500"/>
          <p14:tracePt t="50741" x="4883150" y="6527800"/>
          <p14:tracePt t="50758" x="4876800" y="6521450"/>
          <p14:tracePt t="50775" x="4876800" y="6515100"/>
          <p14:tracePt t="50792" x="4864100" y="6515100"/>
          <p14:tracePt t="50808" x="4851400" y="6515100"/>
          <p14:tracePt t="50825" x="4838700" y="6508750"/>
          <p14:tracePt t="50842" x="4800600" y="6502400"/>
          <p14:tracePt t="50858" x="4749800" y="6477000"/>
          <p14:tracePt t="50875" x="4705350" y="6470650"/>
          <p14:tracePt t="50891" x="4660900" y="6464300"/>
          <p14:tracePt t="50908" x="4616450" y="6451600"/>
          <p14:tracePt t="50925" x="4597400" y="6432550"/>
          <p14:tracePt t="50942" x="4584700" y="6419850"/>
          <p14:tracePt t="50958" x="4578350" y="6419850"/>
          <p14:tracePt t="50975" x="4565650" y="6419850"/>
          <p14:tracePt t="50991" x="4521200" y="6419850"/>
          <p14:tracePt t="51008" x="4502150" y="6413500"/>
          <p14:tracePt t="51024" x="4495800" y="6407150"/>
          <p14:tracePt t="51041" x="4495800" y="6400800"/>
          <p14:tracePt t="51058" x="4489450" y="6400800"/>
          <p14:tracePt t="51074" x="4489450" y="6394450"/>
          <p14:tracePt t="51091" x="4470400" y="6375400"/>
          <p14:tracePt t="51108" x="4445000" y="6337300"/>
          <p14:tracePt t="51125" x="4400550" y="6273800"/>
          <p14:tracePt t="51142" x="4387850" y="6210300"/>
          <p14:tracePt t="51158" x="4381500" y="6191250"/>
          <p14:tracePt t="51175" x="4381500" y="6184900"/>
          <p14:tracePt t="51192" x="4381500" y="6178550"/>
          <p14:tracePt t="51208" x="4375150" y="6165850"/>
          <p14:tracePt t="51362" x="4375150" y="6178550"/>
          <p14:tracePt t="51370" x="4387850" y="6184900"/>
          <p14:tracePt t="51378" x="4387850" y="6197600"/>
          <p14:tracePt t="51391" x="4387850" y="6210300"/>
          <p14:tracePt t="51408" x="4400550" y="6216650"/>
          <p14:tracePt t="51424" x="4400550" y="6223000"/>
          <p14:tracePt t="51441" x="4406900" y="6235700"/>
          <p14:tracePt t="51458" x="4400550" y="6254750"/>
          <p14:tracePt t="51475" x="4356100" y="6254750"/>
          <p14:tracePt t="51491" x="4330700" y="6273800"/>
          <p14:tracePt t="51508" x="4324350" y="6330950"/>
          <p14:tracePt t="51524" x="4324350" y="6356350"/>
          <p14:tracePt t="51542" x="4368800" y="6432550"/>
          <p14:tracePt t="51558" x="4419600" y="6578600"/>
          <p14:tracePt t="51575" x="4470400" y="6750050"/>
          <p14:tracePt t="51591" x="4521200" y="6851650"/>
          <p14:tracePt t="51609" x="4572000" y="6851650"/>
          <p14:tracePt t="51625" x="4603750" y="6851650"/>
          <p14:tracePt t="51643" x="4660900" y="6851650"/>
          <p14:tracePt t="51658" x="4705350" y="6851650"/>
          <p14:tracePt t="51674" x="4756150" y="6851650"/>
          <p14:tracePt t="51691" x="4806950" y="6851650"/>
          <p14:tracePt t="51708" x="4845050" y="6851650"/>
          <p14:tracePt t="51725" x="4895850" y="6851650"/>
          <p14:tracePt t="51741" x="4940300" y="6851650"/>
          <p14:tracePt t="51758" x="4991100" y="6851650"/>
          <p14:tracePt t="51775" x="5035550" y="6851650"/>
          <p14:tracePt t="51791" x="5060950" y="6851650"/>
          <p14:tracePt t="51808" x="5099050" y="6851650"/>
          <p14:tracePt t="51824" x="5137150" y="6851650"/>
          <p14:tracePt t="51841" x="5181600" y="6851650"/>
          <p14:tracePt t="51858" x="5238750" y="6851650"/>
          <p14:tracePt t="51875" x="5302250" y="6851650"/>
          <p14:tracePt t="51891" x="5353050" y="6851650"/>
          <p14:tracePt t="51908" x="5435600" y="6851650"/>
          <p14:tracePt t="51925" x="5549900" y="6851650"/>
          <p14:tracePt t="51941" x="5632450" y="6851650"/>
          <p14:tracePt t="51958" x="5778500" y="6851650"/>
          <p14:tracePt t="51975" x="5911850" y="6851650"/>
          <p14:tracePt t="51991" x="6070600" y="6851650"/>
          <p14:tracePt t="52008" x="6203950" y="6851650"/>
          <p14:tracePt t="52025" x="6311900" y="6851650"/>
          <p14:tracePt t="52042" x="6426200" y="6851650"/>
          <p14:tracePt t="52058" x="6559550" y="6851650"/>
          <p14:tracePt t="52074" x="6610350" y="6851650"/>
          <p14:tracePt t="52091" x="6654800" y="6851650"/>
          <p14:tracePt t="52108" x="6680200" y="6851650"/>
          <p14:tracePt t="52124" x="6699250" y="6851650"/>
          <p14:tracePt t="52141" x="6711950" y="6851650"/>
          <p14:tracePt t="52158" x="6724650" y="6851650"/>
          <p14:tracePt t="52174" x="6731000" y="6851650"/>
          <p14:tracePt t="52191" x="6737350" y="6851650"/>
          <p14:tracePt t="207186" x="6731000" y="6851650"/>
          <p14:tracePt t="208946" x="6737350" y="6845300"/>
          <p14:tracePt t="208948" x="6737350" y="6838950"/>
          <p14:tracePt t="208956" x="6750050" y="6832600"/>
          <p14:tracePt t="209177" x="6756400" y="6813550"/>
          <p14:tracePt t="209306" x="5365750" y="2990850"/>
          <p14:tracePt t="209778" x="5232400" y="3060700"/>
          <p14:tracePt t="209786" x="4654550" y="3295650"/>
          <p14:tracePt t="209794" x="3898900" y="3613150"/>
          <p14:tracePt t="209804" x="2882900" y="4121150"/>
          <p14:tracePt t="209817" x="1911350" y="4692650"/>
          <p14:tracePt t="209833" x="0" y="6184900"/>
          <p14:tracePt t="211880" x="0" y="0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For Further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MSQ, TWA, etc.</a:t>
            </a:r>
          </a:p>
          <a:p>
            <a:endParaRPr lang="en-US" dirty="0" smtClean="0"/>
          </a:p>
          <a:p>
            <a:pPr marL="0" indent="0" algn="ctr">
              <a:buNone/>
            </a:pPr>
            <a:r>
              <a:rPr lang="en-US" b="1" dirty="0">
                <a:solidFill>
                  <a:schemeClr val="accent4">
                    <a:lumMod val="90000"/>
                    <a:lumOff val="10000"/>
                  </a:schemeClr>
                </a:solidFill>
                <a:hlinkClick r:id="rId4"/>
              </a:rPr>
              <a:t>https://vpr.psych.umn.edu</a:t>
            </a:r>
            <a:endParaRPr lang="en-US" b="1" dirty="0">
              <a:solidFill>
                <a:schemeClr val="accent4">
                  <a:lumMod val="90000"/>
                  <a:lumOff val="10000"/>
                </a:schemeClr>
              </a:solidFill>
            </a:endParaRPr>
          </a:p>
          <a:p>
            <a:pPr marL="0" indent="0">
              <a:buNone/>
            </a:pPr>
            <a:endParaRPr lang="en-US" b="1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7A0019"/>
                </a:solidFill>
              </a:rPr>
              <a:t>Anything else</a:t>
            </a:r>
          </a:p>
          <a:p>
            <a:endParaRPr lang="en-US" dirty="0">
              <a:solidFill>
                <a:srgbClr val="7A0019"/>
              </a:solidFill>
            </a:endParaRPr>
          </a:p>
          <a:p>
            <a:pPr marL="0" indent="0" algn="ctr">
              <a:buNone/>
            </a:pPr>
            <a:r>
              <a:rPr lang="en-US" b="1" dirty="0" smtClean="0">
                <a:solidFill>
                  <a:srgbClr val="0000CC"/>
                </a:solidFill>
              </a:rPr>
              <a:t>djweiss@umn.edu</a:t>
            </a:r>
            <a:endParaRPr lang="en-US" b="1" dirty="0">
              <a:solidFill>
                <a:srgbClr val="0000CC"/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489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1"/>
    </mc:Choice>
    <mc:Fallback>
      <p:transition spd="slow" advTm="10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phics_4x3-end-gold.png" descr="/Users/ranja/Documents/5-resources/ppt/2018 ppt-with R/new/working files/graphics_4x3-end-gold.png"/>
          <p:cNvPicPr>
            <a:picLocks noChangeAspect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3993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780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820EFD-100C-EAED-9117-B06D73E1C2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5862"/>
            <a:ext cx="7772400" cy="685800"/>
          </a:xfrm>
        </p:spPr>
        <p:txBody>
          <a:bodyPr/>
          <a:lstStyle/>
          <a:p>
            <a:pPr algn="ctr"/>
            <a:r>
              <a:rPr lang="en-US" dirty="0"/>
              <a:t>The Work Adjustment Proje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7FD476-8F02-5893-7F6B-A5FBC7EA62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688731"/>
            <a:ext cx="7772400" cy="5635869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Satisfaction and satisfactoriness          job tenure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But how are satisfaction and satisfactoriness predicted?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Satisfactoriness (job performance)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Long history of prediction by U.S. Employment Service (USES)</a:t>
            </a:r>
            <a:endParaRPr lang="en-US" dirty="0">
              <a:solidFill>
                <a:srgbClr val="7A0019"/>
              </a:solidFill>
            </a:endParaRPr>
          </a:p>
          <a:p>
            <a:pPr lvl="3"/>
            <a:r>
              <a:rPr lang="en-US" dirty="0" smtClean="0">
                <a:solidFill>
                  <a:srgbClr val="7A0019"/>
                </a:solidFill>
              </a:rPr>
              <a:t>GATB: General Aptitude Test Battery</a:t>
            </a:r>
          </a:p>
          <a:p>
            <a:pPr lvl="3"/>
            <a:r>
              <a:rPr lang="en-US" dirty="0" smtClean="0">
                <a:solidFill>
                  <a:srgbClr val="7A0019"/>
                </a:solidFill>
              </a:rPr>
              <a:t>OAPs: Occupational Aptitude Patterns</a:t>
            </a:r>
          </a:p>
          <a:p>
            <a:pPr lvl="3"/>
            <a:r>
              <a:rPr lang="en-US" dirty="0" smtClean="0">
                <a:solidFill>
                  <a:srgbClr val="7A0019"/>
                </a:solidFill>
              </a:rPr>
              <a:t>Correspondence between the person and the environment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Many other similar approaches</a:t>
            </a:r>
          </a:p>
          <a:p>
            <a:pPr lvl="3"/>
            <a:r>
              <a:rPr lang="en-US" dirty="0" smtClean="0">
                <a:solidFill>
                  <a:srgbClr val="7A0019"/>
                </a:solidFill>
              </a:rPr>
              <a:t>Various ability tests/batteries</a:t>
            </a:r>
          </a:p>
          <a:p>
            <a:pPr lvl="3"/>
            <a:r>
              <a:rPr lang="en-US" dirty="0" smtClean="0">
                <a:solidFill>
                  <a:srgbClr val="7A0019"/>
                </a:solidFill>
              </a:rPr>
              <a:t>Job requirements for specific occupation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Satisfaction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Vocational interests: Not a good predictor of job satisfaction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Work Adjustment Project</a:t>
            </a:r>
          </a:p>
          <a:p>
            <a:pPr lvl="3"/>
            <a:r>
              <a:rPr lang="en-US" dirty="0" smtClean="0">
                <a:solidFill>
                  <a:srgbClr val="7A0019"/>
                </a:solidFill>
              </a:rPr>
              <a:t>Vocational Needs:  Preferences for job “</a:t>
            </a:r>
            <a:r>
              <a:rPr lang="en-US" dirty="0" err="1" smtClean="0">
                <a:solidFill>
                  <a:srgbClr val="7A0019"/>
                </a:solidFill>
              </a:rPr>
              <a:t>satisifiers</a:t>
            </a:r>
            <a:r>
              <a:rPr lang="en-US" dirty="0" smtClean="0">
                <a:solidFill>
                  <a:srgbClr val="7A0019"/>
                </a:solidFill>
              </a:rPr>
              <a:t>” or “</a:t>
            </a:r>
            <a:r>
              <a:rPr lang="en-US" dirty="0" err="1" smtClean="0">
                <a:solidFill>
                  <a:srgbClr val="7A0019"/>
                </a:solidFill>
              </a:rPr>
              <a:t>reinforcers</a:t>
            </a:r>
            <a:r>
              <a:rPr lang="en-US" dirty="0" smtClean="0">
                <a:solidFill>
                  <a:srgbClr val="7A0019"/>
                </a:solidFill>
              </a:rPr>
              <a:t>”</a:t>
            </a:r>
          </a:p>
          <a:p>
            <a:pPr lvl="3"/>
            <a:r>
              <a:rPr lang="en-US" dirty="0" smtClean="0">
                <a:solidFill>
                  <a:srgbClr val="7A0019"/>
                </a:solidFill>
              </a:rPr>
              <a:t>Occupational </a:t>
            </a:r>
            <a:r>
              <a:rPr lang="en-US" dirty="0" err="1" smtClean="0">
                <a:solidFill>
                  <a:srgbClr val="7A0019"/>
                </a:solidFill>
              </a:rPr>
              <a:t>Reinforcer</a:t>
            </a:r>
            <a:r>
              <a:rPr lang="en-US" dirty="0" smtClean="0">
                <a:solidFill>
                  <a:srgbClr val="7A0019"/>
                </a:solidFill>
              </a:rPr>
              <a:t> Patterns: </a:t>
            </a:r>
            <a:r>
              <a:rPr lang="en-US" dirty="0" err="1" smtClean="0">
                <a:solidFill>
                  <a:srgbClr val="7A0019"/>
                </a:solidFill>
              </a:rPr>
              <a:t>Reinforcer</a:t>
            </a:r>
            <a:r>
              <a:rPr lang="en-US" dirty="0" smtClean="0">
                <a:solidFill>
                  <a:srgbClr val="7A0019"/>
                </a:solidFill>
              </a:rPr>
              <a:t> patterns of job environments</a:t>
            </a:r>
            <a:endParaRPr lang="en-US" dirty="0">
              <a:solidFill>
                <a:srgbClr val="7A0019"/>
              </a:solidFill>
            </a:endParaRPr>
          </a:p>
          <a:p>
            <a:pPr lvl="3"/>
            <a:r>
              <a:rPr lang="en-US" dirty="0">
                <a:solidFill>
                  <a:srgbClr val="7A0019"/>
                </a:solidFill>
              </a:rPr>
              <a:t>Correspondence between the person and the environment</a:t>
            </a:r>
          </a:p>
          <a:p>
            <a:pPr lvl="3"/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5410200" y="931984"/>
            <a:ext cx="7620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80711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7631"/>
    </mc:Choice>
    <mc:Fallback>
      <p:transition spd="slow" advTm="1576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40941" x="7683500" y="4724400"/>
          <p14:tracePt t="140947" x="7683500" y="4730750"/>
          <p14:tracePt t="140964" x="7683500" y="4737100"/>
          <p14:tracePt t="140981" x="7683500" y="4743450"/>
          <p14:tracePt t="141006" x="7689850" y="4743450"/>
          <p14:tracePt t="141014" x="7689850" y="4749800"/>
          <p14:tracePt t="141031" x="7696200" y="4749800"/>
          <p14:tracePt t="141070" x="7702550" y="4749800"/>
          <p14:tracePt t="141086" x="7708900" y="4749800"/>
          <p14:tracePt t="141094" x="7721600" y="4749800"/>
          <p14:tracePt t="141102" x="7734300" y="4743450"/>
          <p14:tracePt t="141114" x="7747000" y="4737100"/>
          <p14:tracePt t="141131" x="7823200" y="4705350"/>
          <p14:tracePt t="141148" x="7943850" y="4648200"/>
          <p14:tracePt t="141164" x="8147050" y="4552950"/>
          <p14:tracePt t="141181" x="8305800" y="4451350"/>
          <p14:tracePt t="141382" x="8312150" y="4470400"/>
          <p14:tracePt t="141390" x="8312150" y="4489450"/>
          <p14:tracePt t="141404" x="8293100" y="4489450"/>
          <p14:tracePt t="141420" x="8229600" y="4457700"/>
          <p14:tracePt t="141438" x="8020050" y="4330700"/>
          <p14:tracePt t="141454" x="7791450" y="4267200"/>
          <p14:tracePt t="141470" x="7518400" y="4222750"/>
          <p14:tracePt t="141487" x="7289800" y="4203700"/>
          <p14:tracePt t="141504" x="7061200" y="4191000"/>
          <p14:tracePt t="141520" x="6883400" y="4197350"/>
          <p14:tracePt t="141537" x="6743700" y="4241800"/>
          <p14:tracePt t="141554" x="6559550" y="4324350"/>
          <p14:tracePt t="141570" x="6292850" y="4425950"/>
          <p14:tracePt t="141587" x="5937250" y="4502150"/>
          <p14:tracePt t="141604" x="5568950" y="4565650"/>
          <p14:tracePt t="141620" x="5219700" y="4629150"/>
          <p14:tracePt t="141637" x="4997450" y="4718050"/>
          <p14:tracePt t="141654" x="4851400" y="4838700"/>
          <p14:tracePt t="141670" x="4832350" y="4889500"/>
          <p14:tracePt t="141687" x="4845050" y="4933950"/>
          <p14:tracePt t="141704" x="4857750" y="5003800"/>
          <p14:tracePt t="141720" x="4864100" y="5073650"/>
          <p14:tracePt t="141737" x="4864100" y="5168900"/>
          <p14:tracePt t="141754" x="4883150" y="5295900"/>
          <p14:tracePt t="141770" x="4895850" y="5429250"/>
          <p14:tracePt t="141787" x="4889500" y="5568950"/>
          <p14:tracePt t="141804" x="4819650" y="5708650"/>
          <p14:tracePt t="141821" x="4724400" y="5822950"/>
          <p14:tracePt t="141838" x="4616450" y="5867400"/>
          <p14:tracePt t="141854" x="4591050" y="5867400"/>
          <p14:tracePt t="141870" x="4552950" y="5835650"/>
          <p14:tracePt t="141887" x="4495800" y="5810250"/>
          <p14:tracePt t="141903" x="4318000" y="5727700"/>
          <p14:tracePt t="141920" x="4064000" y="5543550"/>
          <p14:tracePt t="141937" x="3873500" y="5372100"/>
          <p14:tracePt t="141954" x="3594100" y="5162550"/>
          <p14:tracePt t="141970" x="3403600" y="5016500"/>
          <p14:tracePt t="141987" x="3302000" y="4889500"/>
          <p14:tracePt t="142004" x="3225800" y="4768850"/>
          <p14:tracePt t="142021" x="3136900" y="4641850"/>
          <p14:tracePt t="142037" x="3086100" y="4565650"/>
          <p14:tracePt t="142054" x="3041650" y="4502150"/>
          <p14:tracePt t="142070" x="2978150" y="4445000"/>
          <p14:tracePt t="142087" x="2825750" y="4330700"/>
          <p14:tracePt t="142103" x="2609850" y="4184650"/>
          <p14:tracePt t="142120" x="2387600" y="3994150"/>
          <p14:tracePt t="142138" x="2203450" y="3810000"/>
          <p14:tracePt t="142154" x="2070100" y="3644900"/>
          <p14:tracePt t="142171" x="1974850" y="3517900"/>
          <p14:tracePt t="142187" x="1905000" y="3403600"/>
          <p14:tracePt t="142204" x="1854200" y="3340100"/>
          <p14:tracePt t="142220" x="1835150" y="3302000"/>
          <p14:tracePt t="142237" x="1828800" y="3282950"/>
          <p14:tracePt t="142270" x="1822450" y="3276600"/>
          <p14:tracePt t="142287" x="1784350" y="3270250"/>
          <p14:tracePt t="142304" x="1651000" y="3251200"/>
          <p14:tracePt t="142320" x="1517650" y="3206750"/>
          <p14:tracePt t="142337" x="1403350" y="3149600"/>
          <p14:tracePt t="142354" x="1327150" y="3098800"/>
          <p14:tracePt t="142370" x="1295400" y="3048000"/>
          <p14:tracePt t="142387" x="1289050" y="3041650"/>
          <p14:tracePt t="142404" x="1289050" y="3035300"/>
          <p14:tracePt t="142438" x="1295400" y="3035300"/>
          <p14:tracePt t="142453" x="1314450" y="3041650"/>
          <p14:tracePt t="142470" x="1327150" y="3048000"/>
          <p14:tracePt t="142487" x="1346200" y="3054350"/>
          <p14:tracePt t="142504" x="1365250" y="3060700"/>
          <p14:tracePt t="142520" x="1384300" y="3060700"/>
          <p14:tracePt t="142537" x="1466850" y="3054350"/>
          <p14:tracePt t="142554" x="1600200" y="3003550"/>
          <p14:tracePt t="142570" x="1771650" y="2952750"/>
          <p14:tracePt t="142587" x="1955800" y="2921000"/>
          <p14:tracePt t="142604" x="2120900" y="2901950"/>
          <p14:tracePt t="142620" x="2254250" y="2882900"/>
          <p14:tracePt t="142638" x="2374900" y="2870200"/>
          <p14:tracePt t="142653" x="2393950" y="2863850"/>
          <p14:tracePt t="142670" x="2419350" y="2863850"/>
          <p14:tracePt t="142687" x="2457450" y="2863850"/>
          <p14:tracePt t="142704" x="2508250" y="2844800"/>
          <p14:tracePt t="142720" x="2590800" y="2832100"/>
          <p14:tracePt t="142737" x="2736850" y="2800350"/>
          <p14:tracePt t="142753" x="2927350" y="2781300"/>
          <p14:tracePt t="142770" x="3155950" y="2774950"/>
          <p14:tracePt t="142787" x="3435350" y="2774950"/>
          <p14:tracePt t="142803" x="3746500" y="2774950"/>
          <p14:tracePt t="142820" x="4083050" y="2774950"/>
          <p14:tracePt t="142837" x="4381500" y="2774950"/>
          <p14:tracePt t="142854" x="4826000" y="2774950"/>
          <p14:tracePt t="142870" x="5238750" y="2730500"/>
          <p14:tracePt t="142887" x="5651500" y="2679700"/>
          <p14:tracePt t="142903" x="5918200" y="2647950"/>
          <p14:tracePt t="142920" x="6178550" y="2603500"/>
          <p14:tracePt t="142937" x="6381750" y="2590800"/>
          <p14:tracePt t="142954" x="6521450" y="2584450"/>
          <p14:tracePt t="142970" x="6642100" y="2584450"/>
          <p14:tracePt t="142987" x="6743700" y="2597150"/>
          <p14:tracePt t="143003" x="6864350" y="2622550"/>
          <p14:tracePt t="143020" x="6978650" y="2660650"/>
          <p14:tracePt t="143038" x="7080250" y="2711450"/>
          <p14:tracePt t="143054" x="7137400" y="2749550"/>
          <p14:tracePt t="143070" x="7188200" y="2787650"/>
          <p14:tracePt t="143087" x="7264400" y="2838450"/>
          <p14:tracePt t="143103" x="7315200" y="2889250"/>
          <p14:tracePt t="143120" x="7353300" y="2946400"/>
          <p14:tracePt t="143137" x="7404100" y="3009900"/>
          <p14:tracePt t="143153" x="7435850" y="3054350"/>
          <p14:tracePt t="143170" x="7448550" y="3098800"/>
          <p14:tracePt t="143187" x="7467600" y="3124200"/>
          <p14:tracePt t="143203" x="7467600" y="3143250"/>
          <p14:tracePt t="143220" x="7467600" y="3155950"/>
          <p14:tracePt t="143237" x="7467600" y="3175000"/>
          <p14:tracePt t="143254" x="7467600" y="3200400"/>
          <p14:tracePt t="143270" x="7467600" y="3225800"/>
          <p14:tracePt t="143287" x="7454900" y="3270250"/>
          <p14:tracePt t="143304" x="7442200" y="3302000"/>
          <p14:tracePt t="143320" x="7435850" y="3346450"/>
          <p14:tracePt t="143337" x="7435850" y="3371850"/>
          <p14:tracePt t="143353" x="7429500" y="3397250"/>
          <p14:tracePt t="143370" x="7423150" y="3422650"/>
          <p14:tracePt t="143387" x="7391400" y="3473450"/>
          <p14:tracePt t="143403" x="7346950" y="3536950"/>
          <p14:tracePt t="143420" x="7251700" y="3625850"/>
          <p14:tracePt t="143438" x="6946900" y="3771900"/>
          <p14:tracePt t="143453" x="6642100" y="3854450"/>
          <p14:tracePt t="143470" x="6267450" y="3924300"/>
          <p14:tracePt t="143487" x="5962650" y="3949700"/>
          <p14:tracePt t="143504" x="5721350" y="3949700"/>
          <p14:tracePt t="143520" x="5480050" y="3949700"/>
          <p14:tracePt t="143537" x="5302250" y="3949700"/>
          <p14:tracePt t="143554" x="5137150" y="3949700"/>
          <p14:tracePt t="143570" x="4984750" y="3949700"/>
          <p14:tracePt t="143587" x="4794250" y="3981450"/>
          <p14:tracePt t="143604" x="4584700" y="4006850"/>
          <p14:tracePt t="143620" x="4413250" y="4057650"/>
          <p14:tracePt t="143638" x="4260850" y="4102100"/>
          <p14:tracePt t="143654" x="4210050" y="4127500"/>
          <p14:tracePt t="143670" x="4165600" y="4140200"/>
          <p14:tracePt t="143687" x="4121150" y="4146550"/>
          <p14:tracePt t="143703" x="4025900" y="4152900"/>
          <p14:tracePt t="143720" x="3924300" y="4165600"/>
          <p14:tracePt t="143737" x="3784600" y="4165600"/>
          <p14:tracePt t="143753" x="3619500" y="4165600"/>
          <p14:tracePt t="143770" x="3467100" y="4165600"/>
          <p14:tracePt t="143787" x="3314700" y="4165600"/>
          <p14:tracePt t="143803" x="3143250" y="4171950"/>
          <p14:tracePt t="143820" x="2978150" y="4184650"/>
          <p14:tracePt t="143838" x="2698750" y="4191000"/>
          <p14:tracePt t="143854" x="2482850" y="4191000"/>
          <p14:tracePt t="143870" x="2266950" y="4203700"/>
          <p14:tracePt t="143887" x="2038350" y="4203700"/>
          <p14:tracePt t="143903" x="1847850" y="4178300"/>
          <p14:tracePt t="143920" x="1682750" y="4076700"/>
          <p14:tracePt t="143937" x="1530350" y="3987800"/>
          <p14:tracePt t="143954" x="1403350" y="3898900"/>
          <p14:tracePt t="143970" x="1314450" y="3829050"/>
          <p14:tracePt t="143987" x="1257300" y="3759200"/>
          <p14:tracePt t="144003" x="1238250" y="3714750"/>
          <p14:tracePt t="144020" x="1212850" y="3689350"/>
          <p14:tracePt t="144038" x="1187450" y="3651250"/>
          <p14:tracePt t="144053" x="1149350" y="3613150"/>
          <p14:tracePt t="144070" x="1098550" y="3575050"/>
          <p14:tracePt t="144087" x="1047750" y="3549650"/>
          <p14:tracePt t="144103" x="1035050" y="3536950"/>
          <p14:tracePt t="144120" x="1035050" y="3517900"/>
          <p14:tracePt t="144137" x="1035050" y="3492500"/>
          <p14:tracePt t="144154" x="1041400" y="3460750"/>
          <p14:tracePt t="144170" x="1066800" y="3448050"/>
          <p14:tracePt t="144187" x="1104900" y="3435350"/>
          <p14:tracePt t="144203" x="1136650" y="3435350"/>
          <p14:tracePt t="144220" x="1162050" y="3435350"/>
          <p14:tracePt t="144237" x="1181100" y="3429000"/>
          <p14:tracePt t="144254" x="1276350" y="3346450"/>
          <p14:tracePt t="144270" x="1403350" y="3244850"/>
          <p14:tracePt t="144287" x="1543050" y="3136900"/>
          <p14:tracePt t="144304" x="1657350" y="3060700"/>
          <p14:tracePt t="144320" x="1758950" y="3016250"/>
          <p14:tracePt t="144337" x="1835150" y="2990850"/>
          <p14:tracePt t="144353" x="1879600" y="2990850"/>
          <p14:tracePt t="144370" x="1898650" y="2990850"/>
          <p14:tracePt t="144423" x="1905000" y="2984500"/>
          <p14:tracePt t="144430" x="1930400" y="2971800"/>
          <p14:tracePt t="144439" x="1974850" y="2940050"/>
          <p14:tracePt t="144453" x="2057400" y="2921000"/>
          <p14:tracePt t="144470" x="2419350" y="2813050"/>
          <p14:tracePt t="144487" x="2768600" y="2749550"/>
          <p14:tracePt t="144503" x="3086100" y="2705100"/>
          <p14:tracePt t="144520" x="3409950" y="2679700"/>
          <p14:tracePt t="144537" x="3740150" y="2647950"/>
          <p14:tracePt t="144553" x="3981450" y="2590800"/>
          <p14:tracePt t="144570" x="4191000" y="2540000"/>
          <p14:tracePt t="144587" x="4362450" y="2470150"/>
          <p14:tracePt t="144603" x="4546600" y="2387600"/>
          <p14:tracePt t="144620" x="4756150" y="2311400"/>
          <p14:tracePt t="144637" x="4965700" y="2260600"/>
          <p14:tracePt t="144653" x="5308600" y="2222500"/>
          <p14:tracePt t="144670" x="5581650" y="2197100"/>
          <p14:tracePt t="144687" x="5880100" y="2178050"/>
          <p14:tracePt t="144703" x="6242050" y="2127250"/>
          <p14:tracePt t="144720" x="6534150" y="2101850"/>
          <p14:tracePt t="144737" x="6737350" y="2101850"/>
          <p14:tracePt t="144753" x="6864350" y="2101850"/>
          <p14:tracePt t="144770" x="6902450" y="2114550"/>
          <p14:tracePt t="144787" x="6927850" y="2133600"/>
          <p14:tracePt t="144803" x="6959600" y="2152650"/>
          <p14:tracePt t="144820" x="6997700" y="2178050"/>
          <p14:tracePt t="144837" x="7086600" y="2235200"/>
          <p14:tracePt t="144854" x="7296150" y="2362200"/>
          <p14:tracePt t="144870" x="7454900" y="2476500"/>
          <p14:tracePt t="144887" x="7581900" y="2565400"/>
          <p14:tracePt t="144903" x="7715250" y="2654300"/>
          <p14:tracePt t="144920" x="7816850" y="2749550"/>
          <p14:tracePt t="144937" x="7918450" y="2819400"/>
          <p14:tracePt t="144953" x="7988300" y="2921000"/>
          <p14:tracePt t="144970" x="8064500" y="3048000"/>
          <p14:tracePt t="144987" x="8121650" y="3162300"/>
          <p14:tracePt t="145003" x="8134350" y="3244850"/>
          <p14:tracePt t="145020" x="8134350" y="3270250"/>
          <p14:tracePt t="145037" x="8121650" y="3295650"/>
          <p14:tracePt t="145053" x="8102600" y="3314700"/>
          <p14:tracePt t="145070" x="8102600" y="3321050"/>
          <p14:tracePt t="145087" x="8089900" y="3340100"/>
          <p14:tracePt t="145103" x="8077200" y="3365500"/>
          <p14:tracePt t="145120" x="8051800" y="3409950"/>
          <p14:tracePt t="145137" x="8013700" y="3473450"/>
          <p14:tracePt t="145153" x="7943850" y="3543300"/>
          <p14:tracePt t="145170" x="7778750" y="3625850"/>
          <p14:tracePt t="145187" x="7543800" y="3708400"/>
          <p14:tracePt t="145203" x="7131050" y="3816350"/>
          <p14:tracePt t="145220" x="6572250" y="3924300"/>
          <p14:tracePt t="145237" x="5924550" y="4025900"/>
          <p14:tracePt t="145253" x="5314950" y="4070350"/>
          <p14:tracePt t="145270" x="4679950" y="4152900"/>
          <p14:tracePt t="145287" x="4483100" y="4184650"/>
          <p14:tracePt t="145303" x="4362450" y="4222750"/>
          <p14:tracePt t="145320" x="4279900" y="4248150"/>
          <p14:tracePt t="145337" x="4171950" y="4260850"/>
          <p14:tracePt t="145353" x="4006850" y="4279900"/>
          <p14:tracePt t="145370" x="3778250" y="4292600"/>
          <p14:tracePt t="145387" x="3600450" y="4292600"/>
          <p14:tracePt t="145403" x="3473450" y="4292600"/>
          <p14:tracePt t="145406" x="3441700" y="4286250"/>
          <p14:tracePt t="145420" x="3409950" y="4267200"/>
          <p14:tracePt t="145437" x="3365500" y="4254500"/>
          <p14:tracePt t="145453" x="3295650" y="4241800"/>
          <p14:tracePt t="145470" x="3067050" y="4241800"/>
          <p14:tracePt t="145487" x="2806700" y="4298950"/>
          <p14:tracePt t="145503" x="2571750" y="4349750"/>
          <p14:tracePt t="145520" x="2343150" y="4381500"/>
          <p14:tracePt t="145537" x="2139950" y="4381500"/>
          <p14:tracePt t="145553" x="2012950" y="4381500"/>
          <p14:tracePt t="145570" x="1930400" y="4330700"/>
          <p14:tracePt t="145587" x="1854200" y="4267200"/>
          <p14:tracePt t="145603" x="1790700" y="4216400"/>
          <p14:tracePt t="145620" x="1714500" y="4178300"/>
          <p14:tracePt t="145637" x="1638300" y="4133850"/>
          <p14:tracePt t="145653" x="1504950" y="4064000"/>
          <p14:tracePt t="145670" x="1428750" y="4032250"/>
          <p14:tracePt t="145687" x="1377950" y="4013200"/>
          <p14:tracePt t="145703" x="1346200" y="4000500"/>
          <p14:tracePt t="145720" x="1295400" y="3981450"/>
          <p14:tracePt t="145737" x="1231900" y="3956050"/>
          <p14:tracePt t="145753" x="1187450" y="3917950"/>
          <p14:tracePt t="145770" x="1168400" y="3898900"/>
          <p14:tracePt t="145787" x="1162050" y="3879850"/>
          <p14:tracePt t="145803" x="1162050" y="3867150"/>
          <p14:tracePt t="145820" x="1162050" y="3860800"/>
          <p14:tracePt t="145878" x="1162050" y="3854450"/>
          <p14:tracePt t="145894" x="1168400" y="3829050"/>
          <p14:tracePt t="145902" x="1187450" y="3797300"/>
          <p14:tracePt t="145910" x="1212850" y="3765550"/>
          <p14:tracePt t="145920" x="1238250" y="3733800"/>
          <p14:tracePt t="145937" x="1276350" y="3663950"/>
          <p14:tracePt t="145953" x="1314450" y="3600450"/>
          <p14:tracePt t="145970" x="1371600" y="3511550"/>
          <p14:tracePt t="145986" x="1454150" y="3422650"/>
          <p14:tracePt t="146003" x="1543050" y="3365500"/>
          <p14:tracePt t="146020" x="1631950" y="3302000"/>
          <p14:tracePt t="146036" x="1739900" y="3263900"/>
          <p14:tracePt t="146054" x="1993900" y="3155950"/>
          <p14:tracePt t="146070" x="2190750" y="3079750"/>
          <p14:tracePt t="146087" x="2362200" y="3041650"/>
          <p14:tracePt t="146103" x="2470150" y="3022600"/>
          <p14:tracePt t="146120" x="2514600" y="3016250"/>
          <p14:tracePt t="146137" x="2520950" y="3016250"/>
          <p14:tracePt t="146174" x="2527300" y="3041650"/>
          <p14:tracePt t="146186" x="2533650" y="3060700"/>
          <p14:tracePt t="146203" x="2552700" y="3111500"/>
          <p14:tracePt t="146220" x="2559050" y="3155950"/>
          <p14:tracePt t="146236" x="2565400" y="3181350"/>
          <p14:tracePt t="146253" x="2565400" y="3206750"/>
          <p14:tracePt t="146270" x="2552700" y="3206750"/>
          <p14:tracePt t="146286" x="2527300" y="3225800"/>
          <p14:tracePt t="146303" x="2495550" y="3244850"/>
          <p14:tracePt t="146320" x="2476500" y="3257550"/>
          <p14:tracePt t="146337" x="2457450" y="3263900"/>
          <p14:tracePt t="146353" x="2444750" y="3263900"/>
          <p14:tracePt t="146370" x="2355850" y="3314700"/>
          <p14:tracePt t="146386" x="2133600" y="3397250"/>
          <p14:tracePt t="146403" x="1898650" y="3448050"/>
          <p14:tracePt t="146406" x="1809750" y="3460750"/>
          <p14:tracePt t="146420" x="1733550" y="3460750"/>
          <p14:tracePt t="146436" x="1682750" y="3460750"/>
          <p14:tracePt t="146478" x="1676400" y="3460750"/>
          <p14:tracePt t="146558" x="1670050" y="3460750"/>
          <p14:tracePt t="146606" x="1663700" y="3460750"/>
          <p14:tracePt t="146638" x="1663700" y="3454400"/>
          <p14:tracePt t="146926" x="1663700" y="3448050"/>
          <p14:tracePt t="146934" x="1663700" y="3435350"/>
          <p14:tracePt t="146948" x="1663700" y="3429000"/>
          <p14:tracePt t="146964" x="1657350" y="3409950"/>
          <p14:tracePt t="146981" x="1657350" y="3397250"/>
          <p14:tracePt t="146999" x="1657350" y="3390900"/>
          <p14:tracePt t="147079" x="1651000" y="3390900"/>
          <p14:tracePt t="147134" x="1651000" y="3378200"/>
          <p14:tracePt t="147758" x="1651000" y="3390900"/>
          <p14:tracePt t="147766" x="1657350" y="3397250"/>
          <p14:tracePt t="147780" x="1657350" y="3409950"/>
          <p14:tracePt t="147797" x="1670050" y="3435350"/>
          <p14:tracePt t="147814" x="1670050" y="3486150"/>
          <p14:tracePt t="147830" x="1676400" y="3524250"/>
          <p14:tracePt t="147847" x="1676400" y="3625850"/>
          <p14:tracePt t="147863" x="1676400" y="3714750"/>
          <p14:tracePt t="147880" x="1676400" y="3784600"/>
          <p14:tracePt t="147897" x="1676400" y="3848100"/>
          <p14:tracePt t="147913" x="1663700" y="3905250"/>
          <p14:tracePt t="147930" x="1651000" y="3956050"/>
          <p14:tracePt t="147947" x="1638300" y="4019550"/>
          <p14:tracePt t="147963" x="1612900" y="4070350"/>
          <p14:tracePt t="147980" x="1606550" y="4127500"/>
          <p14:tracePt t="147997" x="1587500" y="4197350"/>
          <p14:tracePt t="148013" x="1555750" y="4292600"/>
          <p14:tracePt t="148030" x="1536700" y="4324350"/>
          <p14:tracePt t="148046" x="1530350" y="4349750"/>
          <p14:tracePt t="148063" x="1524000" y="4375150"/>
          <p14:tracePt t="148080" x="1517650" y="4445000"/>
          <p14:tracePt t="148096" x="1511300" y="4521200"/>
          <p14:tracePt t="148113" x="1504950" y="4641850"/>
          <p14:tracePt t="148130" x="1504950" y="4781550"/>
          <p14:tracePt t="148146" x="1492250" y="4908550"/>
          <p14:tracePt t="148163" x="1492250" y="4991100"/>
          <p14:tracePt t="148180" x="1492250" y="5067300"/>
          <p14:tracePt t="148196" x="1485900" y="5149850"/>
          <p14:tracePt t="148214" x="1485900" y="5283200"/>
          <p14:tracePt t="148230" x="1498600" y="5372100"/>
          <p14:tracePt t="148246" x="1504950" y="5454650"/>
          <p14:tracePt t="148263" x="1517650" y="5537200"/>
          <p14:tracePt t="148280" x="1524000" y="5626100"/>
          <p14:tracePt t="148296" x="1524000" y="5727700"/>
          <p14:tracePt t="148313" x="1524000" y="5829300"/>
          <p14:tracePt t="148330" x="1524000" y="5937250"/>
          <p14:tracePt t="148346" x="1524000" y="6013450"/>
          <p14:tracePt t="148363" x="1524000" y="6045200"/>
          <p14:tracePt t="148380" x="1524000" y="6064250"/>
          <p14:tracePt t="148396" x="1524000" y="6076950"/>
          <p14:tracePt t="148414" x="1524000" y="6083300"/>
          <p14:tracePt t="148430" x="1524000" y="6096000"/>
          <p14:tracePt t="148446" x="1524000" y="6121400"/>
          <p14:tracePt t="148463" x="1524000" y="6153150"/>
          <p14:tracePt t="148480" x="1536700" y="6203950"/>
          <p14:tracePt t="148496" x="1543050" y="6261100"/>
          <p14:tracePt t="148513" x="1549400" y="6299200"/>
          <p14:tracePt t="148530" x="1549400" y="6305550"/>
          <p14:tracePt t="148546" x="1549400" y="6311900"/>
          <p14:tracePt t="148630" x="1549400" y="6305550"/>
          <p14:tracePt t="148646" x="1549400" y="6299200"/>
          <p14:tracePt t="148654" x="1549400" y="6286500"/>
          <p14:tracePt t="148670" x="1543050" y="6267450"/>
          <p14:tracePt t="148680" x="1543050" y="6254750"/>
          <p14:tracePt t="148696" x="1543050" y="6242050"/>
          <p14:tracePt t="148730" x="1543050" y="6235700"/>
          <p14:tracePt t="148746" x="1543050" y="6229350"/>
          <p14:tracePt t="148763" x="1543050" y="6223000"/>
          <p14:tracePt t="148780" x="1536700" y="6216650"/>
          <p14:tracePt t="148796" x="1536700" y="6203950"/>
          <p14:tracePt t="148813" x="1524000" y="6172200"/>
          <p14:tracePt t="148830" x="1511300" y="6146800"/>
          <p14:tracePt t="148846" x="1511300" y="6127750"/>
          <p14:tracePt t="148863" x="1504950" y="6121400"/>
          <p14:tracePt t="148934" x="1504950" y="6127750"/>
          <p14:tracePt t="148942" x="1504950" y="6134100"/>
          <p14:tracePt t="148951" x="1504950" y="6146800"/>
          <p14:tracePt t="148966" x="1504950" y="6153150"/>
          <p14:tracePt t="149062" x="1498600" y="6146800"/>
          <p14:tracePt t="149110" x="1492250" y="6146800"/>
          <p14:tracePt t="149406" x="1492250" y="6153150"/>
          <p14:tracePt t="149422" x="1492250" y="6159500"/>
          <p14:tracePt t="149439" x="1492250" y="6165850"/>
          <p14:tracePt t="149462" x="1492250" y="6178550"/>
          <p14:tracePt t="149478" x="1498600" y="6184900"/>
          <p14:tracePt t="149486" x="1498600" y="6191250"/>
          <p14:tracePt t="149494" x="1504950" y="6191250"/>
          <p14:tracePt t="149502" x="1504950" y="6203950"/>
          <p14:tracePt t="149519" x="1504950" y="6210300"/>
          <p14:tracePt t="149758" x="1504950" y="6203950"/>
          <p14:tracePt t="149774" x="1504950" y="6197600"/>
          <p14:tracePt t="149789" x="1504950" y="6191250"/>
          <p14:tracePt t="149799" x="1504950" y="6178550"/>
          <p14:tracePt t="149813" x="1504950" y="6172200"/>
          <p14:tracePt t="149830" x="1492250" y="6153150"/>
          <p14:tracePt t="149846" x="1473200" y="6134100"/>
          <p14:tracePt t="149863" x="1473200" y="6115050"/>
          <p14:tracePt t="150134" x="1479550" y="6115050"/>
          <p14:tracePt t="150142" x="1492250" y="6134100"/>
          <p14:tracePt t="150156" x="1498600" y="6165850"/>
          <p14:tracePt t="150173" x="1498600" y="6203950"/>
          <p14:tracePt t="150189" x="1498600" y="6210300"/>
          <p14:tracePt t="150206" x="1498600" y="6223000"/>
          <p14:tracePt t="150222" x="1498600" y="6235700"/>
          <p14:tracePt t="150294" x="1485900" y="6242050"/>
          <p14:tracePt t="150302" x="1473200" y="6248400"/>
          <p14:tracePt t="150310" x="1435100" y="6248400"/>
          <p14:tracePt t="150322" x="1403350" y="6248400"/>
          <p14:tracePt t="150339" x="1327150" y="6235700"/>
          <p14:tracePt t="150356" x="1270000" y="6223000"/>
          <p14:tracePt t="150373" x="1257300" y="6216650"/>
          <p14:tracePt t="150389" x="1250950" y="6210300"/>
          <p14:tracePt t="150406" x="1225550" y="6210300"/>
          <p14:tracePt t="150422" x="1193800" y="6210300"/>
          <p14:tracePt t="150439" x="1162050" y="6210300"/>
          <p14:tracePt t="150456" x="1143000" y="6223000"/>
          <p14:tracePt t="150473" x="1136650" y="6229350"/>
          <p14:tracePt t="150566" x="1136650" y="6242050"/>
          <p14:tracePt t="150574" x="1136650" y="6261100"/>
          <p14:tracePt t="150582" x="1130300" y="6299200"/>
          <p14:tracePt t="150590" x="1130300" y="6337300"/>
          <p14:tracePt t="150606" x="1117600" y="6457950"/>
          <p14:tracePt t="150623" x="1117600" y="664845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r>
              <a:rPr lang="en-US" dirty="0" smtClean="0"/>
              <a:t>The Theory of Work Adjustment (TW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1054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x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160585"/>
            <a:ext cx="8287907" cy="5172797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0003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96237">
        <p:fade/>
      </p:transition>
    </mc:Choice>
    <mc:Fallback>
      <p:transition spd="med" advTm="9623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182" x="120650" y="6432550"/>
          <p14:tracePt t="15192" x="425450" y="6299200"/>
          <p14:tracePt t="15208" x="1530350" y="5575300"/>
          <p14:tracePt t="15225" x="2952750" y="4489450"/>
          <p14:tracePt t="15242" x="4210050" y="3175000"/>
          <p14:tracePt t="15259" x="4972050" y="2387600"/>
          <p14:tracePt t="15275" x="5530850" y="2139950"/>
          <p14:tracePt t="15292" x="5867400" y="2108200"/>
          <p14:tracePt t="15309" x="6565900" y="2184400"/>
          <p14:tracePt t="15325" x="7429500" y="2076450"/>
          <p14:tracePt t="15342" x="8013700" y="1720850"/>
          <p14:tracePt t="15358" x="8629650" y="1327150"/>
          <p14:tracePt t="15375" x="9061450" y="1073150"/>
          <p14:tracePt t="15558" x="9105900" y="552450"/>
          <p14:tracePt t="15567" x="8858250" y="577850"/>
          <p14:tracePt t="15575" x="8610600" y="622300"/>
          <p14:tracePt t="15592" x="8140700" y="692150"/>
          <p14:tracePt t="15608" x="7893050" y="736600"/>
          <p14:tracePt t="15625" x="7753350" y="755650"/>
          <p14:tracePt t="15642" x="7575550" y="774700"/>
          <p14:tracePt t="15658" x="7429500" y="793750"/>
          <p14:tracePt t="15675" x="7296150" y="831850"/>
          <p14:tracePt t="15692" x="7150100" y="889000"/>
          <p14:tracePt t="15708" x="6953250" y="952500"/>
          <p14:tracePt t="15725" x="6623050" y="1066800"/>
          <p14:tracePt t="15742" x="6438900" y="1117600"/>
          <p14:tracePt t="15759" x="6127750" y="1200150"/>
          <p14:tracePt t="15775" x="5461000" y="1365250"/>
          <p14:tracePt t="15792" x="4775200" y="1498600"/>
          <p14:tracePt t="15808" x="3924300" y="1625600"/>
          <p14:tracePt t="15825" x="2921000" y="1739900"/>
          <p14:tracePt t="15842" x="2012950" y="1771650"/>
          <p14:tracePt t="15859" x="1333500" y="1803400"/>
          <p14:tracePt t="15875" x="889000" y="1803400"/>
          <p14:tracePt t="15892" x="539750" y="1816100"/>
          <p14:tracePt t="15909" x="285750" y="1841500"/>
          <p14:tracePt t="15926" x="57150" y="1847850"/>
          <p14:tracePt t="16174" x="57150" y="1797050"/>
          <p14:tracePt t="16182" x="133350" y="1765300"/>
          <p14:tracePt t="16192" x="215900" y="1746250"/>
          <p14:tracePt t="16209" x="342900" y="1727200"/>
          <p14:tracePt t="16225" x="476250" y="1701800"/>
          <p14:tracePt t="16242" x="622300" y="1644650"/>
          <p14:tracePt t="16259" x="800100" y="1568450"/>
          <p14:tracePt t="16275" x="958850" y="1511300"/>
          <p14:tracePt t="16292" x="1143000" y="1447800"/>
          <p14:tracePt t="16309" x="1289050" y="1397000"/>
          <p14:tracePt t="16325" x="1447800" y="1371600"/>
          <p14:tracePt t="16342" x="1530350" y="1365250"/>
          <p14:tracePt t="16359" x="1606550" y="1365250"/>
          <p14:tracePt t="16375" x="1708150" y="1365250"/>
          <p14:tracePt t="16392" x="1854200" y="1333500"/>
          <p14:tracePt t="16409" x="1962150" y="1327150"/>
          <p14:tracePt t="16425" x="2051050" y="1314450"/>
          <p14:tracePt t="16442" x="2159000" y="1308100"/>
          <p14:tracePt t="16459" x="2343150" y="1257300"/>
          <p14:tracePt t="16475" x="2565400" y="1193800"/>
          <p14:tracePt t="16492" x="2825750" y="1130300"/>
          <p14:tracePt t="16509" x="3028950" y="1085850"/>
          <p14:tracePt t="16526" x="3251200" y="1066800"/>
          <p14:tracePt t="16542" x="3346450" y="1066800"/>
          <p14:tracePt t="16559" x="3460750" y="1085850"/>
          <p14:tracePt t="16575" x="3581400" y="1117600"/>
          <p14:tracePt t="16592" x="3752850" y="1143000"/>
          <p14:tracePt t="16609" x="3956050" y="1155700"/>
          <p14:tracePt t="16626" x="4184650" y="1174750"/>
          <p14:tracePt t="16642" x="4400550" y="1206500"/>
          <p14:tracePt t="16659" x="4533900" y="1206500"/>
          <p14:tracePt t="16675" x="4686300" y="1174750"/>
          <p14:tracePt t="16692" x="4883150" y="1155700"/>
          <p14:tracePt t="16709" x="5099050" y="1123950"/>
          <p14:tracePt t="16726" x="5499100" y="1060450"/>
          <p14:tracePt t="16742" x="5810250" y="1003300"/>
          <p14:tracePt t="16759" x="6076950" y="958850"/>
          <p14:tracePt t="16775" x="6369050" y="914400"/>
          <p14:tracePt t="16792" x="6610350" y="889000"/>
          <p14:tracePt t="16808" x="6826250" y="869950"/>
          <p14:tracePt t="16825" x="6997700" y="838200"/>
          <p14:tracePt t="16842" x="7099300" y="838200"/>
          <p14:tracePt t="16858" x="7169150" y="838200"/>
          <p14:tracePt t="16875" x="7207250" y="838200"/>
          <p14:tracePt t="16892" x="7251700" y="850900"/>
          <p14:tracePt t="16909" x="7308850" y="863600"/>
          <p14:tracePt t="16925" x="7473950" y="927100"/>
          <p14:tracePt t="16942" x="7600950" y="965200"/>
          <p14:tracePt t="16958" x="7721600" y="1022350"/>
          <p14:tracePt t="16975" x="7747000" y="1041400"/>
          <p14:tracePt t="16992" x="7747000" y="1054100"/>
          <p14:tracePt t="18094" x="7747000" y="1060450"/>
          <p14:tracePt t="18150" x="7727950" y="1079500"/>
          <p14:tracePt t="18158" x="7696200" y="1085850"/>
          <p14:tracePt t="18166" x="7683500" y="1098550"/>
          <p14:tracePt t="18198" x="7524750" y="1212850"/>
          <p14:tracePt t="18206" x="7524750" y="1219200"/>
          <p14:tracePt t="18246" x="7486650" y="1225550"/>
          <p14:tracePt t="18254" x="7435850" y="1244600"/>
          <p14:tracePt t="18262" x="7327900" y="1276350"/>
          <p14:tracePt t="18318" x="7321550" y="1282700"/>
          <p14:tracePt t="18326" x="7239000" y="1295400"/>
          <p14:tracePt t="18334" x="7118350" y="1339850"/>
          <p14:tracePt t="18349" x="7092950" y="1339850"/>
          <p14:tracePt t="18382" x="7080250" y="1346200"/>
          <p14:tracePt t="18390" x="7073900" y="1346200"/>
          <p14:tracePt t="18414" x="7023100" y="1352550"/>
          <p14:tracePt t="18422" x="6915150" y="1397000"/>
          <p14:tracePt t="18433" x="6826250" y="1416050"/>
          <p14:tracePt t="18838" x="6680200" y="1435100"/>
          <p14:tracePt t="18846" x="6203950" y="1511300"/>
          <p14:tracePt t="18860" x="5784850" y="1530350"/>
          <p14:tracePt t="18877" x="4978400" y="1549400"/>
          <p14:tracePt t="18893" x="4279900" y="1549400"/>
          <p14:tracePt t="18910" x="3498850" y="1562100"/>
          <p14:tracePt t="18927" x="3219450" y="1574800"/>
          <p14:tracePt t="18943" x="2984500" y="1574800"/>
          <p14:tracePt t="18960" x="2870200" y="1581150"/>
          <p14:tracePt t="18977" x="2863850" y="1581150"/>
          <p14:tracePt t="19010" x="2857500" y="1574800"/>
          <p14:tracePt t="19027" x="2813050" y="1568450"/>
          <p14:tracePt t="19043" x="2628900" y="1562100"/>
          <p14:tracePt t="19060" x="2343150" y="1562100"/>
          <p14:tracePt t="19077" x="1841500" y="1587500"/>
          <p14:tracePt t="19094" x="1035050" y="1822450"/>
          <p14:tracePt t="19110" x="565150" y="1981200"/>
          <p14:tracePt t="19127" x="203200" y="2146300"/>
          <p14:tracePt t="19750" x="146050" y="2832100"/>
          <p14:tracePt t="19758" x="387350" y="3213100"/>
          <p14:tracePt t="19768" x="603250" y="3568700"/>
          <p14:tracePt t="19785" x="863600" y="4140200"/>
          <p14:tracePt t="19802" x="927100" y="4356100"/>
          <p14:tracePt t="19818" x="927100" y="4387850"/>
          <p14:tracePt t="19835" x="920750" y="4387850"/>
          <p14:tracePt t="19852" x="889000" y="4387850"/>
          <p14:tracePt t="19868" x="869950" y="4362450"/>
          <p14:tracePt t="19886" x="787400" y="4305300"/>
          <p14:tracePt t="19902" x="749300" y="4298950"/>
          <p14:tracePt t="19918" x="730250" y="4330700"/>
          <p14:tracePt t="19935" x="679450" y="4419600"/>
          <p14:tracePt t="19952" x="622300" y="4457700"/>
          <p14:tracePt t="19968" x="533400" y="4527550"/>
          <p14:tracePt t="19985" x="457200" y="4572000"/>
          <p14:tracePt t="20002" x="400050" y="4578350"/>
          <p14:tracePt t="20019" x="349250" y="4578350"/>
          <p14:tracePt t="20035" x="330200" y="4565650"/>
          <p14:tracePt t="20052" x="311150" y="4514850"/>
          <p14:tracePt t="20069" x="298450" y="4445000"/>
          <p14:tracePt t="20086" x="279400" y="4260850"/>
          <p14:tracePt t="20102" x="279400" y="4171950"/>
          <p14:tracePt t="20118" x="266700" y="4076700"/>
          <p14:tracePt t="20135" x="273050" y="3949700"/>
          <p14:tracePt t="20152" x="273050" y="3848100"/>
          <p14:tracePt t="20168" x="273050" y="3797300"/>
          <p14:tracePt t="20185" x="273050" y="3759200"/>
          <p14:tracePt t="20201" x="273050" y="3721100"/>
          <p14:tracePt t="20218" x="273050" y="3689350"/>
          <p14:tracePt t="20235" x="285750" y="3663950"/>
          <p14:tracePt t="20252" x="292100" y="3657600"/>
          <p14:tracePt t="20269" x="292100" y="3644900"/>
          <p14:tracePt t="20285" x="311150" y="3613150"/>
          <p14:tracePt t="20302" x="355600" y="3524250"/>
          <p14:tracePt t="20318" x="381000" y="3492500"/>
          <p14:tracePt t="20335" x="400050" y="3467100"/>
          <p14:tracePt t="20351" x="412750" y="3460750"/>
          <p14:tracePt t="20406" x="431800" y="3435350"/>
          <p14:tracePt t="20414" x="463550" y="3409950"/>
          <p14:tracePt t="20422" x="495300" y="3397250"/>
          <p14:tracePt t="20435" x="539750" y="3378200"/>
          <p14:tracePt t="20452" x="641350" y="3327400"/>
          <p14:tracePt t="20469" x="723900" y="3289300"/>
          <p14:tracePt t="20485" x="755650" y="3276600"/>
          <p14:tracePt t="20502" x="755650" y="3270250"/>
          <p14:tracePt t="20598" x="762000" y="3270250"/>
          <p14:tracePt t="20606" x="768350" y="3270250"/>
          <p14:tracePt t="20614" x="800100" y="3270250"/>
          <p14:tracePt t="20622" x="882650" y="3270250"/>
          <p14:tracePt t="20635" x="984250" y="3270250"/>
          <p14:tracePt t="20651" x="1238250" y="3238500"/>
          <p14:tracePt t="20654" x="1352550" y="3219450"/>
          <p14:tracePt t="20668" x="1441450" y="3194050"/>
          <p14:tracePt t="20685" x="1517650" y="3168650"/>
          <p14:tracePt t="20990" x="1504950" y="3181350"/>
          <p14:tracePt t="20998" x="1498600" y="3194050"/>
          <p14:tracePt t="21012" x="1485900" y="3219450"/>
          <p14:tracePt t="21028" x="1473200" y="3257550"/>
          <p14:tracePt t="21045" x="1454150" y="3321050"/>
          <p14:tracePt t="21062" x="1447800" y="3346450"/>
          <p14:tracePt t="21150" x="1441450" y="3352800"/>
          <p14:tracePt t="21158" x="1441450" y="3359150"/>
          <p14:tracePt t="21165" x="1435100" y="3378200"/>
          <p14:tracePt t="21178" x="1416050" y="3397250"/>
          <p14:tracePt t="21195" x="1403350" y="3435350"/>
          <p14:tracePt t="21212" x="1397000" y="3448050"/>
          <p14:tracePt t="21228" x="1397000" y="3454400"/>
          <p14:tracePt t="21246" x="1397000" y="3460750"/>
          <p14:tracePt t="21262" x="1390650" y="3467100"/>
          <p14:tracePt t="21278" x="1390650" y="3479800"/>
          <p14:tracePt t="21295" x="1390650" y="3486150"/>
          <p14:tracePt t="21454" x="1390650" y="3479800"/>
          <p14:tracePt t="21461" x="1384300" y="3479800"/>
          <p14:tracePt t="21472" x="1377950" y="3473450"/>
          <p14:tracePt t="21478" x="1377950" y="3460750"/>
          <p14:tracePt t="21495" x="1371600" y="3454400"/>
          <p14:tracePt t="21512" x="1371600" y="3441700"/>
          <p14:tracePt t="21558" x="1371600" y="3460750"/>
          <p14:tracePt t="21566" x="1352550" y="3517900"/>
          <p14:tracePt t="21579" x="1333500" y="3600450"/>
          <p14:tracePt t="21595" x="1263650" y="3733800"/>
          <p14:tracePt t="21612" x="1181100" y="3848100"/>
          <p14:tracePt t="21628" x="1149350" y="3905250"/>
          <p14:tracePt t="21645" x="1149350" y="3911600"/>
          <p14:tracePt t="21742" x="1149350" y="3924300"/>
          <p14:tracePt t="21750" x="1149350" y="3937000"/>
          <p14:tracePt t="21758" x="1149350" y="3968750"/>
          <p14:tracePt t="21766" x="1168400" y="4019550"/>
          <p14:tracePt t="21778" x="1174750" y="4057650"/>
          <p14:tracePt t="21795" x="1181100" y="4095750"/>
          <p14:tracePt t="21894" x="1181100" y="4089400"/>
          <p14:tracePt t="21942" x="1181100" y="4083050"/>
          <p14:tracePt t="22102" x="1181100" y="4076700"/>
          <p14:tracePt t="22110" x="1187450" y="4076700"/>
          <p14:tracePt t="22124" x="1193800" y="4076700"/>
          <p14:tracePt t="22141" x="1206500" y="4070350"/>
          <p14:tracePt t="22157" x="1276350" y="4064000"/>
          <p14:tracePt t="22174" x="1371600" y="4057650"/>
          <p14:tracePt t="22190" x="1498600" y="4038600"/>
          <p14:tracePt t="22207" x="1631950" y="4032250"/>
          <p14:tracePt t="22224" x="1797050" y="4000500"/>
          <p14:tracePt t="22241" x="1943100" y="3981450"/>
          <p14:tracePt t="22257" x="2019300" y="3975100"/>
          <p14:tracePt t="22274" x="2070100" y="3975100"/>
          <p14:tracePt t="22290" x="2120900" y="3968750"/>
          <p14:tracePt t="22307" x="2197100" y="3956050"/>
          <p14:tracePt t="22324" x="2292350" y="3956050"/>
          <p14:tracePt t="22341" x="2393950" y="3956050"/>
          <p14:tracePt t="22357" x="2514600" y="3956050"/>
          <p14:tracePt t="22374" x="2578100" y="3956050"/>
          <p14:tracePt t="22390" x="2647950" y="3956050"/>
          <p14:tracePt t="22407" x="2686050" y="3956050"/>
          <p14:tracePt t="22424" x="2705100" y="3956050"/>
          <p14:tracePt t="22441" x="2717800" y="3956050"/>
          <p14:tracePt t="22474" x="2755900" y="3962400"/>
          <p14:tracePt t="22491" x="2844800" y="3975100"/>
          <p14:tracePt t="22507" x="2971800" y="3981450"/>
          <p14:tracePt t="22524" x="3105150" y="4000500"/>
          <p14:tracePt t="22541" x="3187700" y="4006850"/>
          <p14:tracePt t="22557" x="3206750" y="4019550"/>
          <p14:tracePt t="22606" x="3206750" y="4013200"/>
          <p14:tracePt t="22614" x="3206750" y="4006850"/>
          <p14:tracePt t="22624" x="3206750" y="4000500"/>
          <p14:tracePt t="22641" x="3206750" y="3994150"/>
          <p14:tracePt t="22741" x="3200400" y="3994150"/>
          <p14:tracePt t="22750" x="3200400" y="3987800"/>
          <p14:tracePt t="22758" x="3187700" y="3987800"/>
          <p14:tracePt t="22774" x="3155950" y="3968750"/>
          <p14:tracePt t="22791" x="3041650" y="3930650"/>
          <p14:tracePt t="22807" x="2838450" y="3892550"/>
          <p14:tracePt t="22824" x="2578100" y="3841750"/>
          <p14:tracePt t="22841" x="2432050" y="3778250"/>
          <p14:tracePt t="22857" x="2368550" y="3733800"/>
          <p14:tracePt t="22874" x="2343150" y="3721100"/>
          <p14:tracePt t="22890" x="2330450" y="3702050"/>
          <p14:tracePt t="22907" x="2317750" y="3676650"/>
          <p14:tracePt t="22924" x="2286000" y="3657600"/>
          <p14:tracePt t="22941" x="2235200" y="3619500"/>
          <p14:tracePt t="22958" x="2070100" y="3543300"/>
          <p14:tracePt t="22974" x="1892300" y="3454400"/>
          <p14:tracePt t="22990" x="1695450" y="3365500"/>
          <p14:tracePt t="23007" x="1536700" y="3308350"/>
          <p14:tracePt t="23024" x="1492250" y="3282950"/>
          <p14:tracePt t="23041" x="1479550" y="3263900"/>
          <p14:tracePt t="23057" x="1479550" y="3251200"/>
          <p14:tracePt t="23074" x="1473200" y="3238500"/>
          <p14:tracePt t="23090" x="1454150" y="3225800"/>
          <p14:tracePt t="23107" x="1428750" y="3200400"/>
          <p14:tracePt t="23124" x="1358900" y="3149600"/>
          <p14:tracePt t="23141" x="1276350" y="3098800"/>
          <p14:tracePt t="23144" x="1231900" y="3073400"/>
          <p14:tracePt t="23157" x="1212850" y="3060700"/>
          <p14:tracePt t="23174" x="1162050" y="3028950"/>
          <p14:tracePt t="23191" x="1155700" y="3028950"/>
          <p14:tracePt t="23270" x="1149350" y="3016250"/>
          <p14:tracePt t="23278" x="1117600" y="2997200"/>
          <p14:tracePt t="23286" x="1085850" y="2984500"/>
          <p14:tracePt t="23295" x="1054100" y="2959100"/>
          <p14:tracePt t="23307" x="1022350" y="2933700"/>
          <p14:tracePt t="23324" x="990600" y="2908300"/>
          <p14:tracePt t="23341" x="984250" y="2889250"/>
          <p14:tracePt t="23398" x="990600" y="2889250"/>
          <p14:tracePt t="23414" x="1009650" y="2889250"/>
          <p14:tracePt t="23422" x="1016000" y="2901950"/>
          <p14:tracePt t="23438" x="1016000" y="2908300"/>
          <p14:tracePt t="23446" x="1028700" y="2914650"/>
          <p14:tracePt t="23457" x="1035050" y="2914650"/>
          <p14:tracePt t="23566" x="1041400" y="2914650"/>
          <p14:tracePt t="23622" x="1047750" y="2914650"/>
          <p14:tracePt t="24582" x="1054100" y="2914650"/>
          <p14:tracePt t="24606" x="1066800" y="2914650"/>
          <p14:tracePt t="24614" x="1073150" y="2914650"/>
          <p14:tracePt t="24624" x="1079500" y="2921000"/>
          <p14:tracePt t="24641" x="1098550" y="2933700"/>
          <p14:tracePt t="24657" x="1136650" y="2952750"/>
          <p14:tracePt t="24674" x="1181100" y="2978150"/>
          <p14:tracePt t="24690" x="1193800" y="2984500"/>
          <p14:tracePt t="24707" x="1212850" y="2990850"/>
          <p14:tracePt t="24724" x="1231900" y="3003550"/>
          <p14:tracePt t="24741" x="1282700" y="3016250"/>
          <p14:tracePt t="24757" x="1365250" y="3035300"/>
          <p14:tracePt t="24774" x="1460500" y="3041650"/>
          <p14:tracePt t="24791" x="1587500" y="3041650"/>
          <p14:tracePt t="24807" x="1752600" y="3041650"/>
          <p14:tracePt t="24824" x="1943100" y="3041650"/>
          <p14:tracePt t="24841" x="2146300" y="3035300"/>
          <p14:tracePt t="24857" x="2273300" y="3035300"/>
          <p14:tracePt t="24874" x="2343150" y="3028950"/>
          <p14:tracePt t="24890" x="2355850" y="3028950"/>
          <p14:tracePt t="24927" x="2362200" y="3028950"/>
          <p14:tracePt t="24941" x="2374900" y="3028950"/>
          <p14:tracePt t="24957" x="2520950" y="3041650"/>
          <p14:tracePt t="24974" x="2749550" y="3041650"/>
          <p14:tracePt t="24991" x="2971800" y="3048000"/>
          <p14:tracePt t="25007" x="3162300" y="3048000"/>
          <p14:tracePt t="25024" x="3257550" y="3048000"/>
          <p14:tracePt t="25041" x="3263900" y="3048000"/>
          <p14:tracePt t="25126" x="3270250" y="3048000"/>
          <p14:tracePt t="25134" x="3276600" y="3048000"/>
          <p14:tracePt t="25143" x="3308350" y="3041650"/>
          <p14:tracePt t="25157" x="3441700" y="3009900"/>
          <p14:tracePt t="25174" x="3632200" y="2901950"/>
          <p14:tracePt t="25191" x="3746500" y="2825750"/>
          <p14:tracePt t="25207" x="3778250" y="2806700"/>
          <p14:tracePt t="25241" x="3778250" y="2800350"/>
          <p14:tracePt t="25262" x="3778250" y="2794000"/>
          <p14:tracePt t="25278" x="3771900" y="2787650"/>
          <p14:tracePt t="25291" x="3765550" y="2787650"/>
          <p14:tracePt t="25307" x="3740150" y="2781300"/>
          <p14:tracePt t="25324" x="3695700" y="2781300"/>
          <p14:tracePt t="25341" x="3676650" y="2781300"/>
          <p14:tracePt t="25357" x="3670300" y="2781300"/>
          <p14:tracePt t="25470" x="3657600" y="2794000"/>
          <p14:tracePt t="25478" x="3644900" y="2806700"/>
          <p14:tracePt t="25486" x="3619500" y="2838450"/>
          <p14:tracePt t="25494" x="3600450" y="2857500"/>
          <p14:tracePt t="25507" x="3562350" y="2882900"/>
          <p14:tracePt t="25524" x="3530600" y="2908300"/>
          <p14:tracePt t="25541" x="3524250" y="2908300"/>
          <p14:tracePt t="25582" x="3517900" y="2908300"/>
          <p14:tracePt t="25687" x="3505200" y="2914650"/>
          <p14:tracePt t="27318" x="3498850" y="2914650"/>
          <p14:tracePt t="27894" x="3498850" y="2908300"/>
          <p14:tracePt t="28894" x="3498850" y="2901950"/>
          <p14:tracePt t="28902" x="3505200" y="2901950"/>
          <p14:tracePt t="28935" x="3511550" y="2895600"/>
          <p14:tracePt t="28958" x="3517900" y="2895600"/>
          <p14:tracePt t="29102" x="3517900" y="2889250"/>
          <p14:tracePt t="29119" x="3517900" y="2882900"/>
          <p14:tracePt t="29126" x="3517900" y="2876550"/>
          <p14:tracePt t="29140" x="3524250" y="2876550"/>
          <p14:tracePt t="29158" x="3530600" y="2844800"/>
          <p14:tracePt t="29174" x="3530600" y="2832100"/>
          <p14:tracePt t="29190" x="3530600" y="2819400"/>
          <p14:tracePt t="29207" x="3530600" y="2794000"/>
          <p14:tracePt t="29224" x="3530600" y="2774950"/>
          <p14:tracePt t="29240" x="3530600" y="2762250"/>
          <p14:tracePt t="29257" x="3530600" y="2736850"/>
          <p14:tracePt t="29274" x="3530600" y="2698750"/>
          <p14:tracePt t="29290" x="3524250" y="2673350"/>
          <p14:tracePt t="29307" x="3517900" y="2647950"/>
          <p14:tracePt t="29324" x="3492500" y="2603500"/>
          <p14:tracePt t="29340" x="3460750" y="2540000"/>
          <p14:tracePt t="29358" x="3422650" y="2489200"/>
          <p14:tracePt t="29374" x="3403600" y="2463800"/>
          <p14:tracePt t="29390" x="3390900" y="2451100"/>
          <p14:tracePt t="29407" x="3384550" y="2438400"/>
          <p14:tracePt t="29424" x="3365500" y="2406650"/>
          <p14:tracePt t="29440" x="3314700" y="2362200"/>
          <p14:tracePt t="29457" x="3282950" y="2317750"/>
          <p14:tracePt t="29474" x="3251200" y="2279650"/>
          <p14:tracePt t="29490" x="3213100" y="2247900"/>
          <p14:tracePt t="29507" x="3175000" y="2216150"/>
          <p14:tracePt t="29524" x="3124200" y="2197100"/>
          <p14:tracePt t="29540" x="3028950" y="2159000"/>
          <p14:tracePt t="29557" x="2914650" y="2120900"/>
          <p14:tracePt t="29573" x="2774950" y="2082800"/>
          <p14:tracePt t="29590" x="2724150" y="2057400"/>
          <p14:tracePt t="29607" x="2692400" y="2051050"/>
          <p14:tracePt t="29624" x="2622550" y="2032000"/>
          <p14:tracePt t="29640" x="2571750" y="2019300"/>
          <p14:tracePt t="29657" x="2520950" y="2000250"/>
          <p14:tracePt t="29674" x="2508250" y="1993900"/>
          <p14:tracePt t="29707" x="2501900" y="1987550"/>
          <p14:tracePt t="29724" x="2476500" y="1974850"/>
          <p14:tracePt t="29726" x="2444750" y="1962150"/>
          <p14:tracePt t="29740" x="2413000" y="1943100"/>
          <p14:tracePt t="29758" x="2336800" y="1892300"/>
          <p14:tracePt t="29774" x="2324100" y="1885950"/>
          <p14:tracePt t="29790" x="2305050" y="1873250"/>
          <p14:tracePt t="29807" x="2298700" y="1873250"/>
          <p14:tracePt t="29824" x="2298700" y="1866900"/>
          <p14:tracePt t="29857" x="2298700" y="1860550"/>
          <p14:tracePt t="29886" x="2292350" y="1860550"/>
          <p14:tracePt t="29902" x="2279650" y="1860550"/>
          <p14:tracePt t="29911" x="2273300" y="1847850"/>
          <p14:tracePt t="29924" x="2254250" y="1835150"/>
          <p14:tracePt t="29940" x="2197100" y="1803400"/>
          <p14:tracePt t="29958" x="2190750" y="1790700"/>
          <p14:tracePt t="29990" x="2184400" y="1784350"/>
          <p14:tracePt t="30094" x="2184400" y="1778000"/>
          <p14:tracePt t="30101" x="2184400" y="1765300"/>
          <p14:tracePt t="30110" x="2178050" y="1752600"/>
          <p14:tracePt t="30123" x="2171700" y="1739900"/>
          <p14:tracePt t="30141" x="2159000" y="1714500"/>
          <p14:tracePt t="30157" x="2159000" y="1701800"/>
          <p14:tracePt t="30174" x="2159000" y="1695450"/>
          <p14:tracePt t="30350" x="2171700" y="1689100"/>
          <p14:tracePt t="30366" x="2178050" y="1682750"/>
          <p14:tracePt t="30375" x="2184400" y="1676400"/>
          <p14:tracePt t="30381" x="2190750" y="1676400"/>
          <p14:tracePt t="30390" x="2197100" y="1676400"/>
          <p14:tracePt t="30407" x="2203450" y="1670050"/>
          <p14:tracePt t="30424" x="2241550" y="1663700"/>
          <p14:tracePt t="30440" x="2279650" y="1651000"/>
          <p14:tracePt t="30457" x="2330450" y="1651000"/>
          <p14:tracePt t="30473" x="2368550" y="1651000"/>
          <p14:tracePt t="30490" x="2419350" y="1651000"/>
          <p14:tracePt t="30507" x="2470150" y="1651000"/>
          <p14:tracePt t="30524" x="2546350" y="1651000"/>
          <p14:tracePt t="30540" x="2647950" y="1651000"/>
          <p14:tracePt t="30557" x="2762250" y="1651000"/>
          <p14:tracePt t="30573" x="2870200" y="1651000"/>
          <p14:tracePt t="30590" x="3048000" y="1651000"/>
          <p14:tracePt t="30607" x="3149600" y="1651000"/>
          <p14:tracePt t="30624" x="3276600" y="1651000"/>
          <p14:tracePt t="30640" x="3435350" y="1657350"/>
          <p14:tracePt t="30657" x="3600450" y="1657350"/>
          <p14:tracePt t="30674" x="3752850" y="1657350"/>
          <p14:tracePt t="30690" x="3879850" y="1670050"/>
          <p14:tracePt t="30707" x="3937000" y="1676400"/>
          <p14:tracePt t="30723" x="3981450" y="1689100"/>
          <p14:tracePt t="30740" x="4025900" y="1701800"/>
          <p14:tracePt t="30757" x="4070350" y="1720850"/>
          <p14:tracePt t="30774" x="4197350" y="1746250"/>
          <p14:tracePt t="30790" x="4305300" y="1752600"/>
          <p14:tracePt t="30807" x="4432300" y="1752600"/>
          <p14:tracePt t="30824" x="4559300" y="1752600"/>
          <p14:tracePt t="30840" x="4673600" y="1752600"/>
          <p14:tracePt t="30857" x="4756150" y="1758950"/>
          <p14:tracePt t="30874" x="4806950" y="1758950"/>
          <p14:tracePt t="30890" x="4832350" y="1758950"/>
          <p14:tracePt t="30907" x="4845050" y="1765300"/>
          <p14:tracePt t="30923" x="4864100" y="1765300"/>
          <p14:tracePt t="30940" x="4914900" y="1765300"/>
          <p14:tracePt t="30957" x="5016500" y="1765300"/>
          <p14:tracePt t="30974" x="5295900" y="1752600"/>
          <p14:tracePt t="30990" x="5467350" y="1720850"/>
          <p14:tracePt t="31007" x="5568950" y="1714500"/>
          <p14:tracePt t="31023" x="5600700" y="1701800"/>
          <p14:tracePt t="31078" x="5607050" y="1701800"/>
          <p14:tracePt t="31102" x="5626100" y="1701800"/>
          <p14:tracePt t="31110" x="5645150" y="1701800"/>
          <p14:tracePt t="31118" x="5683250" y="1701800"/>
          <p14:tracePt t="31127" x="5734050" y="1701800"/>
          <p14:tracePt t="31140" x="5772150" y="1701800"/>
          <p14:tracePt t="31157" x="5822950" y="1708150"/>
          <p14:tracePt t="31174" x="5835650" y="1708150"/>
          <p14:tracePt t="31206" x="5835650" y="1701800"/>
          <p14:tracePt t="31223" x="5835650" y="1689100"/>
          <p14:tracePt t="31230" x="5835650" y="1676400"/>
          <p14:tracePt t="31240" x="5835650" y="1670050"/>
          <p14:tracePt t="31257" x="5835650" y="1657350"/>
          <p14:tracePt t="31406" x="5835650" y="1651000"/>
          <p14:tracePt t="31414" x="5829300" y="1651000"/>
          <p14:tracePt t="31423" x="5822950" y="1644650"/>
          <p14:tracePt t="31440" x="5822950" y="1638300"/>
          <p14:tracePt t="31457" x="5822950" y="1631950"/>
          <p14:tracePt t="32462" x="5822950" y="1625600"/>
          <p14:tracePt t="32646" x="5816600" y="1625600"/>
          <p14:tracePt t="32998" x="5816600" y="1619250"/>
          <p14:tracePt t="33462" x="5810250" y="1619250"/>
          <p14:tracePt t="33470" x="5810250" y="1612900"/>
          <p14:tracePt t="34806" x="5810250" y="1619250"/>
          <p14:tracePt t="34814" x="5816600" y="1638300"/>
          <p14:tracePt t="34828" x="5822950" y="1638300"/>
          <p14:tracePt t="34844" x="5822950" y="1663700"/>
          <p14:tracePt t="34861" x="5829300" y="1682750"/>
          <p14:tracePt t="34878" x="5829300" y="1689100"/>
          <p14:tracePt t="34895" x="5835650" y="1689100"/>
          <p14:tracePt t="35030" x="5835650" y="1695450"/>
          <p14:tracePt t="35038" x="5842000" y="1695450"/>
          <p14:tracePt t="35054" x="5848350" y="1695450"/>
          <p14:tracePt t="35063" x="5848350" y="1701800"/>
          <p14:tracePt t="35142" x="5854700" y="1701800"/>
          <p14:tracePt t="35206" x="5854700" y="1708150"/>
          <p14:tracePt t="35214" x="5861050" y="1708150"/>
          <p14:tracePt t="35222" x="5861050" y="1714500"/>
          <p14:tracePt t="35238" x="5867400" y="1720850"/>
          <p14:tracePt t="35246" x="5873750" y="1727200"/>
          <p14:tracePt t="35262" x="5892800" y="1733550"/>
          <p14:tracePt t="35278" x="5899150" y="1733550"/>
          <p14:tracePt t="35295" x="5905500" y="1739900"/>
          <p14:tracePt t="35311" x="5911850" y="1746250"/>
          <p14:tracePt t="35328" x="5924550" y="1746250"/>
          <p14:tracePt t="35344" x="5937250" y="1752600"/>
          <p14:tracePt t="35361" x="5975350" y="1758950"/>
          <p14:tracePt t="35378" x="6007100" y="1765300"/>
          <p14:tracePt t="35395" x="6026150" y="1765300"/>
          <p14:tracePt t="35438" x="6032500" y="1765300"/>
          <p14:tracePt t="35462" x="6038850" y="1765300"/>
          <p14:tracePt t="35470" x="6051550" y="1765300"/>
          <p14:tracePt t="35486" x="6070600" y="1765300"/>
          <p14:tracePt t="35494" x="6102350" y="1758950"/>
          <p14:tracePt t="35511" x="6197600" y="1733550"/>
          <p14:tracePt t="35528" x="6267450" y="1727200"/>
          <p14:tracePt t="35544" x="6299200" y="1720850"/>
          <p14:tracePt t="35561" x="6318250" y="1714500"/>
          <p14:tracePt t="35598" x="6324600" y="1714500"/>
          <p14:tracePt t="35631" x="6330950" y="1714500"/>
          <p14:tracePt t="35654" x="6337300" y="1714500"/>
          <p14:tracePt t="35678" x="6343650" y="1714500"/>
          <p14:tracePt t="35686" x="6369050" y="1714500"/>
          <p14:tracePt t="35694" x="6451600" y="1682750"/>
          <p14:tracePt t="35711" x="6699250" y="1562100"/>
          <p14:tracePt t="35728" x="6908800" y="1466850"/>
          <p14:tracePt t="35744" x="7016750" y="1416050"/>
          <p14:tracePt t="35761" x="7023100" y="1416050"/>
          <p14:tracePt t="36582" x="7023100" y="1422400"/>
          <p14:tracePt t="36590" x="7023100" y="1435100"/>
          <p14:tracePt t="36604" x="7023100" y="1466850"/>
          <p14:tracePt t="36621" x="7035800" y="1511300"/>
          <p14:tracePt t="36638" x="7054850" y="1638300"/>
          <p14:tracePt t="36654" x="7080250" y="1771650"/>
          <p14:tracePt t="36670" x="7099300" y="1873250"/>
          <p14:tracePt t="36687" x="7118350" y="1993900"/>
          <p14:tracePt t="36704" x="7137400" y="2089150"/>
          <p14:tracePt t="36720" x="7137400" y="2152650"/>
          <p14:tracePt t="36737" x="7137400" y="2216150"/>
          <p14:tracePt t="36754" x="7118350" y="2311400"/>
          <p14:tracePt t="36771" x="7105650" y="2457450"/>
          <p14:tracePt t="36787" x="7105650" y="2647950"/>
          <p14:tracePt t="36804" x="7105650" y="2895600"/>
          <p14:tracePt t="36820" x="7112000" y="3219450"/>
          <p14:tracePt t="36838" x="7124700" y="3517900"/>
          <p14:tracePt t="36854" x="7124700" y="3556000"/>
          <p14:tracePt t="36894" x="7118350" y="3556000"/>
          <p14:tracePt t="36910" x="7112000" y="3549650"/>
          <p14:tracePt t="36920" x="7112000" y="3543300"/>
          <p14:tracePt t="36937" x="7112000" y="3536950"/>
          <p14:tracePt t="37014" x="7112000" y="3530600"/>
          <p14:tracePt t="37023" x="7112000" y="3524250"/>
          <p14:tracePt t="37030" x="7112000" y="3517900"/>
          <p14:tracePt t="37039" x="7112000" y="3511550"/>
          <p14:tracePt t="37054" x="7112000" y="3492500"/>
          <p14:tracePt t="37071" x="7118350" y="3479800"/>
          <p14:tracePt t="37087" x="7124700" y="3467100"/>
          <p14:tracePt t="37104" x="7124700" y="3460750"/>
          <p14:tracePt t="37137" x="7124700" y="3454400"/>
          <p14:tracePt t="37182" x="7124700" y="3448050"/>
          <p14:tracePt t="37190" x="7124700" y="3435350"/>
          <p14:tracePt t="37198" x="7124700" y="3422650"/>
          <p14:tracePt t="37207" x="7131050" y="3403600"/>
          <p14:tracePt t="37220" x="7131050" y="3390900"/>
          <p14:tracePt t="37237" x="7137400" y="3371850"/>
          <p14:tracePt t="37438" x="7143750" y="3371850"/>
          <p14:tracePt t="37454" x="7143750" y="3378200"/>
          <p14:tracePt t="37463" x="7150100" y="3384550"/>
          <p14:tracePt t="37478" x="7150100" y="3390900"/>
          <p14:tracePt t="37710" x="7150100" y="3397250"/>
          <p14:tracePt t="37736" x="7150100" y="3409950"/>
          <p14:tracePt t="37752" x="7150100" y="3416300"/>
          <p14:tracePt t="37766" x="7150100" y="3422650"/>
          <p14:tracePt t="38030" x="7150100" y="3416300"/>
          <p14:tracePt t="38134" x="7150100" y="3409950"/>
          <p14:tracePt t="38142" x="7143750" y="3403600"/>
          <p14:tracePt t="38158" x="7143750" y="3390900"/>
          <p14:tracePt t="38168" x="7143750" y="3384550"/>
          <p14:tracePt t="38185" x="7143750" y="3365500"/>
          <p14:tracePt t="38202" x="7143750" y="3340100"/>
          <p14:tracePt t="38219" x="7143750" y="3333750"/>
          <p14:tracePt t="38235" x="7137400" y="3321050"/>
          <p14:tracePt t="38252" x="7131050" y="3314700"/>
          <p14:tracePt t="38254" x="7124700" y="3308350"/>
          <p14:tracePt t="38286" x="7118350" y="3295650"/>
          <p14:tracePt t="38302" x="7112000" y="3270250"/>
          <p14:tracePt t="38319" x="7112000" y="3244850"/>
          <p14:tracePt t="38335" x="7112000" y="3213100"/>
          <p14:tracePt t="38352" x="7112000" y="3162300"/>
          <p14:tracePt t="38368" x="7112000" y="3136900"/>
          <p14:tracePt t="38385" x="7112000" y="3117850"/>
          <p14:tracePt t="38402" x="7112000" y="3098800"/>
          <p14:tracePt t="38418" x="7112000" y="3086100"/>
          <p14:tracePt t="38435" x="7112000" y="3067050"/>
          <p14:tracePt t="38452" x="7099300" y="3048000"/>
          <p14:tracePt t="38468" x="7061200" y="2984500"/>
          <p14:tracePt t="38486" x="6934200" y="2800350"/>
          <p14:tracePt t="38502" x="6870700" y="2705100"/>
          <p14:tracePt t="38518" x="6845300" y="2635250"/>
          <p14:tracePt t="38535" x="6838950" y="2590800"/>
          <p14:tracePt t="38552" x="6832600" y="2565400"/>
          <p14:tracePt t="38569" x="6826250" y="2565400"/>
          <p14:tracePt t="38585" x="6826250" y="2559050"/>
          <p14:tracePt t="38619" x="6826250" y="2552700"/>
          <p14:tracePt t="38635" x="6819900" y="2533650"/>
          <p14:tracePt t="38652" x="6788150" y="2482850"/>
          <p14:tracePt t="38668" x="6743700" y="2406650"/>
          <p14:tracePt t="38686" x="6692900" y="2317750"/>
          <p14:tracePt t="38702" x="6661150" y="2260600"/>
          <p14:tracePt t="38718" x="6635750" y="2222500"/>
          <p14:tracePt t="38735" x="6616700" y="2190750"/>
          <p14:tracePt t="38752" x="6610350" y="2171700"/>
          <p14:tracePt t="38768" x="6591300" y="2146300"/>
          <p14:tracePt t="38785" x="6559550" y="2114550"/>
          <p14:tracePt t="38802" x="6515100" y="2076450"/>
          <p14:tracePt t="38819" x="6464300" y="2044700"/>
          <p14:tracePt t="38836" x="6388100" y="2000250"/>
          <p14:tracePt t="38852" x="6299200" y="1962150"/>
          <p14:tracePt t="38868" x="6229350" y="1936750"/>
          <p14:tracePt t="38885" x="6203950" y="1924050"/>
          <p14:tracePt t="38902" x="6191250" y="1924050"/>
          <p14:tracePt t="38918" x="6178550" y="1911350"/>
          <p14:tracePt t="38935" x="6140450" y="1898650"/>
          <p14:tracePt t="38952" x="6057900" y="1879600"/>
          <p14:tracePt t="38968" x="5924550" y="1873250"/>
          <p14:tracePt t="38985" x="5829300" y="1860550"/>
          <p14:tracePt t="39001" x="5734050" y="1835150"/>
          <p14:tracePt t="39018" x="5683250" y="1816100"/>
          <p14:tracePt t="39035" x="5638800" y="1784350"/>
          <p14:tracePt t="39052" x="5613400" y="1765300"/>
          <p14:tracePt t="39068" x="5588000" y="1739900"/>
          <p14:tracePt t="39085" x="5556250" y="1695450"/>
          <p14:tracePt t="39102" x="5543550" y="1682750"/>
          <p14:tracePt t="39118" x="5537200" y="1676400"/>
          <p14:tracePt t="39135" x="5524500" y="1676400"/>
          <p14:tracePt t="39152" x="5511800" y="1670050"/>
          <p14:tracePt t="39168" x="5492750" y="1663700"/>
          <p14:tracePt t="39185" x="5461000" y="1651000"/>
          <p14:tracePt t="39202" x="5410200" y="1638300"/>
          <p14:tracePt t="39218" x="5359400" y="1612900"/>
          <p14:tracePt t="39235" x="5327650" y="1593850"/>
          <p14:tracePt t="39251" x="5314950" y="1581150"/>
          <p14:tracePt t="39350" x="5314950" y="1587500"/>
          <p14:tracePt t="39358" x="5314950" y="1593850"/>
          <p14:tracePt t="39470" x="5314950" y="1600200"/>
          <p14:tracePt t="39478" x="5314950" y="1606550"/>
          <p14:tracePt t="39494" x="5321300" y="1612900"/>
          <p14:tracePt t="39502" x="5327650" y="1619250"/>
          <p14:tracePt t="39518" x="5340350" y="1625600"/>
          <p14:tracePt t="39552" x="5346700" y="1625600"/>
          <p14:tracePt t="39614" x="5353050" y="1625600"/>
          <p14:tracePt t="39622" x="5359400" y="1625600"/>
          <p14:tracePt t="39630" x="5365750" y="1625600"/>
          <p14:tracePt t="39638" x="5378450" y="1625600"/>
          <p14:tracePt t="39651" x="5391150" y="1625600"/>
          <p14:tracePt t="39668" x="5410200" y="1631950"/>
          <p14:tracePt t="39685" x="5416550" y="1631950"/>
          <p14:tracePt t="39814" x="5422900" y="1631950"/>
          <p14:tracePt t="39822" x="5435600" y="1631950"/>
          <p14:tracePt t="39830" x="5454650" y="1631950"/>
          <p14:tracePt t="39839" x="5492750" y="1631950"/>
          <p14:tracePt t="39851" x="5543550" y="1631950"/>
          <p14:tracePt t="39868" x="5676900" y="1631950"/>
          <p14:tracePt t="39886" x="5842000" y="1631950"/>
          <p14:tracePt t="39901" x="5892800" y="1631950"/>
          <p14:tracePt t="39918" x="5918200" y="1638300"/>
          <p14:tracePt t="39935" x="5924550" y="1644650"/>
          <p14:tracePt t="39951" x="5937250" y="1644650"/>
          <p14:tracePt t="39968" x="5981700" y="1638300"/>
          <p14:tracePt t="39985" x="6038850" y="1625600"/>
          <p14:tracePt t="40001" x="6115050" y="1612900"/>
          <p14:tracePt t="40018" x="6184900" y="1606550"/>
          <p14:tracePt t="40035" x="6229350" y="1606550"/>
          <p14:tracePt t="40051" x="6242050" y="1606550"/>
          <p14:tracePt t="40068" x="6280150" y="1606550"/>
          <p14:tracePt t="40086" x="6337300" y="1625600"/>
          <p14:tracePt t="40101" x="6388100" y="1631950"/>
          <p14:tracePt t="40118" x="6432550" y="1631950"/>
          <p14:tracePt t="40135" x="6457950" y="1631950"/>
          <p14:tracePt t="40151" x="6477000" y="1631950"/>
          <p14:tracePt t="40168" x="6496050" y="1631950"/>
          <p14:tracePt t="40185" x="6521450" y="1631950"/>
          <p14:tracePt t="40201" x="6559550" y="1631950"/>
          <p14:tracePt t="40218" x="6591300" y="1631950"/>
          <p14:tracePt t="40235" x="6610350" y="1644650"/>
          <p14:tracePt t="40251" x="6616700" y="1644650"/>
          <p14:tracePt t="40268" x="6623050" y="1651000"/>
          <p14:tracePt t="40271" x="6629400" y="1657350"/>
          <p14:tracePt t="40285" x="6629400" y="1663700"/>
          <p14:tracePt t="40301" x="6648450" y="1663700"/>
          <p14:tracePt t="40318" x="6654800" y="1670050"/>
          <p14:tracePt t="40335" x="6661150" y="1676400"/>
          <p14:tracePt t="40406" x="6667500" y="1682750"/>
          <p14:tracePt t="40422" x="6673850" y="1689100"/>
          <p14:tracePt t="40430" x="6680200" y="1695450"/>
          <p14:tracePt t="40438" x="6686550" y="1695450"/>
          <p14:tracePt t="40451" x="6686550" y="1701800"/>
          <p14:tracePt t="40468" x="6692900" y="1701800"/>
          <p14:tracePt t="41102" x="6699250" y="1701800"/>
          <p14:tracePt t="41110" x="6699250" y="1708150"/>
          <p14:tracePt t="41124" x="6699250" y="1714500"/>
          <p14:tracePt t="41140" x="6699250" y="1720850"/>
          <p14:tracePt t="41158" x="6699250" y="1727200"/>
          <p14:tracePt t="41182" x="6699250" y="1733550"/>
          <p14:tracePt t="41190" x="6705600" y="1739900"/>
          <p14:tracePt t="41207" x="6711950" y="1739900"/>
          <p14:tracePt t="41224" x="6711950" y="1746250"/>
          <p14:tracePt t="41406" x="6718300" y="1752600"/>
          <p14:tracePt t="41431" x="6724650" y="1752600"/>
          <p14:tracePt t="41438" x="6724650" y="1758950"/>
          <p14:tracePt t="41478" x="6724650" y="1765300"/>
          <p14:tracePt t="42286" x="6731000" y="1765300"/>
          <p14:tracePt t="42302" x="6737350" y="1765300"/>
          <p14:tracePt t="42311" x="6750050" y="1752600"/>
          <p14:tracePt t="42325" x="6756400" y="1746250"/>
          <p14:tracePt t="42341" x="6775450" y="1733550"/>
          <p14:tracePt t="42358" x="6794500" y="1714500"/>
          <p14:tracePt t="42374" x="6807200" y="1708150"/>
          <p14:tracePt t="42391" x="6826250" y="1695450"/>
          <p14:tracePt t="42408" x="6838950" y="1682750"/>
          <p14:tracePt t="42425" x="6845300" y="1676400"/>
          <p14:tracePt t="42550" x="6845300" y="1670050"/>
          <p14:tracePt t="42566" x="6858000" y="1663700"/>
          <p14:tracePt t="42575" x="6864350" y="1651000"/>
          <p14:tracePt t="42582" x="6877050" y="1644650"/>
          <p14:tracePt t="42591" x="6896100" y="1625600"/>
          <p14:tracePt t="42608" x="6908800" y="1612900"/>
          <p14:tracePt t="42624" x="6915150" y="1612900"/>
          <p14:tracePt t="43350" x="6915150" y="1606550"/>
          <p14:tracePt t="43358" x="6915150" y="1600200"/>
          <p14:tracePt t="43390" x="6921500" y="1593850"/>
          <p14:tracePt t="43398" x="6921500" y="1587500"/>
          <p14:tracePt t="43422" x="6921500" y="1581150"/>
          <p14:tracePt t="43518" x="6921500" y="1574800"/>
          <p14:tracePt t="43542" x="6921500" y="1568450"/>
          <p14:tracePt t="43566" x="6921500" y="1562100"/>
          <p14:tracePt t="43598" x="6921500" y="1555750"/>
          <p14:tracePt t="43742" x="6921500" y="1549400"/>
          <p14:tracePt t="43750" x="6915150" y="1549400"/>
          <p14:tracePt t="43766" x="6915150" y="1543050"/>
          <p14:tracePt t="43781" x="6908800" y="1543050"/>
          <p14:tracePt t="43920" x="6908800" y="1549400"/>
          <p14:tracePt t="43942" x="6902450" y="1549400"/>
          <p14:tracePt t="43951" x="6902450" y="1555750"/>
          <p14:tracePt t="43958" x="6896100" y="1562100"/>
          <p14:tracePt t="43983" x="6896100" y="1568450"/>
          <p14:tracePt t="43990" x="6889750" y="1568450"/>
          <p14:tracePt t="43999" x="6889750" y="1574800"/>
          <p14:tracePt t="44014" x="6889750" y="1587500"/>
          <p14:tracePt t="44030" x="6889750" y="1600200"/>
          <p14:tracePt t="44047" x="6889750" y="1625600"/>
          <p14:tracePt t="44064" x="6889750" y="1638300"/>
          <p14:tracePt t="44080" x="6889750" y="1651000"/>
          <p14:tracePt t="44097" x="6889750" y="1657350"/>
          <p14:tracePt t="44114" x="6889750" y="1663700"/>
          <p14:tracePt t="44147" x="6889750" y="1670050"/>
          <p14:tracePt t="44167" x="6883400" y="1682750"/>
          <p14:tracePt t="44182" x="6877050" y="1689100"/>
          <p14:tracePt t="44198" x="6870700" y="1708150"/>
          <p14:tracePt t="44214" x="6870700" y="1720850"/>
          <p14:tracePt t="44230" x="6864350" y="1727200"/>
          <p14:tracePt t="44247" x="6864350" y="1746250"/>
          <p14:tracePt t="44264" x="6858000" y="1765300"/>
          <p14:tracePt t="44280" x="6858000" y="1771650"/>
          <p14:tracePt t="44549" x="6851650" y="1771650"/>
          <p14:tracePt t="44814" x="6845300" y="1771650"/>
          <p14:tracePt t="44830" x="6845300" y="1778000"/>
          <p14:tracePt t="45398" x="6845300" y="1790700"/>
          <p14:tracePt t="45406" x="6838950" y="1822450"/>
          <p14:tracePt t="45420" x="6832600" y="1841500"/>
          <p14:tracePt t="45437" x="6826250" y="1873250"/>
          <p14:tracePt t="45454" x="6826250" y="1911350"/>
          <p14:tracePt t="45470" x="6826250" y="1930400"/>
          <p14:tracePt t="45487" x="6826250" y="1936750"/>
          <p14:tracePt t="45534" x="6826250" y="1943100"/>
          <p14:tracePt t="45558" x="6826250" y="1949450"/>
          <p14:tracePt t="45566" x="6826250" y="1962150"/>
          <p14:tracePt t="45574" x="6832600" y="1968500"/>
          <p14:tracePt t="45587" x="6832600" y="1981200"/>
          <p14:tracePt t="45603" x="6832600" y="1993900"/>
          <p14:tracePt t="45620" x="6832600" y="2006600"/>
          <p14:tracePt t="45637" x="6838950" y="2032000"/>
          <p14:tracePt t="45653" x="6851650" y="2057400"/>
          <p14:tracePt t="45670" x="6864350" y="2089150"/>
          <p14:tracePt t="45687" x="6870700" y="2108200"/>
          <p14:tracePt t="45703" x="6877050" y="2114550"/>
          <p14:tracePt t="45720" x="6883400" y="2159000"/>
          <p14:tracePt t="45737" x="6889750" y="2184400"/>
          <p14:tracePt t="45753" x="6896100" y="2197100"/>
          <p14:tracePt t="45770" x="6902450" y="2228850"/>
          <p14:tracePt t="45786" x="6902450" y="2254250"/>
          <p14:tracePt t="45803" x="6902450" y="2279650"/>
          <p14:tracePt t="45820" x="6908800" y="2279650"/>
          <p14:tracePt t="45894" x="6908800" y="2286000"/>
          <p14:tracePt t="45910" x="6908800" y="2292350"/>
          <p14:tracePt t="45918" x="6908800" y="2298700"/>
          <p14:tracePt t="45934" x="6908800" y="2305050"/>
          <p14:tracePt t="46174" x="6902450" y="2305050"/>
          <p14:tracePt t="46183" x="6902450" y="2298700"/>
          <p14:tracePt t="46196" x="6896100" y="2298700"/>
          <p14:tracePt t="46212" x="6896100" y="2292350"/>
          <p14:tracePt t="46230" x="6889750" y="2273300"/>
          <p14:tracePt t="46246" x="6883400" y="2260600"/>
          <p14:tracePt t="47238" x="6877050" y="2254250"/>
          <p14:tracePt t="47694" x="6877050" y="2266950"/>
          <p14:tracePt t="47703" x="6877050" y="2273300"/>
          <p14:tracePt t="47716" x="6877050" y="2286000"/>
          <p14:tracePt t="47733" x="6877050" y="2330450"/>
          <p14:tracePt t="47749" x="6877050" y="2362200"/>
          <p14:tracePt t="47766" x="6877050" y="2381250"/>
          <p14:tracePt t="47798" x="6877050" y="2374900"/>
          <p14:tracePt t="47806" x="6870700" y="2362200"/>
          <p14:tracePt t="47816" x="6870700" y="2349500"/>
          <p14:tracePt t="47833" x="6870700" y="2330450"/>
          <p14:tracePt t="47894" x="6870700" y="2343150"/>
          <p14:tracePt t="47918" x="6870700" y="2349500"/>
          <p14:tracePt t="48007" x="6870700" y="2355850"/>
          <p14:tracePt t="48014" x="6870700" y="2362200"/>
          <p14:tracePt t="48030" x="6870700" y="2368550"/>
          <p14:tracePt t="48046" x="6870700" y="2381250"/>
          <p14:tracePt t="48054" x="6870700" y="2387600"/>
          <p14:tracePt t="48066" x="6870700" y="2393950"/>
          <p14:tracePt t="48083" x="6870700" y="2413000"/>
          <p14:tracePt t="48099" x="6877050" y="2451100"/>
          <p14:tracePt t="48116" x="6896100" y="2508250"/>
          <p14:tracePt t="48133" x="6896100" y="2546350"/>
          <p14:tracePt t="48149" x="6896100" y="2590800"/>
          <p14:tracePt t="48166" x="6896100" y="2622550"/>
          <p14:tracePt t="48310" x="6896100" y="2628900"/>
          <p14:tracePt t="48319" x="6896100" y="2635250"/>
          <p14:tracePt t="48334" x="6896100" y="2647950"/>
          <p14:tracePt t="48351" x="6896100" y="2654300"/>
          <p14:tracePt t="48358" x="6902450" y="2660650"/>
          <p14:tracePt t="48390" x="6902450" y="2667000"/>
          <p14:tracePt t="48422" x="6902450" y="2673350"/>
          <p14:tracePt t="48438" x="6902450" y="2679700"/>
          <p14:tracePt t="48446" x="6902450" y="2686050"/>
          <p14:tracePt t="48454" x="6908800" y="2692400"/>
          <p14:tracePt t="48466" x="6915150" y="2705100"/>
          <p14:tracePt t="48483" x="6915150" y="2736850"/>
          <p14:tracePt t="48499" x="6934200" y="2813050"/>
          <p14:tracePt t="48516" x="6946900" y="2882900"/>
          <p14:tracePt t="48533" x="6946900" y="2933700"/>
          <p14:tracePt t="48549" x="6946900" y="2946400"/>
          <p14:tracePt t="48750" x="6946900" y="2940050"/>
          <p14:tracePt t="48766" x="6946900" y="2933700"/>
          <p14:tracePt t="48830" x="6946900" y="2927350"/>
          <p14:tracePt t="48838" x="6946900" y="2921000"/>
          <p14:tracePt t="48846" x="6946900" y="2908300"/>
          <p14:tracePt t="48862" x="6946900" y="2895600"/>
          <p14:tracePt t="48872" x="6953250" y="2870200"/>
          <p14:tracePt t="48888" x="6965950" y="2838450"/>
          <p14:tracePt t="48905" x="6978650" y="2800350"/>
          <p14:tracePt t="48922" x="6985000" y="2781300"/>
          <p14:tracePt t="48938" x="6985000" y="2774950"/>
          <p14:tracePt t="48955" x="6985000" y="2768600"/>
          <p14:tracePt t="48988" x="6978650" y="2768600"/>
          <p14:tracePt t="49006" x="6965950" y="2774950"/>
          <p14:tracePt t="49022" x="6965950" y="2781300"/>
          <p14:tracePt t="49055" x="6965950" y="2787650"/>
          <p14:tracePt t="49072" x="6959600" y="2787650"/>
          <p14:tracePt t="49373" x="6959600" y="2794000"/>
          <p14:tracePt t="49382" x="6959600" y="2800350"/>
          <p14:tracePt t="51230" x="6959600" y="2794000"/>
          <p14:tracePt t="51246" x="6959600" y="2787650"/>
          <p14:tracePt t="51271" x="6959600" y="2781300"/>
          <p14:tracePt t="51277" x="6953250" y="2781300"/>
          <p14:tracePt t="51382" x="6946900" y="2781300"/>
          <p14:tracePt t="51390" x="6946900" y="2774950"/>
          <p14:tracePt t="51430" x="6946900" y="2768600"/>
          <p14:tracePt t="51438" x="6940550" y="2768600"/>
          <p14:tracePt t="51455" x="6940550" y="2762250"/>
          <p14:tracePt t="51478" x="6934200" y="2762250"/>
          <p14:tracePt t="51902" x="6934200" y="2755900"/>
          <p14:tracePt t="51911" x="6934200" y="2749550"/>
          <p14:tracePt t="51927" x="6934200" y="2743200"/>
          <p14:tracePt t="51943" x="6934200" y="2736850"/>
          <p14:tracePt t="51950" x="6934200" y="2730500"/>
          <p14:tracePt t="51982" x="6934200" y="2724150"/>
          <p14:tracePt t="52070" x="6934200" y="2730500"/>
          <p14:tracePt t="52246" x="6934200" y="2717800"/>
          <p14:tracePt t="52254" x="6934200" y="2705100"/>
          <p14:tracePt t="52268" x="6934200" y="2692400"/>
          <p14:tracePt t="52284" x="6921500" y="2673350"/>
          <p14:tracePt t="52302" x="6908800" y="2641600"/>
          <p14:tracePt t="52318" x="6896100" y="2609850"/>
          <p14:tracePt t="52334" x="6870700" y="2578100"/>
          <p14:tracePt t="52351" x="6858000" y="2546350"/>
          <p14:tracePt t="52368" x="6838950" y="2514600"/>
          <p14:tracePt t="52384" x="6826250" y="2489200"/>
          <p14:tracePt t="52401" x="6794500" y="2476500"/>
          <p14:tracePt t="52418" x="6769100" y="2470150"/>
          <p14:tracePt t="52434" x="6743700" y="2438400"/>
          <p14:tracePt t="52451" x="6711950" y="2425700"/>
          <p14:tracePt t="52468" x="6680200" y="2406650"/>
          <p14:tracePt t="52484" x="6642100" y="2381250"/>
          <p14:tracePt t="52501" x="6584950" y="2330450"/>
          <p14:tracePt t="52518" x="6572250" y="2317750"/>
          <p14:tracePt t="52590" x="6565900" y="2317750"/>
          <p14:tracePt t="52598" x="6565900" y="2324100"/>
          <p14:tracePt t="52606" x="6559550" y="2324100"/>
          <p14:tracePt t="52830" x="6559550" y="2330450"/>
          <p14:tracePt t="52862" x="6565900" y="2330450"/>
          <p14:tracePt t="52870" x="6578600" y="2330450"/>
          <p14:tracePt t="52878" x="6584950" y="2324100"/>
          <p14:tracePt t="52893" x="6591300" y="2324100"/>
          <p14:tracePt t="52910" x="6597650" y="2298700"/>
          <p14:tracePt t="52926" x="6597650" y="2286000"/>
          <p14:tracePt t="52990" x="6623050" y="2286000"/>
          <p14:tracePt t="52998" x="6623050" y="2292350"/>
          <p14:tracePt t="53006" x="6623050" y="2311400"/>
          <p14:tracePt t="53158" x="6629400" y="2317750"/>
          <p14:tracePt t="53182" x="6629400" y="2324100"/>
          <p14:tracePt t="53190" x="6635750" y="2343150"/>
          <p14:tracePt t="53198" x="6642100" y="2343150"/>
          <p14:tracePt t="53215" x="6654800" y="2349500"/>
          <p14:tracePt t="53249" x="6667500" y="2349500"/>
          <p14:tracePt t="53265" x="6667500" y="2355850"/>
          <p14:tracePt t="53282" x="6661150" y="2355850"/>
          <p14:tracePt t="53299" x="6648450" y="2343150"/>
          <p14:tracePt t="53315" x="6629400" y="2336800"/>
          <p14:tracePt t="53332" x="6616700" y="2324100"/>
          <p14:tracePt t="53348" x="6610350" y="2311400"/>
          <p14:tracePt t="53365" x="6604000" y="2305050"/>
          <p14:tracePt t="53477" x="6604000" y="2298700"/>
          <p14:tracePt t="53486" x="6604000" y="2286000"/>
          <p14:tracePt t="53502" x="6597650" y="2279650"/>
          <p14:tracePt t="53510" x="6597650" y="2273300"/>
          <p14:tracePt t="53542" x="6597650" y="2266950"/>
          <p14:tracePt t="53551" x="6591300" y="2266950"/>
          <p14:tracePt t="53558" x="6584950" y="2266950"/>
          <p14:tracePt t="53566" x="6584950" y="2260600"/>
          <p14:tracePt t="53582" x="6584950" y="2254250"/>
          <p14:tracePt t="53598" x="6578600" y="2235200"/>
          <p14:tracePt t="53615" x="6578600" y="2228850"/>
          <p14:tracePt t="53632" x="6572250" y="2222500"/>
          <p14:tracePt t="53649" x="6572250" y="2209800"/>
          <p14:tracePt t="53665" x="6565900" y="2203450"/>
          <p14:tracePt t="53682" x="6565900" y="2190750"/>
          <p14:tracePt t="53699" x="6559550" y="2178050"/>
          <p14:tracePt t="53715" x="6559550" y="2159000"/>
          <p14:tracePt t="53732" x="6553200" y="2133600"/>
          <p14:tracePt t="53748" x="6546850" y="2114550"/>
          <p14:tracePt t="53765" x="6546850" y="2089150"/>
          <p14:tracePt t="54014" x="6546850" y="2076450"/>
          <p14:tracePt t="54022" x="6546850" y="2051050"/>
          <p14:tracePt t="54039" x="6546850" y="2032000"/>
          <p14:tracePt t="54053" x="6546850" y="2019300"/>
          <p14:tracePt t="54070" x="6559550" y="1955800"/>
          <p14:tracePt t="54086" x="6572250" y="1924050"/>
          <p14:tracePt t="54103" x="6572250" y="1911350"/>
          <p14:tracePt t="54119" x="6584950" y="1905000"/>
          <p14:tracePt t="54153" x="6584950" y="1898650"/>
          <p14:tracePt t="54270" x="6591300" y="1892300"/>
          <p14:tracePt t="54277" x="6591300" y="1885950"/>
          <p14:tracePt t="54295" x="6604000" y="1866900"/>
          <p14:tracePt t="54311" x="6604000" y="1854200"/>
          <p14:tracePt t="54319" x="6604000" y="1847850"/>
          <p14:tracePt t="54336" x="6604000" y="1822450"/>
          <p14:tracePt t="54353" x="6604000" y="1816100"/>
          <p14:tracePt t="54486" x="6610350" y="1816100"/>
          <p14:tracePt t="54526" x="6623050" y="1809750"/>
          <p14:tracePt t="54534" x="6629400" y="1809750"/>
          <p14:tracePt t="54542" x="6648450" y="1797050"/>
          <p14:tracePt t="54553" x="6661150" y="1784350"/>
          <p14:tracePt t="54569" x="6692900" y="1752600"/>
          <p14:tracePt t="54586" x="6705600" y="1733550"/>
          <p14:tracePt t="54603" x="6718300" y="1720850"/>
          <p14:tracePt t="54636" x="6724650" y="1708150"/>
          <p14:tracePt t="54653" x="6731000" y="1701800"/>
          <p14:tracePt t="54669" x="6743700" y="1695450"/>
          <p14:tracePt t="54686" x="6781800" y="1619250"/>
          <p14:tracePt t="54703" x="6813550" y="1549400"/>
          <p14:tracePt t="54719" x="6832600" y="1485900"/>
          <p14:tracePt t="54736" x="6858000" y="1435100"/>
          <p14:tracePt t="54752" x="6877050" y="1416050"/>
          <p14:tracePt t="54769" x="6883400" y="1403350"/>
          <p14:tracePt t="54786" x="6883400" y="1397000"/>
          <p14:tracePt t="54802" x="6889750" y="1390650"/>
          <p14:tracePt t="54855" x="6889750" y="1384300"/>
          <p14:tracePt t="54926" x="6896100" y="1371600"/>
          <p14:tracePt t="54934" x="6902450" y="1365250"/>
          <p14:tracePt t="54942" x="6902450" y="1358900"/>
          <p14:tracePt t="54952" x="6915150" y="1352550"/>
          <p14:tracePt t="54969" x="6921500" y="1339850"/>
          <p14:tracePt t="54986" x="6921500" y="1333500"/>
          <p14:tracePt t="55014" x="6927850" y="1333500"/>
          <p14:tracePt t="55582" x="6927850" y="1339850"/>
          <p14:tracePt t="55590" x="6927850" y="1346200"/>
          <p14:tracePt t="55607" x="6921500" y="1352550"/>
          <p14:tracePt t="55942" x="6921500" y="1358900"/>
          <p14:tracePt t="55951" x="6915150" y="1371600"/>
          <p14:tracePt t="55958" x="6908800" y="1384300"/>
          <p14:tracePt t="55966" x="6908800" y="1397000"/>
          <p14:tracePt t="55981" x="6908800" y="1409700"/>
          <p14:tracePt t="55998" x="6902450" y="1441450"/>
          <p14:tracePt t="56014" x="6902450" y="1485900"/>
          <p14:tracePt t="56031" x="6896100" y="1524000"/>
          <p14:tracePt t="56047" x="6896100" y="1574800"/>
          <p14:tracePt t="56064" x="6896100" y="1644650"/>
          <p14:tracePt t="56081" x="6889750" y="1720850"/>
          <p14:tracePt t="56097" x="6889750" y="1803400"/>
          <p14:tracePt t="56114" x="6889750" y="1917700"/>
          <p14:tracePt t="56131" x="6889750" y="2032000"/>
          <p14:tracePt t="56147" x="6889750" y="2120900"/>
          <p14:tracePt t="56164" x="6889750" y="2171700"/>
          <p14:tracePt t="56181" x="6889750" y="2203450"/>
          <p14:tracePt t="56197" x="6889750" y="2260600"/>
          <p14:tracePt t="56214" x="6889750" y="2279650"/>
          <p14:tracePt t="56231" x="6889750" y="2298700"/>
          <p14:tracePt t="56247" x="6889750" y="2324100"/>
          <p14:tracePt t="56264" x="6889750" y="2355850"/>
          <p14:tracePt t="56281" x="6889750" y="2413000"/>
          <p14:tracePt t="56297" x="6889750" y="2489200"/>
          <p14:tracePt t="56314" x="6889750" y="2578100"/>
          <p14:tracePt t="56331" x="6889750" y="2660650"/>
          <p14:tracePt t="56347" x="6889750" y="2698750"/>
          <p14:tracePt t="56364" x="6889750" y="2711450"/>
          <p14:tracePt t="56381" x="6883400" y="2717800"/>
          <p14:tracePt t="56430" x="6883400" y="2724150"/>
          <p14:tracePt t="56438" x="6883400" y="2730500"/>
          <p14:tracePt t="56448" x="6877050" y="2730500"/>
          <p14:tracePt t="56464" x="6877050" y="2736850"/>
          <p14:tracePt t="56654" x="6870700" y="2736850"/>
          <p14:tracePt t="56670" x="6864350" y="2736850"/>
          <p14:tracePt t="56679" x="6864350" y="2730500"/>
          <p14:tracePt t="56695" x="6858000" y="2730500"/>
          <p14:tracePt t="56711" x="6858000" y="2724150"/>
          <p14:tracePt t="56886" x="6858000" y="2717800"/>
          <p14:tracePt t="56910" x="6858000" y="2711450"/>
          <p14:tracePt t="56934" x="6858000" y="2705100"/>
          <p14:tracePt t="56942" x="6851650" y="2705100"/>
          <p14:tracePt t="57006" x="6845300" y="2698750"/>
          <p14:tracePt t="57022" x="6845300" y="2692400"/>
          <p14:tracePt t="57046" x="6845300" y="2686050"/>
          <p14:tracePt t="57094" x="6845300" y="2679700"/>
          <p14:tracePt t="57102" x="6838950" y="2679700"/>
          <p14:tracePt t="57110" x="6838950" y="2673350"/>
          <p14:tracePt t="57126" x="6832600" y="2660650"/>
          <p14:tracePt t="57142" x="6832600" y="2641600"/>
          <p14:tracePt t="57159" x="6826250" y="2616200"/>
          <p14:tracePt t="57176" x="6826250" y="2590800"/>
          <p14:tracePt t="57192" x="6826250" y="2578100"/>
          <p14:tracePt t="57209" x="6819900" y="2559050"/>
          <p14:tracePt t="57226" x="6813550" y="2540000"/>
          <p14:tracePt t="57243" x="6813550" y="2520950"/>
          <p14:tracePt t="57259" x="6813550" y="2501900"/>
          <p14:tracePt t="57276" x="6807200" y="2476500"/>
          <p14:tracePt t="57293" x="6807200" y="2444750"/>
          <p14:tracePt t="57309" x="6807200" y="2381250"/>
          <p14:tracePt t="57326" x="6807200" y="2343150"/>
          <p14:tracePt t="57342" x="6807200" y="2317750"/>
          <p14:tracePt t="57359" x="6807200" y="2305050"/>
          <p14:tracePt t="57376" x="6807200" y="2298700"/>
          <p14:tracePt t="57438" x="6807200" y="2292350"/>
          <p14:tracePt t="57446" x="6807200" y="2279650"/>
          <p14:tracePt t="57454" x="6807200" y="2266950"/>
          <p14:tracePt t="57463" x="6807200" y="2260600"/>
          <p14:tracePt t="57476" x="6807200" y="2241550"/>
          <p14:tracePt t="57493" x="6813550" y="2216150"/>
          <p14:tracePt t="57509" x="6813550" y="2152650"/>
          <p14:tracePt t="57526" x="6813550" y="2120900"/>
          <p14:tracePt t="57542" x="6813550" y="2095500"/>
          <p14:tracePt t="57559" x="6813550" y="2082800"/>
          <p14:tracePt t="57576" x="6813550" y="2076450"/>
          <p14:tracePt t="57609" x="6813550" y="2070100"/>
          <p14:tracePt t="57662" x="6813550" y="2063750"/>
          <p14:tracePt t="57670" x="6813550" y="2051050"/>
          <p14:tracePt t="57679" x="6813550" y="2038350"/>
          <p14:tracePt t="57693" x="6813550" y="2012950"/>
          <p14:tracePt t="57709" x="6832600" y="1924050"/>
          <p14:tracePt t="57726" x="6845300" y="1873250"/>
          <p14:tracePt t="57742" x="6858000" y="1841500"/>
          <p14:tracePt t="57759" x="6858000" y="1828800"/>
          <p14:tracePt t="58438" x="6858000" y="1835150"/>
          <p14:tracePt t="59102" x="6858000" y="1841500"/>
          <p14:tracePt t="59110" x="6864350" y="1847850"/>
          <p14:tracePt t="59124" x="6864350" y="1854200"/>
          <p14:tracePt t="59140" x="6864350" y="1885950"/>
          <p14:tracePt t="59158" x="6870700" y="1917700"/>
          <p14:tracePt t="59174" x="6877050" y="1936750"/>
          <p14:tracePt t="59191" x="6883400" y="1962150"/>
          <p14:tracePt t="59207" x="6889750" y="1993900"/>
          <p14:tracePt t="59224" x="6902450" y="2025650"/>
          <p14:tracePt t="59240" x="6902450" y="2076450"/>
          <p14:tracePt t="59257" x="6902450" y="2114550"/>
          <p14:tracePt t="59274" x="6908800" y="2152650"/>
          <p14:tracePt t="59291" x="6908800" y="2165350"/>
          <p14:tracePt t="59366" x="6908800" y="2171700"/>
          <p14:tracePt t="59374" x="6908800" y="2178050"/>
          <p14:tracePt t="59382" x="6908800" y="2184400"/>
          <p14:tracePt t="59390" x="6908800" y="2190750"/>
          <p14:tracePt t="59407" x="6908800" y="2203450"/>
          <p14:tracePt t="59430" x="6908800" y="2209800"/>
          <p14:tracePt t="59441" x="6908800" y="2216150"/>
          <p14:tracePt t="59457" x="6902450" y="2228850"/>
          <p14:tracePt t="59474" x="6896100" y="2241550"/>
          <p14:tracePt t="59490" x="6889750" y="2266950"/>
          <p14:tracePt t="59507" x="6883400" y="2311400"/>
          <p14:tracePt t="59524" x="6883400" y="2336800"/>
          <p14:tracePt t="59540" x="6877050" y="2343150"/>
          <p14:tracePt t="59582" x="6870700" y="2343150"/>
          <p14:tracePt t="59590" x="6864350" y="2336800"/>
          <p14:tracePt t="59607" x="6864350" y="2324100"/>
          <p14:tracePt t="59624" x="6864350" y="2311400"/>
          <p14:tracePt t="59640" x="6858000" y="2311400"/>
          <p14:tracePt t="59854" x="6858000" y="2305050"/>
          <p14:tracePt t="60006" x="6858000" y="2311400"/>
          <p14:tracePt t="60014" x="6858000" y="2317750"/>
          <p14:tracePt t="60022" x="6858000" y="2330450"/>
          <p14:tracePt t="60038" x="6858000" y="2336800"/>
          <p14:tracePt t="60047" x="6858000" y="2349500"/>
          <p14:tracePt t="60064" x="6858000" y="2362200"/>
          <p14:tracePt t="60081" x="6858000" y="2374900"/>
          <p14:tracePt t="60097" x="6858000" y="2381250"/>
          <p14:tracePt t="60114" x="6858000" y="2387600"/>
          <p14:tracePt t="60131" x="6864350" y="2400300"/>
          <p14:tracePt t="60147" x="6864350" y="2425700"/>
          <p14:tracePt t="60164" x="6870700" y="2457450"/>
          <p14:tracePt t="60181" x="6889750" y="2540000"/>
          <p14:tracePt t="60197" x="6921500" y="2654300"/>
          <p14:tracePt t="60214" x="6927850" y="2743200"/>
          <p14:tracePt t="60230" x="6940550" y="2825750"/>
          <p14:tracePt t="60247" x="6940550" y="2882900"/>
          <p14:tracePt t="60264" x="6946900" y="2921000"/>
          <p14:tracePt t="60280" x="6946900" y="2965450"/>
          <p14:tracePt t="60297" x="6953250" y="3003550"/>
          <p14:tracePt t="60314" x="6978650" y="3073400"/>
          <p14:tracePt t="60331" x="7023100" y="3219450"/>
          <p14:tracePt t="60347" x="7105650" y="3422650"/>
          <p14:tracePt t="60364" x="7188200" y="3568700"/>
          <p14:tracePt t="60380" x="7226300" y="3625850"/>
          <p14:tracePt t="60397" x="7245350" y="3600450"/>
          <p14:tracePt t="60630" x="6870700" y="3733800"/>
          <p14:tracePt t="60638" x="6223000" y="3937000"/>
          <p14:tracePt t="60652" x="5568950" y="4013200"/>
          <p14:tracePt t="60669" x="4559300" y="4032250"/>
          <p14:tracePt t="60685" x="3251200" y="4381500"/>
          <p14:tracePt t="60702" x="2609850" y="4648200"/>
          <p14:tracePt t="60719" x="1949450" y="5010150"/>
          <p14:tracePt t="60735" x="1365250" y="5346700"/>
          <p14:tracePt t="60752" x="965200" y="5575300"/>
          <p14:tracePt t="60769" x="641350" y="5759450"/>
          <p14:tracePt t="60785" x="330200" y="5892800"/>
          <p14:tracePt t="60802" x="107950" y="5956300"/>
          <p14:tracePt t="61205" x="0" y="4597400"/>
          <p14:tracePt t="61214" x="12700" y="4591050"/>
          <p14:tracePt t="61302" x="19050" y="4591050"/>
          <p14:tracePt t="61318" x="19050" y="4584700"/>
          <p14:tracePt t="61326" x="31750" y="4578350"/>
          <p14:tracePt t="61335" x="57150" y="4565650"/>
          <p14:tracePt t="61352" x="127000" y="4521200"/>
          <p14:tracePt t="61369" x="304800" y="4400550"/>
          <p14:tracePt t="61385" x="457200" y="4311650"/>
          <p14:tracePt t="61402" x="590550" y="4241800"/>
          <p14:tracePt t="61419" x="768350" y="4165600"/>
          <p14:tracePt t="61435" x="990600" y="4070350"/>
          <p14:tracePt t="61452" x="1276350" y="3943350"/>
          <p14:tracePt t="61469" x="1562100" y="3848100"/>
          <p14:tracePt t="61486" x="1828800" y="3822700"/>
          <p14:tracePt t="61502" x="1924050" y="3810000"/>
          <p14:tracePt t="61518" x="1955800" y="3810000"/>
          <p14:tracePt t="61535" x="1962150" y="3810000"/>
          <p14:tracePt t="61552" x="1968500" y="3810000"/>
          <p14:tracePt t="61568" x="1974850" y="3810000"/>
          <p14:tracePt t="61585" x="1993900" y="3810000"/>
          <p14:tracePt t="61602" x="2012950" y="3810000"/>
          <p14:tracePt t="61618" x="2025650" y="3822700"/>
          <p14:tracePt t="61635" x="2051050" y="3841750"/>
          <p14:tracePt t="61652" x="2082800" y="3860800"/>
          <p14:tracePt t="61669" x="2101850" y="3886200"/>
          <p14:tracePt t="61685" x="2108200" y="3898900"/>
          <p14:tracePt t="61702" x="2114550" y="3905250"/>
          <p14:tracePt t="61719" x="2120900" y="3911600"/>
          <p14:tracePt t="61735" x="2139950" y="3930650"/>
          <p14:tracePt t="61752" x="2203450" y="3956050"/>
          <p14:tracePt t="61768" x="2374900" y="4006850"/>
          <p14:tracePt t="61785" x="2584450" y="4102100"/>
          <p14:tracePt t="61802" x="2749550" y="4197350"/>
          <p14:tracePt t="61818" x="2825750" y="4229100"/>
          <p14:tracePt t="61835" x="2863850" y="4254500"/>
          <p14:tracePt t="61852" x="2914650" y="4273550"/>
          <p14:tracePt t="61854" x="2946400" y="4279900"/>
          <p14:tracePt t="61868" x="2997200" y="4286250"/>
          <p14:tracePt t="61886" x="3149600" y="4330700"/>
          <p14:tracePt t="61902" x="3213100" y="4362450"/>
          <p14:tracePt t="61918" x="3257550" y="4400550"/>
          <p14:tracePt t="61935" x="3308350" y="4438650"/>
          <p14:tracePt t="61952" x="3378200" y="4483100"/>
          <p14:tracePt t="61968" x="3454400" y="4540250"/>
          <p14:tracePt t="61985" x="3498850" y="4572000"/>
          <p14:tracePt t="62002" x="3517900" y="4591050"/>
          <p14:tracePt t="62018" x="3530600" y="4616450"/>
          <p14:tracePt t="62035" x="3549650" y="4648200"/>
          <p14:tracePt t="62052" x="3581400" y="4667250"/>
          <p14:tracePt t="62068" x="3613150" y="4692650"/>
          <p14:tracePt t="62086" x="3625850" y="4718050"/>
          <p14:tracePt t="62102" x="3638550" y="4730750"/>
          <p14:tracePt t="62118" x="3644900" y="4743450"/>
          <p14:tracePt t="62135" x="3657600" y="4762500"/>
          <p14:tracePt t="62152" x="3663950" y="4787900"/>
          <p14:tracePt t="62168" x="3670300" y="4819650"/>
          <p14:tracePt t="62185" x="3676650" y="4851400"/>
          <p14:tracePt t="62202" x="3695700" y="4914900"/>
          <p14:tracePt t="62218" x="3714750" y="4965700"/>
          <p14:tracePt t="62235" x="3727450" y="4991100"/>
          <p14:tracePt t="62252" x="3727450" y="4997450"/>
          <p14:tracePt t="62268" x="3727450" y="5016500"/>
          <p14:tracePt t="62285" x="3733800" y="5029200"/>
          <p14:tracePt t="62302" x="3733800" y="5054600"/>
          <p14:tracePt t="62318" x="3733800" y="5073650"/>
          <p14:tracePt t="62335" x="3721100" y="5105400"/>
          <p14:tracePt t="62352" x="3689350" y="5156200"/>
          <p14:tracePt t="62368" x="3644900" y="5200650"/>
          <p14:tracePt t="62385" x="3562350" y="5245100"/>
          <p14:tracePt t="62402" x="3435350" y="5302250"/>
          <p14:tracePt t="62419" x="3263900" y="5365750"/>
          <p14:tracePt t="62435" x="3079750" y="5422900"/>
          <p14:tracePt t="62452" x="2959100" y="5454650"/>
          <p14:tracePt t="62468" x="2908300" y="5454650"/>
          <p14:tracePt t="62486" x="2870200" y="5454650"/>
          <p14:tracePt t="62502" x="2838450" y="5454650"/>
          <p14:tracePt t="62518" x="2762250" y="5448300"/>
          <p14:tracePt t="62535" x="2616200" y="5435600"/>
          <p14:tracePt t="62552" x="2451100" y="5435600"/>
          <p14:tracePt t="62569" x="2286000" y="5435600"/>
          <p14:tracePt t="62585" x="2133600" y="5435600"/>
          <p14:tracePt t="62602" x="1968500" y="5435600"/>
          <p14:tracePt t="62618" x="1803400" y="5429250"/>
          <p14:tracePt t="62635" x="1670050" y="5416550"/>
          <p14:tracePt t="62652" x="1568450" y="5416550"/>
          <p14:tracePt t="62669" x="1492250" y="5416550"/>
          <p14:tracePt t="62686" x="1403350" y="5410200"/>
          <p14:tracePt t="62702" x="1308100" y="5410200"/>
          <p14:tracePt t="62718" x="1206500" y="5410200"/>
          <p14:tracePt t="62735" x="1066800" y="5410200"/>
          <p14:tracePt t="62752" x="927100" y="5410200"/>
          <p14:tracePt t="62769" x="762000" y="5410200"/>
          <p14:tracePt t="62785" x="596900" y="5410200"/>
          <p14:tracePt t="62802" x="463550" y="5410200"/>
          <p14:tracePt t="62818" x="374650" y="5410200"/>
          <p14:tracePt t="62835" x="298450" y="5410200"/>
          <p14:tracePt t="62852" x="273050" y="5403850"/>
          <p14:tracePt t="62855" x="266700" y="5397500"/>
          <p14:tracePt t="62869" x="266700" y="5384800"/>
          <p14:tracePt t="62885" x="260350" y="5365750"/>
          <p14:tracePt t="62902" x="260350" y="5353050"/>
          <p14:tracePt t="63054" x="266700" y="5353050"/>
          <p14:tracePt t="63094" x="266700" y="5359400"/>
          <p14:tracePt t="63110" x="273050" y="5365750"/>
          <p14:tracePt t="63126" x="273050" y="5372100"/>
          <p14:tracePt t="63134" x="279400" y="5372100"/>
          <p14:tracePt t="63198" x="279400" y="5359400"/>
          <p14:tracePt t="63206" x="279400" y="5353050"/>
          <p14:tracePt t="63214" x="285750" y="5340350"/>
          <p14:tracePt t="63231" x="292100" y="5327650"/>
          <p14:tracePt t="63256" x="298450" y="5327650"/>
          <p14:tracePt t="63334" x="298450" y="5321300"/>
          <p14:tracePt t="63343" x="304800" y="5302250"/>
          <p14:tracePt t="63352" x="304800" y="5295900"/>
          <p14:tracePt t="63369" x="311150" y="5289550"/>
          <p14:tracePt t="63385" x="311150" y="5283200"/>
          <p14:tracePt t="63402" x="311150" y="5270500"/>
          <p14:tracePt t="63418" x="317500" y="5264150"/>
          <p14:tracePt t="63435" x="317500" y="5251450"/>
          <p14:tracePt t="63452" x="323850" y="5219700"/>
          <p14:tracePt t="63469" x="330200" y="5187950"/>
          <p14:tracePt t="63486" x="355600" y="5124450"/>
          <p14:tracePt t="63502" x="393700" y="5080000"/>
          <p14:tracePt t="63519" x="444500" y="5035550"/>
          <p14:tracePt t="63535" x="482600" y="4997450"/>
          <p14:tracePt t="63552" x="514350" y="4972050"/>
          <p14:tracePt t="63568" x="520700" y="4959350"/>
          <p14:tracePt t="63585" x="539750" y="4940300"/>
          <p14:tracePt t="63602" x="546100" y="4940300"/>
          <p14:tracePt t="63639" x="552450" y="4933950"/>
          <p14:tracePt t="63655" x="558800" y="4933950"/>
          <p14:tracePt t="63668" x="571500" y="4921250"/>
          <p14:tracePt t="63686" x="717550" y="4826000"/>
          <p14:tracePt t="63702" x="838200" y="4756150"/>
          <p14:tracePt t="63718" x="927100" y="4711700"/>
          <p14:tracePt t="63735" x="946150" y="4705350"/>
          <p14:tracePt t="63782" x="952500" y="4699000"/>
          <p14:tracePt t="63790" x="958850" y="4692650"/>
          <p14:tracePt t="63802" x="965200" y="4692650"/>
          <p14:tracePt t="63818" x="996950" y="4673600"/>
          <p14:tracePt t="63835" x="1054100" y="4654550"/>
          <p14:tracePt t="63852" x="1155700" y="4654550"/>
          <p14:tracePt t="63855" x="1206500" y="4654550"/>
          <p14:tracePt t="63868" x="1276350" y="4635500"/>
          <p14:tracePt t="63886" x="1441450" y="4635500"/>
          <p14:tracePt t="63902" x="1524000" y="4629150"/>
          <p14:tracePt t="63918" x="1562100" y="4629150"/>
          <p14:tracePt t="63935" x="1581150" y="4629150"/>
          <p14:tracePt t="63952" x="1600200" y="4629150"/>
          <p14:tracePt t="63968" x="1600200" y="4641850"/>
          <p14:tracePt t="63985" x="1600200" y="4660900"/>
          <p14:tracePt t="64002" x="1606550" y="4686300"/>
          <p14:tracePt t="64019" x="1606550" y="4718050"/>
          <p14:tracePt t="64035" x="1606550" y="4756150"/>
          <p14:tracePt t="64052" x="1606550" y="4800600"/>
          <p14:tracePt t="64068" x="1606550" y="4851400"/>
          <p14:tracePt t="64085" x="1619250" y="4902200"/>
          <p14:tracePt t="64102" x="1625600" y="5029200"/>
          <p14:tracePt t="64118" x="1644650" y="5124450"/>
          <p14:tracePt t="64135" x="1644650" y="5137150"/>
          <p14:tracePt t="64168" x="1638300" y="5137150"/>
          <p14:tracePt t="64185" x="1619250" y="5124450"/>
          <p14:tracePt t="64202" x="1568450" y="5111750"/>
          <p14:tracePt t="64218" x="1504950" y="5111750"/>
          <p14:tracePt t="64235" x="1435100" y="5111750"/>
          <p14:tracePt t="64251" x="1384300" y="5118100"/>
          <p14:tracePt t="64269" x="1352550" y="5149850"/>
          <p14:tracePt t="64286" x="1314450" y="5181600"/>
          <p14:tracePt t="64302" x="1276350" y="5207000"/>
          <p14:tracePt t="64318" x="1244600" y="5226050"/>
          <p14:tracePt t="64335" x="1231900" y="5226050"/>
          <p14:tracePt t="64352" x="1225550" y="5219700"/>
          <p14:tracePt t="64368" x="1212850" y="5200650"/>
          <p14:tracePt t="64385" x="1206500" y="5187950"/>
          <p14:tracePt t="64438" x="1206500" y="5181600"/>
          <p14:tracePt t="64502" x="1200150" y="5181600"/>
          <p14:tracePt t="64782" x="1206500" y="5181600"/>
          <p14:tracePt t="64838" x="1212850" y="5181600"/>
          <p14:tracePt t="65046" x="1212850" y="5187950"/>
          <p14:tracePt t="66022" x="1212850" y="5194300"/>
          <p14:tracePt t="66398" x="1212850" y="5200650"/>
          <p14:tracePt t="67118" x="1212850" y="5194300"/>
          <p14:tracePt t="67126" x="1212850" y="5187950"/>
          <p14:tracePt t="67140" x="1212850" y="5181600"/>
          <p14:tracePt t="67157" x="1212850" y="5175250"/>
          <p14:tracePt t="68503" x="1212850" y="5181600"/>
          <p14:tracePt t="68512" x="1219200" y="5181600"/>
          <p14:tracePt t="68527" x="1219200" y="5187950"/>
          <p14:tracePt t="68542" x="1219200" y="5194300"/>
          <p14:tracePt t="68622" x="1219200" y="5200650"/>
          <p14:tracePt t="68630" x="1225550" y="5200650"/>
          <p14:tracePt t="68646" x="1231900" y="5200650"/>
          <p14:tracePt t="68662" x="1231900" y="5213350"/>
          <p14:tracePt t="68670" x="1231900" y="5219700"/>
          <p14:tracePt t="68686" x="1231900" y="5226050"/>
          <p14:tracePt t="68695" x="1231900" y="5232400"/>
          <p14:tracePt t="68711" x="1238250" y="5238750"/>
          <p14:tracePt t="68724" x="1244600" y="5238750"/>
          <p14:tracePt t="68741" x="1250950" y="5245100"/>
          <p14:tracePt t="68758" x="1257300" y="5245100"/>
          <p14:tracePt t="68782" x="1263650" y="5245100"/>
          <p14:tracePt t="68798" x="1270000" y="5245100"/>
          <p14:tracePt t="68846" x="1276350" y="5245100"/>
          <p14:tracePt t="68862" x="1282700" y="5245100"/>
          <p14:tracePt t="68870" x="1289050" y="5245100"/>
          <p14:tracePt t="68879" x="1295400" y="5251450"/>
          <p14:tracePt t="68892" x="1301750" y="5257800"/>
          <p14:tracePt t="68908" x="1308100" y="5270500"/>
          <p14:tracePt t="68924" x="1320800" y="5283200"/>
          <p14:tracePt t="68941" x="1333500" y="5302250"/>
          <p14:tracePt t="68958" x="1358900" y="5314950"/>
          <p14:tracePt t="68974" x="1377950" y="5321300"/>
          <p14:tracePt t="68991" x="1384300" y="5327650"/>
          <p14:tracePt t="69008" x="1422400" y="5327650"/>
          <p14:tracePt t="69025" x="1466850" y="5327650"/>
          <p14:tracePt t="69041" x="1517650" y="5321300"/>
          <p14:tracePt t="69058" x="1543050" y="5314950"/>
          <p14:tracePt t="69074" x="1555750" y="5308600"/>
          <p14:tracePt t="69091" x="1568450" y="5302250"/>
          <p14:tracePt t="69108" x="1587500" y="5302250"/>
          <p14:tracePt t="69124" x="1606550" y="5302250"/>
          <p14:tracePt t="69141" x="1644650" y="5302250"/>
          <p14:tracePt t="69158" x="1695450" y="5302250"/>
          <p14:tracePt t="69174" x="1752600" y="5276850"/>
          <p14:tracePt t="69191" x="1816100" y="5257800"/>
          <p14:tracePt t="69208" x="1879600" y="5219700"/>
          <p14:tracePt t="69225" x="1955800" y="5181600"/>
          <p14:tracePt t="69241" x="2032000" y="5143500"/>
          <p14:tracePt t="69258" x="2095500" y="5099050"/>
          <p14:tracePt t="69274" x="2184400" y="5054600"/>
          <p14:tracePt t="69291" x="2254250" y="5022850"/>
          <p14:tracePt t="69307" x="2317750" y="4997450"/>
          <p14:tracePt t="69324" x="2355850" y="4984750"/>
          <p14:tracePt t="69341" x="2400300" y="4984750"/>
          <p14:tracePt t="69358" x="2489200" y="4978400"/>
          <p14:tracePt t="69375" x="2578100" y="4978400"/>
          <p14:tracePt t="69391" x="2647950" y="4978400"/>
          <p14:tracePt t="69408" x="2692400" y="4978400"/>
          <p14:tracePt t="69424" x="2736850" y="4978400"/>
          <p14:tracePt t="69441" x="2749550" y="4978400"/>
          <p14:tracePt t="69458" x="2755900" y="4991100"/>
          <p14:tracePt t="69474" x="2774950" y="5003800"/>
          <p14:tracePt t="69491" x="2787650" y="5003800"/>
          <p14:tracePt t="69508" x="2794000" y="5016500"/>
          <p14:tracePt t="69524" x="2813050" y="5029200"/>
          <p14:tracePt t="69541" x="2838450" y="5041900"/>
          <p14:tracePt t="69558" x="2895600" y="5048250"/>
          <p14:tracePt t="69574" x="2965450" y="5054600"/>
          <p14:tracePt t="69591" x="2990850" y="5060950"/>
          <p14:tracePt t="69608" x="3009900" y="5067300"/>
          <p14:tracePt t="69624" x="3016250" y="5073650"/>
          <p14:tracePt t="69658" x="3016250" y="5080000"/>
          <p14:tracePt t="69758" x="3016250" y="5073650"/>
          <p14:tracePt t="69766" x="3016250" y="5067300"/>
          <p14:tracePt t="70270" x="3009900" y="5067300"/>
          <p14:tracePt t="70550" x="3003550" y="5067300"/>
          <p14:tracePt t="70606" x="3003550" y="5060950"/>
          <p14:tracePt t="70710" x="3003550" y="5054600"/>
          <p14:tracePt t="70718" x="3003550" y="5048250"/>
          <p14:tracePt t="70725" x="3003550" y="5035550"/>
          <p14:tracePt t="70742" x="3003550" y="5029200"/>
          <p14:tracePt t="70755" x="3003550" y="5022850"/>
          <p14:tracePt t="71054" x="3003550" y="5029200"/>
          <p14:tracePt t="71102" x="3003550" y="5016500"/>
          <p14:tracePt t="71190" x="3003550" y="5029200"/>
          <p14:tracePt t="71198" x="3003550" y="5035550"/>
          <p14:tracePt t="71262" x="2997200" y="5035550"/>
          <p14:tracePt t="72366" x="3003550" y="5022850"/>
          <p14:tracePt t="72382" x="3003550" y="5016500"/>
          <p14:tracePt t="73342" x="3003550" y="5010150"/>
          <p14:tracePt t="73350" x="2997200" y="5010150"/>
          <p14:tracePt t="73630" x="2990850" y="5010150"/>
          <p14:tracePt t="73646" x="2984500" y="5010150"/>
          <p14:tracePt t="73655" x="2978150" y="5003800"/>
          <p14:tracePt t="73967" x="2978150" y="5016500"/>
          <p14:tracePt t="73974" x="2978150" y="5029200"/>
          <p14:tracePt t="73990" x="2978150" y="5035550"/>
          <p14:tracePt t="74001" x="2971800" y="5041900"/>
          <p14:tracePt t="74018" x="2971800" y="5048250"/>
          <p14:tracePt t="74034" x="2971800" y="5054600"/>
          <p14:tracePt t="74055" x="2965450" y="5060950"/>
          <p14:tracePt t="74068" x="2959100" y="5060950"/>
          <p14:tracePt t="74084" x="2940050" y="5060950"/>
          <p14:tracePt t="74101" x="2914650" y="5060950"/>
          <p14:tracePt t="74118" x="2901950" y="5060950"/>
          <p14:tracePt t="74151" x="2863850" y="5092700"/>
          <p14:tracePt t="74168" x="2743200" y="5232400"/>
          <p14:tracePt t="74184" x="2578100" y="5391150"/>
          <p14:tracePt t="74201" x="2381250" y="5562600"/>
          <p14:tracePt t="74218" x="2216150" y="5708650"/>
          <p14:tracePt t="74235" x="2095500" y="5803900"/>
          <p14:tracePt t="74251" x="2038350" y="5842000"/>
          <p14:tracePt t="74268" x="1898650" y="5892800"/>
          <p14:tracePt t="74284" x="1695450" y="5892800"/>
          <p14:tracePt t="74302" x="1308100" y="5867400"/>
          <p14:tracePt t="74318" x="1060450" y="5848350"/>
          <p14:tracePt t="74334" x="882650" y="5835650"/>
          <p14:tracePt t="74351" x="742950" y="5835650"/>
          <p14:tracePt t="74368" x="615950" y="5829300"/>
          <p14:tracePt t="74384" x="508000" y="5829300"/>
          <p14:tracePt t="74401" x="393700" y="5829300"/>
          <p14:tracePt t="74418" x="304800" y="5816600"/>
          <p14:tracePt t="74435" x="241300" y="5797550"/>
          <p14:tracePt t="74451" x="184150" y="5753100"/>
          <p14:tracePt t="74468" x="139700" y="5702300"/>
          <p14:tracePt t="74484" x="101600" y="5651500"/>
          <p14:tracePt t="74501" x="82550" y="5619750"/>
          <p14:tracePt t="74518" x="63500" y="5568950"/>
          <p14:tracePt t="74534" x="44450" y="5530850"/>
          <p14:tracePt t="74551" x="25400" y="5473700"/>
          <p14:tracePt t="74568" x="12700" y="5441950"/>
          <p14:tracePt t="74742" x="0" y="5175250"/>
          <p14:tracePt t="74750" x="12700" y="5149850"/>
          <p14:tracePt t="74758" x="25400" y="5143500"/>
          <p14:tracePt t="74768" x="31750" y="5137150"/>
          <p14:tracePt t="74784" x="44450" y="5130800"/>
          <p14:tracePt t="74801" x="50800" y="5130800"/>
          <p14:tracePt t="74834" x="63500" y="5130800"/>
          <p14:tracePt t="74851" x="95250" y="5105400"/>
          <p14:tracePt t="74868" x="146050" y="5067300"/>
          <p14:tracePt t="74884" x="228600" y="4997450"/>
          <p14:tracePt t="74887" x="273050" y="4959350"/>
          <p14:tracePt t="74901" x="317500" y="4933950"/>
          <p14:tracePt t="74917" x="393700" y="4876800"/>
          <p14:tracePt t="74934" x="412750" y="4857750"/>
          <p14:tracePt t="74951" x="419100" y="4857750"/>
          <p14:tracePt t="75022" x="425450" y="4857750"/>
          <p14:tracePt t="75038" x="431800" y="4857750"/>
          <p14:tracePt t="75046" x="438150" y="4857750"/>
          <p14:tracePt t="75054" x="450850" y="4857750"/>
          <p14:tracePt t="75068" x="463550" y="4864100"/>
          <p14:tracePt t="75084" x="488950" y="4889500"/>
          <p14:tracePt t="75102" x="533400" y="4921250"/>
          <p14:tracePt t="75118" x="552450" y="4927600"/>
          <p14:tracePt t="75134" x="571500" y="4933950"/>
          <p14:tracePt t="75151" x="584200" y="4933950"/>
          <p14:tracePt t="75168" x="590550" y="4933950"/>
          <p14:tracePt t="75184" x="603250" y="4933950"/>
          <p14:tracePt t="75201" x="641350" y="4921250"/>
          <p14:tracePt t="75218" x="698500" y="4902200"/>
          <p14:tracePt t="75234" x="749300" y="4883150"/>
          <p14:tracePt t="75251" x="787400" y="4876800"/>
          <p14:tracePt t="75268" x="806450" y="4870450"/>
          <p14:tracePt t="75284" x="838200" y="4870450"/>
          <p14:tracePt t="75301" x="882650" y="4870450"/>
          <p14:tracePt t="75317" x="958850" y="4870450"/>
          <p14:tracePt t="75334" x="1009650" y="4870450"/>
          <p14:tracePt t="75351" x="1054100" y="4870450"/>
          <p14:tracePt t="75368" x="1123950" y="4870450"/>
          <p14:tracePt t="75384" x="1200150" y="4870450"/>
          <p14:tracePt t="75401" x="1295400" y="4870450"/>
          <p14:tracePt t="75418" x="1397000" y="4851400"/>
          <p14:tracePt t="75434" x="1530350" y="4838700"/>
          <p14:tracePt t="75451" x="1644650" y="4832350"/>
          <p14:tracePt t="75468" x="1758950" y="4832350"/>
          <p14:tracePt t="75484" x="1854200" y="4832350"/>
          <p14:tracePt t="75501" x="1943100" y="4832350"/>
          <p14:tracePt t="75517" x="2114550" y="4845050"/>
          <p14:tracePt t="75534" x="2228850" y="4851400"/>
          <p14:tracePt t="75551" x="2349500" y="4851400"/>
          <p14:tracePt t="75568" x="2451100" y="4851400"/>
          <p14:tracePt t="75584" x="2508250" y="4857750"/>
          <p14:tracePt t="75601" x="2540000" y="4864100"/>
          <p14:tracePt t="75618" x="2559050" y="4876800"/>
          <p14:tracePt t="75634" x="2578100" y="4895850"/>
          <p14:tracePt t="75651" x="2609850" y="4933950"/>
          <p14:tracePt t="75668" x="2660650" y="4959350"/>
          <p14:tracePt t="75684" x="2749550" y="5016500"/>
          <p14:tracePt t="75701" x="2825750" y="5073650"/>
          <p14:tracePt t="75717" x="2908300" y="5137150"/>
          <p14:tracePt t="75734" x="2946400" y="5213350"/>
          <p14:tracePt t="75751" x="2971800" y="5238750"/>
          <p14:tracePt t="75768" x="2978150" y="5264150"/>
          <p14:tracePt t="75785" x="2984500" y="5295900"/>
          <p14:tracePt t="75801" x="2984500" y="5327650"/>
          <p14:tracePt t="75818" x="2984500" y="5372100"/>
          <p14:tracePt t="75834" x="2978150" y="5429250"/>
          <p14:tracePt t="75851" x="2978150" y="5486400"/>
          <p14:tracePt t="75868" x="2978150" y="5549900"/>
          <p14:tracePt t="75884" x="2978150" y="5657850"/>
          <p14:tracePt t="75886" x="2978150" y="5721350"/>
          <p14:tracePt t="75901" x="2978150" y="5784850"/>
          <p14:tracePt t="75918" x="2978150" y="6064250"/>
          <p14:tracePt t="75934" x="2946400" y="6197600"/>
          <p14:tracePt t="75951" x="2895600" y="6286500"/>
          <p14:tracePt t="75968" x="2857500" y="6337300"/>
          <p14:tracePt t="75984" x="2819400" y="6375400"/>
          <p14:tracePt t="76001" x="2806700" y="6400800"/>
          <p14:tracePt t="76017" x="2794000" y="6426200"/>
          <p14:tracePt t="76034" x="2762250" y="6470650"/>
          <p14:tracePt t="76051" x="2698750" y="6559550"/>
          <p14:tracePt t="76068" x="2616200" y="6654800"/>
          <p14:tracePt t="76084" x="2533650" y="6743700"/>
          <p14:tracePt t="76101" x="2501900" y="6788150"/>
          <p14:tracePt t="76117" x="2457450" y="6819900"/>
          <p14:tracePt t="76134" x="2451100" y="6826250"/>
          <p14:tracePt t="76151" x="2425700" y="6838950"/>
          <p14:tracePt t="76168" x="2355850" y="6845300"/>
          <p14:tracePt t="76184" x="2222500" y="6851650"/>
          <p14:tracePt t="76201" x="2012950" y="6851650"/>
          <p14:tracePt t="76342" x="1111250" y="6432550"/>
          <p14:tracePt t="76351" x="1092200" y="6388100"/>
          <p14:tracePt t="76368" x="1066800" y="6305550"/>
          <p14:tracePt t="76384" x="1041400" y="6216650"/>
          <p14:tracePt t="76401" x="1016000" y="6108700"/>
          <p14:tracePt t="76417" x="990600" y="6026150"/>
          <p14:tracePt t="76434" x="965200" y="5943600"/>
          <p14:tracePt t="76451" x="927100" y="5842000"/>
          <p14:tracePt t="76468" x="914400" y="5759450"/>
          <p14:tracePt t="76484" x="889000" y="5689600"/>
          <p14:tracePt t="76501" x="882650" y="5607050"/>
          <p14:tracePt t="76517" x="869950" y="5537200"/>
          <p14:tracePt t="76534" x="869950" y="5499100"/>
          <p14:tracePt t="76551" x="869950" y="5467350"/>
          <p14:tracePt t="76567" x="876300" y="5435600"/>
          <p14:tracePt t="76584" x="895350" y="5422900"/>
          <p14:tracePt t="76601" x="914400" y="5416550"/>
          <p14:tracePt t="76617" x="958850" y="5384800"/>
          <p14:tracePt t="76634" x="1022350" y="5353050"/>
          <p14:tracePt t="76651" x="1117600" y="5321300"/>
          <p14:tracePt t="76667" x="1200150" y="5302250"/>
          <p14:tracePt t="76684" x="1270000" y="5295900"/>
          <p14:tracePt t="76701" x="1327150" y="5295900"/>
          <p14:tracePt t="76717" x="1447800" y="5295900"/>
          <p14:tracePt t="76734" x="1758950" y="5295900"/>
          <p14:tracePt t="76751" x="2025650" y="5295900"/>
          <p14:tracePt t="76767" x="2317750" y="5295900"/>
          <p14:tracePt t="76784" x="2571750" y="5295900"/>
          <p14:tracePt t="76801" x="2762250" y="5327650"/>
          <p14:tracePt t="76817" x="2933700" y="5346700"/>
          <p14:tracePt t="76834" x="3028950" y="5365750"/>
          <p14:tracePt t="76851" x="3117850" y="5384800"/>
          <p14:tracePt t="76867" x="3155950" y="5403850"/>
          <p14:tracePt t="76884" x="3175000" y="5422900"/>
          <p14:tracePt t="76901" x="3181350" y="5448300"/>
          <p14:tracePt t="76917" x="3194050" y="5473700"/>
          <p14:tracePt t="76919" x="3200400" y="5492750"/>
          <p14:tracePt t="76934" x="3206750" y="5524500"/>
          <p14:tracePt t="76951" x="3244850" y="5581650"/>
          <p14:tracePt t="76968" x="3295650" y="5670550"/>
          <p14:tracePt t="76984" x="3333750" y="5778500"/>
          <p14:tracePt t="77001" x="3352800" y="5899150"/>
          <p14:tracePt t="77018" x="3371850" y="6038850"/>
          <p14:tracePt t="77034" x="3371850" y="6172200"/>
          <p14:tracePt t="77051" x="3327400" y="6318250"/>
          <p14:tracePt t="77067" x="3232150" y="6445250"/>
          <p14:tracePt t="77084" x="3041650" y="6559550"/>
          <p14:tracePt t="77101" x="2730500" y="6642100"/>
          <p14:tracePt t="77117" x="2006600" y="6680200"/>
          <p14:tracePt t="77261" x="1212850" y="6451600"/>
          <p14:tracePt t="77271" x="1155700" y="6413500"/>
          <p14:tracePt t="77284" x="1098550" y="6375400"/>
          <p14:tracePt t="77301" x="1003300" y="6254750"/>
          <p14:tracePt t="77319" x="977900" y="6159500"/>
          <p14:tracePt t="77335" x="946150" y="6076950"/>
          <p14:tracePt t="77351" x="946150" y="6070600"/>
          <p14:tracePt t="77367" x="946150" y="6064250"/>
          <p14:tracePt t="77430" x="946150" y="6057900"/>
          <p14:tracePt t="77446" x="946150" y="6045200"/>
          <p14:tracePt t="77454" x="946150" y="6032500"/>
          <p14:tracePt t="77462" x="952500" y="6019800"/>
          <p14:tracePt t="77471" x="958850" y="6000750"/>
          <p14:tracePt t="77484" x="965200" y="5994400"/>
          <p14:tracePt t="77501" x="971550" y="5988050"/>
          <p14:tracePt t="77518" x="977900" y="5981700"/>
          <p14:tracePt t="77542" x="984250" y="5981700"/>
          <p14:tracePt t="77654" x="990600" y="5981700"/>
          <p14:tracePt t="77694" x="996950" y="5988050"/>
          <p14:tracePt t="77718" x="1003300" y="5994400"/>
          <p14:tracePt t="77734" x="1009650" y="5994400"/>
          <p14:tracePt t="77766" x="1016000" y="5994400"/>
          <p14:tracePt t="77774" x="1022350" y="5994400"/>
          <p14:tracePt t="77790" x="1028700" y="5988050"/>
          <p14:tracePt t="77801" x="1035050" y="5981700"/>
          <p14:tracePt t="77817" x="1054100" y="5981700"/>
          <p14:tracePt t="77834" x="1073150" y="5981700"/>
          <p14:tracePt t="77851" x="1092200" y="5975350"/>
          <p14:tracePt t="77867" x="1104900" y="5962650"/>
          <p14:tracePt t="77884" x="1111250" y="5956300"/>
          <p14:tracePt t="77901" x="1130300" y="5949950"/>
          <p14:tracePt t="77918" x="1206500" y="5930900"/>
          <p14:tracePt t="77934" x="1250950" y="5924550"/>
          <p14:tracePt t="77951" x="1289050" y="5911850"/>
          <p14:tracePt t="77967" x="1320800" y="5892800"/>
          <p14:tracePt t="77984" x="1397000" y="5848350"/>
          <p14:tracePt t="78001" x="1517650" y="5772150"/>
          <p14:tracePt t="78017" x="1676400" y="5657850"/>
          <p14:tracePt t="78034" x="1828800" y="5562600"/>
          <p14:tracePt t="78051" x="1943100" y="5499100"/>
          <p14:tracePt t="78067" x="1987550" y="5467350"/>
          <p14:tracePt t="78084" x="1993900" y="5461000"/>
          <p14:tracePt t="78117" x="2012950" y="5448300"/>
          <p14:tracePt t="78134" x="2101850" y="5403850"/>
          <p14:tracePt t="78151" x="2292350" y="5308600"/>
          <p14:tracePt t="78167" x="2540000" y="5200650"/>
          <p14:tracePt t="78184" x="2787650" y="5086350"/>
          <p14:tracePt t="78201" x="2921000" y="5010150"/>
          <p14:tracePt t="78217" x="2978150" y="4972050"/>
          <p14:tracePt t="78234" x="3092450" y="4902200"/>
          <p14:tracePt t="78250" x="3251200" y="4819650"/>
          <p14:tracePt t="78267" x="3441700" y="4718050"/>
          <p14:tracePt t="78284" x="3663950" y="4610100"/>
          <p14:tracePt t="78301" x="3898900" y="4527550"/>
          <p14:tracePt t="78317" x="4114800" y="4476750"/>
          <p14:tracePt t="78334" x="4349750" y="4470400"/>
          <p14:tracePt t="78351" x="4457700" y="4502150"/>
          <p14:tracePt t="78367" x="4559300" y="4559300"/>
          <p14:tracePt t="78384" x="4622800" y="4597400"/>
          <p14:tracePt t="78401" x="4679950" y="4648200"/>
          <p14:tracePt t="78417" x="4737100" y="4692650"/>
          <p14:tracePt t="78434" x="4768850" y="4730750"/>
          <p14:tracePt t="78451" x="4800600" y="4768850"/>
          <p14:tracePt t="78467" x="4819650" y="4832350"/>
          <p14:tracePt t="78484" x="4838700" y="4870450"/>
          <p14:tracePt t="78500" x="4857750" y="4914900"/>
          <p14:tracePt t="78518" x="4895850" y="5016500"/>
          <p14:tracePt t="78534" x="4927600" y="5092700"/>
          <p14:tracePt t="78550" x="4972050" y="5156200"/>
          <p14:tracePt t="78567" x="5003800" y="5232400"/>
          <p14:tracePt t="78584" x="5048250" y="5308600"/>
          <p14:tracePt t="78600" x="5086350" y="5359400"/>
          <p14:tracePt t="78617" x="5105400" y="5403850"/>
          <p14:tracePt t="78634" x="5111750" y="5429250"/>
          <p14:tracePt t="78651" x="5118100" y="5461000"/>
          <p14:tracePt t="78667" x="5118100" y="5486400"/>
          <p14:tracePt t="78684" x="5130800" y="5511800"/>
          <p14:tracePt t="78700" x="5162550" y="5556250"/>
          <p14:tracePt t="78717" x="5207000" y="5588000"/>
          <p14:tracePt t="78734" x="5245100" y="5619750"/>
          <p14:tracePt t="78751" x="5276850" y="5638800"/>
          <p14:tracePt t="78767" x="5289550" y="5664200"/>
          <p14:tracePt t="78784" x="5295900" y="5683250"/>
          <p14:tracePt t="78800" x="5308600" y="5708650"/>
          <p14:tracePt t="78817" x="5334000" y="5740400"/>
          <p14:tracePt t="78834" x="5378450" y="5778500"/>
          <p14:tracePt t="78850" x="5416550" y="5822950"/>
          <p14:tracePt t="78867" x="5435600" y="5861050"/>
          <p14:tracePt t="78884" x="5454650" y="5880100"/>
          <p14:tracePt t="78901" x="5467350" y="5892800"/>
          <p14:tracePt t="78917" x="5473700" y="5905500"/>
          <p14:tracePt t="78934" x="5480050" y="5911850"/>
          <p14:tracePt t="78950" x="5492750" y="5924550"/>
          <p14:tracePt t="78967" x="5511800" y="5924550"/>
          <p14:tracePt t="78984" x="5524500" y="5943600"/>
          <p14:tracePt t="79001" x="5543550" y="5949950"/>
          <p14:tracePt t="79034" x="5543550" y="5956300"/>
          <p14:tracePt t="79094" x="5524500" y="5956300"/>
          <p14:tracePt t="79103" x="5518150" y="5956300"/>
          <p14:tracePt t="79110" x="5505450" y="5956300"/>
          <p14:tracePt t="79118" x="5492750" y="5956300"/>
          <p14:tracePt t="79134" x="5467350" y="5949950"/>
          <p14:tracePt t="79150" x="5448300" y="5943600"/>
          <p14:tracePt t="79167" x="5441950" y="5937250"/>
          <p14:tracePt t="79184" x="5441950" y="5930900"/>
          <p14:tracePt t="79222" x="5435600" y="5930900"/>
          <p14:tracePt t="79246" x="5429250" y="5930900"/>
          <p14:tracePt t="79262" x="5422900" y="5924550"/>
          <p14:tracePt t="79278" x="5416550" y="5924550"/>
          <p14:tracePt t="79287" x="5416550" y="5918200"/>
          <p14:tracePt t="79302" x="5410200" y="5918200"/>
          <p14:tracePt t="79318" x="5410200" y="5911850"/>
          <p14:tracePt t="79335" x="5410200" y="5905500"/>
          <p14:tracePt t="79366" x="5403850" y="5899150"/>
          <p14:tracePt t="79382" x="5403850" y="5892800"/>
          <p14:tracePt t="79406" x="5403850" y="5886450"/>
          <p14:tracePt t="79430" x="5416550" y="5880100"/>
          <p14:tracePt t="79438" x="5441950" y="5873750"/>
          <p14:tracePt t="79446" x="5467350" y="5867400"/>
          <p14:tracePt t="79454" x="5492750" y="5848350"/>
          <p14:tracePt t="79467" x="5505450" y="5829300"/>
          <p14:tracePt t="79862" x="5505450" y="5848350"/>
          <p14:tracePt t="79870" x="5486400" y="5924550"/>
          <p14:tracePt t="79884" x="5429250" y="5924550"/>
          <p14:tracePt t="79901" x="5410200" y="5899150"/>
          <p14:tracePt t="79917" x="5410200" y="5892800"/>
          <p14:tracePt t="80198" x="5416550" y="5892800"/>
          <p14:tracePt t="80230" x="5422900" y="5892800"/>
          <p14:tracePt t="80286" x="5429250" y="5892800"/>
          <p14:tracePt t="80318" x="5435600" y="5899150"/>
          <p14:tracePt t="80350" x="5441950" y="5899150"/>
          <p14:tracePt t="80366" x="5448300" y="5899150"/>
          <p14:tracePt t="80374" x="5448300" y="5905500"/>
          <p14:tracePt t="80486" x="5454650" y="5905500"/>
          <p14:tracePt t="80598" x="5441950" y="5911850"/>
          <p14:tracePt t="80606" x="5429250" y="5911850"/>
          <p14:tracePt t="80614" x="5397500" y="5886450"/>
          <p14:tracePt t="80623" x="5384800" y="5873750"/>
          <p14:tracePt t="80636" x="5365750" y="5835650"/>
          <p14:tracePt t="80654" x="5289550" y="5702300"/>
          <p14:tracePt t="80670" x="5264150" y="5664200"/>
          <p14:tracePt t="80830" x="5270500" y="5664200"/>
          <p14:tracePt t="80839" x="5276850" y="5664200"/>
          <p14:tracePt t="80846" x="5289550" y="5664200"/>
          <p14:tracePt t="80854" x="5302250" y="5664200"/>
          <p14:tracePt t="80870" x="5359400" y="5664200"/>
          <p14:tracePt t="80887" x="5372100" y="5651500"/>
          <p14:tracePt t="80903" x="5448300" y="5581650"/>
          <p14:tracePt t="80920" x="5505450" y="5537200"/>
          <p14:tracePt t="80936" x="5543550" y="5518150"/>
          <p14:tracePt t="80953" x="5588000" y="5480050"/>
          <p14:tracePt t="80970" x="5638800" y="5454650"/>
          <p14:tracePt t="80986" x="5708650" y="5410200"/>
          <p14:tracePt t="81003" x="5759450" y="5372100"/>
          <p14:tracePt t="81020" x="5816600" y="5334000"/>
          <p14:tracePt t="81036" x="5848350" y="5308600"/>
          <p14:tracePt t="81054" x="5880100" y="5283200"/>
          <p14:tracePt t="81070" x="5892800" y="5270500"/>
          <p14:tracePt t="81086" x="5899150" y="5264150"/>
          <p14:tracePt t="81103" x="5899150" y="5257800"/>
          <p14:tracePt t="81120" x="5905500" y="5251450"/>
          <p14:tracePt t="81136" x="5918200" y="5251450"/>
          <p14:tracePt t="81153" x="5930900" y="5245100"/>
          <p14:tracePt t="81170" x="5962650" y="5219700"/>
          <p14:tracePt t="81186" x="6038850" y="5162550"/>
          <p14:tracePt t="81203" x="6121400" y="5080000"/>
          <p14:tracePt t="81220" x="6203950" y="5022850"/>
          <p14:tracePt t="81236" x="6305550" y="4953000"/>
          <p14:tracePt t="81254" x="6400800" y="4895850"/>
          <p14:tracePt t="81270" x="6419850" y="4883150"/>
          <p14:tracePt t="81287" x="6426200" y="4876800"/>
          <p14:tracePt t="81320" x="6432550" y="4876800"/>
          <p14:tracePt t="81336" x="6445250" y="4876800"/>
          <p14:tracePt t="81353" x="6464300" y="4889500"/>
          <p14:tracePt t="81370" x="6502400" y="4895850"/>
          <p14:tracePt t="81386" x="6540500" y="4895850"/>
          <p14:tracePt t="81403" x="6572250" y="4895850"/>
          <p14:tracePt t="81420" x="6591300" y="4895850"/>
          <p14:tracePt t="81436" x="6597650" y="4895850"/>
          <p14:tracePt t="81502" x="6604000" y="4895850"/>
          <p14:tracePt t="81518" x="6610350" y="4895850"/>
          <p14:tracePt t="81534" x="6610350" y="4902200"/>
          <p14:tracePt t="81542" x="6616700" y="4908550"/>
          <p14:tracePt t="81553" x="6623050" y="4914900"/>
          <p14:tracePt t="81570" x="6629400" y="4927600"/>
          <p14:tracePt t="82750" x="6629400" y="4940300"/>
          <p14:tracePt t="82758" x="6629400" y="4953000"/>
          <p14:tracePt t="82772" x="6629400" y="4965700"/>
          <p14:tracePt t="82789" x="6629400" y="4997450"/>
          <p14:tracePt t="82806" x="6629400" y="5067300"/>
          <p14:tracePt t="82822" x="6629400" y="5118100"/>
          <p14:tracePt t="82839" x="6623050" y="5175250"/>
          <p14:tracePt t="82855" x="6623050" y="5238750"/>
          <p14:tracePt t="82872" x="6623050" y="5321300"/>
          <p14:tracePt t="82889" x="6661150" y="5429250"/>
          <p14:tracePt t="82905" x="6673850" y="5499100"/>
          <p14:tracePt t="82922" x="6680200" y="5562600"/>
          <p14:tracePt t="82938" x="6705600" y="5619750"/>
          <p14:tracePt t="82955" x="6731000" y="5695950"/>
          <p14:tracePt t="82972" x="6756400" y="5765800"/>
          <p14:tracePt t="82989" x="6769100" y="5810250"/>
          <p14:tracePt t="83005" x="6769100" y="5861050"/>
          <p14:tracePt t="83022" x="6775450" y="5905500"/>
          <p14:tracePt t="83039" x="6775450" y="5949950"/>
          <p14:tracePt t="83055" x="6781800" y="5994400"/>
          <p14:tracePt t="83072" x="6781800" y="6026150"/>
          <p14:tracePt t="83089" x="6781800" y="6064250"/>
          <p14:tracePt t="83105" x="6781800" y="6096000"/>
          <p14:tracePt t="83122" x="6781800" y="6115050"/>
          <p14:tracePt t="83138" x="6781800" y="6127750"/>
          <p14:tracePt t="83214" x="6781800" y="6134100"/>
          <p14:tracePt t="83222" x="6781800" y="6140450"/>
          <p14:tracePt t="83238" x="6781800" y="6146800"/>
          <p14:tracePt t="83246" x="6781800" y="6159500"/>
          <p14:tracePt t="83255" x="6781800" y="6165850"/>
          <p14:tracePt t="83272" x="6781800" y="6184900"/>
          <p14:tracePt t="83288" x="6781800" y="6197600"/>
          <p14:tracePt t="83305" x="6788150" y="6210300"/>
          <p14:tracePt t="83374" x="6788150" y="6203950"/>
          <p14:tracePt t="83382" x="6788150" y="6197600"/>
          <p14:tracePt t="83390" x="6781800" y="6191250"/>
          <p14:tracePt t="83405" x="6781800" y="6178550"/>
          <p14:tracePt t="83422" x="6781800" y="6159500"/>
          <p14:tracePt t="83439" x="6781800" y="6146800"/>
          <p14:tracePt t="83455" x="6781800" y="6121400"/>
          <p14:tracePt t="83472" x="6794500" y="6083300"/>
          <p14:tracePt t="83489" x="6813550" y="6038850"/>
          <p14:tracePt t="83505" x="6819900" y="6026150"/>
          <p14:tracePt t="83522" x="6819900" y="6013450"/>
          <p14:tracePt t="83538" x="6819900" y="6007100"/>
          <p14:tracePt t="83555" x="6819900" y="6000750"/>
          <p14:tracePt t="83646" x="6819900" y="5994400"/>
          <p14:tracePt t="83670" x="6813550" y="5988050"/>
          <p14:tracePt t="83694" x="6807200" y="5988050"/>
          <p14:tracePt t="83702" x="6807200" y="5981700"/>
          <p14:tracePt t="83718" x="6807200" y="5975350"/>
          <p14:tracePt t="83734" x="6807200" y="5969000"/>
          <p14:tracePt t="84006" x="6800850" y="5956300"/>
          <p14:tracePt t="84014" x="6794500" y="5943600"/>
          <p14:tracePt t="84022" x="6794500" y="5930900"/>
          <p14:tracePt t="84046" x="6794500" y="5924550"/>
          <p14:tracePt t="84062" x="6788150" y="5924550"/>
          <p14:tracePt t="85766" x="6781800" y="5924550"/>
          <p14:tracePt t="85774" x="6775450" y="5924550"/>
          <p14:tracePt t="85831" x="6769100" y="5924550"/>
          <p14:tracePt t="86118" x="6762750" y="5924550"/>
          <p14:tracePt t="86542" x="6756400" y="5924550"/>
          <p14:tracePt t="86726" x="6750050" y="5924550"/>
          <p14:tracePt t="86742" x="6750050" y="5930900"/>
          <p14:tracePt t="87686" x="6762750" y="5930900"/>
          <p14:tracePt t="87695" x="6762750" y="5924550"/>
          <p14:tracePt t="87702" x="6769100" y="5918200"/>
          <p14:tracePt t="87710" x="6788150" y="5905500"/>
          <p14:tracePt t="87726" x="6889750" y="5835650"/>
          <p14:tracePt t="87743" x="7023100" y="5702300"/>
          <p14:tracePt t="87759" x="7092950" y="5613400"/>
          <p14:tracePt t="87776" x="7150100" y="5511800"/>
          <p14:tracePt t="87792" x="7258050" y="5372100"/>
          <p14:tracePt t="87809" x="7404100" y="5207000"/>
          <p14:tracePt t="87826" x="7467600" y="5124450"/>
          <p14:tracePt t="87843" x="7486650" y="5099050"/>
          <p14:tracePt t="87859" x="7493000" y="5092700"/>
          <p14:tracePt t="87876" x="7493000" y="5080000"/>
          <p14:tracePt t="87893" x="7499350" y="5067300"/>
          <p14:tracePt t="87910" x="7581900" y="4953000"/>
          <p14:tracePt t="87926" x="7664450" y="4845050"/>
          <p14:tracePt t="87943" x="7772400" y="4749800"/>
          <p14:tracePt t="87959" x="7854950" y="4667250"/>
          <p14:tracePt t="87976" x="7886700" y="4635500"/>
          <p14:tracePt t="87993" x="7886700" y="4610100"/>
          <p14:tracePt t="88009" x="7899400" y="4565650"/>
          <p14:tracePt t="88026" x="7912100" y="4514850"/>
          <p14:tracePt t="88043" x="7937500" y="4419600"/>
          <p14:tracePt t="88059" x="7962900" y="4311650"/>
          <p14:tracePt t="88076" x="7988300" y="4260850"/>
          <p14:tracePt t="88093" x="7994650" y="4241800"/>
          <p14:tracePt t="88126" x="7994650" y="4235450"/>
          <p14:tracePt t="88150" x="7994650" y="4229100"/>
          <p14:tracePt t="88159" x="7994650" y="4222750"/>
          <p14:tracePt t="88176" x="7994650" y="4216400"/>
          <p14:tracePt t="88206" x="7994650" y="4210050"/>
          <p14:tracePt t="88254" x="7981950" y="4222750"/>
          <p14:tracePt t="88262" x="7969250" y="4248150"/>
          <p14:tracePt t="88270" x="7962900" y="4267200"/>
          <p14:tracePt t="88279" x="7950200" y="4292600"/>
          <p14:tracePt t="88293" x="7943850" y="4318000"/>
          <p14:tracePt t="88310" x="7937500" y="4368800"/>
          <p14:tracePt t="88326" x="7931150" y="4381500"/>
          <p14:tracePt t="88342" x="7931150" y="4394200"/>
          <p14:tracePt t="88398" x="7924800" y="4394200"/>
          <p14:tracePt t="88438" x="7918450" y="4394200"/>
          <p14:tracePt t="88470" x="7912100" y="4394200"/>
          <p14:tracePt t="88479" x="7905750" y="4387850"/>
          <p14:tracePt t="88494" x="7899400" y="4387850"/>
          <p14:tracePt t="88510" x="7893050" y="4387850"/>
          <p14:tracePt t="88518" x="7886700" y="4387850"/>
          <p14:tracePt t="88526" x="7880350" y="4387850"/>
          <p14:tracePt t="88542" x="7874000" y="4387850"/>
          <p14:tracePt t="88559" x="7867650" y="4387850"/>
          <p14:tracePt t="88590" x="7867650" y="4394200"/>
          <p14:tracePt t="88606" x="7861300" y="4394200"/>
          <p14:tracePt t="88614" x="7854950" y="4400550"/>
          <p14:tracePt t="88626" x="7848600" y="4406900"/>
          <p14:tracePt t="88643" x="7842250" y="4432300"/>
          <p14:tracePt t="88659" x="7842250" y="4483100"/>
          <p14:tracePt t="88676" x="7842250" y="4559300"/>
          <p14:tracePt t="88693" x="7816850" y="4762500"/>
          <p14:tracePt t="88709" x="7715250" y="5251450"/>
          <p14:tracePt t="88726" x="7639050" y="5797550"/>
          <p14:tracePt t="88743" x="7575550" y="6457950"/>
          <p14:tracePt t="88759" x="7524750" y="6851650"/>
          <p14:tracePt t="88776" x="7505700" y="6851650"/>
          <p14:tracePt t="88809" x="7493000" y="6851650"/>
          <p14:tracePt t="88846" x="7499350" y="6851650"/>
          <p14:tracePt t="88854" x="7512050" y="6851650"/>
          <p14:tracePt t="88863" x="7531100" y="6851650"/>
          <p14:tracePt t="88876" x="7543800" y="6851650"/>
          <p14:tracePt t="88893" x="7562850" y="6851650"/>
          <p14:tracePt t="88910" x="7569200" y="6851650"/>
          <p14:tracePt t="88926" x="7575550" y="6851650"/>
          <p14:tracePt t="88943" x="7581900" y="6851650"/>
          <p14:tracePt t="88976" x="7594600" y="6851650"/>
          <p14:tracePt t="88992" x="7600950" y="685165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76200"/>
            <a:ext cx="7772400" cy="685800"/>
          </a:xfrm>
        </p:spPr>
        <p:txBody>
          <a:bodyPr/>
          <a:lstStyle/>
          <a:p>
            <a:pPr algn="ctr"/>
            <a:r>
              <a:rPr lang="en-US" dirty="0" smtClean="0"/>
              <a:t>Instruments for The TW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3900" y="914400"/>
            <a:ext cx="7772400" cy="54102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Correspondence of Abilities and Ability Requirement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The GATB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OAP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Minnesota Satisfactoriness Scales (supervisor ratings)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Correspondence of Needs/Values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Minnesota Importance Questionnaire (MIQ)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Measures 20 needs organized into six values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Originally Likert-type rating scales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Later paired comparisons with scaled zero point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Minnesota Job Description Questionnaire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Measures 21 occupational </a:t>
            </a:r>
            <a:r>
              <a:rPr lang="en-US" dirty="0" err="1" smtClean="0">
                <a:solidFill>
                  <a:srgbClr val="7A0019"/>
                </a:solidFill>
              </a:rPr>
              <a:t>reinforcers</a:t>
            </a:r>
            <a:r>
              <a:rPr lang="en-US" dirty="0" smtClean="0">
                <a:solidFill>
                  <a:srgbClr val="7A0019"/>
                </a:solidFill>
              </a:rPr>
              <a:t>/</a:t>
            </a:r>
            <a:r>
              <a:rPr lang="en-US" dirty="0" err="1" smtClean="0">
                <a:solidFill>
                  <a:srgbClr val="7A0019"/>
                </a:solidFill>
              </a:rPr>
              <a:t>satisifers</a:t>
            </a:r>
            <a:endParaRPr lang="en-US" dirty="0" smtClean="0">
              <a:solidFill>
                <a:srgbClr val="7A0019"/>
              </a:solidFill>
            </a:endParaRP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Uses multiple rank orders paired comparison design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Results in Occupational </a:t>
            </a:r>
            <a:r>
              <a:rPr lang="en-US" dirty="0" err="1" smtClean="0">
                <a:solidFill>
                  <a:srgbClr val="7A0019"/>
                </a:solidFill>
              </a:rPr>
              <a:t>Reinforcer</a:t>
            </a:r>
            <a:r>
              <a:rPr lang="en-US" dirty="0" smtClean="0">
                <a:solidFill>
                  <a:srgbClr val="7A0019"/>
                </a:solidFill>
              </a:rPr>
              <a:t> Patterns (ORPs)</a:t>
            </a:r>
          </a:p>
          <a:p>
            <a:pPr lvl="2"/>
            <a:r>
              <a:rPr lang="en-US" dirty="0" smtClean="0">
                <a:solidFill>
                  <a:srgbClr val="7A0019"/>
                </a:solidFill>
              </a:rPr>
              <a:t>Developed 185 ORPs for major occupations</a:t>
            </a:r>
          </a:p>
          <a:p>
            <a:pPr lvl="1"/>
            <a:r>
              <a:rPr lang="en-US" b="1" dirty="0" smtClean="0">
                <a:solidFill>
                  <a:srgbClr val="7A0019"/>
                </a:solidFill>
              </a:rPr>
              <a:t>Minnesota Satisfaction Questionnaire</a:t>
            </a:r>
          </a:p>
          <a:p>
            <a:pPr lvl="2"/>
            <a:endParaRPr lang="en-US" dirty="0">
              <a:solidFill>
                <a:srgbClr val="7A0019"/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309559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5555"/>
    </mc:Choice>
    <mc:Fallback>
      <p:transition spd="slow" advTm="1455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 build="p"/>
    </p:bldLst>
  </p:timing>
  <p:extLst>
    <p:ext uri="{3A86A75C-4F4B-4683-9AE1-C65F6400EC91}">
      <p14:laserTraceLst xmlns:p14="http://schemas.microsoft.com/office/powerpoint/2010/main">
        <p14:tracePtLst>
          <p14:tracePt t="6033" x="7594600" y="6851650"/>
          <p14:tracePt t="6041" x="7575550" y="6851650"/>
          <p14:tracePt t="6055" x="7562850" y="6851650"/>
          <p14:tracePt t="6071" x="7537450" y="6851650"/>
          <p14:tracePt t="6089" x="7423150" y="6851650"/>
          <p14:tracePt t="6105" x="7239000" y="6851650"/>
          <p14:tracePt t="6121" x="7092950" y="6851650"/>
          <p14:tracePt t="6138" x="7004050" y="6851650"/>
          <p14:tracePt t="6155" x="6953250" y="6851650"/>
          <p14:tracePt t="6171" x="6946900" y="6851650"/>
          <p14:tracePt t="6188" x="6921500" y="6851650"/>
          <p14:tracePt t="6205" x="6883400" y="6851650"/>
          <p14:tracePt t="6221" x="6864350" y="6851650"/>
          <p14:tracePt t="6238" x="6858000" y="6851650"/>
          <p14:tracePt t="6255" x="6902450" y="6851650"/>
          <p14:tracePt t="6271" x="6940550" y="6851650"/>
          <p14:tracePt t="6288" x="7004050" y="6851650"/>
          <p14:tracePt t="6305" x="7054850" y="6851650"/>
          <p14:tracePt t="6321" x="7105650" y="6851650"/>
          <p14:tracePt t="6338" x="7124700" y="6851650"/>
          <p14:tracePt t="7193" x="7099300" y="6851650"/>
          <p14:tracePt t="7201" x="6978650" y="6851650"/>
          <p14:tracePt t="7215" x="6737350" y="6851650"/>
          <p14:tracePt t="7231" x="5772150" y="6851650"/>
          <p14:tracePt t="7249" x="4622800" y="6807200"/>
          <p14:tracePt t="7265" x="4038600" y="6584950"/>
          <p14:tracePt t="7282" x="3232150" y="6026150"/>
          <p14:tracePt t="7298" x="2336800" y="5245100"/>
          <p14:tracePt t="7315" x="1276350" y="4464050"/>
          <p14:tracePt t="7331" x="158750" y="3632200"/>
          <p14:tracePt t="7689" x="88900" y="2260600"/>
          <p14:tracePt t="7697" x="139700" y="2419350"/>
          <p14:tracePt t="7709" x="260350" y="2641600"/>
          <p14:tracePt t="7725" x="508000" y="3162300"/>
          <p14:tracePt t="7742" x="635000" y="3556000"/>
          <p14:tracePt t="7759" x="692150" y="3765550"/>
          <p14:tracePt t="7776" x="704850" y="3873500"/>
          <p14:tracePt t="7793" x="717550" y="3949700"/>
          <p14:tracePt t="7809" x="730250" y="3968750"/>
          <p14:tracePt t="7865" x="730250" y="3962400"/>
          <p14:tracePt t="7873" x="730250" y="3937000"/>
          <p14:tracePt t="7881" x="723900" y="3917950"/>
          <p14:tracePt t="7892" x="717550" y="3898900"/>
          <p14:tracePt t="7909" x="698500" y="3873500"/>
          <p14:tracePt t="7925" x="692150" y="3860800"/>
          <p14:tracePt t="7959" x="685800" y="3860800"/>
          <p14:tracePt t="7975" x="679450" y="3873500"/>
          <p14:tracePt t="7993" x="679450" y="3892550"/>
          <p14:tracePt t="8009" x="679450" y="3905250"/>
          <p14:tracePt t="8025" x="679450" y="3911600"/>
          <p14:tracePt t="8059" x="666750" y="3892550"/>
          <p14:tracePt t="8075" x="654050" y="3829050"/>
          <p14:tracePt t="8092" x="647700" y="3790950"/>
          <p14:tracePt t="8109" x="647700" y="3765550"/>
          <p14:tracePt t="8125" x="647700" y="3733800"/>
          <p14:tracePt t="8142" x="647700" y="3676650"/>
          <p14:tracePt t="8159" x="654050" y="3606800"/>
          <p14:tracePt t="8175" x="660400" y="3511550"/>
          <p14:tracePt t="8192" x="692150" y="3416300"/>
          <p14:tracePt t="8209" x="704850" y="3321050"/>
          <p14:tracePt t="8225" x="723900" y="3263900"/>
          <p14:tracePt t="8242" x="742950" y="3175000"/>
          <p14:tracePt t="8259" x="762000" y="3086100"/>
          <p14:tracePt t="8275" x="781050" y="2971800"/>
          <p14:tracePt t="8292" x="793750" y="2851150"/>
          <p14:tracePt t="8308" x="806450" y="2768600"/>
          <p14:tracePt t="8325" x="857250" y="2508250"/>
          <p14:tracePt t="8342" x="920750" y="2286000"/>
          <p14:tracePt t="8359" x="977900" y="2165350"/>
          <p14:tracePt t="8375" x="1009650" y="2089150"/>
          <p14:tracePt t="8392" x="1035050" y="2044700"/>
          <p14:tracePt t="8409" x="1041400" y="2038350"/>
          <p14:tracePt t="8425" x="1041400" y="2032000"/>
          <p14:tracePt t="8442" x="1085850" y="1955800"/>
          <p14:tracePt t="8459" x="1162050" y="1841500"/>
          <p14:tracePt t="8475" x="1314450" y="1657350"/>
          <p14:tracePt t="8492" x="1479550" y="1447800"/>
          <p14:tracePt t="8509" x="1612900" y="1320800"/>
          <p14:tracePt t="8525" x="1727200" y="1231900"/>
          <p14:tracePt t="8542" x="1809750" y="1162050"/>
          <p14:tracePt t="8559" x="1835150" y="1143000"/>
          <p14:tracePt t="8609" x="1841500" y="1143000"/>
          <p14:tracePt t="8625" x="1841500" y="1149350"/>
          <p14:tracePt t="8633" x="1841500" y="1155700"/>
          <p14:tracePt t="8642" x="1847850" y="1168400"/>
          <p14:tracePt t="8659" x="1854200" y="1181100"/>
          <p14:tracePt t="8675" x="1854200" y="1200150"/>
          <p14:tracePt t="8692" x="1860550" y="1225550"/>
          <p14:tracePt t="8709" x="1860550" y="1257300"/>
          <p14:tracePt t="8725" x="1860550" y="1295400"/>
          <p14:tracePt t="8742" x="1835150" y="1339850"/>
          <p14:tracePt t="8759" x="1816100" y="1352550"/>
          <p14:tracePt t="8775" x="1797050" y="1352550"/>
          <p14:tracePt t="8792" x="1670050" y="1428750"/>
          <p14:tracePt t="8809" x="800100" y="1860550"/>
          <p14:tracePt t="12801" x="6350" y="3975100"/>
          <p14:tracePt t="12810" x="120650" y="4076700"/>
          <p14:tracePt t="12817" x="241300" y="4203700"/>
          <p14:tracePt t="12826" x="374650" y="4298950"/>
          <p14:tracePt t="12841" x="584200" y="4464050"/>
          <p14:tracePt t="12857" x="723900" y="4572000"/>
          <p14:tracePt t="12874" x="749300" y="4584700"/>
          <p14:tracePt t="12890" x="768350" y="4597400"/>
          <p14:tracePt t="12907" x="800100" y="4622800"/>
          <p14:tracePt t="12924" x="838200" y="4667250"/>
          <p14:tracePt t="12940" x="901700" y="4749800"/>
          <p14:tracePt t="12957" x="958850" y="4826000"/>
          <p14:tracePt t="12974" x="996950" y="4864100"/>
          <p14:tracePt t="12990" x="1009650" y="4883150"/>
          <p14:tracePt t="13065" x="1009650" y="4864100"/>
          <p14:tracePt t="13073" x="1003300" y="4832350"/>
          <p14:tracePt t="13081" x="996950" y="4794250"/>
          <p14:tracePt t="13090" x="984250" y="4737100"/>
          <p14:tracePt t="13107" x="958850" y="4616450"/>
          <p14:tracePt t="13124" x="927100" y="4476750"/>
          <p14:tracePt t="13140" x="908050" y="4292600"/>
          <p14:tracePt t="13157" x="908050" y="4089400"/>
          <p14:tracePt t="13174" x="965200" y="3905250"/>
          <p14:tracePt t="13190" x="1022350" y="3746500"/>
          <p14:tracePt t="13207" x="1104900" y="3587750"/>
          <p14:tracePt t="13224" x="1168400" y="3416300"/>
          <p14:tracePt t="13240" x="1231900" y="3270250"/>
          <p14:tracePt t="13257" x="1231900" y="3257550"/>
          <p14:tracePt t="13273" x="1238250" y="3232150"/>
          <p14:tracePt t="13290" x="1238250" y="3219450"/>
          <p14:tracePt t="13324" x="1238250" y="3213100"/>
          <p14:tracePt t="13340" x="1238250" y="3194050"/>
          <p14:tracePt t="13357" x="1257300" y="3155950"/>
          <p14:tracePt t="13373" x="1263650" y="3111500"/>
          <p14:tracePt t="13390" x="1270000" y="3079750"/>
          <p14:tracePt t="13407" x="1270000" y="3067050"/>
          <p14:tracePt t="13424" x="1270000" y="3060700"/>
          <p14:tracePt t="13441" x="1270000" y="3035300"/>
          <p14:tracePt t="13457" x="1276350" y="2965450"/>
          <p14:tracePt t="13473" x="1276350" y="2889250"/>
          <p14:tracePt t="13490" x="1270000" y="2781300"/>
          <p14:tracePt t="13507" x="1276350" y="2692400"/>
          <p14:tracePt t="13523" x="1276350" y="2647950"/>
          <p14:tracePt t="13540" x="1276350" y="2641600"/>
          <p14:tracePt t="13573" x="1270000" y="2628900"/>
          <p14:tracePt t="13590" x="1263650" y="2590800"/>
          <p14:tracePt t="13607" x="1231900" y="2508250"/>
          <p14:tracePt t="13624" x="1200150" y="2413000"/>
          <p14:tracePt t="13640" x="1174750" y="2254250"/>
          <p14:tracePt t="13657" x="1174750" y="2171700"/>
          <p14:tracePt t="13673" x="1174750" y="2139950"/>
          <p14:tracePt t="13690" x="1174750" y="2133600"/>
          <p14:tracePt t="13857" x="1168400" y="2133600"/>
          <p14:tracePt t="13905" x="1168400" y="2139950"/>
          <p14:tracePt t="13913" x="1168400" y="2152650"/>
          <p14:tracePt t="13921" x="1168400" y="2171700"/>
          <p14:tracePt t="13929" x="1168400" y="2184400"/>
          <p14:tracePt t="13946" x="1162050" y="2235200"/>
          <p14:tracePt t="13962" x="1149350" y="2305050"/>
          <p14:tracePt t="13979" x="1111250" y="2413000"/>
          <p14:tracePt t="13995" x="1085850" y="2501900"/>
          <p14:tracePt t="14012" x="1066800" y="2584450"/>
          <p14:tracePt t="14029" x="1060450" y="2628900"/>
          <p14:tracePt t="14045" x="1054100" y="2654300"/>
          <p14:tracePt t="14062" x="1054100" y="2667000"/>
          <p14:tracePt t="14080" x="1054100" y="2673350"/>
          <p14:tracePt t="14297" x="1060450" y="2673350"/>
          <p14:tracePt t="14305" x="1060450" y="2686050"/>
          <p14:tracePt t="14319" x="1060450" y="2692400"/>
          <p14:tracePt t="14336" x="1066800" y="2698750"/>
          <p14:tracePt t="14353" x="1066800" y="2711450"/>
          <p14:tracePt t="14425" x="1060450" y="2705100"/>
          <p14:tracePt t="14433" x="1060450" y="2698750"/>
          <p14:tracePt t="14449" x="1060450" y="2692400"/>
          <p14:tracePt t="14457" x="1054100" y="2692400"/>
          <p14:tracePt t="14469" x="1054100" y="2686050"/>
          <p14:tracePt t="14490" x="1054100" y="2679700"/>
          <p14:tracePt t="14522" x="1054100" y="2673350"/>
          <p14:tracePt t="14537" x="1047750" y="2667000"/>
          <p14:tracePt t="14545" x="1047750" y="2660650"/>
          <p14:tracePt t="14561" x="1047750" y="2654300"/>
          <p14:tracePt t="14569" x="1047750" y="2635250"/>
          <p14:tracePt t="14586" x="1047750" y="2622550"/>
          <p14:tracePt t="14603" x="1047750" y="2616200"/>
          <p14:tracePt t="14619" x="1047750" y="2609850"/>
          <p14:tracePt t="14945" x="1041400" y="2609850"/>
          <p14:tracePt t="15129" x="1035050" y="2616200"/>
          <p14:tracePt t="15136" x="1035050" y="2622550"/>
          <p14:tracePt t="15151" x="1028700" y="2622550"/>
          <p14:tracePt t="15167" x="1028700" y="2628900"/>
          <p14:tracePt t="15377" x="1028700" y="2635250"/>
          <p14:tracePt t="15385" x="1028700" y="2647950"/>
          <p14:tracePt t="15409" x="1028700" y="2654300"/>
          <p14:tracePt t="15417" x="1035050" y="2660650"/>
          <p14:tracePt t="15433" x="1041400" y="2673350"/>
          <p14:tracePt t="15449" x="1054100" y="2679700"/>
          <p14:tracePt t="15466" x="1066800" y="2692400"/>
          <p14:tracePt t="15482" x="1079500" y="2705100"/>
          <p14:tracePt t="15499" x="1085850" y="2717800"/>
          <p14:tracePt t="15516" x="1085850" y="2724150"/>
          <p14:tracePt t="15617" x="1079500" y="2724150"/>
          <p14:tracePt t="15625" x="1073150" y="2724150"/>
          <p14:tracePt t="15633" x="1066800" y="2724150"/>
          <p14:tracePt t="15649" x="1066800" y="2711450"/>
          <p14:tracePt t="15665" x="1066800" y="2705100"/>
          <p14:tracePt t="15682" x="1060450" y="2705100"/>
          <p14:tracePt t="15716" x="1060450" y="2698750"/>
          <p14:tracePt t="15737" x="1054100" y="2698750"/>
          <p14:tracePt t="15770" x="1047750" y="2698750"/>
          <p14:tracePt t="16049" x="1054100" y="2698750"/>
          <p14:tracePt t="16074" x="1054100" y="2705100"/>
          <p14:tracePt t="16089" x="1054100" y="2717800"/>
          <p14:tracePt t="16097" x="1060450" y="2717800"/>
          <p14:tracePt t="16105" x="1060450" y="2730500"/>
          <p14:tracePt t="16129" x="1060450" y="2736850"/>
          <p14:tracePt t="16201" x="1054100" y="2743200"/>
          <p14:tracePt t="16217" x="1054100" y="2749550"/>
          <p14:tracePt t="16241" x="1054100" y="2755900"/>
          <p14:tracePt t="16529" x="1054100" y="2762250"/>
          <p14:tracePt t="16537" x="1054100" y="2768600"/>
          <p14:tracePt t="16551" x="1054100" y="2774950"/>
          <p14:tracePt t="16601" x="1060450" y="2774950"/>
          <p14:tracePt t="16809" x="1060450" y="2781300"/>
          <p14:tracePt t="16817" x="1066800" y="2781300"/>
          <p14:tracePt t="16831" x="1066800" y="2787650"/>
          <p14:tracePt t="16847" x="1066800" y="2794000"/>
          <p14:tracePt t="17026" x="1066800" y="2800350"/>
          <p14:tracePt t="17034" x="1066800" y="2806700"/>
          <p14:tracePt t="17041" x="1066800" y="2813050"/>
          <p14:tracePt t="17065" x="1066800" y="2819400"/>
          <p14:tracePt t="17074" x="1066800" y="2825750"/>
          <p14:tracePt t="17086" x="1066800" y="2832100"/>
          <p14:tracePt t="17103" x="1066800" y="2851150"/>
          <p14:tracePt t="17120" x="1066800" y="2857500"/>
          <p14:tracePt t="17136" x="1073150" y="2876550"/>
          <p14:tracePt t="17153" x="1085850" y="2895600"/>
          <p14:tracePt t="17170" x="1092200" y="2901950"/>
          <p14:tracePt t="17217" x="1085850" y="2901950"/>
          <p14:tracePt t="17225" x="1079500" y="2895600"/>
          <p14:tracePt t="17236" x="1066800" y="2889250"/>
          <p14:tracePt t="17253" x="1066800" y="2882900"/>
          <p14:tracePt t="17270" x="1066800" y="2876550"/>
          <p14:tracePt t="17306" x="1060450" y="2876550"/>
          <p14:tracePt t="17345" x="1060450" y="2870200"/>
          <p14:tracePt t="17369" x="1054100" y="2870200"/>
          <p14:tracePt t="17377" x="1047750" y="2857500"/>
          <p14:tracePt t="17386" x="1047750" y="2851150"/>
          <p14:tracePt t="17441" x="1047750" y="2844800"/>
          <p14:tracePt t="17625" x="1054100" y="2844800"/>
          <p14:tracePt t="21880" x="1060450" y="2844800"/>
          <p14:tracePt t="21905" x="1066800" y="2844800"/>
          <p14:tracePt t="23113" x="1073150" y="2851150"/>
          <p14:tracePt t="23121" x="1079500" y="2857500"/>
          <p14:tracePt t="23135" x="1092200" y="2870200"/>
          <p14:tracePt t="23151" x="1098550" y="2870200"/>
          <p14:tracePt t="23168" x="1111250" y="2882900"/>
          <p14:tracePt t="23185" x="1123950" y="2889250"/>
          <p14:tracePt t="23202" x="1136650" y="2901950"/>
          <p14:tracePt t="23218" x="1149350" y="2914650"/>
          <p14:tracePt t="23235" x="1174750" y="2933700"/>
          <p14:tracePt t="23251" x="1219200" y="2959100"/>
          <p14:tracePt t="23268" x="1289050" y="3022600"/>
          <p14:tracePt t="23285" x="1365250" y="3073400"/>
          <p14:tracePt t="23301" x="1428750" y="3111500"/>
          <p14:tracePt t="23318" x="1530350" y="3187700"/>
          <p14:tracePt t="23335" x="1651000" y="3276600"/>
          <p14:tracePt t="23351" x="1816100" y="3397250"/>
          <p14:tracePt t="23369" x="2597150" y="3536950"/>
          <p14:tracePt t="23385" x="3505200" y="3549650"/>
          <p14:tracePt t="23402" x="4432300" y="3549650"/>
          <p14:tracePt t="23418" x="5187950" y="3524250"/>
          <p14:tracePt t="23435" x="5518150" y="3511550"/>
          <p14:tracePt t="23451" x="5619750" y="3511550"/>
          <p14:tracePt t="23468" x="5657850" y="3517900"/>
          <p14:tracePt t="23485" x="5772150" y="3517900"/>
          <p14:tracePt t="23502" x="6083300" y="3454400"/>
          <p14:tracePt t="23518" x="6629400" y="3282950"/>
          <p14:tracePt t="23535" x="7226300" y="3105150"/>
          <p14:tracePt t="23551" x="7715250" y="2990850"/>
          <p14:tracePt t="23568" x="7937500" y="2940050"/>
          <p14:tracePt t="23585" x="8045450" y="2927350"/>
          <p14:tracePt t="23601" x="8153400" y="2889250"/>
          <p14:tracePt t="23618" x="8299450" y="2870200"/>
          <p14:tracePt t="23635" x="8451850" y="2863850"/>
          <p14:tracePt t="23651" x="8528050" y="2863850"/>
          <p14:tracePt t="23668" x="8528050" y="2857500"/>
          <p14:tracePt t="23685" x="8502650" y="2832100"/>
          <p14:tracePt t="23702" x="8401050" y="2755900"/>
          <p14:tracePt t="23718" x="8083550" y="2647950"/>
          <p14:tracePt t="23735" x="7893050" y="2565400"/>
          <p14:tracePt t="23752" x="7797800" y="2508250"/>
          <p14:tracePt t="23769" x="7715250" y="2470150"/>
          <p14:tracePt t="23785" x="7708900" y="2463800"/>
          <p14:tracePt t="23849" x="7702550" y="2463800"/>
          <p14:tracePt t="23857" x="7683500" y="2463800"/>
          <p14:tracePt t="23868" x="7645400" y="2457450"/>
          <p14:tracePt t="23885" x="7461250" y="2444750"/>
          <p14:tracePt t="23901" x="7232650" y="2501900"/>
          <p14:tracePt t="23918" x="6997700" y="2590800"/>
          <p14:tracePt t="23935" x="6870700" y="2635250"/>
          <p14:tracePt t="23951" x="6851650" y="2641600"/>
          <p14:tracePt t="23985" x="6832600" y="2654300"/>
          <p14:tracePt t="24001" x="6819900" y="2660650"/>
          <p14:tracePt t="24018" x="6807200" y="2679700"/>
          <p14:tracePt t="24035" x="6788150" y="2705100"/>
          <p14:tracePt t="24051" x="6769100" y="2730500"/>
          <p14:tracePt t="24068" x="6756400" y="2755900"/>
          <p14:tracePt t="24085" x="6743700" y="2781300"/>
          <p14:tracePt t="24101" x="6743700" y="2787650"/>
          <p14:tracePt t="24118" x="6737350" y="2794000"/>
          <p14:tracePt t="24135" x="6731000" y="2794000"/>
          <p14:tracePt t="24151" x="6731000" y="2800350"/>
          <p14:tracePt t="27577" x="6711950" y="2813050"/>
          <p14:tracePt t="27585" x="6686550" y="2832100"/>
          <p14:tracePt t="27599" x="6642100" y="2870200"/>
          <p14:tracePt t="27616" x="6584950" y="2914650"/>
          <p14:tracePt t="27632" x="6546850" y="2959100"/>
          <p14:tracePt t="27649" x="6540500" y="2959100"/>
          <p14:tracePt t="27809" x="6553200" y="2971800"/>
          <p14:tracePt t="27817" x="6565900" y="3003550"/>
          <p14:tracePt t="27825" x="6604000" y="3048000"/>
          <p14:tracePt t="27833" x="6623050" y="3092450"/>
          <p14:tracePt t="27849" x="6642100" y="3168650"/>
          <p14:tracePt t="27866" x="6654800" y="3238500"/>
          <p14:tracePt t="27882" x="6661150" y="3270250"/>
          <p14:tracePt t="27899" x="6654800" y="3276600"/>
          <p14:tracePt t="27916" x="6648450" y="3276600"/>
          <p14:tracePt t="27961" x="6648450" y="3270250"/>
          <p14:tracePt t="27969" x="6648450" y="3257550"/>
          <p14:tracePt t="27982" x="6648450" y="3251200"/>
          <p14:tracePt t="28129" x="6642100" y="3251200"/>
          <p14:tracePt t="28153" x="6635750" y="3251200"/>
          <p14:tracePt t="28177" x="6629400" y="3251200"/>
          <p14:tracePt t="28186" x="6616700" y="3251200"/>
          <p14:tracePt t="28193" x="6610350" y="3251200"/>
          <p14:tracePt t="28202" x="6597650" y="3251200"/>
          <p14:tracePt t="28216" x="6591300" y="3251200"/>
          <p14:tracePt t="28232" x="6553200" y="3289300"/>
          <p14:tracePt t="28249" x="6534150" y="3333750"/>
          <p14:tracePt t="28266" x="6521450" y="3384550"/>
          <p14:tracePt t="28282" x="6508750" y="3441700"/>
          <p14:tracePt t="28299" x="6508750" y="3492500"/>
          <p14:tracePt t="28316" x="6508750" y="3524250"/>
          <p14:tracePt t="28332" x="6502400" y="3536950"/>
          <p14:tracePt t="28349" x="6457950" y="3524250"/>
          <p14:tracePt t="28366" x="6356350" y="3479800"/>
          <p14:tracePt t="28383" x="6229350" y="3473450"/>
          <p14:tracePt t="28386" x="6153150" y="3473450"/>
          <p14:tracePt t="28399" x="6064250" y="3473450"/>
          <p14:tracePt t="28416" x="5848350" y="3473450"/>
          <p14:tracePt t="28432" x="5670550" y="3454400"/>
          <p14:tracePt t="28449" x="5518150" y="3416300"/>
          <p14:tracePt t="28466" x="5422900" y="3403600"/>
          <p14:tracePt t="28482" x="5346700" y="3403600"/>
          <p14:tracePt t="28499" x="5302250" y="3403600"/>
          <p14:tracePt t="28516" x="5226050" y="3409950"/>
          <p14:tracePt t="28533" x="5130800" y="3409950"/>
          <p14:tracePt t="28549" x="5080000" y="3390900"/>
          <p14:tracePt t="28566" x="5054600" y="3378200"/>
          <p14:tracePt t="28583" x="4972050" y="3352800"/>
          <p14:tracePt t="28599" x="4908550" y="3327400"/>
          <p14:tracePt t="28616" x="4851400" y="3308350"/>
          <p14:tracePt t="28633" x="4845050" y="3302000"/>
          <p14:tracePt t="28657" x="4838700" y="3295650"/>
          <p14:tracePt t="28673" x="4832350" y="3295650"/>
          <p14:tracePt t="28682" x="4819650" y="3289300"/>
          <p14:tracePt t="28699" x="4806950" y="3289300"/>
          <p14:tracePt t="28716" x="4787900" y="3282950"/>
          <p14:tracePt t="28733" x="4718050" y="3295650"/>
          <p14:tracePt t="28749" x="4692650" y="3302000"/>
          <p14:tracePt t="28766" x="4679950" y="3302000"/>
          <p14:tracePt t="28783" x="4673600" y="3302000"/>
          <p14:tracePt t="28816" x="4673600" y="3308350"/>
          <p14:tracePt t="28832" x="4667250" y="3308350"/>
          <p14:tracePt t="28849" x="4660900" y="3308350"/>
          <p14:tracePt t="28889" x="4654550" y="3308350"/>
          <p14:tracePt t="28897" x="4648200" y="3308350"/>
          <p14:tracePt t="28929" x="4641850" y="3302000"/>
          <p14:tracePt t="28946" x="4635500" y="3302000"/>
          <p14:tracePt t="28961" x="4629150" y="3302000"/>
          <p14:tracePt t="28969" x="4629150" y="3295650"/>
          <p14:tracePt t="28986" x="4616450" y="3289300"/>
          <p14:tracePt t="28993" x="4616450" y="3282950"/>
          <p14:tracePt t="29041" x="4616450" y="3276600"/>
          <p14:tracePt t="29074" x="4616450" y="3282950"/>
          <p14:tracePt t="29081" x="4616450" y="3289300"/>
          <p14:tracePt t="29137" x="4610100" y="3289300"/>
          <p14:tracePt t="29145" x="4597400" y="3289300"/>
          <p14:tracePt t="29153" x="4584700" y="3270250"/>
          <p14:tracePt t="29166" x="4578350" y="3263900"/>
          <p14:tracePt t="29209" x="4578350" y="3270250"/>
          <p14:tracePt t="29218" x="4572000" y="3289300"/>
          <p14:tracePt t="29225" x="4572000" y="3295650"/>
          <p14:tracePt t="29233" x="4572000" y="3302000"/>
          <p14:tracePt t="29249" x="4565650" y="3321050"/>
          <p14:tracePt t="29266" x="4559300" y="3333750"/>
          <p14:tracePt t="29282" x="4552950" y="3333750"/>
          <p14:tracePt t="29369" x="4546600" y="3333750"/>
          <p14:tracePt t="29377" x="4540250" y="3333750"/>
          <p14:tracePt t="29386" x="4533900" y="3333750"/>
          <p14:tracePt t="29399" x="4521200" y="3333750"/>
          <p14:tracePt t="29415" x="4483100" y="3321050"/>
          <p14:tracePt t="29432" x="4406900" y="3282950"/>
          <p14:tracePt t="29449" x="4356100" y="3263900"/>
          <p14:tracePt t="29466" x="4324350" y="3263900"/>
          <p14:tracePt t="29482" x="4292600" y="3263900"/>
          <p14:tracePt t="29499" x="4260850" y="3295650"/>
          <p14:tracePt t="29515" x="4216400" y="3327400"/>
          <p14:tracePt t="29532" x="4159250" y="3384550"/>
          <p14:tracePt t="29549" x="4114800" y="3403600"/>
          <p14:tracePt t="29566" x="4089400" y="3416300"/>
          <p14:tracePt t="29582" x="4083050" y="3416300"/>
          <p14:tracePt t="29599" x="4070350" y="3416300"/>
          <p14:tracePt t="29615" x="4064000" y="3416300"/>
          <p14:tracePt t="29633" x="4044950" y="3409950"/>
          <p14:tracePt t="29649" x="4038600" y="3397250"/>
          <p14:tracePt t="29665" x="4025900" y="3384550"/>
          <p14:tracePt t="29682" x="4019550" y="3384550"/>
          <p14:tracePt t="29993" x="4025900" y="3384550"/>
          <p14:tracePt t="30001" x="4038600" y="3390900"/>
          <p14:tracePt t="30010" x="4051300" y="3397250"/>
          <p14:tracePt t="30025" x="4076700" y="3409950"/>
          <p14:tracePt t="30041" x="4083050" y="3416300"/>
          <p14:tracePt t="30058" x="4089400" y="3416300"/>
          <p14:tracePt t="30075" x="4095750" y="3397250"/>
          <p14:tracePt t="30091" x="4121150" y="3346450"/>
          <p14:tracePt t="30249" x="4057650" y="3378200"/>
          <p14:tracePt t="30257" x="3987800" y="3397250"/>
          <p14:tracePt t="30265" x="3943350" y="3403600"/>
          <p14:tracePt t="30274" x="3905250" y="3403600"/>
          <p14:tracePt t="30291" x="3879850" y="3384550"/>
          <p14:tracePt t="30308" x="3879850" y="3378200"/>
          <p14:tracePt t="30324" x="3867150" y="3365500"/>
          <p14:tracePt t="30358" x="3860800" y="3359150"/>
          <p14:tracePt t="30375" x="3860800" y="3352800"/>
          <p14:tracePt t="30521" x="3854450" y="3352800"/>
          <p14:tracePt t="30569" x="3848100" y="3352800"/>
          <p14:tracePt t="30913" x="3848100" y="3346450"/>
          <p14:tracePt t="31145" x="3841750" y="3346450"/>
          <p14:tracePt t="31201" x="3848100" y="3346450"/>
          <p14:tracePt t="31249" x="3854450" y="3346450"/>
          <p14:tracePt t="31305" x="3854450" y="3340100"/>
          <p14:tracePt t="31313" x="3860800" y="3340100"/>
          <p14:tracePt t="31345" x="3867150" y="3340100"/>
          <p14:tracePt t="31361" x="3873500" y="3333750"/>
          <p14:tracePt t="31370" x="3879850" y="3327400"/>
          <p14:tracePt t="31377" x="3886200" y="3302000"/>
          <p14:tracePt t="31386" x="3911600" y="3270250"/>
          <p14:tracePt t="31400" x="3937000" y="3219450"/>
          <p14:tracePt t="31417" x="3981450" y="3143250"/>
          <p14:tracePt t="31434" x="4013200" y="3086100"/>
          <p14:tracePt t="31450" x="4057650" y="3035300"/>
          <p14:tracePt t="31467" x="4089400" y="2997200"/>
          <p14:tracePt t="31484" x="4089400" y="2978150"/>
          <p14:tracePt t="31500" x="4095750" y="2971800"/>
          <p14:tracePt t="31517" x="4102100" y="2965450"/>
          <p14:tracePt t="31534" x="4108450" y="2946400"/>
          <p14:tracePt t="31550" x="4108450" y="2940050"/>
          <p14:tracePt t="31567" x="4108450" y="2933700"/>
          <p14:tracePt t="31617" x="4114800" y="2921000"/>
          <p14:tracePt t="31625" x="4114800" y="2908300"/>
          <p14:tracePt t="31634" x="4114800" y="2895600"/>
          <p14:tracePt t="31650" x="4121150" y="2882900"/>
          <p14:tracePt t="31667" x="4121150" y="2876550"/>
          <p14:tracePt t="31684" x="4121150" y="2870200"/>
          <p14:tracePt t="31817" x="4121150" y="2882900"/>
          <p14:tracePt t="31825" x="4121150" y="2901950"/>
          <p14:tracePt t="31834" x="4121150" y="2914650"/>
          <p14:tracePt t="31850" x="4121150" y="2927350"/>
          <p14:tracePt t="31867" x="4121150" y="2940050"/>
          <p14:tracePt t="32633" x="4127500" y="2940050"/>
          <p14:tracePt t="32641" x="4133850" y="2940050"/>
          <p14:tracePt t="32658" x="4140200" y="2940050"/>
          <p14:tracePt t="32671" x="4159250" y="2940050"/>
          <p14:tracePt t="32689" x="4337050" y="2940050"/>
          <p14:tracePt t="32705" x="4597400" y="2927350"/>
          <p14:tracePt t="32722" x="4927600" y="2901950"/>
          <p14:tracePt t="32738" x="5264150" y="2857500"/>
          <p14:tracePt t="32755" x="5480050" y="2838450"/>
          <p14:tracePt t="32771" x="5556250" y="2825750"/>
          <p14:tracePt t="32788" x="5562600" y="2825750"/>
          <p14:tracePt t="32822" x="5568950" y="2825750"/>
          <p14:tracePt t="32838" x="5588000" y="2838450"/>
          <p14:tracePt t="32855" x="5638800" y="2863850"/>
          <p14:tracePt t="32871" x="5695950" y="2882900"/>
          <p14:tracePt t="32889" x="5759450" y="2901950"/>
          <p14:tracePt t="32905" x="5778500" y="2901950"/>
          <p14:tracePt t="33009" x="5778500" y="2895600"/>
          <p14:tracePt t="33033" x="5778500" y="2889250"/>
          <p14:tracePt t="33042" x="5772150" y="2889250"/>
          <p14:tracePt t="33049" x="5765800" y="2882900"/>
          <p14:tracePt t="33058" x="5759450" y="2882900"/>
          <p14:tracePt t="33071" x="5753100" y="2882900"/>
          <p14:tracePt t="33088" x="5746750" y="2870200"/>
          <p14:tracePt t="33105" x="5715000" y="2863850"/>
          <p14:tracePt t="33121" x="5683250" y="2851150"/>
          <p14:tracePt t="33138" x="5632450" y="2851150"/>
          <p14:tracePt t="33155" x="5556250" y="2851150"/>
          <p14:tracePt t="33171" x="5435600" y="2870200"/>
          <p14:tracePt t="33188" x="5187950" y="2952750"/>
          <p14:tracePt t="33205" x="4864100" y="3067050"/>
          <p14:tracePt t="33221" x="4476750" y="3175000"/>
          <p14:tracePt t="33238" x="4216400" y="3225800"/>
          <p14:tracePt t="33255" x="4038600" y="3270250"/>
          <p14:tracePt t="33271" x="3943350" y="3270250"/>
          <p14:tracePt t="33289" x="3905250" y="3276600"/>
          <p14:tracePt t="33305" x="3892550" y="3276600"/>
          <p14:tracePt t="33322" x="3879850" y="3276600"/>
          <p14:tracePt t="33338" x="3854450" y="3276600"/>
          <p14:tracePt t="33355" x="3822700" y="3276600"/>
          <p14:tracePt t="33371" x="3797300" y="3276600"/>
          <p14:tracePt t="33388" x="3784600" y="3282950"/>
          <p14:tracePt t="33421" x="3778250" y="3282950"/>
          <p14:tracePt t="33438" x="3771900" y="3295650"/>
          <p14:tracePt t="33455" x="3752850" y="3321050"/>
          <p14:tracePt t="33472" x="3733800" y="3346450"/>
          <p14:tracePt t="33489" x="3727450" y="3352800"/>
          <p14:tracePt t="33521" x="3721100" y="3359150"/>
          <p14:tracePt t="33553" x="3721100" y="3365500"/>
          <p14:tracePt t="33561" x="3721100" y="3371850"/>
          <p14:tracePt t="33571" x="3714750" y="3384550"/>
          <p14:tracePt t="33588" x="3676650" y="3416300"/>
          <p14:tracePt t="33605" x="3638550" y="3460750"/>
          <p14:tracePt t="33622" x="3619500" y="3498850"/>
          <p14:tracePt t="33638" x="3606800" y="3517900"/>
          <p14:tracePt t="33655" x="3606800" y="3524250"/>
          <p14:tracePt t="33671" x="3606800" y="3549650"/>
          <p14:tracePt t="33689" x="3632200" y="3600450"/>
          <p14:tracePt t="33705" x="3676650" y="3613150"/>
          <p14:tracePt t="33721" x="3759200" y="3575050"/>
          <p14:tracePt t="33738" x="3765550" y="3575050"/>
          <p14:tracePt t="34041" x="3765550" y="3581400"/>
          <p14:tracePt t="34049" x="3765550" y="3587750"/>
          <p14:tracePt t="34058" x="3759200" y="3594100"/>
          <p14:tracePt t="34071" x="3746500" y="3594100"/>
          <p14:tracePt t="34088" x="3733800" y="3594100"/>
          <p14:tracePt t="34105" x="3702050" y="3600450"/>
          <p14:tracePt t="34153" x="3695700" y="3606800"/>
          <p14:tracePt t="34161" x="3683000" y="3619500"/>
          <p14:tracePt t="34171" x="3676650" y="3625850"/>
          <p14:tracePt t="34188" x="3657600" y="3644900"/>
          <p14:tracePt t="34205" x="3632200" y="3657600"/>
          <p14:tracePt t="34221" x="3600450" y="3670300"/>
          <p14:tracePt t="34238" x="3575050" y="3683000"/>
          <p14:tracePt t="34254" x="3549650" y="3689350"/>
          <p14:tracePt t="34271" x="3530600" y="3689350"/>
          <p14:tracePt t="34288" x="3517900" y="3695700"/>
          <p14:tracePt t="34305" x="3492500" y="3695700"/>
          <p14:tracePt t="34321" x="3467100" y="3702050"/>
          <p14:tracePt t="34338" x="3448050" y="3702050"/>
          <p14:tracePt t="34355" x="3435350" y="3702050"/>
          <p14:tracePt t="34371" x="3429000" y="3702050"/>
          <p14:tracePt t="34388" x="3422650" y="3702050"/>
          <p14:tracePt t="34405" x="3416300" y="3695700"/>
          <p14:tracePt t="34421" x="3403600" y="3689350"/>
          <p14:tracePt t="34438" x="3397250" y="3689350"/>
          <p14:tracePt t="34455" x="3390900" y="3689350"/>
          <p14:tracePt t="34471" x="3384550" y="3683000"/>
          <p14:tracePt t="34505" x="3384550" y="3676650"/>
          <p14:tracePt t="34529" x="3378200" y="3676650"/>
          <p14:tracePt t="34545" x="3371850" y="3670300"/>
          <p14:tracePt t="34555" x="3365500" y="3663950"/>
          <p14:tracePt t="34571" x="3352800" y="3663950"/>
          <p14:tracePt t="34588" x="3321050" y="3651250"/>
          <p14:tracePt t="34605" x="3302000" y="3644900"/>
          <p14:tracePt t="34621" x="3238500" y="3638550"/>
          <p14:tracePt t="34638" x="3194050" y="3632200"/>
          <p14:tracePt t="34655" x="3143250" y="3632200"/>
          <p14:tracePt t="34671" x="3130550" y="3632200"/>
          <p14:tracePt t="34713" x="3124200" y="3632200"/>
          <p14:tracePt t="34729" x="3117850" y="3632200"/>
          <p14:tracePt t="34753" x="3111500" y="3632200"/>
          <p14:tracePt t="34889" x="3105150" y="3632200"/>
          <p14:tracePt t="34953" x="3098800" y="3632200"/>
          <p14:tracePt t="34961" x="3092450" y="3632200"/>
          <p14:tracePt t="35017" x="3086100" y="3632200"/>
          <p14:tracePt t="35033" x="3079750" y="3632200"/>
          <p14:tracePt t="35041" x="3073400" y="3632200"/>
          <p14:tracePt t="35049" x="3060700" y="3632200"/>
          <p14:tracePt t="35060" x="3054350" y="3632200"/>
          <p14:tracePt t="35077" x="3009900" y="3632200"/>
          <p14:tracePt t="35094" x="2921000" y="3632200"/>
          <p14:tracePt t="35111" x="2819400" y="3632200"/>
          <p14:tracePt t="35127" x="2679700" y="3632200"/>
          <p14:tracePt t="35143" x="2590800" y="3606800"/>
          <p14:tracePt t="35160" x="2552700" y="3594100"/>
          <p14:tracePt t="35177" x="2546350" y="3587750"/>
          <p14:tracePt t="35305" x="2546350" y="3581400"/>
          <p14:tracePt t="35321" x="2540000" y="3575050"/>
          <p14:tracePt t="35330" x="2540000" y="3568700"/>
          <p14:tracePt t="35361" x="2540000" y="3562350"/>
          <p14:tracePt t="35385" x="2540000" y="3556000"/>
          <p14:tracePt t="35401" x="2540000" y="3549650"/>
          <p14:tracePt t="35433" x="2546350" y="3549650"/>
          <p14:tracePt t="35449" x="2552700" y="3549650"/>
          <p14:tracePt t="35457" x="2552700" y="3543300"/>
          <p14:tracePt t="35464" x="2559050" y="3543300"/>
          <p14:tracePt t="35476" x="2565400" y="3543300"/>
          <p14:tracePt t="35494" x="2571750" y="3536950"/>
          <p14:tracePt t="35510" x="2584450" y="3536950"/>
          <p14:tracePt t="35527" x="2597150" y="3517900"/>
          <p14:tracePt t="35543" x="2641600" y="3498850"/>
          <p14:tracePt t="35560" x="2692400" y="3473450"/>
          <p14:tracePt t="35576" x="2736850" y="3448050"/>
          <p14:tracePt t="35593" x="2749550" y="3448050"/>
          <p14:tracePt t="36145" x="2755900" y="3448050"/>
          <p14:tracePt t="37177" x="2762250" y="3448050"/>
          <p14:tracePt t="37649" x="2768600" y="3448050"/>
          <p14:tracePt t="37699" x="2774950" y="3448050"/>
          <p14:tracePt t="37833" x="2781300" y="3448050"/>
          <p14:tracePt t="37873" x="2781300" y="3454400"/>
          <p14:tracePt t="38033" x="2781300" y="3460750"/>
          <p14:tracePt t="38049" x="2787650" y="3460750"/>
          <p14:tracePt t="38137" x="2794000" y="3460750"/>
          <p14:tracePt t="38177" x="2794000" y="3467100"/>
          <p14:tracePt t="38482" x="2794000" y="3473450"/>
          <p14:tracePt t="38529" x="2800350" y="3473450"/>
          <p14:tracePt t="38993" x="2800350" y="3479800"/>
          <p14:tracePt t="39017" x="2806700" y="3486150"/>
          <p14:tracePt t="39025" x="2806700" y="3492500"/>
          <p14:tracePt t="39033" x="2806700" y="3498850"/>
          <p14:tracePt t="39046" x="2813050" y="3505200"/>
          <p14:tracePt t="39062" x="2813050" y="3517900"/>
          <p14:tracePt t="39121" x="2813050" y="3524250"/>
          <p14:tracePt t="39137" x="2813050" y="3536950"/>
          <p14:tracePt t="39145" x="2813050" y="3543300"/>
          <p14:tracePt t="39153" x="2813050" y="3549650"/>
          <p14:tracePt t="39162" x="2813050" y="3562350"/>
          <p14:tracePt t="39179" x="2813050" y="3575050"/>
          <p14:tracePt t="39196" x="2813050" y="3600450"/>
          <p14:tracePt t="39212" x="2813050" y="3619500"/>
          <p14:tracePt t="39229" x="2813050" y="3651250"/>
          <p14:tracePt t="39246" x="2813050" y="3676650"/>
          <p14:tracePt t="39262" x="2825750" y="3708400"/>
          <p14:tracePt t="39279" x="2838450" y="3740150"/>
          <p14:tracePt t="39296" x="2844800" y="3759200"/>
          <p14:tracePt t="39313" x="2844800" y="3765550"/>
          <p14:tracePt t="39353" x="2844800" y="3771900"/>
          <p14:tracePt t="39809" x="2851150" y="3771900"/>
          <p14:tracePt t="39834" x="2857500" y="3771900"/>
          <p14:tracePt t="39850" x="2863850" y="3771900"/>
          <p14:tracePt t="39857" x="2870200" y="3771900"/>
          <p14:tracePt t="39873" x="2876550" y="3771900"/>
          <p14:tracePt t="39889" x="2882900" y="3771900"/>
          <p14:tracePt t="40146" x="2895600" y="3771900"/>
          <p14:tracePt t="40154" x="2908300" y="3778250"/>
          <p14:tracePt t="40167" x="2927350" y="3790950"/>
          <p14:tracePt t="40184" x="2933700" y="3797300"/>
          <p14:tracePt t="40201" x="2946400" y="3803650"/>
          <p14:tracePt t="40234" x="2959100" y="3835400"/>
          <p14:tracePt t="40250" x="2978150" y="3854450"/>
          <p14:tracePt t="40267" x="2984500" y="3879850"/>
          <p14:tracePt t="43577" x="2984500" y="3886200"/>
          <p14:tracePt t="43585" x="2965450" y="3937000"/>
          <p14:tracePt t="43599" x="2940050" y="3981450"/>
          <p14:tracePt t="43616" x="2908300" y="4051300"/>
          <p14:tracePt t="43632" x="2895600" y="4089400"/>
          <p14:tracePt t="43649" x="2895600" y="4095750"/>
          <p14:tracePt t="43666" x="2895600" y="4114800"/>
          <p14:tracePt t="43683" x="2895600" y="4121150"/>
          <p14:tracePt t="43699" x="2895600" y="4127500"/>
          <p14:tracePt t="43716" x="2895600" y="4133850"/>
          <p14:tracePt t="43753" x="2889250" y="4140200"/>
          <p14:tracePt t="43766" x="2882900" y="4146550"/>
          <p14:tracePt t="43783" x="2870200" y="4159250"/>
          <p14:tracePt t="43799" x="2870200" y="4171950"/>
          <p14:tracePt t="43816" x="2870200" y="4184650"/>
          <p14:tracePt t="43833" x="2870200" y="4203700"/>
          <p14:tracePt t="43849" x="2870200" y="4210050"/>
          <p14:tracePt t="43883" x="2870200" y="4216400"/>
          <p14:tracePt t="43929" x="2857500" y="4216400"/>
          <p14:tracePt t="43945" x="2851150" y="4216400"/>
          <p14:tracePt t="43953" x="2844800" y="4216400"/>
          <p14:tracePt t="43993" x="2838450" y="4216400"/>
          <p14:tracePt t="44017" x="2832100" y="4216400"/>
          <p14:tracePt t="44057" x="2825750" y="4216400"/>
          <p14:tracePt t="44073" x="2813050" y="4216400"/>
          <p14:tracePt t="44081" x="2813050" y="4210050"/>
          <p14:tracePt t="44089" x="2806700" y="4210050"/>
          <p14:tracePt t="44099" x="2806700" y="4203700"/>
          <p14:tracePt t="44116" x="2787650" y="4197350"/>
          <p14:tracePt t="44132" x="2781300" y="4165600"/>
          <p14:tracePt t="44149" x="2781300" y="4140200"/>
          <p14:tracePt t="44166" x="2768600" y="4127500"/>
          <p14:tracePt t="44182" x="2768600" y="4121150"/>
          <p14:tracePt t="44257" x="2768600" y="4127500"/>
          <p14:tracePt t="44489" x="2774950" y="4127500"/>
          <p14:tracePt t="44505" x="2781300" y="4127500"/>
          <p14:tracePt t="44601" x="2787650" y="4127500"/>
          <p14:tracePt t="44617" x="2794000" y="4127500"/>
          <p14:tracePt t="44641" x="2800350" y="4127500"/>
          <p14:tracePt t="44649" x="2806700" y="4121150"/>
          <p14:tracePt t="44665" x="2813050" y="4121150"/>
          <p14:tracePt t="44673" x="2825750" y="4114800"/>
          <p14:tracePt t="44681" x="2838450" y="4108450"/>
          <p14:tracePt t="44694" x="2851150" y="4102100"/>
          <p14:tracePt t="44711" x="2863850" y="4095750"/>
          <p14:tracePt t="44727" x="2876550" y="4095750"/>
          <p14:tracePt t="44744" x="2882900" y="4089400"/>
          <p14:tracePt t="45041" x="2889250" y="4089400"/>
          <p14:tracePt t="49937" x="2876550" y="4089400"/>
          <p14:tracePt t="49953" x="2870200" y="4089400"/>
          <p14:tracePt t="49970" x="2863850" y="4089400"/>
          <p14:tracePt t="49993" x="2857500" y="4095750"/>
          <p14:tracePt t="50001" x="2851150" y="4095750"/>
          <p14:tracePt t="50017" x="2844800" y="4095750"/>
          <p14:tracePt t="50025" x="2832100" y="4095750"/>
          <p14:tracePt t="50035" x="2825750" y="4102100"/>
          <p14:tracePt t="50057" x="2819400" y="4102100"/>
          <p14:tracePt t="50153" x="2819400" y="4108450"/>
          <p14:tracePt t="50161" x="2813050" y="4114800"/>
          <p14:tracePt t="50169" x="2806700" y="4114800"/>
          <p14:tracePt t="50185" x="2806700" y="4121150"/>
          <p14:tracePt t="50209" x="2806700" y="4127500"/>
          <p14:tracePt t="50329" x="2800350" y="4127500"/>
          <p14:tracePt t="50401" x="2800350" y="4133850"/>
          <p14:tracePt t="50409" x="2800350" y="4152900"/>
          <p14:tracePt t="50419" x="2794000" y="4159250"/>
          <p14:tracePt t="50435" x="2787650" y="4171950"/>
          <p14:tracePt t="50452" x="2787650" y="4184650"/>
          <p14:tracePt t="50469" x="2787650" y="4197350"/>
          <p14:tracePt t="50529" x="2787650" y="4203700"/>
          <p14:tracePt t="50601" x="2787650" y="4222750"/>
          <p14:tracePt t="50609" x="2781300" y="4241800"/>
          <p14:tracePt t="50619" x="2774950" y="4260850"/>
          <p14:tracePt t="50635" x="2762250" y="4318000"/>
          <p14:tracePt t="50652" x="2736850" y="4349750"/>
          <p14:tracePt t="50685" x="2730500" y="4356100"/>
          <p14:tracePt t="50785" x="2724150" y="4356100"/>
          <p14:tracePt t="50801" x="2717800" y="4362450"/>
          <p14:tracePt t="50809" x="2717800" y="4368800"/>
          <p14:tracePt t="50937" x="2711450" y="4368800"/>
          <p14:tracePt t="50954" x="2705100" y="4368800"/>
          <p14:tracePt t="50977" x="2705100" y="4375150"/>
          <p14:tracePt t="50985" x="2698750" y="4375150"/>
          <p14:tracePt t="51025" x="2692400" y="4381500"/>
          <p14:tracePt t="51033" x="2686050" y="4387850"/>
          <p14:tracePt t="51089" x="2679700" y="4387850"/>
          <p14:tracePt t="51129" x="2673350" y="4387850"/>
          <p14:tracePt t="51569" x="2679700" y="4387850"/>
          <p14:tracePt t="51577" x="2686050" y="4387850"/>
          <p14:tracePt t="51601" x="2692400" y="4387850"/>
          <p14:tracePt t="51617" x="2698750" y="4387850"/>
          <p14:tracePt t="51649" x="2705100" y="4387850"/>
          <p14:tracePt t="51657" x="2711450" y="4387850"/>
          <p14:tracePt t="51665" x="2717800" y="4387850"/>
          <p14:tracePt t="51674" x="2724150" y="4387850"/>
          <p14:tracePt t="51691" x="2736850" y="4387850"/>
          <p14:tracePt t="51707" x="2749550" y="4394200"/>
          <p14:tracePt t="51724" x="2762250" y="4406900"/>
          <p14:tracePt t="51741" x="2781300" y="4413250"/>
          <p14:tracePt t="51757" x="2787650" y="4419600"/>
          <p14:tracePt t="51881" x="2794000" y="4419600"/>
          <p14:tracePt t="51897" x="2800350" y="4419600"/>
          <p14:tracePt t="51905" x="2806700" y="4419600"/>
          <p14:tracePt t="51913" x="2813050" y="4419600"/>
          <p14:tracePt t="51953" x="2819400" y="4419600"/>
          <p14:tracePt t="52017" x="2825750" y="4419600"/>
          <p14:tracePt t="52081" x="2832100" y="4419600"/>
          <p14:tracePt t="52097" x="2838450" y="4419600"/>
          <p14:tracePt t="52209" x="2838450" y="4432300"/>
          <p14:tracePt t="52217" x="2838450" y="4451350"/>
          <p14:tracePt t="52225" x="2838450" y="4457700"/>
          <p14:tracePt t="52241" x="2819400" y="4489450"/>
          <p14:tracePt t="52257" x="2806700" y="4514850"/>
          <p14:tracePt t="52274" x="2800350" y="4540250"/>
          <p14:tracePt t="52291" x="2800350" y="4559300"/>
          <p14:tracePt t="52377" x="2806700" y="4559300"/>
          <p14:tracePt t="52385" x="2806700" y="4572000"/>
          <p14:tracePt t="52394" x="2819400" y="4572000"/>
          <p14:tracePt t="52407" x="2819400" y="4578350"/>
          <p14:tracePt t="52513" x="2819400" y="4584700"/>
          <p14:tracePt t="52521" x="2825750" y="4584700"/>
          <p14:tracePt t="52529" x="2825750" y="4597400"/>
          <p14:tracePt t="52541" x="2832100" y="4597400"/>
          <p14:tracePt t="52557" x="2838450" y="4610100"/>
          <p14:tracePt t="52793" x="2844800" y="4610100"/>
          <p14:tracePt t="53737" x="2851150" y="4635500"/>
          <p14:tracePt t="53745" x="2857500" y="4673600"/>
          <p14:tracePt t="53753" x="2889250" y="4730750"/>
          <p14:tracePt t="53761" x="2914650" y="4800600"/>
          <p14:tracePt t="53775" x="2933700" y="4876800"/>
          <p14:tracePt t="53791" x="3041650" y="5080000"/>
          <p14:tracePt t="53808" x="3149600" y="5327650"/>
          <p14:tracePt t="53825" x="3263900" y="5772150"/>
          <p14:tracePt t="53841" x="3321050" y="6000750"/>
          <p14:tracePt t="53858" x="3390900" y="6248400"/>
          <p14:tracePt t="53874" x="3460750" y="6502400"/>
          <p14:tracePt t="53891" x="3524250" y="6718300"/>
          <p14:tracePt t="53908" x="3568700" y="6851650"/>
          <p14:tracePt t="53925" x="3619500" y="6851650"/>
          <p14:tracePt t="53941" x="3670300" y="6851650"/>
          <p14:tracePt t="53958" x="3721100" y="6851650"/>
          <p14:tracePt t="59009" x="3702050" y="6851650"/>
          <p14:tracePt t="59017" x="3651250" y="6851650"/>
          <p14:tracePt t="59025" x="3562350" y="6851650"/>
          <p14:tracePt t="59041" x="3365500" y="6851650"/>
          <p14:tracePt t="59057" x="3155950" y="6851650"/>
          <p14:tracePt t="59074" x="2990850" y="6851650"/>
          <p14:tracePt t="59090" x="2870200" y="6851650"/>
          <p14:tracePt t="59107" x="2768600" y="6851650"/>
          <p14:tracePt t="59124" x="2698750" y="6851650"/>
          <p14:tracePt t="59140" x="2660650" y="6851650"/>
          <p14:tracePt t="59157" x="2616200" y="6851650"/>
          <p14:tracePt t="59174" x="2609850" y="6851650"/>
          <p14:tracePt t="59210" x="2616200" y="6851650"/>
          <p14:tracePt t="59297" x="2578100" y="6851650"/>
          <p14:tracePt t="59305" x="2482850" y="6851650"/>
          <p14:tracePt t="59313" x="2349500" y="6851650"/>
          <p14:tracePt t="59441" x="1428750" y="6400800"/>
          <p14:tracePt t="59449" x="1428750" y="6337300"/>
          <p14:tracePt t="59457" x="1428750" y="6286500"/>
          <p14:tracePt t="59474" x="1428750" y="6172200"/>
          <p14:tracePt t="59490" x="1428750" y="6064250"/>
          <p14:tracePt t="59507" x="1466850" y="5956300"/>
          <p14:tracePt t="59523" x="1536700" y="5797550"/>
          <p14:tracePt t="59540" x="1670050" y="5581650"/>
          <p14:tracePt t="59557" x="1866900" y="5283200"/>
          <p14:tracePt t="59574" x="2051050" y="4959350"/>
          <p14:tracePt t="59590" x="2159000" y="4699000"/>
          <p14:tracePt t="59607" x="2216150" y="4464050"/>
          <p14:tracePt t="59624" x="2222500" y="4260850"/>
          <p14:tracePt t="59640" x="2247900" y="4083050"/>
          <p14:tracePt t="59657" x="2279650" y="3911600"/>
          <p14:tracePt t="59674" x="2286000" y="3867150"/>
          <p14:tracePt t="59690" x="2292350" y="3860800"/>
          <p14:tracePt t="59729" x="2298700" y="3860800"/>
          <p14:tracePt t="59740" x="2311400" y="3879850"/>
          <p14:tracePt t="59757" x="2374900" y="3917950"/>
          <p14:tracePt t="59774" x="2425700" y="3949700"/>
          <p14:tracePt t="59790" x="2489200" y="3975100"/>
          <p14:tracePt t="59807" x="2559050" y="3987800"/>
          <p14:tracePt t="59823" x="2628900" y="4006850"/>
          <p14:tracePt t="59840" x="2692400" y="4032250"/>
          <p14:tracePt t="59857" x="2717800" y="4044950"/>
          <p14:tracePt t="59874" x="2730500" y="4057650"/>
          <p14:tracePt t="59890" x="2755900" y="4070350"/>
          <p14:tracePt t="59907" x="2800350" y="4083050"/>
          <p14:tracePt t="59923" x="2870200" y="4114800"/>
          <p14:tracePt t="59940" x="3009900" y="4171950"/>
          <p14:tracePt t="59957" x="3206750" y="4248150"/>
          <p14:tracePt t="59974" x="3390900" y="4318000"/>
          <p14:tracePt t="59990" x="3562350" y="4368800"/>
          <p14:tracePt t="60007" x="3632200" y="4394200"/>
          <p14:tracePt t="60023" x="3651250" y="4400550"/>
          <p14:tracePt t="60089" x="3657600" y="4400550"/>
          <p14:tracePt t="60105" x="3663950" y="4400550"/>
          <p14:tracePt t="60121" x="3670300" y="4400550"/>
          <p14:tracePt t="60153" x="3676650" y="4400550"/>
          <p14:tracePt t="60265" x="3663950" y="4400550"/>
          <p14:tracePt t="60273" x="3657600" y="4400550"/>
          <p14:tracePt t="60281" x="3651250" y="4400550"/>
          <p14:tracePt t="60290" x="3644900" y="4400550"/>
          <p14:tracePt t="60307" x="3638550" y="4400550"/>
          <p14:tracePt t="60323" x="3625850" y="4394200"/>
          <p14:tracePt t="60340" x="3600450" y="4387850"/>
          <p14:tracePt t="60357" x="3568700" y="4362450"/>
          <p14:tracePt t="60374" x="3530600" y="4330700"/>
          <p14:tracePt t="60390" x="3517900" y="4324350"/>
          <p14:tracePt t="60407" x="3511550" y="4318000"/>
          <p14:tracePt t="60423" x="3505200" y="4305300"/>
          <p14:tracePt t="60440" x="3498850" y="4305300"/>
          <p14:tracePt t="60505" x="3486150" y="4305300"/>
          <p14:tracePt t="60513" x="3473450" y="4311650"/>
          <p14:tracePt t="60521" x="3454400" y="4324350"/>
          <p14:tracePt t="60529" x="3422650" y="4337050"/>
          <p14:tracePt t="60540" x="3384550" y="4375150"/>
          <p14:tracePt t="60557" x="3282950" y="4425950"/>
          <p14:tracePt t="60573" x="3187700" y="4476750"/>
          <p14:tracePt t="60590" x="3079750" y="4502150"/>
          <p14:tracePt t="60607" x="2946400" y="4521200"/>
          <p14:tracePt t="60623" x="2844800" y="4527550"/>
          <p14:tracePt t="60641" x="2762250" y="4527550"/>
          <p14:tracePt t="60657" x="2730500" y="4514850"/>
          <p14:tracePt t="60674" x="2667000" y="4502150"/>
          <p14:tracePt t="60690" x="2660650" y="4489450"/>
          <p14:tracePt t="60707" x="2654300" y="4476750"/>
          <p14:tracePt t="60723" x="2647950" y="4476750"/>
          <p14:tracePt t="60801" x="2641600" y="4476750"/>
          <p14:tracePt t="60817" x="2635250" y="4476750"/>
          <p14:tracePt t="60826" x="2628900" y="4476750"/>
          <p14:tracePt t="60833" x="2622550" y="4476750"/>
          <p14:tracePt t="60842" x="2603500" y="4470400"/>
          <p14:tracePt t="60857" x="2597150" y="4457700"/>
          <p14:tracePt t="60873" x="2597150" y="4438650"/>
          <p14:tracePt t="60890" x="2597150" y="4432300"/>
          <p14:tracePt t="60907" x="2597150" y="4425950"/>
          <p14:tracePt t="60940" x="2590800" y="4425950"/>
          <p14:tracePt t="60957" x="2578100" y="4425950"/>
          <p14:tracePt t="61025" x="2578100" y="4432300"/>
          <p14:tracePt t="61113" x="2578100" y="4438650"/>
          <p14:tracePt t="61121" x="2578100" y="4445000"/>
          <p14:tracePt t="61129" x="2578100" y="4451350"/>
          <p14:tracePt t="61140" x="2578100" y="4457700"/>
          <p14:tracePt t="61157" x="2578100" y="4476750"/>
          <p14:tracePt t="61190" x="2590800" y="4483100"/>
          <p14:tracePt t="61207" x="2597150" y="4495800"/>
          <p14:tracePt t="61223" x="2616200" y="4514850"/>
          <p14:tracePt t="61241" x="2667000" y="4559300"/>
          <p14:tracePt t="61257" x="2711450" y="4591050"/>
          <p14:tracePt t="61273" x="2762250" y="4629150"/>
          <p14:tracePt t="61290" x="2825750" y="4673600"/>
          <p14:tracePt t="61307" x="2927350" y="4705350"/>
          <p14:tracePt t="61324" x="3035300" y="4730750"/>
          <p14:tracePt t="61340" x="3175000" y="4749800"/>
          <p14:tracePt t="61357" x="3321050" y="4762500"/>
          <p14:tracePt t="61373" x="3473450" y="4762500"/>
          <p14:tracePt t="61390" x="3625850" y="4768850"/>
          <p14:tracePt t="61407" x="3752850" y="4768850"/>
          <p14:tracePt t="61424" x="3835400" y="4781550"/>
          <p14:tracePt t="61440" x="3892550" y="4787900"/>
          <p14:tracePt t="61457" x="3956050" y="4813300"/>
          <p14:tracePt t="61473" x="4000500" y="4845050"/>
          <p14:tracePt t="61490" x="4070350" y="4876800"/>
          <p14:tracePt t="61507" x="4165600" y="4895850"/>
          <p14:tracePt t="61523" x="4248150" y="4902200"/>
          <p14:tracePt t="61540" x="4318000" y="4908550"/>
          <p14:tracePt t="61557" x="4406900" y="4908550"/>
          <p14:tracePt t="61573" x="4476750" y="4883150"/>
          <p14:tracePt t="61590" x="4565650" y="4845050"/>
          <p14:tracePt t="61607" x="4667250" y="4781550"/>
          <p14:tracePt t="61623" x="4743450" y="4743450"/>
          <p14:tracePt t="61640" x="4826000" y="4679950"/>
          <p14:tracePt t="61657" x="4838700" y="4673600"/>
          <p14:tracePt t="61673" x="4845050" y="4667250"/>
          <p14:tracePt t="61690" x="4851400" y="4667250"/>
          <p14:tracePt t="61707" x="4857750" y="4667250"/>
          <p14:tracePt t="61723" x="4864100" y="4667250"/>
          <p14:tracePt t="61740" x="4883150" y="4667250"/>
          <p14:tracePt t="61757" x="4940300" y="4660900"/>
          <p14:tracePt t="61773" x="5048250" y="4616450"/>
          <p14:tracePt t="61790" x="5162550" y="4552950"/>
          <p14:tracePt t="61806" x="5575300" y="4349750"/>
          <p14:tracePt t="61823" x="5842000" y="4216400"/>
          <p14:tracePt t="61840" x="5899150" y="4184650"/>
          <p14:tracePt t="61857" x="5930900" y="4165600"/>
          <p14:tracePt t="62073" x="5924550" y="4165600"/>
          <p14:tracePt t="62081" x="5924550" y="4171950"/>
          <p14:tracePt t="62090" x="5924550" y="4184650"/>
          <p14:tracePt t="62106" x="5911850" y="4203700"/>
          <p14:tracePt t="62123" x="5911850" y="4222750"/>
          <p14:tracePt t="62140" x="5905500" y="4241800"/>
          <p14:tracePt t="62156" x="5899150" y="4273550"/>
          <p14:tracePt t="62173" x="5892800" y="4324350"/>
          <p14:tracePt t="62190" x="5873750" y="4381500"/>
          <p14:tracePt t="62206" x="5854700" y="4445000"/>
          <p14:tracePt t="62223" x="5822950" y="4495800"/>
          <p14:tracePt t="62240" x="5797550" y="4521200"/>
          <p14:tracePt t="62257" x="5765800" y="4527550"/>
          <p14:tracePt t="62273" x="5746750" y="4533900"/>
          <p14:tracePt t="62290" x="5740400" y="4533900"/>
          <p14:tracePt t="62307" x="5721350" y="4546600"/>
          <p14:tracePt t="62340" x="5715000" y="4546600"/>
          <p14:tracePt t="62673" x="5708650" y="4546600"/>
          <p14:tracePt t="62697" x="5702300" y="4546600"/>
          <p14:tracePt t="62706" x="5695950" y="4546600"/>
          <p14:tracePt t="62714" x="5689600" y="4546600"/>
          <p14:tracePt t="62722" x="5689600" y="4540250"/>
          <p14:tracePt t="62734" x="5683250" y="4540250"/>
          <p14:tracePt t="62752" x="5683250" y="4533900"/>
          <p14:tracePt t="62768" x="5683250" y="4527550"/>
          <p14:tracePt t="62784" x="5683250" y="4521200"/>
          <p14:tracePt t="63113" x="5683250" y="4527550"/>
          <p14:tracePt t="63121" x="5683250" y="4533900"/>
          <p14:tracePt t="63137" x="5683250" y="4546600"/>
          <p14:tracePt t="63152" x="5683250" y="4552950"/>
          <p14:tracePt t="63169" x="5676900" y="4578350"/>
          <p14:tracePt t="63185" x="5676900" y="4584700"/>
          <p14:tracePt t="63202" x="5676900" y="4591050"/>
          <p14:tracePt t="69929" x="5638800" y="4591050"/>
          <p14:tracePt t="69937" x="5588000" y="4591050"/>
          <p14:tracePt t="69951" x="5549900" y="4584700"/>
          <p14:tracePt t="69968" x="5499100" y="4578350"/>
          <p14:tracePt t="69984" x="5473700" y="4578350"/>
          <p14:tracePt t="70001" x="5467350" y="4578350"/>
          <p14:tracePt t="70017" x="5461000" y="4578350"/>
          <p14:tracePt t="70034" x="5448300" y="4578350"/>
          <p14:tracePt t="70051" x="5435600" y="4572000"/>
          <p14:tracePt t="70068" x="5416550" y="4565650"/>
          <p14:tracePt t="70084" x="5397500" y="4565650"/>
          <p14:tracePt t="70101" x="5391150" y="4559300"/>
          <p14:tracePt t="70117" x="5378450" y="4559300"/>
          <p14:tracePt t="70134" x="5359400" y="4559300"/>
          <p14:tracePt t="70151" x="5334000" y="4552950"/>
          <p14:tracePt t="70184" x="5314950" y="4552950"/>
          <p14:tracePt t="70393" x="5308600" y="4552950"/>
          <p14:tracePt t="70401" x="5295900" y="4552950"/>
          <p14:tracePt t="70415" x="5276850" y="4552950"/>
          <p14:tracePt t="70431" x="5251450" y="4552950"/>
          <p14:tracePt t="70449" x="5226050" y="4552950"/>
          <p14:tracePt t="70465" x="5207000" y="4552950"/>
          <p14:tracePt t="70481" x="5175250" y="4552950"/>
          <p14:tracePt t="70498" x="5130800" y="4552950"/>
          <p14:tracePt t="70515" x="5092700" y="4552950"/>
          <p14:tracePt t="70531" x="5067300" y="4552950"/>
          <p14:tracePt t="70548" x="5035550" y="4552950"/>
          <p14:tracePt t="70565" x="5010150" y="4584700"/>
          <p14:tracePt t="70581" x="5003800" y="4622800"/>
          <p14:tracePt t="70598" x="5010150" y="4679950"/>
          <p14:tracePt t="70615" x="5016500" y="4705350"/>
          <p14:tracePt t="70631" x="5054600" y="4737100"/>
          <p14:tracePt t="70649" x="5010150" y="4737100"/>
          <p14:tracePt t="70665" x="4902200" y="4692650"/>
          <p14:tracePt t="70682" x="4832350" y="4533900"/>
          <p14:tracePt t="70698" x="4813300" y="4279900"/>
          <p14:tracePt t="70715" x="4813300" y="4254500"/>
          <p14:tracePt t="71025" x="4838700" y="4254500"/>
          <p14:tracePt t="71041" x="4845050" y="4260850"/>
          <p14:tracePt t="71050" x="4845050" y="4267200"/>
          <p14:tracePt t="71063" x="4845050" y="4279900"/>
          <p14:tracePt t="71080" x="4838700" y="4305300"/>
          <p14:tracePt t="71097" x="4813300" y="4394200"/>
          <p14:tracePt t="71114" x="4800600" y="4432300"/>
          <p14:tracePt t="71130" x="4800600" y="4438650"/>
          <p14:tracePt t="71225" x="4794250" y="4438650"/>
          <p14:tracePt t="71377" x="4787900" y="4438650"/>
          <p14:tracePt t="71386" x="4775200" y="4445000"/>
          <p14:tracePt t="71393" x="4768850" y="4451350"/>
          <p14:tracePt t="71402" x="4768850" y="4464050"/>
          <p14:tracePt t="71419" x="4775200" y="4470400"/>
          <p14:tracePt t="71436" x="4794250" y="4470400"/>
          <p14:tracePt t="71452" x="4800600" y="4438650"/>
          <p14:tracePt t="71713" x="4813300" y="4438650"/>
          <p14:tracePt t="71722" x="4845050" y="4438650"/>
          <p14:tracePt t="71729" x="4857750" y="4438650"/>
          <p14:tracePt t="71738" x="4870450" y="4438650"/>
          <p14:tracePt t="71753" x="4864100" y="4438650"/>
          <p14:tracePt t="71769" x="4826000" y="4451350"/>
          <p14:tracePt t="71785" x="4781550" y="4457700"/>
          <p14:tracePt t="71802" x="4730750" y="4457700"/>
          <p14:tracePt t="71819" x="4711700" y="4457700"/>
          <p14:tracePt t="71905" x="4692650" y="4464050"/>
          <p14:tracePt t="71913" x="4692650" y="4470400"/>
          <p14:tracePt t="71945" x="4686300" y="4470400"/>
          <p14:tracePt t="71961" x="4679950" y="4470400"/>
          <p14:tracePt t="71969" x="4673600" y="4470400"/>
          <p14:tracePt t="71985" x="4667250" y="4470400"/>
          <p14:tracePt t="72097" x="4667250" y="4476750"/>
          <p14:tracePt t="72113" x="4673600" y="4483100"/>
          <p14:tracePt t="72145" x="4673600" y="4489450"/>
          <p14:tracePt t="72161" x="4679950" y="4489450"/>
          <p14:tracePt t="72201" x="4679950" y="4495800"/>
          <p14:tracePt t="72273" x="4679950" y="4502150"/>
          <p14:tracePt t="72281" x="4679950" y="4508500"/>
          <p14:tracePt t="72289" x="4679950" y="4514850"/>
          <p14:tracePt t="72302" x="4673600" y="4521200"/>
          <p14:tracePt t="72319" x="4667250" y="4527550"/>
          <p14:tracePt t="72336" x="4660900" y="4533900"/>
          <p14:tracePt t="72353" x="4654550" y="4540250"/>
          <p14:tracePt t="72369" x="4654550" y="4546600"/>
          <p14:tracePt t="72385" x="4641850" y="4552950"/>
          <p14:tracePt t="72402" x="4635500" y="4559300"/>
          <p14:tracePt t="72419" x="4629150" y="4565650"/>
          <p14:tracePt t="72435" x="4622800" y="4565650"/>
          <p14:tracePt t="72469" x="4616450" y="4572000"/>
          <p14:tracePt t="72486" x="4603750" y="4584700"/>
          <p14:tracePt t="72502" x="4591050" y="4591050"/>
          <p14:tracePt t="72519" x="4584700" y="4597400"/>
          <p14:tracePt t="72535" x="4572000" y="4597400"/>
          <p14:tracePt t="72553" x="4533900" y="4603750"/>
          <p14:tracePt t="72569" x="4508500" y="4603750"/>
          <p14:tracePt t="72602" x="4502150" y="4603750"/>
          <p14:tracePt t="72619" x="4489450" y="4603750"/>
          <p14:tracePt t="72635" x="4476750" y="4603750"/>
          <p14:tracePt t="72652" x="4476750" y="4622800"/>
          <p14:tracePt t="72669" x="4470400" y="4654550"/>
          <p14:tracePt t="72686" x="4470400" y="4692650"/>
          <p14:tracePt t="72702" x="4476750" y="4699000"/>
          <p14:tracePt t="72719" x="4489450" y="4705350"/>
          <p14:tracePt t="72752" x="4495800" y="4705350"/>
          <p14:tracePt t="72769" x="4489450" y="4654550"/>
          <p14:tracePt t="72785" x="4489450" y="4622800"/>
          <p14:tracePt t="72802" x="4514850" y="4591050"/>
          <p14:tracePt t="72819" x="4546600" y="4591050"/>
          <p14:tracePt t="72836" x="4591050" y="4591050"/>
          <p14:tracePt t="72852" x="4610100" y="4610100"/>
          <p14:tracePt t="72869" x="4610100" y="4635500"/>
          <p14:tracePt t="72886" x="4597400" y="4654550"/>
          <p14:tracePt t="72902" x="4565650" y="4679950"/>
          <p14:tracePt t="72919" x="4565650" y="4692650"/>
          <p14:tracePt t="72936" x="4572000" y="4699000"/>
          <p14:tracePt t="72953" x="4584700" y="4699000"/>
          <p14:tracePt t="73033" x="4578350" y="4699000"/>
          <p14:tracePt t="73049" x="4572000" y="4699000"/>
          <p14:tracePt t="73057" x="4565650" y="4699000"/>
          <p14:tracePt t="73081" x="4559300" y="4699000"/>
          <p14:tracePt t="73089" x="4552950" y="4711700"/>
          <p14:tracePt t="73097" x="4552950" y="4718050"/>
          <p14:tracePt t="73106" x="4552950" y="4724400"/>
          <p14:tracePt t="73119" x="4552950" y="4730750"/>
          <p14:tracePt t="73135" x="4552950" y="4749800"/>
          <p14:tracePt t="73152" x="4552950" y="4762500"/>
          <p14:tracePt t="73169" x="4552950" y="4768850"/>
          <p14:tracePt t="73186" x="4552950" y="4775200"/>
          <p14:tracePt t="73289" x="4546600" y="4775200"/>
          <p14:tracePt t="73313" x="4546600" y="4781550"/>
          <p14:tracePt t="73322" x="4533900" y="4781550"/>
          <p14:tracePt t="73329" x="4527550" y="4794250"/>
          <p14:tracePt t="73338" x="4521200" y="4806950"/>
          <p14:tracePt t="73352" x="4514850" y="4819650"/>
          <p14:tracePt t="73369" x="4495800" y="4851400"/>
          <p14:tracePt t="73385" x="4470400" y="4889500"/>
          <p14:tracePt t="73402" x="4438650" y="4927600"/>
          <p14:tracePt t="73419" x="4406900" y="4965700"/>
          <p14:tracePt t="73435" x="4343400" y="5003800"/>
          <p14:tracePt t="73452" x="4298950" y="5029200"/>
          <p14:tracePt t="73469" x="4267200" y="5054600"/>
          <p14:tracePt t="73485" x="4203700" y="5067300"/>
          <p14:tracePt t="73502" x="4165600" y="5080000"/>
          <p14:tracePt t="73519" x="4114800" y="5086350"/>
          <p14:tracePt t="73536" x="4057650" y="5092700"/>
          <p14:tracePt t="73553" x="4000500" y="5111750"/>
          <p14:tracePt t="73569" x="3968750" y="5124450"/>
          <p14:tracePt t="73585" x="3924300" y="5143500"/>
          <p14:tracePt t="73602" x="3879850" y="5162550"/>
          <p14:tracePt t="73619" x="3848100" y="5181600"/>
          <p14:tracePt t="73635" x="3803650" y="5200650"/>
          <p14:tracePt t="73652" x="3752850" y="5226050"/>
          <p14:tracePt t="73669" x="3670300" y="5251450"/>
          <p14:tracePt t="73686" x="3581400" y="5283200"/>
          <p14:tracePt t="73702" x="3543300" y="5295900"/>
          <p14:tracePt t="73719" x="3498850" y="5302250"/>
          <p14:tracePt t="73735" x="3454400" y="5302250"/>
          <p14:tracePt t="73753" x="3365500" y="5327650"/>
          <p14:tracePt t="73769" x="3302000" y="5340350"/>
          <p14:tracePt t="73785" x="3251200" y="5365750"/>
          <p14:tracePt t="73802" x="3194050" y="5378450"/>
          <p14:tracePt t="73819" x="3175000" y="5397500"/>
          <p14:tracePt t="73835" x="3162300" y="5410200"/>
          <p14:tracePt t="73852" x="3136900" y="5422900"/>
          <p14:tracePt t="73869" x="3092450" y="5448300"/>
          <p14:tracePt t="73886" x="3035300" y="5461000"/>
          <p14:tracePt t="73902" x="2959100" y="5473700"/>
          <p14:tracePt t="73919" x="2921000" y="5480050"/>
          <p14:tracePt t="73935" x="2895600" y="5480050"/>
          <p14:tracePt t="73953" x="2870200" y="5480050"/>
          <p14:tracePt t="73993" x="2863850" y="5480050"/>
          <p14:tracePt t="74025" x="2857500" y="5480050"/>
          <p14:tracePt t="74057" x="2851150" y="5480050"/>
          <p14:tracePt t="74065" x="2838450" y="5480050"/>
          <p14:tracePt t="74073" x="2825750" y="5480050"/>
          <p14:tracePt t="74085" x="2813050" y="5473700"/>
          <p14:tracePt t="74102" x="2774950" y="5461000"/>
          <p14:tracePt t="74119" x="2736850" y="5448300"/>
          <p14:tracePt t="74135" x="2711450" y="5435600"/>
          <p14:tracePt t="74152" x="2692400" y="5429250"/>
          <p14:tracePt t="74465" x="2692400" y="5422900"/>
          <p14:tracePt t="74490" x="2692400" y="5416550"/>
          <p14:tracePt t="74497" x="2692400" y="5410200"/>
          <p14:tracePt t="74513" x="2692400" y="5403850"/>
          <p14:tracePt t="74521" x="2698750" y="5403850"/>
          <p14:tracePt t="74537" x="2705100" y="5403850"/>
          <p14:tracePt t="74554" x="2711450" y="5397500"/>
          <p14:tracePt t="74570" x="2717800" y="5397500"/>
          <p14:tracePt t="74953" x="2730500" y="5397500"/>
          <p14:tracePt t="74961" x="2743200" y="5397500"/>
          <p14:tracePt t="74975" x="2749550" y="5397500"/>
          <p14:tracePt t="74992" x="2774950" y="5397500"/>
          <p14:tracePt t="75008" x="2806700" y="5397500"/>
          <p14:tracePt t="75025" x="2813050" y="5397500"/>
          <p14:tracePt t="75042" x="2832100" y="5397500"/>
          <p14:tracePt t="75058" x="2838450" y="5397500"/>
          <p14:tracePt t="75153" x="2838450" y="5391150"/>
          <p14:tracePt t="75225" x="2844800" y="5391150"/>
          <p14:tracePt t="75241" x="2851150" y="5391150"/>
          <p14:tracePt t="75249" x="2863850" y="5391150"/>
          <p14:tracePt t="75258" x="2870200" y="5391150"/>
          <p14:tracePt t="75275" x="2895600" y="5391150"/>
          <p14:tracePt t="75292" x="2933700" y="5378450"/>
          <p14:tracePt t="75308" x="2971800" y="5359400"/>
          <p14:tracePt t="75325" x="3009900" y="5340350"/>
          <p14:tracePt t="75342" x="3035300" y="5321300"/>
          <p14:tracePt t="75358" x="3054350" y="5308600"/>
          <p14:tracePt t="75375" x="3060700" y="5295900"/>
          <p14:tracePt t="75392" x="3067050" y="5289550"/>
          <p14:tracePt t="75721" x="3073400" y="5289550"/>
          <p14:tracePt t="75745" x="3079750" y="5289550"/>
          <p14:tracePt t="76025" x="3086100" y="5289550"/>
          <p14:tracePt t="76065" x="3086100" y="5283200"/>
          <p14:tracePt t="76073" x="3092450" y="5283200"/>
          <p14:tracePt t="76089" x="3098800" y="5283200"/>
          <p14:tracePt t="76097" x="3111500" y="5276850"/>
          <p14:tracePt t="76113" x="3124200" y="5270500"/>
          <p14:tracePt t="76130" x="3130550" y="5270500"/>
          <p14:tracePt t="76201" x="3136900" y="5264150"/>
          <p14:tracePt t="76217" x="3149600" y="5264150"/>
          <p14:tracePt t="76225" x="3168650" y="5257800"/>
          <p14:tracePt t="76233" x="3200400" y="5257800"/>
          <p14:tracePt t="76247" x="3213100" y="5245100"/>
          <p14:tracePt t="76263" x="3257550" y="5238750"/>
          <p14:tracePt t="76281" x="3276600" y="5219700"/>
          <p14:tracePt t="76297" x="3282950" y="5219700"/>
          <p14:tracePt t="76330" x="3289300" y="5213350"/>
          <p14:tracePt t="76363" x="3302000" y="5207000"/>
          <p14:tracePt t="76380" x="3321050" y="5200650"/>
          <p14:tracePt t="76397" x="3429000" y="5137150"/>
          <p14:tracePt t="76413" x="3498850" y="5105400"/>
          <p14:tracePt t="76430" x="3562350" y="5080000"/>
          <p14:tracePt t="76447" x="3606800" y="5067300"/>
          <p14:tracePt t="76463" x="3632200" y="5060950"/>
          <p14:tracePt t="76480" x="3638550" y="5060950"/>
          <p14:tracePt t="76537" x="3644900" y="5060950"/>
          <p14:tracePt t="76553" x="3651250" y="5060950"/>
          <p14:tracePt t="76561" x="3657600" y="5060950"/>
          <p14:tracePt t="76569" x="3663950" y="5054600"/>
          <p14:tracePt t="76580" x="3676650" y="5048250"/>
          <p14:tracePt t="76596" x="3708400" y="5016500"/>
          <p14:tracePt t="76613" x="3759200" y="4940300"/>
          <p14:tracePt t="76630" x="3790950" y="4851400"/>
          <p14:tracePt t="76647" x="3822700" y="4781550"/>
          <p14:tracePt t="76897" x="3829050" y="4781550"/>
          <p14:tracePt t="76905" x="3835400" y="4781550"/>
          <p14:tracePt t="76919" x="3860800" y="4800600"/>
          <p14:tracePt t="76936" x="3930650" y="4870450"/>
          <p14:tracePt t="76953" x="3975100" y="4940300"/>
          <p14:tracePt t="77097" x="3975100" y="4946650"/>
          <p14:tracePt t="77105" x="3975100" y="4953000"/>
          <p14:tracePt t="77113" x="3981450" y="4959350"/>
          <p14:tracePt t="77122" x="3981450" y="4965700"/>
          <p14:tracePt t="77136" x="3981450" y="4972050"/>
          <p14:tracePt t="77152" x="3987800" y="4984750"/>
          <p14:tracePt t="77225" x="3994150" y="4984750"/>
          <p14:tracePt t="77257" x="4000500" y="4984750"/>
          <p14:tracePt t="77369" x="3994150" y="4984750"/>
          <p14:tracePt t="77386" x="3987800" y="4984750"/>
          <p14:tracePt t="77393" x="3981450" y="4984750"/>
          <p14:tracePt t="77402" x="3975100" y="4984750"/>
          <p14:tracePt t="77419" x="3968750" y="4984750"/>
          <p14:tracePt t="77435" x="3962400" y="4984750"/>
          <p14:tracePt t="77452" x="3949700" y="4984750"/>
          <p14:tracePt t="77469" x="3937000" y="4984750"/>
          <p14:tracePt t="77486" x="3930650" y="4984750"/>
          <p14:tracePt t="77502" x="3924300" y="4991100"/>
          <p14:tracePt t="77519" x="3917950" y="4991100"/>
          <p14:tracePt t="77535" x="3905250" y="4997450"/>
          <p14:tracePt t="77552" x="3892550" y="5003800"/>
          <p14:tracePt t="77569" x="3879850" y="5016500"/>
          <p14:tracePt t="77586" x="3848100" y="5029200"/>
          <p14:tracePt t="77602" x="3822700" y="5035550"/>
          <p14:tracePt t="77619" x="3797300" y="5035550"/>
          <p14:tracePt t="77635" x="3771900" y="5041900"/>
          <p14:tracePt t="77652" x="3740150" y="5048250"/>
          <p14:tracePt t="77669" x="3695700" y="5060950"/>
          <p14:tracePt t="77686" x="3651250" y="5086350"/>
          <p14:tracePt t="77702" x="3600450" y="5099050"/>
          <p14:tracePt t="77719" x="3562350" y="5111750"/>
          <p14:tracePt t="77735" x="3549650" y="5111750"/>
          <p14:tracePt t="77752" x="3536950" y="5111750"/>
          <p14:tracePt t="77769" x="3530600" y="5111750"/>
          <p14:tracePt t="77786" x="3517900" y="5111750"/>
          <p14:tracePt t="77802" x="3511550" y="5099050"/>
          <p14:tracePt t="77819" x="3505200" y="5092700"/>
          <p14:tracePt t="77835" x="3492500" y="5092700"/>
          <p14:tracePt t="77852" x="3473450" y="5080000"/>
          <p14:tracePt t="77869" x="3448050" y="5067300"/>
          <p14:tracePt t="77886" x="3422650" y="5048250"/>
          <p14:tracePt t="77902" x="3403600" y="5041900"/>
          <p14:tracePt t="77935" x="3403600" y="5035550"/>
          <p14:tracePt t="78147" x="3409950" y="5035550"/>
          <p14:tracePt t="78154" x="3409950" y="5029200"/>
          <p14:tracePt t="78167" x="3416300" y="5029200"/>
          <p14:tracePt t="78321" x="3422650" y="5029200"/>
          <p14:tracePt t="78353" x="3429000" y="5048250"/>
          <p14:tracePt t="78361" x="3429000" y="5054600"/>
          <p14:tracePt t="78369" x="3429000" y="5060950"/>
          <p14:tracePt t="78377" x="3429000" y="5067300"/>
          <p14:tracePt t="78497" x="3435350" y="5067300"/>
          <p14:tracePt t="78505" x="3441700" y="5080000"/>
          <p14:tracePt t="78529" x="3448050" y="5086350"/>
          <p14:tracePt t="78553" x="3454400" y="5086350"/>
          <p14:tracePt t="78713" x="3454400" y="5092700"/>
          <p14:tracePt t="78721" x="3460750" y="5099050"/>
          <p14:tracePt t="78729" x="3460750" y="5105400"/>
          <p14:tracePt t="78739" x="3467100" y="5118100"/>
          <p14:tracePt t="78756" x="3473450" y="5124450"/>
          <p14:tracePt t="78790" x="3473450" y="5130800"/>
          <p14:tracePt t="78961" x="3473450" y="5149850"/>
          <p14:tracePt t="78969" x="3473450" y="5156200"/>
          <p14:tracePt t="78983" x="3473450" y="5162550"/>
          <p14:tracePt t="79000" x="3479800" y="5162550"/>
          <p14:tracePt t="79073" x="3479800" y="5168900"/>
          <p14:tracePt t="79097" x="3473450" y="5175250"/>
          <p14:tracePt t="79105" x="3467100" y="5181600"/>
          <p14:tracePt t="79121" x="3454400" y="5181600"/>
          <p14:tracePt t="79129" x="3441700" y="5194300"/>
          <p14:tracePt t="79137" x="3435350" y="5194300"/>
          <p14:tracePt t="79150" x="3409950" y="5207000"/>
          <p14:tracePt t="79166" x="3371850" y="5226050"/>
          <p14:tracePt t="79183" x="3257550" y="5283200"/>
          <p14:tracePt t="79199" x="3168650" y="5314950"/>
          <p14:tracePt t="79216" x="3124200" y="5321300"/>
          <p14:tracePt t="79233" x="3117850" y="5321300"/>
          <p14:tracePt t="79409" x="3111500" y="5321300"/>
          <p14:tracePt t="79449" x="3105150" y="5314950"/>
          <p14:tracePt t="79465" x="3098800" y="5308600"/>
          <p14:tracePt t="79481" x="3098800" y="5302250"/>
          <p14:tracePt t="79497" x="3098800" y="5295900"/>
          <p14:tracePt t="79625" x="3092450" y="5283200"/>
          <p14:tracePt t="79633" x="3092450" y="5276850"/>
          <p14:tracePt t="79642" x="3092450" y="5270500"/>
          <p14:tracePt t="79660" x="3092450" y="5264150"/>
          <p14:tracePt t="79677" x="3092450" y="5257800"/>
          <p14:tracePt t="79694" x="3086100" y="5251450"/>
          <p14:tracePt t="79710" x="3086100" y="5245100"/>
          <p14:tracePt t="79727" x="3086100" y="5238750"/>
          <p14:tracePt t="79833" x="3079750" y="5238750"/>
          <p14:tracePt t="79865" x="3073400" y="5238750"/>
          <p14:tracePt t="79873" x="3067050" y="5238750"/>
          <p14:tracePt t="79889" x="3060700" y="5238750"/>
          <p14:tracePt t="79905" x="3060700" y="5245100"/>
          <p14:tracePt t="79921" x="3054350" y="5251450"/>
          <p14:tracePt t="79930" x="3048000" y="5251450"/>
          <p14:tracePt t="79944" x="3041650" y="5251450"/>
          <p14:tracePt t="79960" x="3035300" y="5251450"/>
          <p14:tracePt t="79977" x="3022600" y="5251450"/>
          <p14:tracePt t="80033" x="3022600" y="5245100"/>
          <p14:tracePt t="80073" x="3022600" y="5238750"/>
          <p14:tracePt t="80081" x="3028950" y="5238750"/>
          <p14:tracePt t="80097" x="3035300" y="5238750"/>
          <p14:tracePt t="80105" x="3041650" y="5238750"/>
          <p14:tracePt t="80113" x="3048000" y="5232400"/>
          <p14:tracePt t="80130" x="3054350" y="5232400"/>
          <p14:tracePt t="80144" x="3054350" y="5226050"/>
          <p14:tracePt t="80417" x="3060700" y="5226050"/>
          <p14:tracePt t="80521" x="3067050" y="5226050"/>
          <p14:tracePt t="80673" x="3060700" y="5207000"/>
          <p14:tracePt t="80681" x="3054350" y="5200650"/>
          <p14:tracePt t="80690" x="3054350" y="5194300"/>
          <p14:tracePt t="80705" x="3048000" y="5175250"/>
          <p14:tracePt t="80722" x="3035300" y="5162550"/>
          <p14:tracePt t="80739" x="3022600" y="5156200"/>
          <p14:tracePt t="80756" x="3009900" y="5149850"/>
          <p14:tracePt t="80772" x="2990850" y="5143500"/>
          <p14:tracePt t="80789" x="2959100" y="5124450"/>
          <p14:tracePt t="80806" x="2933700" y="5105400"/>
          <p14:tracePt t="80822" x="2914650" y="5092700"/>
          <p14:tracePt t="80839" x="2908300" y="5073650"/>
          <p14:tracePt t="80855" x="2908300" y="5060950"/>
          <p14:tracePt t="80872" x="2901950" y="5035550"/>
          <p14:tracePt t="80889" x="2882900" y="4997450"/>
          <p14:tracePt t="80905" x="2870200" y="4953000"/>
          <p14:tracePt t="80922" x="2857500" y="4914900"/>
          <p14:tracePt t="80939" x="2851150" y="4889500"/>
          <p14:tracePt t="80955" x="2844800" y="4876800"/>
          <p14:tracePt t="80972" x="2844800" y="4870450"/>
          <p14:tracePt t="80989" x="2838450" y="4864100"/>
          <p14:tracePt t="81006" x="2838450" y="4851400"/>
          <p14:tracePt t="81022" x="2832100" y="4832350"/>
          <p14:tracePt t="81039" x="2813050" y="4819650"/>
          <p14:tracePt t="81055" x="2794000" y="4800600"/>
          <p14:tracePt t="81073" x="2768600" y="4787900"/>
          <p14:tracePt t="81089" x="2762250" y="4787900"/>
          <p14:tracePt t="81105" x="2755900" y="4787900"/>
          <p14:tracePt t="81139" x="2749550" y="4787900"/>
          <p14:tracePt t="81155" x="2743200" y="4787900"/>
          <p14:tracePt t="81172" x="2736850" y="4787900"/>
          <p14:tracePt t="81409" x="2743200" y="4787900"/>
          <p14:tracePt t="81417" x="2749550" y="4787900"/>
          <p14:tracePt t="81433" x="2755900" y="4794250"/>
          <p14:tracePt t="81448" x="2768600" y="4800600"/>
          <p14:tracePt t="81465" x="2781300" y="4819650"/>
          <p14:tracePt t="81481" x="2787650" y="4819650"/>
          <p14:tracePt t="81498" x="2787650" y="4826000"/>
          <p14:tracePt t="81531" x="2794000" y="4826000"/>
          <p14:tracePt t="81548" x="2800350" y="4826000"/>
          <p14:tracePt t="81565" x="2806700" y="4826000"/>
          <p14:tracePt t="81603" x="2813050" y="4826000"/>
          <p14:tracePt t="81619" x="2825750" y="4826000"/>
          <p14:tracePt t="81634" x="2838450" y="4832350"/>
          <p14:tracePt t="81642" x="2851150" y="4845050"/>
          <p14:tracePt t="81649" x="2876550" y="4845050"/>
          <p14:tracePt t="81665" x="2914650" y="4845050"/>
          <p14:tracePt t="81681" x="2971800" y="4845050"/>
          <p14:tracePt t="81698" x="3041650" y="4845050"/>
          <p14:tracePt t="81715" x="3130550" y="4845050"/>
          <p14:tracePt t="81731" x="3244850" y="4845050"/>
          <p14:tracePt t="81748" x="3448050" y="4845050"/>
          <p14:tracePt t="81765" x="3689350" y="4838700"/>
          <p14:tracePt t="81781" x="3930650" y="4832350"/>
          <p14:tracePt t="81798" x="4108450" y="4819650"/>
          <p14:tracePt t="81814" x="4197350" y="4813300"/>
          <p14:tracePt t="81831" x="4254500" y="4787900"/>
          <p14:tracePt t="81848" x="4292600" y="4762500"/>
          <p14:tracePt t="81865" x="4445000" y="4705350"/>
          <p14:tracePt t="81881" x="4521200" y="4679950"/>
          <p14:tracePt t="81898" x="4603750" y="4673600"/>
          <p14:tracePt t="81914" x="4648200" y="4667250"/>
          <p14:tracePt t="81931" x="4673600" y="4667250"/>
          <p14:tracePt t="81948" x="4679950" y="4667250"/>
          <p14:tracePt t="81965" x="4686300" y="4667250"/>
          <p14:tracePt t="81981" x="4692650" y="4673600"/>
          <p14:tracePt t="81998" x="4699000" y="4673600"/>
          <p14:tracePt t="82014" x="4749800" y="4673600"/>
          <p14:tracePt t="82031" x="4838700" y="4667250"/>
          <p14:tracePt t="82048" x="4972050" y="4660900"/>
          <p14:tracePt t="82064" x="5156200" y="4635500"/>
          <p14:tracePt t="82081" x="5207000" y="4635500"/>
          <p14:tracePt t="82098" x="5219700" y="4629150"/>
          <p14:tracePt t="82185" x="5213350" y="4629150"/>
          <p14:tracePt t="82201" x="5207000" y="4629150"/>
          <p14:tracePt t="82498" x="5200650" y="4629150"/>
          <p14:tracePt t="82553" x="5200650" y="4635500"/>
          <p14:tracePt t="82665" x="5200650" y="4648200"/>
          <p14:tracePt t="82673" x="5194300" y="4660900"/>
          <p14:tracePt t="82681" x="5194300" y="4667250"/>
          <p14:tracePt t="82697" x="5194300" y="4673600"/>
          <p14:tracePt t="82737" x="5194300" y="4679950"/>
          <p14:tracePt t="82753" x="5194300" y="4686300"/>
          <p14:tracePt t="82761" x="5194300" y="4692650"/>
          <p14:tracePt t="82769" x="5194300" y="4699000"/>
          <p14:tracePt t="82786" x="5194300" y="4711700"/>
          <p14:tracePt t="82819" x="5194300" y="4718050"/>
          <p14:tracePt t="82836" x="5194300" y="4737100"/>
          <p14:tracePt t="82853" x="5187950" y="4756150"/>
          <p14:tracePt t="82869" x="5187950" y="4762500"/>
          <p14:tracePt t="82886" x="5187950" y="4775200"/>
          <p14:tracePt t="82903" x="5181600" y="4781550"/>
          <p14:tracePt t="82919" x="5175250" y="4794250"/>
          <p14:tracePt t="82936" x="5162550" y="4819650"/>
          <p14:tracePt t="82953" x="5156200" y="4857750"/>
          <p14:tracePt t="82969" x="5149850" y="4870450"/>
          <p14:tracePt t="82986" x="5149850" y="4883150"/>
          <p14:tracePt t="83003" x="5149850" y="4889500"/>
          <p14:tracePt t="83073" x="5143500" y="4889500"/>
          <p14:tracePt t="83113" x="5137150" y="4889500"/>
          <p14:tracePt t="83129" x="5130800" y="4889500"/>
          <p14:tracePt t="83137" x="5130800" y="4883150"/>
          <p14:tracePt t="83153" x="5130800" y="4876800"/>
          <p14:tracePt t="83697" x="5130800" y="4870450"/>
          <p14:tracePt t="84322" x="5118100" y="4870450"/>
          <p14:tracePt t="84337" x="5111750" y="4864100"/>
          <p14:tracePt t="84362" x="5105400" y="4864100"/>
          <p14:tracePt t="84505" x="5105400" y="4857750"/>
          <p14:tracePt t="84521" x="5099050" y="4851400"/>
          <p14:tracePt t="84529" x="5092700" y="4851400"/>
          <p14:tracePt t="84545" x="5092700" y="4845050"/>
          <p14:tracePt t="84553" x="5086350" y="4845050"/>
          <p14:tracePt t="84689" x="5086350" y="4838700"/>
          <p14:tracePt t="84777" x="5092700" y="4838700"/>
          <p14:tracePt t="84833" x="5099050" y="4838700"/>
          <p14:tracePt t="84865" x="5105400" y="4838700"/>
          <p14:tracePt t="84881" x="5111750" y="4838700"/>
          <p14:tracePt t="84889" x="5118100" y="4838700"/>
          <p14:tracePt t="84898" x="5124450" y="4838700"/>
          <p14:tracePt t="84915" x="5149850" y="4838700"/>
          <p14:tracePt t="84932" x="5168900" y="4845050"/>
          <p14:tracePt t="84949" x="5194300" y="4851400"/>
          <p14:tracePt t="84965" x="5213350" y="4864100"/>
          <p14:tracePt t="84982" x="5219700" y="4870450"/>
          <p14:tracePt t="84999" x="5219700" y="4876800"/>
          <p14:tracePt t="85049" x="5226050" y="4876800"/>
          <p14:tracePt t="85057" x="5232400" y="4876800"/>
          <p14:tracePt t="85065" x="5238750" y="4876800"/>
          <p14:tracePt t="85082" x="5245100" y="4876800"/>
          <p14:tracePt t="85098" x="5251450" y="4876800"/>
          <p14:tracePt t="85115" x="5257800" y="4876800"/>
          <p14:tracePt t="85137" x="5270500" y="4876800"/>
          <p14:tracePt t="85149" x="5283200" y="4876800"/>
          <p14:tracePt t="85165" x="5302250" y="4876800"/>
          <p14:tracePt t="85182" x="5391150" y="4870450"/>
          <p14:tracePt t="85199" x="5600700" y="4832350"/>
          <p14:tracePt t="85215" x="5873750" y="4768850"/>
          <p14:tracePt t="85232" x="6159500" y="4730750"/>
          <p14:tracePt t="85249" x="6642100" y="4648200"/>
          <p14:tracePt t="85265" x="6953250" y="4591050"/>
          <p14:tracePt t="85282" x="7219950" y="4546600"/>
          <p14:tracePt t="85298" x="7493000" y="4527550"/>
          <p14:tracePt t="85315" x="7683500" y="4527550"/>
          <p14:tracePt t="85332" x="7791450" y="4527550"/>
          <p14:tracePt t="85349" x="7804150" y="4533900"/>
          <p14:tracePt t="85365" x="7816850" y="4565650"/>
          <p14:tracePt t="85382" x="7829550" y="4572000"/>
          <p14:tracePt t="85399" x="7842250" y="4591050"/>
          <p14:tracePt t="85415" x="7867650" y="4622800"/>
          <p14:tracePt t="85432" x="7893050" y="4692650"/>
          <p14:tracePt t="85449" x="8013700" y="4781550"/>
          <p14:tracePt t="85465" x="8140700" y="4864100"/>
          <p14:tracePt t="85482" x="8280400" y="4927600"/>
          <p14:tracePt t="85498" x="8426450" y="5010150"/>
          <p14:tracePt t="85515" x="8566150" y="5086350"/>
          <p14:tracePt t="85532" x="8642350" y="5143500"/>
          <p14:tracePt t="85548" x="8648700" y="5149850"/>
          <p14:tracePt t="85565" x="8642350" y="5156200"/>
          <p14:tracePt t="85582" x="8623300" y="5168900"/>
          <p14:tracePt t="85598" x="8566150" y="5200650"/>
          <p14:tracePt t="85615" x="8496300" y="5238750"/>
          <p14:tracePt t="85632" x="8426450" y="5289550"/>
          <p14:tracePt t="85648" x="8242300" y="5429250"/>
          <p14:tracePt t="85665" x="8077200" y="5505450"/>
          <p14:tracePt t="85682" x="7905750" y="5588000"/>
          <p14:tracePt t="85698" x="7759700" y="5638800"/>
          <p14:tracePt t="85715" x="7626350" y="5676900"/>
          <p14:tracePt t="85732" x="7581900" y="5689600"/>
          <p14:tracePt t="85748" x="7550150" y="5689600"/>
          <p14:tracePt t="85765" x="7531100" y="5683250"/>
          <p14:tracePt t="85782" x="7499350" y="5670550"/>
          <p14:tracePt t="85798" x="7473950" y="5657850"/>
          <p14:tracePt t="85815" x="7461250" y="5657850"/>
          <p14:tracePt t="85832" x="7448550" y="5651500"/>
          <p14:tracePt t="85848" x="7442200" y="5632450"/>
          <p14:tracePt t="85865" x="7429500" y="5613400"/>
          <p14:tracePt t="85882" x="7410450" y="5594350"/>
          <p14:tracePt t="85898" x="7372350" y="5549900"/>
          <p14:tracePt t="85915" x="7321550" y="5518150"/>
          <p14:tracePt t="85932" x="7277100" y="5480050"/>
          <p14:tracePt t="85948" x="7251700" y="5441950"/>
          <p14:tracePt t="85965" x="7232650" y="5410200"/>
          <p14:tracePt t="85982" x="7226300" y="5391150"/>
          <p14:tracePt t="85998" x="7226300" y="5378450"/>
          <p14:tracePt t="86015" x="7226300" y="5372100"/>
          <p14:tracePt t="86048" x="7226300" y="5365750"/>
          <p14:tracePt t="86073" x="7226300" y="5359400"/>
          <p14:tracePt t="86089" x="7226300" y="5346700"/>
          <p14:tracePt t="86098" x="7226300" y="5340350"/>
          <p14:tracePt t="86115" x="7226300" y="5314950"/>
          <p14:tracePt t="86148" x="7226300" y="5308600"/>
          <p14:tracePt t="86201" x="7226300" y="5295900"/>
          <p14:tracePt t="86209" x="7226300" y="5289550"/>
          <p14:tracePt t="86218" x="7219950" y="5283200"/>
          <p14:tracePt t="86231" x="7207250" y="5264150"/>
          <p14:tracePt t="86249" x="7194550" y="5194300"/>
          <p14:tracePt t="86265" x="7188200" y="5175250"/>
          <p14:tracePt t="86282" x="7181850" y="5162550"/>
          <p14:tracePt t="86377" x="7181850" y="5168900"/>
          <p14:tracePt t="86385" x="7181850" y="5175250"/>
          <p14:tracePt t="86393" x="7188200" y="5175250"/>
          <p14:tracePt t="86402" x="7188200" y="5181600"/>
          <p14:tracePt t="86577" x="7188200" y="5187950"/>
          <p14:tracePt t="86633" x="7188200" y="5194300"/>
          <p14:tracePt t="86921" x="7194550" y="5200650"/>
          <p14:tracePt t="87097" x="7194550" y="5207000"/>
          <p14:tracePt t="87122" x="7200900" y="5207000"/>
          <p14:tracePt t="87129" x="7200900" y="5213350"/>
          <p14:tracePt t="87249" x="7207250" y="5213350"/>
          <p14:tracePt t="87537" x="7213600" y="5213350"/>
          <p14:tracePt t="87921" x="7219950" y="5213350"/>
          <p14:tracePt t="87993" x="7219950" y="5219700"/>
          <p14:tracePt t="88081" x="7226300" y="5219700"/>
          <p14:tracePt t="88121" x="7232650" y="5219700"/>
          <p14:tracePt t="88265" x="7232650" y="5226050"/>
          <p14:tracePt t="88273" x="7239000" y="5232400"/>
          <p14:tracePt t="88529" x="7239000" y="5238750"/>
          <p14:tracePt t="88554" x="7239000" y="5251450"/>
          <p14:tracePt t="88713" x="7245350" y="5251450"/>
          <p14:tracePt t="88833" x="7251700" y="5251450"/>
          <p14:tracePt t="88841" x="7264400" y="5251450"/>
          <p14:tracePt t="88851" x="7270750" y="5257800"/>
          <p14:tracePt t="88867" x="7283450" y="5264150"/>
          <p14:tracePt t="88929" x="7283450" y="5270500"/>
          <p14:tracePt t="89593" x="7283450" y="5276850"/>
          <p14:tracePt t="89641" x="7283450" y="5283200"/>
          <p14:tracePt t="90281" x="7277100" y="5283200"/>
          <p14:tracePt t="90306" x="7270750" y="5283200"/>
          <p14:tracePt t="90330" x="7264400" y="5283200"/>
          <p14:tracePt t="90369" x="7258050" y="5283200"/>
          <p14:tracePt t="90401" x="7251700" y="5283200"/>
          <p14:tracePt t="90593" x="7251700" y="5289550"/>
          <p14:tracePt t="90601" x="7251700" y="5295900"/>
          <p14:tracePt t="90618" x="7258050" y="5302250"/>
          <p14:tracePt t="90632" x="7258050" y="5308600"/>
          <p14:tracePt t="90649" x="7264400" y="5314950"/>
          <p14:tracePt t="90665" x="7264400" y="5327650"/>
          <p14:tracePt t="90682" x="7264400" y="5340350"/>
          <p14:tracePt t="90699" x="7264400" y="5346700"/>
          <p14:tracePt t="90769" x="7270750" y="5346700"/>
          <p14:tracePt t="90801" x="7270750" y="5353050"/>
          <p14:tracePt t="90809" x="7270750" y="5359400"/>
          <p14:tracePt t="90817" x="7270750" y="5365750"/>
          <p14:tracePt t="90832" x="7270750" y="5372100"/>
          <p14:tracePt t="90848" x="7270750" y="5391150"/>
          <p14:tracePt t="90865" x="7277100" y="5410200"/>
          <p14:tracePt t="90882" x="7283450" y="5422900"/>
          <p14:tracePt t="90898" x="7289800" y="5435600"/>
          <p14:tracePt t="90915" x="7289800" y="5448300"/>
          <p14:tracePt t="90932" x="7289800" y="5467350"/>
          <p14:tracePt t="90948" x="7289800" y="5486400"/>
          <p14:tracePt t="90965" x="7289800" y="5505450"/>
          <p14:tracePt t="90982" x="7289800" y="5543550"/>
          <p14:tracePt t="90998" x="7289800" y="5556250"/>
          <p14:tracePt t="91015" x="7289800" y="5562600"/>
          <p14:tracePt t="91048" x="7289800" y="5575300"/>
          <p14:tracePt t="91065" x="7289800" y="5588000"/>
          <p14:tracePt t="91098" x="7289800" y="5600700"/>
          <p14:tracePt t="91115" x="7277100" y="5613400"/>
          <p14:tracePt t="91132" x="7264400" y="5626100"/>
          <p14:tracePt t="91148" x="7258050" y="5632450"/>
          <p14:tracePt t="91185" x="7251700" y="5632450"/>
          <p14:tracePt t="91281" x="7245350" y="5632450"/>
          <p14:tracePt t="91305" x="7239000" y="5632450"/>
          <p14:tracePt t="91321" x="7232650" y="5632450"/>
          <p14:tracePt t="91338" x="7226300" y="5632450"/>
          <p14:tracePt t="91345" x="7219950" y="5632450"/>
          <p14:tracePt t="91361" x="7213600" y="5632450"/>
          <p14:tracePt t="91377" x="7207250" y="5632450"/>
          <p14:tracePt t="91537" x="7200900" y="5632450"/>
          <p14:tracePt t="91545" x="7194550" y="5632450"/>
          <p14:tracePt t="91849" x="7200900" y="5632450"/>
          <p14:tracePt t="92281" x="7207250" y="5632450"/>
          <p14:tracePt t="92297" x="7207250" y="5638800"/>
          <p14:tracePt t="92313" x="7207250" y="5645150"/>
          <p14:tracePt t="92361" x="7207250" y="5651500"/>
          <p14:tracePt t="92393" x="7207250" y="5657850"/>
          <p14:tracePt t="92513" x="7207250" y="5651500"/>
          <p14:tracePt t="92553" x="7200900" y="5651500"/>
          <p14:tracePt t="93481" x="7200900" y="5645150"/>
          <p14:tracePt t="94073" x="7194550" y="5645150"/>
          <p14:tracePt t="94321" x="7188200" y="5651500"/>
          <p14:tracePt t="94329" x="7188200" y="5670550"/>
          <p14:tracePt t="94343" x="7181850" y="5676900"/>
          <p14:tracePt t="94359" x="7181850" y="5695950"/>
          <p14:tracePt t="94376" x="7169150" y="5708650"/>
          <p14:tracePt t="94393" x="7162800" y="5715000"/>
          <p14:tracePt t="94426" x="7156450" y="5715000"/>
          <p14:tracePt t="94443" x="7150100" y="5715000"/>
          <p14:tracePt t="94459" x="7143750" y="5715000"/>
          <p14:tracePt t="94476" x="7137400" y="5721350"/>
          <p14:tracePt t="94493" x="7131050" y="5727700"/>
          <p14:tracePt t="94509" x="7105650" y="5746750"/>
          <p14:tracePt t="94526" x="7016750" y="5835650"/>
          <p14:tracePt t="94543" x="6915150" y="5924550"/>
          <p14:tracePt t="94559" x="6807200" y="6000750"/>
          <p14:tracePt t="94576" x="6718300" y="6089650"/>
          <p14:tracePt t="94593" x="6705600" y="6102350"/>
          <p14:tracePt t="94633" x="6699250" y="6102350"/>
          <p14:tracePt t="94657" x="6699250" y="6108700"/>
          <p14:tracePt t="94665" x="6692900" y="6108700"/>
          <p14:tracePt t="94676" x="6680200" y="6108700"/>
          <p14:tracePt t="94693" x="6648450" y="6115050"/>
          <p14:tracePt t="94709" x="6604000" y="6127750"/>
          <p14:tracePt t="94726" x="6565900" y="6134100"/>
          <p14:tracePt t="94743" x="6540500" y="6140450"/>
          <p14:tracePt t="94759" x="6527800" y="6140450"/>
          <p14:tracePt t="94776" x="6515100" y="6140450"/>
          <p14:tracePt t="94793" x="6483350" y="6146800"/>
          <p14:tracePt t="94809" x="6451600" y="6146800"/>
          <p14:tracePt t="94826" x="6438900" y="6153150"/>
          <p14:tracePt t="94843" x="6426200" y="6159500"/>
          <p14:tracePt t="94859" x="6419850" y="6165850"/>
          <p14:tracePt t="94876" x="6407150" y="6165850"/>
          <p14:tracePt t="94893" x="6394450" y="6165850"/>
          <p14:tracePt t="94909" x="6362700" y="6165850"/>
          <p14:tracePt t="94926" x="6292850" y="6159500"/>
          <p14:tracePt t="94943" x="6235700" y="6153150"/>
          <p14:tracePt t="94959" x="6216650" y="6140450"/>
          <p14:tracePt t="94976" x="6203950" y="6140450"/>
          <p14:tracePt t="94993" x="6191250" y="6140450"/>
          <p14:tracePt t="95009" x="6184900" y="6140450"/>
          <p14:tracePt t="95042" x="6172200" y="6146800"/>
          <p14:tracePt t="95059" x="6172200" y="6153150"/>
          <p14:tracePt t="95076" x="6165850" y="6153150"/>
          <p14:tracePt t="95233" x="6165850" y="6159500"/>
          <p14:tracePt t="95473" x="6172200" y="6159500"/>
          <p14:tracePt t="95529" x="6178550" y="6159500"/>
          <p14:tracePt t="95545" x="6184900" y="6159500"/>
          <p14:tracePt t="95553" x="6191250" y="6159500"/>
          <p14:tracePt t="95561" x="6203950" y="6153150"/>
          <p14:tracePt t="95578" x="6223000" y="6146800"/>
          <p14:tracePt t="95595" x="6223000" y="6140450"/>
          <p14:tracePt t="95628" x="6235700" y="6153150"/>
          <p14:tracePt t="95645" x="6242050" y="6159500"/>
          <p14:tracePt t="95673" x="6242050" y="6165850"/>
          <p14:tracePt t="125266" x="6229350" y="6159500"/>
          <p14:tracePt t="125274" x="6191250" y="6121400"/>
          <p14:tracePt t="125287" x="6140450" y="6083300"/>
          <p14:tracePt t="125304" x="6057900" y="6051550"/>
          <p14:tracePt t="125321" x="5810250" y="6038850"/>
          <p14:tracePt t="125337" x="5600700" y="6038850"/>
          <p14:tracePt t="125354" x="5435600" y="6038850"/>
          <p14:tracePt t="125371" x="5276850" y="6019800"/>
          <p14:tracePt t="125387" x="5130800" y="5949950"/>
          <p14:tracePt t="125404" x="4978400" y="5880100"/>
          <p14:tracePt t="125421" x="4876800" y="5816600"/>
          <p14:tracePt t="125437" x="4775200" y="5759450"/>
          <p14:tracePt t="125454" x="4699000" y="5727700"/>
          <p14:tracePt t="125471" x="4673600" y="5715000"/>
          <p14:tracePt t="125487" x="4654550" y="5715000"/>
          <p14:tracePt t="125504" x="4641850" y="5715000"/>
          <p14:tracePt t="125520" x="4622800" y="5715000"/>
          <p14:tracePt t="125537" x="4457700" y="5778500"/>
          <p14:tracePt t="125554" x="4241800" y="5822950"/>
          <p14:tracePt t="125570" x="3943350" y="5842000"/>
          <p14:tracePt t="125587" x="3689350" y="5854700"/>
          <p14:tracePt t="125604" x="3562350" y="5854700"/>
          <p14:tracePt t="125620" x="3498850" y="5835650"/>
          <p14:tracePt t="125637" x="3486150" y="5822950"/>
          <p14:tracePt t="125654" x="3473450" y="5810250"/>
          <p14:tracePt t="125671" x="3467100" y="5803900"/>
          <p14:tracePt t="125687" x="3454400" y="5803900"/>
          <p14:tracePt t="125704" x="3422650" y="5803900"/>
          <p14:tracePt t="125721" x="3302000" y="5778500"/>
          <p14:tracePt t="125737" x="3187700" y="5727700"/>
          <p14:tracePt t="125754" x="3060700" y="5645150"/>
          <p14:tracePt t="125771" x="2978150" y="5575300"/>
          <p14:tracePt t="125787" x="2914650" y="5537200"/>
          <p14:tracePt t="125804" x="2844800" y="5486400"/>
          <p14:tracePt t="125821" x="2787650" y="5416550"/>
          <p14:tracePt t="125837" x="2686050" y="5264150"/>
          <p14:tracePt t="125854" x="2616200" y="5194300"/>
          <p14:tracePt t="125871" x="2603500" y="5175250"/>
          <p14:tracePt t="125887" x="2590800" y="5156200"/>
          <p14:tracePt t="125904" x="2571750" y="5124450"/>
          <p14:tracePt t="125920" x="2514600" y="5029200"/>
          <p14:tracePt t="125937" x="2482850" y="4978400"/>
          <p14:tracePt t="125954" x="2425700" y="4864100"/>
          <p14:tracePt t="125970" x="2305050" y="4730750"/>
          <p14:tracePt t="125987" x="2165350" y="4527550"/>
          <p14:tracePt t="126004" x="2095500" y="4368800"/>
          <p14:tracePt t="126020" x="2038350" y="4241800"/>
          <p14:tracePt t="126038" x="2032000" y="4203700"/>
          <p14:tracePt t="126054" x="2032000" y="4197350"/>
          <p14:tracePt t="126105" x="2038350" y="4197350"/>
          <p14:tracePt t="126121" x="2044700" y="4203700"/>
          <p14:tracePt t="126137" x="2051050" y="4210050"/>
          <p14:tracePt t="126156" x="2057400" y="4216400"/>
          <p14:tracePt t="126161" x="2063750" y="4229100"/>
          <p14:tracePt t="126171" x="2070100" y="4229100"/>
          <p14:tracePt t="126187" x="2089150" y="4254500"/>
          <p14:tracePt t="126204" x="2133600" y="4298950"/>
          <p14:tracePt t="126221" x="2203450" y="4362450"/>
          <p14:tracePt t="126237" x="2279650" y="4419600"/>
          <p14:tracePt t="126254" x="2362200" y="4470400"/>
          <p14:tracePt t="126270" x="2451100" y="4533900"/>
          <p14:tracePt t="126287" x="2540000" y="4597400"/>
          <p14:tracePt t="126304" x="2641600" y="4654550"/>
          <p14:tracePt t="126320" x="2755900" y="4737100"/>
          <p14:tracePt t="126337" x="2781300" y="4781550"/>
          <p14:tracePt t="126354" x="2794000" y="4819650"/>
          <p14:tracePt t="126371" x="2794000" y="4832350"/>
          <p14:tracePt t="126387" x="2800350" y="4838700"/>
          <p14:tracePt t="126465" x="2800350" y="4851400"/>
          <p14:tracePt t="126473" x="2800350" y="4864100"/>
          <p14:tracePt t="126481" x="2806700" y="4870450"/>
          <p14:tracePt t="126490" x="2806700" y="4876800"/>
          <p14:tracePt t="126504" x="2806700" y="4883150"/>
          <p14:tracePt t="126520" x="2819400" y="4895850"/>
          <p14:tracePt t="126537" x="2825750" y="4902200"/>
          <p14:tracePt t="126571" x="2825750" y="4908550"/>
          <p14:tracePt t="126809" x="2838450" y="4895850"/>
          <p14:tracePt t="126817" x="2863850" y="4883150"/>
          <p14:tracePt t="126831" x="2882900" y="4876800"/>
          <p14:tracePt t="126847" x="2927350" y="4845050"/>
          <p14:tracePt t="126864" x="2978150" y="4826000"/>
          <p14:tracePt t="126880" x="3067050" y="4787900"/>
          <p14:tracePt t="126897" x="3130550" y="4762500"/>
          <p14:tracePt t="126914" x="3181350" y="4749800"/>
          <p14:tracePt t="126931" x="3251200" y="4743450"/>
          <p14:tracePt t="126947" x="3340100" y="4730750"/>
          <p14:tracePt t="126964" x="3479800" y="4730750"/>
          <p14:tracePt t="126981" x="3657600" y="4730750"/>
          <p14:tracePt t="126997" x="3873500" y="4737100"/>
          <p14:tracePt t="127014" x="4089400" y="4749800"/>
          <p14:tracePt t="127031" x="4286250" y="4787900"/>
          <p14:tracePt t="127047" x="4438650" y="4819650"/>
          <p14:tracePt t="127064" x="4552950" y="4851400"/>
          <p14:tracePt t="127081" x="4654550" y="4895850"/>
          <p14:tracePt t="127097" x="4756150" y="4927600"/>
          <p14:tracePt t="127114" x="4908550" y="4946650"/>
          <p14:tracePt t="127131" x="5086350" y="4959350"/>
          <p14:tracePt t="127147" x="5257800" y="4991100"/>
          <p14:tracePt t="127164" x="5435600" y="5016500"/>
          <p14:tracePt t="127181" x="5594350" y="5048250"/>
          <p14:tracePt t="127197" x="5676900" y="5073650"/>
          <p14:tracePt t="127214" x="5715000" y="5086350"/>
          <p14:tracePt t="127231" x="5746750" y="5092700"/>
          <p14:tracePt t="127247" x="5765800" y="5099050"/>
          <p14:tracePt t="127264" x="5791200" y="5105400"/>
          <p14:tracePt t="127281" x="5822950" y="5118100"/>
          <p14:tracePt t="127297" x="5835650" y="5130800"/>
          <p14:tracePt t="127314" x="5842000" y="5130800"/>
          <p14:tracePt t="127409" x="5842000" y="5124450"/>
          <p14:tracePt t="127417" x="5842000" y="5118100"/>
          <p14:tracePt t="127601" x="5842000" y="5111750"/>
          <p14:tracePt t="127753" x="5848350" y="5118100"/>
          <p14:tracePt t="127763" x="5854700" y="5124450"/>
          <p14:tracePt t="127769" x="5861050" y="5124450"/>
          <p14:tracePt t="127779" x="5861050" y="5130800"/>
          <p14:tracePt t="127891" x="5867400" y="5137150"/>
          <p14:tracePt t="127898" x="5867400" y="5156200"/>
          <p14:tracePt t="127905" x="5873750" y="5168900"/>
          <p14:tracePt t="127914" x="5873750" y="5187950"/>
          <p14:tracePt t="127929" x="5873750" y="5251450"/>
          <p14:tracePt t="127945" x="5880100" y="5308600"/>
          <p14:tracePt t="127962" x="5880100" y="5378450"/>
          <p14:tracePt t="127978" x="5880100" y="5429250"/>
          <p14:tracePt t="127995" x="5880100" y="5448300"/>
          <p14:tracePt t="128012" x="5880100" y="5486400"/>
          <p14:tracePt t="128028" x="5873750" y="5511800"/>
          <p14:tracePt t="128045" x="5861050" y="5524500"/>
          <p14:tracePt t="128062" x="5842000" y="5524500"/>
          <p14:tracePt t="128078" x="5835650" y="5518150"/>
          <p14:tracePt t="128095" x="5835650" y="5461000"/>
          <p14:tracePt t="128112" x="5810250" y="5340350"/>
          <p14:tracePt t="128128" x="5822950" y="5086350"/>
          <p14:tracePt t="128145" x="5905500" y="4902200"/>
          <p14:tracePt t="128162" x="5981700" y="4794250"/>
          <p14:tracePt t="128178" x="6038850" y="4749800"/>
          <p14:tracePt t="128195" x="6076950" y="4743450"/>
          <p14:tracePt t="128212" x="6108700" y="4743450"/>
          <p14:tracePt t="128228" x="6172200" y="4756150"/>
          <p14:tracePt t="128245" x="6267450" y="4794250"/>
          <p14:tracePt t="128262" x="6369050" y="4845050"/>
          <p14:tracePt t="128278" x="6470650" y="4902200"/>
          <p14:tracePt t="128295" x="6572250" y="4978400"/>
          <p14:tracePt t="128312" x="6680200" y="5060950"/>
          <p14:tracePt t="128314" x="6737350" y="5099050"/>
          <p14:tracePt t="128328" x="6864350" y="5187950"/>
          <p14:tracePt t="128345" x="6953250" y="5270500"/>
          <p14:tracePt t="128362" x="7048500" y="5334000"/>
          <p14:tracePt t="128378" x="7118350" y="5416550"/>
          <p14:tracePt t="128395" x="7175500" y="5473700"/>
          <p14:tracePt t="128412" x="7194550" y="5524500"/>
          <p14:tracePt t="128428" x="7207250" y="5562600"/>
          <p14:tracePt t="128445" x="7213600" y="5626100"/>
          <p14:tracePt t="128462" x="7213600" y="5683250"/>
          <p14:tracePt t="128478" x="7200900" y="5765800"/>
          <p14:tracePt t="128495" x="7188200" y="5848350"/>
          <p14:tracePt t="128512" x="7169150" y="5930900"/>
          <p14:tracePt t="128528" x="7169150" y="5988050"/>
          <p14:tracePt t="128545" x="7169150" y="6007100"/>
          <p14:tracePt t="128562" x="7169150" y="6013450"/>
          <p14:tracePt t="128595" x="7156450" y="6019800"/>
          <p14:tracePt t="128612" x="7099300" y="6038850"/>
          <p14:tracePt t="128628" x="7016750" y="6064250"/>
          <p14:tracePt t="128645" x="6896100" y="6096000"/>
          <p14:tracePt t="128662" x="6769100" y="6102350"/>
          <p14:tracePt t="128678" x="6654800" y="6102350"/>
          <p14:tracePt t="128695" x="6578600" y="6076950"/>
          <p14:tracePt t="128712" x="6521450" y="6019800"/>
          <p14:tracePt t="128728" x="6464300" y="5975350"/>
          <p14:tracePt t="128745" x="6343650" y="5842000"/>
          <p14:tracePt t="128762" x="6254750" y="5759450"/>
          <p14:tracePt t="128778" x="6172200" y="5676900"/>
          <p14:tracePt t="128795" x="6089650" y="5588000"/>
          <p14:tracePt t="128812" x="5994400" y="5511800"/>
          <p14:tracePt t="128828" x="5886450" y="5454650"/>
          <p14:tracePt t="128845" x="5810250" y="5416550"/>
          <p14:tracePt t="128862" x="5791200" y="5397500"/>
          <p14:tracePt t="128878" x="5784850" y="5397500"/>
          <p14:tracePt t="128929" x="5784850" y="5422900"/>
          <p14:tracePt t="128945" x="5784850" y="5435600"/>
          <p14:tracePt t="128953" x="5784850" y="5448300"/>
          <p14:tracePt t="128962" x="5797550" y="5461000"/>
          <p14:tracePt t="128978" x="5803900" y="5473700"/>
          <p14:tracePt t="128995" x="5803900" y="5492750"/>
          <p14:tracePt t="129028" x="5810250" y="5492750"/>
          <p14:tracePt t="129097" x="5797550" y="5480050"/>
          <p14:tracePt t="129105" x="5791200" y="5467350"/>
          <p14:tracePt t="129113" x="5772150" y="5448300"/>
          <p14:tracePt t="129128" x="5670550" y="5365750"/>
          <p14:tracePt t="129145" x="5492750" y="5232400"/>
          <p14:tracePt t="129162" x="5168900" y="5022850"/>
          <p14:tracePt t="129179" x="4832350" y="4794250"/>
          <p14:tracePt t="129195" x="4495800" y="4578350"/>
          <p14:tracePt t="129212" x="4305300" y="4438650"/>
          <p14:tracePt t="129229" x="4203700" y="4343400"/>
          <p14:tracePt t="129245" x="4133850" y="4273550"/>
          <p14:tracePt t="129262" x="4070350" y="4197350"/>
          <p14:tracePt t="129278" x="3994150" y="4102100"/>
          <p14:tracePt t="129295" x="3924300" y="4013200"/>
          <p14:tracePt t="129312" x="3841750" y="3930650"/>
          <p14:tracePt t="129328" x="3663950" y="3778250"/>
          <p14:tracePt t="129345" x="3587750" y="3702050"/>
          <p14:tracePt t="129362" x="3556000" y="3657600"/>
          <p14:tracePt t="129378" x="3543300" y="3625850"/>
          <p14:tracePt t="129395" x="3536950" y="3606800"/>
          <p14:tracePt t="129466" x="3536950" y="3594100"/>
          <p14:tracePt t="129481" x="3536950" y="3587750"/>
          <p14:tracePt t="129489" x="3536950" y="3575050"/>
          <p14:tracePt t="129498" x="3536950" y="3543300"/>
          <p14:tracePt t="129512" x="3517900" y="3498850"/>
          <p14:tracePt t="129529" x="3429000" y="3346450"/>
          <p14:tracePt t="129545" x="3384550" y="3232150"/>
          <p14:tracePt t="129562" x="3340100" y="3175000"/>
          <p14:tracePt t="129579" x="3333750" y="3143250"/>
          <p14:tracePt t="129595" x="3333750" y="3136900"/>
          <p14:tracePt t="129629" x="3340100" y="3124200"/>
          <p14:tracePt t="129645" x="3346450" y="3124200"/>
          <p14:tracePt t="129662" x="3352800" y="3124200"/>
          <p14:tracePt t="129678" x="3352800" y="3117850"/>
          <p14:tracePt t="129695" x="3359150" y="3098800"/>
          <p14:tracePt t="129712" x="3384550" y="3054350"/>
          <p14:tracePt t="129728" x="3416300" y="3022600"/>
          <p14:tracePt t="129745" x="3441700" y="3003550"/>
          <p14:tracePt t="129762" x="3460750" y="2997200"/>
          <p14:tracePt t="129778" x="3492500" y="2997200"/>
          <p14:tracePt t="129795" x="3543300" y="2997200"/>
          <p14:tracePt t="129812" x="3556000" y="2997200"/>
          <p14:tracePt t="129828" x="3581400" y="2997200"/>
          <p14:tracePt t="129845" x="3606800" y="2997200"/>
          <p14:tracePt t="129862" x="3638550" y="2997200"/>
          <p14:tracePt t="129878" x="3689350" y="2997200"/>
          <p14:tracePt t="129895" x="3733800" y="2997200"/>
          <p14:tracePt t="129912" x="3822700" y="2997200"/>
          <p14:tracePt t="129929" x="3994150" y="2997200"/>
          <p14:tracePt t="129945" x="4127500" y="3009900"/>
          <p14:tracePt t="129962" x="4267200" y="3028950"/>
          <p14:tracePt t="129978" x="4381500" y="3028950"/>
          <p14:tracePt t="129995" x="4445000" y="3041650"/>
          <p14:tracePt t="130012" x="4457700" y="3041650"/>
          <p14:tracePt t="130028" x="4476750" y="3048000"/>
          <p14:tracePt t="130045" x="4514850" y="3054350"/>
          <p14:tracePt t="130062" x="4584700" y="3060700"/>
          <p14:tracePt t="130078" x="4679950" y="3079750"/>
          <p14:tracePt t="130095" x="4775200" y="3098800"/>
          <p14:tracePt t="130112" x="4826000" y="3117850"/>
          <p14:tracePt t="130129" x="4895850" y="3143250"/>
          <p14:tracePt t="130145" x="4908550" y="3149600"/>
          <p14:tracePt t="130162" x="4921250" y="3149600"/>
          <p14:tracePt t="130178" x="4953000" y="3149600"/>
          <p14:tracePt t="130195" x="5016500" y="3149600"/>
          <p14:tracePt t="130212" x="5099050" y="3143250"/>
          <p14:tracePt t="130228" x="5194300" y="3124200"/>
          <p14:tracePt t="130245" x="5257800" y="3092450"/>
          <p14:tracePt t="130262" x="5302250" y="3073400"/>
          <p14:tracePt t="130278" x="5346700" y="3048000"/>
          <p14:tracePt t="130295" x="5365750" y="3035300"/>
          <p14:tracePt t="130312" x="5372100" y="3028950"/>
          <p14:tracePt t="130328" x="5378450" y="3022600"/>
          <p14:tracePt t="130345" x="5378450" y="3003550"/>
          <p14:tracePt t="130361" x="5378450" y="2978150"/>
          <p14:tracePt t="130378" x="5378450" y="2927350"/>
          <p14:tracePt t="130395" x="5365750" y="2876550"/>
          <p14:tracePt t="130412" x="5346700" y="2844800"/>
          <p14:tracePt t="130428" x="5308600" y="2794000"/>
          <p14:tracePt t="130445" x="5232400" y="2730500"/>
          <p14:tracePt t="130461" x="5143500" y="2660650"/>
          <p14:tracePt t="130478" x="5054600" y="2597150"/>
          <p14:tracePt t="130495" x="4940300" y="2520950"/>
          <p14:tracePt t="130511" x="4826000" y="2451100"/>
          <p14:tracePt t="130529" x="4641850" y="2355850"/>
          <p14:tracePt t="130545" x="4540250" y="2311400"/>
          <p14:tracePt t="130562" x="4445000" y="2279650"/>
          <p14:tracePt t="130579" x="4349750" y="2247900"/>
          <p14:tracePt t="130595" x="4216400" y="2241550"/>
          <p14:tracePt t="130612" x="4089400" y="2241550"/>
          <p14:tracePt t="130628" x="3937000" y="2254250"/>
          <p14:tracePt t="130645" x="3778250" y="2292350"/>
          <p14:tracePt t="130661" x="3632200" y="2355850"/>
          <p14:tracePt t="130678" x="3543300" y="2406650"/>
          <p14:tracePt t="130695" x="3492500" y="2438400"/>
          <p14:tracePt t="130712" x="3454400" y="2451100"/>
          <p14:tracePt t="130729" x="3441700" y="2489200"/>
          <p14:tracePt t="130745" x="3429000" y="2527300"/>
          <p14:tracePt t="130761" x="3429000" y="2584450"/>
          <p14:tracePt t="130778" x="3429000" y="2654300"/>
          <p14:tracePt t="130795" x="3435350" y="2724150"/>
          <p14:tracePt t="130812" x="3473450" y="2794000"/>
          <p14:tracePt t="130828" x="3556000" y="2889250"/>
          <p14:tracePt t="130845" x="3695700" y="2990850"/>
          <p14:tracePt t="130862" x="3879850" y="3105150"/>
          <p14:tracePt t="130878" x="4102100" y="3187700"/>
          <p14:tracePt t="130895" x="4324350" y="3263900"/>
          <p14:tracePt t="130911" x="4546600" y="3327400"/>
          <p14:tracePt t="130929" x="4851400" y="3441700"/>
          <p14:tracePt t="130945" x="5010150" y="3511550"/>
          <p14:tracePt t="130961" x="5137150" y="3587750"/>
          <p14:tracePt t="130978" x="5187950" y="3619500"/>
          <p14:tracePt t="130995" x="5219700" y="3632200"/>
          <p14:tracePt t="131012" x="5219700" y="3638550"/>
          <p14:tracePt t="131057" x="5226050" y="3638550"/>
          <p14:tracePt t="131089" x="5226050" y="3644900"/>
          <p14:tracePt t="131113" x="5232400" y="3644900"/>
          <p14:tracePt t="131129" x="5238750" y="3651250"/>
          <p14:tracePt t="131137" x="5238750" y="3657600"/>
          <p14:tracePt t="131145" x="5245100" y="3657600"/>
          <p14:tracePt t="131162" x="5257800" y="3657600"/>
          <p14:tracePt t="131178" x="5270500" y="3663950"/>
          <p14:tracePt t="131195" x="5321300" y="3683000"/>
          <p14:tracePt t="131211" x="5378450" y="3689350"/>
          <p14:tracePt t="131228" x="5435600" y="3689350"/>
          <p14:tracePt t="131245" x="5549900" y="3695700"/>
          <p14:tracePt t="131261" x="5708650" y="3670300"/>
          <p14:tracePt t="131278" x="5829300" y="3644900"/>
          <p14:tracePt t="131295" x="5886450" y="3638550"/>
          <p14:tracePt t="131312" x="5924550" y="3632200"/>
          <p14:tracePt t="131329" x="5949950" y="3632200"/>
          <p14:tracePt t="131345" x="5994400" y="3632200"/>
          <p14:tracePt t="131362" x="6070600" y="3619500"/>
          <p14:tracePt t="131378" x="6159500" y="3619500"/>
          <p14:tracePt t="131395" x="6223000" y="3613150"/>
          <p14:tracePt t="131412" x="6254750" y="3613150"/>
          <p14:tracePt t="131428" x="6273800" y="3606800"/>
          <p14:tracePt t="131445" x="6286500" y="3594100"/>
          <p14:tracePt t="131462" x="6292850" y="3587750"/>
          <p14:tracePt t="131478" x="6305550" y="3562350"/>
          <p14:tracePt t="131495" x="6330950" y="3524250"/>
          <p14:tracePt t="131512" x="6337300" y="3498850"/>
          <p14:tracePt t="131528" x="6337300" y="3486150"/>
          <p14:tracePt t="131545" x="6337300" y="3479800"/>
          <p14:tracePt t="131561" x="6337300" y="3460750"/>
          <p14:tracePt t="131578" x="6324600" y="3441700"/>
          <p14:tracePt t="131595" x="6299200" y="3384550"/>
          <p14:tracePt t="131612" x="6286500" y="3327400"/>
          <p14:tracePt t="131628" x="6248400" y="3270250"/>
          <p14:tracePt t="131645" x="6229350" y="3213100"/>
          <p14:tracePt t="131661" x="6203950" y="3162300"/>
          <p14:tracePt t="131678" x="6191250" y="3117850"/>
          <p14:tracePt t="131695" x="6184900" y="3086100"/>
          <p14:tracePt t="131711" x="6178550" y="3079750"/>
          <p14:tracePt t="131729" x="6172200" y="3054350"/>
          <p14:tracePt t="131745" x="6159500" y="3041650"/>
          <p14:tracePt t="131761" x="6146800" y="3022600"/>
          <p14:tracePt t="131778" x="6089650" y="2990850"/>
          <p14:tracePt t="131795" x="6007100" y="2946400"/>
          <p14:tracePt t="131812" x="5886450" y="2870200"/>
          <p14:tracePt t="131828" x="5727700" y="2787650"/>
          <p14:tracePt t="131845" x="5575300" y="2717800"/>
          <p14:tracePt t="131861" x="5492750" y="2673350"/>
          <p14:tracePt t="131878" x="5429250" y="2654300"/>
          <p14:tracePt t="131895" x="5391150" y="2647950"/>
          <p14:tracePt t="131911" x="5340350" y="2647950"/>
          <p14:tracePt t="131929" x="5314950" y="2673350"/>
          <p14:tracePt t="131945" x="5308600" y="2698750"/>
          <p14:tracePt t="131961" x="5295900" y="2781300"/>
          <p14:tracePt t="131978" x="5276850" y="2819400"/>
          <p14:tracePt t="131995" x="5276850" y="2863850"/>
          <p14:tracePt t="132012" x="5270500" y="2901950"/>
          <p14:tracePt t="132028" x="5270500" y="2933700"/>
          <p14:tracePt t="132045" x="5289550" y="2965450"/>
          <p14:tracePt t="132061" x="5314950" y="3003550"/>
          <p14:tracePt t="132078" x="5340350" y="3054350"/>
          <p14:tracePt t="132095" x="5410200" y="3124200"/>
          <p14:tracePt t="132111" x="5524500" y="3206750"/>
          <p14:tracePt t="132128" x="5772150" y="3416300"/>
          <p14:tracePt t="132145" x="5937250" y="3517900"/>
          <p14:tracePt t="132161" x="6013450" y="3568700"/>
          <p14:tracePt t="132178" x="6032500" y="3587750"/>
          <p14:tracePt t="132233" x="6038850" y="3587750"/>
          <p14:tracePt t="132241" x="6051550" y="3587750"/>
          <p14:tracePt t="132249" x="6064250" y="3587750"/>
          <p14:tracePt t="132261" x="6083300" y="3587750"/>
          <p14:tracePt t="132278" x="6134100" y="3600450"/>
          <p14:tracePt t="132295" x="6159500" y="3600450"/>
          <p14:tracePt t="132311" x="6178550" y="3606800"/>
          <p14:tracePt t="132328" x="6203950" y="3619500"/>
          <p14:tracePt t="132345" x="6203950" y="3625850"/>
          <p14:tracePt t="132361" x="6210300" y="3625850"/>
          <p14:tracePt t="132378" x="6210300" y="3619500"/>
          <p14:tracePt t="132395" x="6210300" y="3606800"/>
          <p14:tracePt t="132412" x="6210300" y="3594100"/>
          <p14:tracePt t="132428" x="6203950" y="3581400"/>
          <p14:tracePt t="132445" x="6197600" y="3575050"/>
          <p14:tracePt t="132585" x="6191250" y="3575050"/>
          <p14:tracePt t="132833" x="6191250" y="3587750"/>
          <p14:tracePt t="132857" x="6191250" y="3594100"/>
          <p14:tracePt t="132865" x="6191250" y="3606800"/>
          <p14:tracePt t="133394" x="6191250" y="3613150"/>
          <p14:tracePt t="133401" x="6191250" y="3619500"/>
          <p14:tracePt t="133415" x="6197600" y="3619500"/>
          <p14:tracePt t="133432" x="6197600" y="3632200"/>
          <p14:tracePt t="133449" x="6197600" y="3651250"/>
          <p14:tracePt t="133465" x="6197600" y="3663950"/>
          <p14:tracePt t="133482" x="6197600" y="3670300"/>
          <p14:tracePt t="133498" x="6197600" y="3676650"/>
          <p14:tracePt t="133515" x="6197600" y="3683000"/>
          <p14:tracePt t="133665" x="6191250" y="3683000"/>
          <p14:tracePt t="133673" x="6178550" y="3683000"/>
          <p14:tracePt t="133682" x="6165850" y="3689350"/>
          <p14:tracePt t="133699" x="6159500" y="3689350"/>
          <p14:tracePt t="133715" x="6146800" y="3695700"/>
          <p14:tracePt t="133777" x="6134100" y="3695700"/>
          <p14:tracePt t="133793" x="6121400" y="3702050"/>
          <p14:tracePt t="133802" x="6115050" y="3708400"/>
          <p14:tracePt t="133809" x="6108700" y="3714750"/>
          <p14:tracePt t="133818" x="6096000" y="3714750"/>
          <p14:tracePt t="133832" x="6089650" y="3721100"/>
          <p14:tracePt t="133849" x="6076950" y="3727450"/>
          <p14:tracePt t="133865" x="6070600" y="3727450"/>
          <p14:tracePt t="133914" x="6070600" y="3733800"/>
          <p14:tracePt t="133921" x="6064250" y="3733800"/>
          <p14:tracePt t="133932" x="6057900" y="3733800"/>
          <p14:tracePt t="133948" x="6051550" y="3740150"/>
          <p14:tracePt t="134041" x="6045200" y="3740150"/>
          <p14:tracePt t="134049" x="6045200" y="3746500"/>
          <p14:tracePt t="134057" x="6038850" y="3746500"/>
          <p14:tracePt t="134065" x="6026150" y="3752850"/>
          <p14:tracePt t="134082" x="6007100" y="3759200"/>
          <p14:tracePt t="134098" x="6000750" y="3765550"/>
          <p14:tracePt t="134185" x="5994400" y="3765550"/>
          <p14:tracePt t="134193" x="5988050" y="3771900"/>
          <p14:tracePt t="134202" x="5988050" y="3778250"/>
          <p14:tracePt t="134215" x="5981700" y="3778250"/>
          <p14:tracePt t="134232" x="5975350" y="3790950"/>
          <p14:tracePt t="134249" x="5969000" y="3886200"/>
          <p14:tracePt t="134265" x="5969000" y="4025900"/>
          <p14:tracePt t="134282" x="5956300" y="4216400"/>
          <p14:tracePt t="134298" x="5949950" y="4457700"/>
          <p14:tracePt t="134315" x="5924550" y="4724400"/>
          <p14:tracePt t="134332" x="5918200" y="4940300"/>
          <p14:tracePt t="134348" x="5918200" y="5130800"/>
          <p14:tracePt t="134365" x="5918200" y="5200650"/>
          <p14:tracePt t="134382" x="5911850" y="5232400"/>
          <p14:tracePt t="134398" x="5911850" y="5251450"/>
          <p14:tracePt t="134415" x="5911850" y="5276850"/>
          <p14:tracePt t="134432" x="5911850" y="5295900"/>
          <p14:tracePt t="134449" x="5911850" y="5384800"/>
          <p14:tracePt t="134465" x="5918200" y="5441950"/>
          <p14:tracePt t="134482" x="5924550" y="5492750"/>
          <p14:tracePt t="134498" x="5924550" y="5511800"/>
          <p14:tracePt t="134561" x="5924550" y="5518150"/>
          <p14:tracePt t="136129" x="5930900" y="5524500"/>
          <p14:tracePt t="136137" x="5949950" y="5549900"/>
          <p14:tracePt t="136151" x="5975350" y="5607050"/>
          <p14:tracePt t="136167" x="6007100" y="5715000"/>
          <p14:tracePt t="136185" x="6007100" y="5880100"/>
          <p14:tracePt t="136201" x="6007100" y="6000750"/>
          <p14:tracePt t="136218" x="6007100" y="6089650"/>
          <p14:tracePt t="136234" x="6007100" y="6172200"/>
          <p14:tracePt t="136251" x="6007100" y="6248400"/>
          <p14:tracePt t="136267" x="6007100" y="6305550"/>
          <p14:tracePt t="136284" x="6007100" y="6356350"/>
          <p14:tracePt t="136301" x="6007100" y="6388100"/>
          <p14:tracePt t="136417" x="6007100" y="6394450"/>
          <p14:tracePt t="136425" x="6007100" y="6407150"/>
          <p14:tracePt t="136434" x="6026150" y="6419850"/>
          <p14:tracePt t="136451" x="6057900" y="6451600"/>
          <p14:tracePt t="136467" x="6064250" y="6464300"/>
          <p14:tracePt t="136484" x="6070600" y="6477000"/>
          <p14:tracePt t="136501" x="6083300" y="6502400"/>
          <p14:tracePt t="136518" x="6102350" y="6534150"/>
          <p14:tracePt t="136534" x="6121400" y="6559550"/>
          <p14:tracePt t="136551" x="6140450" y="6591300"/>
          <p14:tracePt t="136567" x="6172200" y="6635750"/>
          <p14:tracePt t="136585" x="6197600" y="6699250"/>
          <p14:tracePt t="136601" x="6210300" y="6743700"/>
          <p14:tracePt t="136617" x="6229350" y="6794500"/>
          <p14:tracePt t="136634" x="6242050" y="6851650"/>
          <p14:tracePt t="136651" x="6261100" y="6851650"/>
          <p14:tracePt t="136667" x="6273800" y="6851650"/>
          <p14:tracePt t="136684" x="6280150" y="6851650"/>
          <p14:tracePt t="136701" x="6286500" y="6851650"/>
          <p14:tracePt t="136717" x="6292850" y="685165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struments for </a:t>
            </a:r>
            <a:br>
              <a:rPr lang="en-US" dirty="0"/>
            </a:br>
            <a:r>
              <a:rPr lang="en-US" dirty="0"/>
              <a:t>The Theory of Work Adjustmen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280030" y="1600200"/>
            <a:ext cx="8637778" cy="4572000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4709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49855">
        <p:split orient="vert"/>
      </p:transition>
    </mc:Choice>
    <mc:Fallback>
      <p:transition spd="slow" advTm="49855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17" x="6318250" y="6838950"/>
          <p14:tracePt t="3525" x="6375400" y="6731000"/>
          <p14:tracePt t="3533" x="6413500" y="6616700"/>
          <p14:tracePt t="3541" x="6432550" y="6546850"/>
          <p14:tracePt t="3551" x="6445250" y="6527800"/>
          <p14:tracePt t="3568" x="6426200" y="6521450"/>
          <p14:tracePt t="3583" x="6337300" y="6521450"/>
          <p14:tracePt t="3599" x="6254750" y="6565900"/>
          <p14:tracePt t="3616" x="6229350" y="6616700"/>
          <p14:tracePt t="3632" x="6235700" y="6642100"/>
          <p14:tracePt t="3649" x="6299200" y="6686550"/>
          <p14:tracePt t="3665" x="6343650" y="6711950"/>
          <p14:tracePt t="3682" x="6350000" y="6731000"/>
          <p14:tracePt t="3699" x="6330950" y="6750050"/>
          <p14:tracePt t="3715" x="6235700" y="6750050"/>
          <p14:tracePt t="3732" x="6159500" y="6731000"/>
          <p14:tracePt t="4133" x="6121400" y="6731000"/>
          <p14:tracePt t="4141" x="6032500" y="6737350"/>
          <p14:tracePt t="4155" x="5949950" y="6743700"/>
          <p14:tracePt t="4171" x="5924550" y="6743700"/>
          <p14:tracePt t="4189" x="5854700" y="6724650"/>
          <p14:tracePt t="4205" x="5657850" y="6699250"/>
          <p14:tracePt t="4222" x="5308600" y="6699250"/>
          <p14:tracePt t="4238" x="4787900" y="6686550"/>
          <p14:tracePt t="4255" x="3943350" y="6616700"/>
          <p14:tracePt t="4272" x="3111500" y="6578600"/>
          <p14:tracePt t="4288" x="2590800" y="6578600"/>
          <p14:tracePt t="4305" x="2311400" y="6610350"/>
          <p14:tracePt t="4322" x="2203450" y="6654800"/>
          <p14:tracePt t="4338" x="2146300" y="6692900"/>
          <p14:tracePt t="4549" x="1568450" y="6432550"/>
          <p14:tracePt t="4558" x="1574800" y="6419850"/>
          <p14:tracePt t="4571" x="1581150" y="6413500"/>
          <p14:tracePt t="4589" x="1606550" y="6413500"/>
          <p14:tracePt t="4605" x="1619250" y="6375400"/>
          <p14:tracePt t="4622" x="1638300" y="6337300"/>
          <p14:tracePt t="4638" x="1670050" y="6248400"/>
          <p14:tracePt t="4655" x="1676400" y="6235700"/>
          <p14:tracePt t="4688" x="1682750" y="6235700"/>
          <p14:tracePt t="4705" x="1682750" y="6261100"/>
          <p14:tracePt t="4721" x="1676400" y="6305550"/>
          <p14:tracePt t="4738" x="1676400" y="6350000"/>
          <p14:tracePt t="4755" x="1676400" y="6419850"/>
          <p14:tracePt t="4771" x="1682750" y="6457950"/>
          <p14:tracePt t="4789" x="1701800" y="6502400"/>
          <p14:tracePt t="4855" x="1739900" y="6369050"/>
          <p14:tracePt t="4872" x="1739900" y="6324600"/>
          <p14:tracePt t="4888" x="1752600" y="6273800"/>
          <p14:tracePt t="4905" x="1784350" y="6235700"/>
          <p14:tracePt t="4922" x="1822450" y="6210300"/>
          <p14:tracePt t="4938" x="1854200" y="6197600"/>
          <p14:tracePt t="4955" x="1892300" y="6197600"/>
          <p14:tracePt t="4972" x="1993900" y="6197600"/>
          <p14:tracePt t="4989" x="2133600" y="6216650"/>
          <p14:tracePt t="5005" x="2139950" y="6216650"/>
          <p14:tracePt t="5183" x="2139950" y="6248400"/>
          <p14:tracePt t="5190" x="2108200" y="6273800"/>
          <p14:tracePt t="5197" x="2063750" y="6280150"/>
          <p14:tracePt t="5210" x="2012950" y="6280150"/>
          <p14:tracePt t="5227" x="1962150" y="6261100"/>
          <p14:tracePt t="5244" x="1879600" y="6242050"/>
          <p14:tracePt t="5260" x="1746250" y="6223000"/>
          <p14:tracePt t="5277" x="1638300" y="6223000"/>
          <p14:tracePt t="5293" x="1619250" y="6216650"/>
          <p14:tracePt t="5310" x="1600200" y="6210300"/>
          <p14:tracePt t="5327" x="1574800" y="6197600"/>
          <p14:tracePt t="5343" x="1568450" y="6191250"/>
          <p14:tracePt t="5360" x="1562100" y="6184900"/>
          <p14:tracePt t="5377" x="1555750" y="6165850"/>
          <p14:tracePt t="5394" x="1543050" y="6115050"/>
          <p14:tracePt t="5410" x="1504950" y="6019800"/>
          <p14:tracePt t="5427" x="1466850" y="5899150"/>
          <p14:tracePt t="5443" x="1441450" y="5727700"/>
          <p14:tracePt t="5461" x="1371600" y="5334000"/>
          <p14:tracePt t="5477" x="1295400" y="5029200"/>
          <p14:tracePt t="5493" x="1231900" y="4775200"/>
          <p14:tracePt t="5510" x="1231900" y="4521200"/>
          <p14:tracePt t="5527" x="1219200" y="4305300"/>
          <p14:tracePt t="5543" x="1219200" y="4089400"/>
          <p14:tracePt t="5560" x="1219200" y="3917950"/>
          <p14:tracePt t="5577" x="1219200" y="3784600"/>
          <p14:tracePt t="5594" x="1219200" y="3670300"/>
          <p14:tracePt t="5610" x="1200150" y="3587750"/>
          <p14:tracePt t="5627" x="1174750" y="3441700"/>
          <p14:tracePt t="5643" x="1143000" y="3321050"/>
          <p14:tracePt t="5660" x="1136650" y="3219450"/>
          <p14:tracePt t="5677" x="1136650" y="3073400"/>
          <p14:tracePt t="5693" x="1130300" y="2997200"/>
          <p14:tracePt t="5710" x="1130300" y="2940050"/>
          <p14:tracePt t="5727" x="1130300" y="2895600"/>
          <p14:tracePt t="5743" x="1130300" y="2876550"/>
          <p14:tracePt t="5760" x="1130300" y="2863850"/>
          <p14:tracePt t="5777" x="1123950" y="2844800"/>
          <p14:tracePt t="5794" x="1117600" y="2825750"/>
          <p14:tracePt t="5810" x="1117600" y="2787650"/>
          <p14:tracePt t="5827" x="1117600" y="2730500"/>
          <p14:tracePt t="5843" x="1111250" y="2679700"/>
          <p14:tracePt t="5861" x="1098550" y="2609850"/>
          <p14:tracePt t="5877" x="1092200" y="2590800"/>
          <p14:tracePt t="5917" x="1092200" y="2603500"/>
          <p14:tracePt t="5925" x="1092200" y="2616200"/>
          <p14:tracePt t="5933" x="1092200" y="2628900"/>
          <p14:tracePt t="5943" x="1092200" y="2647950"/>
          <p14:tracePt t="5960" x="1092200" y="2667000"/>
          <p14:tracePt t="5977" x="1098550" y="2679700"/>
          <p14:tracePt t="6023" x="1092200" y="2679700"/>
          <p14:tracePt t="6077" x="1092200" y="2686050"/>
          <p14:tracePt t="6093" x="1098550" y="2686050"/>
          <p14:tracePt t="6101" x="1098550" y="2698750"/>
          <p14:tracePt t="6117" x="1098550" y="2705100"/>
          <p14:tracePt t="6141" x="1098550" y="2711450"/>
          <p14:tracePt t="6149" x="1098550" y="2717800"/>
          <p14:tracePt t="6165" x="1085850" y="2724150"/>
          <p14:tracePt t="6177" x="1085850" y="2730500"/>
          <p14:tracePt t="6193" x="1079500" y="2736850"/>
          <p14:tracePt t="6210" x="1073150" y="2755900"/>
          <p14:tracePt t="6227" x="1073150" y="2768600"/>
          <p14:tracePt t="6244" x="1073150" y="2774950"/>
          <p14:tracePt t="6261" x="1073150" y="2787650"/>
          <p14:tracePt t="6277" x="1073150" y="2794000"/>
          <p14:tracePt t="6294" x="1073150" y="2800350"/>
          <p14:tracePt t="6310" x="1073150" y="2813050"/>
          <p14:tracePt t="6327" x="1073150" y="2819400"/>
          <p14:tracePt t="6343" x="1073150" y="2825750"/>
          <p14:tracePt t="6360" x="1085850" y="2825750"/>
          <p14:tracePt t="6377" x="1098550" y="2832100"/>
          <p14:tracePt t="6394" x="1149350" y="2838450"/>
          <p14:tracePt t="6410" x="1231900" y="2857500"/>
          <p14:tracePt t="6427" x="1352550" y="2882900"/>
          <p14:tracePt t="6443" x="1511300" y="2914650"/>
          <p14:tracePt t="6460" x="1657350" y="2946400"/>
          <p14:tracePt t="6477" x="1790700" y="3022600"/>
          <p14:tracePt t="6494" x="1835150" y="3054350"/>
          <p14:tracePt t="6510" x="1866900" y="3067050"/>
          <p14:tracePt t="6527" x="1911350" y="3086100"/>
          <p14:tracePt t="6543" x="1962150" y="3098800"/>
          <p14:tracePt t="6560" x="1993900" y="3098800"/>
          <p14:tracePt t="6577" x="2025650" y="3098800"/>
          <p14:tracePt t="6593" x="2089150" y="3098800"/>
          <p14:tracePt t="6610" x="2171700" y="3098800"/>
          <p14:tracePt t="6627" x="2324100" y="3098800"/>
          <p14:tracePt t="6643" x="2438400" y="3098800"/>
          <p14:tracePt t="6661" x="2628900" y="3155950"/>
          <p14:tracePt t="6677" x="2660650" y="3181350"/>
          <p14:tracePt t="6749" x="2673350" y="3181350"/>
          <p14:tracePt t="6757" x="2711450" y="3168650"/>
          <p14:tracePt t="6765" x="2794000" y="3130550"/>
          <p14:tracePt t="6777" x="2901950" y="3098800"/>
          <p14:tracePt t="6794" x="3117850" y="3054350"/>
          <p14:tracePt t="6810" x="3333750" y="3054350"/>
          <p14:tracePt t="6827" x="3511550" y="3054350"/>
          <p14:tracePt t="6843" x="3600450" y="3048000"/>
          <p14:tracePt t="6860" x="3613150" y="3048000"/>
          <p14:tracePt t="7093" x="3606800" y="3048000"/>
          <p14:tracePt t="7261" x="3606800" y="3041650"/>
          <p14:tracePt t="7357" x="3600450" y="3041650"/>
          <p14:tracePt t="7605" x="3600450" y="3035300"/>
          <p14:tracePt t="7717" x="3594100" y="3035300"/>
          <p14:tracePt t="7733" x="3587750" y="3035300"/>
          <p14:tracePt t="7781" x="3581400" y="3035300"/>
          <p14:tracePt t="7789" x="3581400" y="3041650"/>
          <p14:tracePt t="7837" x="3575050" y="3048000"/>
          <p14:tracePt t="7885" x="3568700" y="3048000"/>
          <p14:tracePt t="7909" x="3556000" y="3054350"/>
          <p14:tracePt t="7917" x="3556000" y="3060700"/>
          <p14:tracePt t="7927" x="3543300" y="3073400"/>
          <p14:tracePt t="7943" x="3486150" y="3149600"/>
          <p14:tracePt t="7960" x="3365500" y="3289300"/>
          <p14:tracePt t="7977" x="3206750" y="3435350"/>
          <p14:tracePt t="7994" x="3016250" y="3594100"/>
          <p14:tracePt t="8010" x="2813050" y="3759200"/>
          <p14:tracePt t="8027" x="2622550" y="3905250"/>
          <p14:tracePt t="8043" x="2432050" y="4064000"/>
          <p14:tracePt t="8060" x="2190750" y="4260850"/>
          <p14:tracePt t="8077" x="2051050" y="4368800"/>
          <p14:tracePt t="8093" x="1924050" y="4502150"/>
          <p14:tracePt t="8110" x="1778000" y="4654550"/>
          <p14:tracePt t="8127" x="1568450" y="4838700"/>
          <p14:tracePt t="8144" x="1377950" y="4997450"/>
          <p14:tracePt t="8160" x="1200150" y="5137150"/>
          <p14:tracePt t="8177" x="1028700" y="5251450"/>
          <p14:tracePt t="8194" x="882650" y="5346700"/>
          <p14:tracePt t="8210" x="806450" y="5391150"/>
          <p14:tracePt t="8227" x="762000" y="5441950"/>
          <p14:tracePt t="8243" x="717550" y="5480050"/>
          <p14:tracePt t="8260" x="685800" y="5518150"/>
          <p14:tracePt t="8277" x="615950" y="5581650"/>
          <p14:tracePt t="8294" x="590550" y="5613400"/>
          <p14:tracePt t="8310" x="571500" y="5645150"/>
          <p14:tracePt t="8327" x="546100" y="5689600"/>
          <p14:tracePt t="8343" x="514350" y="5734050"/>
          <p14:tracePt t="8360" x="482600" y="5765800"/>
          <p14:tracePt t="8377" x="469900" y="5797550"/>
          <p14:tracePt t="8394" x="457200" y="5810250"/>
          <p14:tracePt t="8430" x="444500" y="5810250"/>
          <p14:tracePt t="8443" x="438150" y="5810250"/>
          <p14:tracePt t="8461" x="425450" y="5791200"/>
          <p14:tracePt t="8477" x="425450" y="5721350"/>
          <p14:tracePt t="8494" x="463550" y="5676900"/>
          <p14:tracePt t="8510" x="476250" y="5651500"/>
          <p14:tracePt t="8527" x="501650" y="5632450"/>
          <p14:tracePt t="8543" x="539750" y="5600700"/>
          <p14:tracePt t="8560" x="565150" y="5581650"/>
          <p14:tracePt t="8577" x="609600" y="5543550"/>
          <p14:tracePt t="8593" x="654050" y="5518150"/>
          <p14:tracePt t="8610" x="704850" y="5480050"/>
          <p14:tracePt t="8627" x="711200" y="5467350"/>
          <p14:tracePt t="8644" x="723900" y="5461000"/>
          <p14:tracePt t="8661" x="730250" y="5441950"/>
          <p14:tracePt t="8677" x="730250" y="5435600"/>
          <p14:tracePt t="8694" x="730250" y="5429250"/>
          <p14:tracePt t="8805" x="736600" y="5429250"/>
          <p14:tracePt t="8813" x="742950" y="5429250"/>
          <p14:tracePt t="8821" x="749300" y="5429250"/>
          <p14:tracePt t="8830" x="755650" y="5429250"/>
          <p14:tracePt t="8844" x="774700" y="5416550"/>
          <p14:tracePt t="8861" x="844550" y="5397500"/>
          <p14:tracePt t="8877" x="876300" y="5378450"/>
          <p14:tracePt t="8894" x="914400" y="5359400"/>
          <p14:tracePt t="8910" x="927100" y="5353050"/>
          <p14:tracePt t="8933" x="933450" y="5353050"/>
          <p14:tracePt t="8997" x="939800" y="5353050"/>
          <p14:tracePt t="9029" x="946150" y="5353050"/>
          <p14:tracePt t="9349" x="939800" y="5353050"/>
          <p14:tracePt t="9405" x="933450" y="5353050"/>
          <p14:tracePt t="9493" x="933450" y="5346700"/>
          <p14:tracePt t="9501" x="933450" y="5340350"/>
          <p14:tracePt t="9517" x="933450" y="5334000"/>
          <p14:tracePt t="9525" x="927100" y="5334000"/>
          <p14:tracePt t="9629" x="920750" y="5334000"/>
          <p14:tracePt t="10485" x="920750" y="5327650"/>
          <p14:tracePt t="10501" x="914400" y="5327650"/>
          <p14:tracePt t="10581" x="914400" y="5321300"/>
          <p14:tracePt t="10597" x="914400" y="5314950"/>
          <p14:tracePt t="10613" x="908050" y="5314950"/>
          <p14:tracePt t="10621" x="908050" y="5308600"/>
          <p14:tracePt t="10653" x="901700" y="5308600"/>
          <p14:tracePt t="10741" x="901700" y="5314950"/>
          <p14:tracePt t="10749" x="901700" y="5340350"/>
          <p14:tracePt t="10757" x="901700" y="5359400"/>
          <p14:tracePt t="10768" x="901700" y="5378450"/>
          <p14:tracePt t="10785" x="901700" y="5397500"/>
          <p14:tracePt t="10801" x="895350" y="5403850"/>
          <p14:tracePt t="10818" x="889000" y="5403850"/>
          <p14:tracePt t="10835" x="882650" y="5372100"/>
          <p14:tracePt t="10851" x="876300" y="5353050"/>
          <p14:tracePt t="10869" x="876300" y="5346700"/>
          <p14:tracePt t="10917" x="876300" y="5353050"/>
          <p14:tracePt t="10965" x="882650" y="5353050"/>
          <p14:tracePt t="11053" x="882650" y="5359400"/>
          <p14:tracePt t="11061" x="889000" y="5372100"/>
          <p14:tracePt t="11069" x="889000" y="5384800"/>
          <p14:tracePt t="11084" x="889000" y="5391150"/>
          <p14:tracePt t="11101" x="889000" y="5397500"/>
          <p14:tracePt t="11253" x="889000" y="5391150"/>
          <p14:tracePt t="11861" x="882650" y="5384800"/>
          <p14:tracePt t="11869" x="876300" y="5359400"/>
          <p14:tracePt t="11883" x="869950" y="5340350"/>
          <p14:tracePt t="11899" x="857250" y="5302250"/>
          <p14:tracePt t="11916" x="844550" y="5264150"/>
          <p14:tracePt t="11917" x="844550" y="5251450"/>
          <p14:tracePt t="11933" x="844550" y="5232400"/>
          <p14:tracePt t="11949" x="838200" y="5200650"/>
          <p14:tracePt t="11966" x="831850" y="5156200"/>
          <p14:tracePt t="11983" x="819150" y="4997450"/>
          <p14:tracePt t="11999" x="812800" y="4806950"/>
          <p14:tracePt t="12016" x="812800" y="4603750"/>
          <p14:tracePt t="12033" x="800100" y="4464050"/>
          <p14:tracePt t="12050" x="793750" y="4311650"/>
          <p14:tracePt t="12066" x="781050" y="4152900"/>
          <p14:tracePt t="12083" x="781050" y="4025900"/>
          <p14:tracePt t="12100" x="781050" y="3962400"/>
          <p14:tracePt t="12116" x="781050" y="3898900"/>
          <p14:tracePt t="12133" x="787400" y="3841750"/>
          <p14:tracePt t="12150" x="800100" y="3816350"/>
          <p14:tracePt t="12166" x="800100" y="3797300"/>
          <p14:tracePt t="12183" x="819150" y="3752850"/>
          <p14:tracePt t="12200" x="838200" y="3695700"/>
          <p14:tracePt t="12216" x="889000" y="3568700"/>
          <p14:tracePt t="12233" x="914400" y="3498850"/>
          <p14:tracePt t="12249" x="920750" y="3467100"/>
          <p14:tracePt t="12286" x="927100" y="3467100"/>
          <p14:tracePt t="12309" x="933450" y="3473450"/>
          <p14:tracePt t="12317" x="933450" y="3486150"/>
          <p14:tracePt t="12333" x="939800" y="3511550"/>
          <p14:tracePt t="12349" x="946150" y="3530600"/>
          <p14:tracePt t="12366" x="946150" y="3549650"/>
          <p14:tracePt t="12383" x="952500" y="3556000"/>
          <p14:tracePt t="12421" x="958850" y="3556000"/>
          <p14:tracePt t="12509" x="958850" y="3568700"/>
          <p14:tracePt t="12517" x="958850" y="3575050"/>
          <p14:tracePt t="12525" x="958850" y="3581400"/>
          <p14:tracePt t="12533" x="958850" y="3587750"/>
          <p14:tracePt t="12549" x="971550" y="3613150"/>
          <p14:tracePt t="12566" x="977900" y="3638550"/>
          <p14:tracePt t="12583" x="984250" y="3676650"/>
          <p14:tracePt t="12599" x="1003300" y="3721100"/>
          <p14:tracePt t="12616" x="1016000" y="3778250"/>
          <p14:tracePt t="12633" x="1041400" y="3860800"/>
          <p14:tracePt t="12649" x="1060450" y="3994150"/>
          <p14:tracePt t="12666" x="1066800" y="4121150"/>
          <p14:tracePt t="12683" x="1066800" y="4254500"/>
          <p14:tracePt t="12699" x="1066800" y="4381500"/>
          <p14:tracePt t="12717" x="1066800" y="4533900"/>
          <p14:tracePt t="12733" x="1066800" y="4629150"/>
          <p14:tracePt t="12749" x="1066800" y="4692650"/>
          <p14:tracePt t="12766" x="1066800" y="4743450"/>
          <p14:tracePt t="12783" x="1066800" y="4768850"/>
          <p14:tracePt t="12799" x="1073150" y="4794250"/>
          <p14:tracePt t="12816" x="1079500" y="4813300"/>
          <p14:tracePt t="12833" x="1085850" y="4832350"/>
          <p14:tracePt t="12849" x="1092200" y="4851400"/>
          <p14:tracePt t="12866" x="1104900" y="4902200"/>
          <p14:tracePt t="12883" x="1104900" y="4953000"/>
          <p14:tracePt t="12899" x="1111250" y="5010150"/>
          <p14:tracePt t="12917" x="1111250" y="5130800"/>
          <p14:tracePt t="12933" x="1111250" y="5194300"/>
          <p14:tracePt t="12949" x="1104900" y="5238750"/>
          <p14:tracePt t="12966" x="1104900" y="5257800"/>
          <p14:tracePt t="13069" x="1111250" y="5257800"/>
          <p14:tracePt t="13077" x="1117600" y="5257800"/>
          <p14:tracePt t="13093" x="1123950" y="5264150"/>
          <p14:tracePt t="13102" x="1130300" y="5264150"/>
          <p14:tracePt t="13117" x="1136650" y="5270500"/>
          <p14:tracePt t="13132" x="1143000" y="5276850"/>
          <p14:tracePt t="13149" x="1143000" y="5283200"/>
          <p14:tracePt t="13183" x="1155700" y="5283200"/>
          <p14:tracePt t="13199" x="1168400" y="5283200"/>
          <p14:tracePt t="13216" x="1200150" y="5283200"/>
          <p14:tracePt t="13233" x="1250950" y="5283200"/>
          <p14:tracePt t="13249" x="1289050" y="5283200"/>
          <p14:tracePt t="13266" x="1308100" y="5283200"/>
          <p14:tracePt t="13283" x="1314450" y="5283200"/>
          <p14:tracePt t="13357" x="1308100" y="5283200"/>
          <p14:tracePt t="13365" x="1301750" y="5276850"/>
          <p14:tracePt t="13381" x="1295400" y="5270500"/>
          <p14:tracePt t="13469" x="1289050" y="5270500"/>
          <p14:tracePt t="13517" x="1282700" y="5270500"/>
          <p14:tracePt t="13533" x="1276350" y="5270500"/>
          <p14:tracePt t="13541" x="1270000" y="5264150"/>
          <p14:tracePt t="13557" x="1263650" y="5264150"/>
          <p14:tracePt t="13566" x="1263650" y="5257800"/>
          <p14:tracePt t="13583" x="1257300" y="5251450"/>
          <p14:tracePt t="13599" x="1257300" y="5245100"/>
          <p14:tracePt t="13616" x="1257300" y="5238750"/>
          <p14:tracePt t="13632" x="1257300" y="5219700"/>
          <p14:tracePt t="13649" x="1250950" y="5213350"/>
          <p14:tracePt t="13666" x="1250950" y="5200650"/>
          <p14:tracePt t="13682" x="1250950" y="5194300"/>
          <p14:tracePt t="13741" x="1244600" y="5194300"/>
          <p14:tracePt t="13773" x="1238250" y="5194300"/>
          <p14:tracePt t="13933" x="1231900" y="5194300"/>
          <p14:tracePt t="13989" x="1225550" y="5194300"/>
          <p14:tracePt t="14053" x="1225550" y="5187950"/>
          <p14:tracePt t="14109" x="1225550" y="5194300"/>
          <p14:tracePt t="14117" x="1219200" y="5194300"/>
          <p14:tracePt t="14125" x="1212850" y="5194300"/>
          <p14:tracePt t="14142" x="1212850" y="5200650"/>
          <p14:tracePt t="14155" x="1206500" y="5200650"/>
          <p14:tracePt t="14172" x="1200150" y="5207000"/>
          <p14:tracePt t="14189" x="1193800" y="5213350"/>
          <p14:tracePt t="14205" x="1187450" y="5213350"/>
          <p14:tracePt t="14318" x="1181100" y="5213350"/>
          <p14:tracePt t="14413" x="1181100" y="5219700"/>
          <p14:tracePt t="14421" x="1174750" y="5219700"/>
          <p14:tracePt t="14477" x="1174750" y="5226050"/>
          <p14:tracePt t="14509" x="1174750" y="5232400"/>
          <p14:tracePt t="14525" x="1174750" y="5238750"/>
          <p14:tracePt t="14549" x="1181100" y="5238750"/>
          <p14:tracePt t="14558" x="1181100" y="5245100"/>
          <p14:tracePt t="14565" x="1187450" y="5245100"/>
          <p14:tracePt t="14574" x="1193800" y="5245100"/>
          <p14:tracePt t="14589" x="1219200" y="5251450"/>
          <p14:tracePt t="14605" x="1244600" y="5251450"/>
          <p14:tracePt t="14622" x="1327150" y="5232400"/>
          <p14:tracePt t="14638" x="1435100" y="5200650"/>
          <p14:tracePt t="14655" x="1555750" y="5168900"/>
          <p14:tracePt t="14671" x="1651000" y="5156200"/>
          <p14:tracePt t="14688" x="1714500" y="5149850"/>
          <p14:tracePt t="14705" x="1771650" y="5149850"/>
          <p14:tracePt t="14722" x="1854200" y="5149850"/>
          <p14:tracePt t="14738" x="1943100" y="5149850"/>
          <p14:tracePt t="14755" x="2044700" y="5149850"/>
          <p14:tracePt t="14772" x="2190750" y="5143500"/>
          <p14:tracePt t="14788" x="2393950" y="5080000"/>
          <p14:tracePt t="14805" x="2768600" y="4914900"/>
          <p14:tracePt t="14822" x="2990850" y="4806950"/>
          <p14:tracePt t="14838" x="3124200" y="4749800"/>
          <p14:tracePt t="14855" x="3168650" y="4737100"/>
          <p14:tracePt t="14871" x="3181350" y="4737100"/>
          <p14:tracePt t="14888" x="3194050" y="4737100"/>
          <p14:tracePt t="14905" x="3206750" y="4749800"/>
          <p14:tracePt t="14922" x="3238500" y="4775200"/>
          <p14:tracePt t="14938" x="3321050" y="4832350"/>
          <p14:tracePt t="14941" x="3371850" y="4857750"/>
          <p14:tracePt t="14955" x="3416300" y="4883150"/>
          <p14:tracePt t="14971" x="3473450" y="4908550"/>
          <p14:tracePt t="14988" x="3486150" y="4914900"/>
          <p14:tracePt t="15029" x="3498850" y="4914900"/>
          <p14:tracePt t="15045" x="3517900" y="4908550"/>
          <p14:tracePt t="15053" x="3556000" y="4889500"/>
          <p14:tracePt t="15061" x="3600450" y="4883150"/>
          <p14:tracePt t="15072" x="3625850" y="4883150"/>
          <p14:tracePt t="15088" x="3683000" y="4876800"/>
          <p14:tracePt t="15105" x="3714750" y="4876800"/>
          <p14:tracePt t="15165" x="3714750" y="4883150"/>
          <p14:tracePt t="15183" x="3714750" y="4889500"/>
          <p14:tracePt t="15190" x="3714750" y="4895850"/>
          <p14:tracePt t="15198" x="3714750" y="4902200"/>
          <p14:tracePt t="15206" x="3714750" y="4908550"/>
          <p14:tracePt t="15222" x="3714750" y="4914900"/>
          <p14:tracePt t="15238" x="3721100" y="4933950"/>
          <p14:tracePt t="15255" x="3727450" y="4953000"/>
          <p14:tracePt t="15271" x="3727450" y="4965700"/>
          <p14:tracePt t="15288" x="3740150" y="4984750"/>
          <p14:tracePt t="15305" x="3746500" y="5010150"/>
          <p14:tracePt t="15322" x="3746500" y="5029200"/>
          <p14:tracePt t="15338" x="3746500" y="5060950"/>
          <p14:tracePt t="15355" x="3746500" y="5073650"/>
          <p14:tracePt t="15397" x="3740150" y="5073650"/>
          <p14:tracePt t="15477" x="3733800" y="5073650"/>
          <p14:tracePt t="15485" x="3733800" y="5080000"/>
          <p14:tracePt t="15525" x="3727450" y="5080000"/>
          <p14:tracePt t="15557" x="3721100" y="5080000"/>
          <p14:tracePt t="15574" x="3714750" y="5080000"/>
          <p14:tracePt t="15581" x="3708400" y="5080000"/>
          <p14:tracePt t="15589" x="3708400" y="5073650"/>
          <p14:tracePt t="15741" x="3708400" y="5067300"/>
          <p14:tracePt t="15765" x="3708400" y="5060950"/>
          <p14:tracePt t="15781" x="3702050" y="5060950"/>
          <p14:tracePt t="16013" x="3702050" y="5054600"/>
          <p14:tracePt t="16101" x="3695700" y="5054600"/>
          <p14:tracePt t="16109" x="3695700" y="5048250"/>
          <p14:tracePt t="16133" x="3695700" y="5041900"/>
          <p14:tracePt t="16141" x="3689350" y="5041900"/>
          <p14:tracePt t="16149" x="3689350" y="5035550"/>
          <p14:tracePt t="16165" x="3689350" y="5029200"/>
          <p14:tracePt t="16189" x="3683000" y="5029200"/>
          <p14:tracePt t="16717" x="3683000" y="5022850"/>
          <p14:tracePt t="16901" x="3683000" y="5016500"/>
          <p14:tracePt t="16917" x="3683000" y="5010150"/>
          <p14:tracePt t="16949" x="3676650" y="5010150"/>
          <p14:tracePt t="16957" x="3676650" y="5003800"/>
          <p14:tracePt t="16989" x="3676650" y="4997450"/>
          <p14:tracePt t="17013" x="3676650" y="4991100"/>
          <p14:tracePt t="17021" x="3676650" y="4984750"/>
          <p14:tracePt t="17037" x="3676650" y="4978400"/>
          <p14:tracePt t="17045" x="3676650" y="4972050"/>
          <p14:tracePt t="17056" x="3676650" y="4965700"/>
          <p14:tracePt t="17073" x="3676650" y="4959350"/>
          <p14:tracePt t="17089" x="3676650" y="4953000"/>
          <p14:tracePt t="17106" x="3676650" y="4946650"/>
          <p14:tracePt t="17123" x="3676650" y="4940300"/>
          <p14:tracePt t="17149" x="3676650" y="4933950"/>
          <p14:tracePt t="17165" x="3676650" y="4927600"/>
          <p14:tracePt t="17181" x="3676650" y="4914900"/>
          <p14:tracePt t="17197" x="3676650" y="4908550"/>
          <p14:tracePt t="17206" x="3676650" y="4902200"/>
          <p14:tracePt t="17229" x="3676650" y="4895850"/>
          <p14:tracePt t="17239" x="3676650" y="4889500"/>
          <p14:tracePt t="17256" x="3676650" y="4876800"/>
          <p14:tracePt t="17273" x="3676650" y="4864100"/>
          <p14:tracePt t="17289" x="3676650" y="4851400"/>
          <p14:tracePt t="17306" x="3676650" y="4819650"/>
          <p14:tracePt t="17323" x="3676650" y="4768850"/>
          <p14:tracePt t="17339" x="3714750" y="4660900"/>
          <p14:tracePt t="17356" x="3803650" y="4464050"/>
          <p14:tracePt t="17373" x="3848100" y="4368800"/>
          <p14:tracePt t="17389" x="3860800" y="4330700"/>
          <p14:tracePt t="17406" x="3867150" y="4324350"/>
          <p14:tracePt t="17423" x="3867150" y="4318000"/>
          <p14:tracePt t="17440" x="3867150" y="4298950"/>
          <p14:tracePt t="17456" x="3873500" y="4260850"/>
          <p14:tracePt t="17473" x="3879850" y="4178300"/>
          <p14:tracePt t="17490" x="3886200" y="4121150"/>
          <p14:tracePt t="17506" x="3886200" y="4089400"/>
          <p14:tracePt t="17523" x="3886200" y="4064000"/>
          <p14:tracePt t="17540" x="3886200" y="4051300"/>
          <p14:tracePt t="17556" x="3841750" y="4025900"/>
          <p14:tracePt t="17573" x="3771900" y="4006850"/>
          <p14:tracePt t="17590" x="3657600" y="4000500"/>
          <p14:tracePt t="17606" x="3581400" y="3994150"/>
          <p14:tracePt t="17623" x="3575050" y="3987800"/>
          <p14:tracePt t="17639" x="3568700" y="3981450"/>
          <p14:tracePt t="17656" x="3562350" y="3975100"/>
          <p14:tracePt t="17673" x="3562350" y="3968750"/>
          <p14:tracePt t="17689" x="3556000" y="3962400"/>
          <p14:tracePt t="17709" x="3498850" y="3962400"/>
          <p14:tracePt t="17723" x="3460750" y="3962400"/>
          <p14:tracePt t="17740" x="3314700" y="3962400"/>
          <p14:tracePt t="17756" x="3175000" y="3975100"/>
          <p14:tracePt t="17773" x="3073400" y="3975100"/>
          <p14:tracePt t="17790" x="3067050" y="3975100"/>
          <p14:tracePt t="17837" x="3060700" y="3968750"/>
          <p14:tracePt t="17845" x="3054350" y="3962400"/>
          <p14:tracePt t="17856" x="3048000" y="3956050"/>
          <p14:tracePt t="17873" x="3035300" y="3943350"/>
          <p14:tracePt t="17889" x="3022600" y="3905250"/>
          <p14:tracePt t="17906" x="3009900" y="3867150"/>
          <p14:tracePt t="17923" x="2990850" y="3841750"/>
          <p14:tracePt t="17939" x="2984500" y="3829050"/>
          <p14:tracePt t="17957" x="2978150" y="3822700"/>
          <p14:tracePt t="17974" x="2978150" y="3816350"/>
          <p14:tracePt t="17989" x="2971800" y="3784600"/>
          <p14:tracePt t="18006" x="2965450" y="3714750"/>
          <p14:tracePt t="18023" x="2978150" y="3619500"/>
          <p14:tracePt t="18039" x="3016250" y="3543300"/>
          <p14:tracePt t="18056" x="3035300" y="3524250"/>
          <p14:tracePt t="18101" x="3041650" y="3524250"/>
          <p14:tracePt t="18117" x="3048000" y="3517900"/>
          <p14:tracePt t="18126" x="3054350" y="3511550"/>
          <p14:tracePt t="18139" x="3073400" y="3498850"/>
          <p14:tracePt t="18157" x="3219450" y="3390900"/>
          <p14:tracePt t="18173" x="3282950" y="3352800"/>
          <p14:tracePt t="18189" x="3302000" y="3340100"/>
          <p14:tracePt t="18206" x="3308350" y="3333750"/>
          <p14:tracePt t="18223" x="3314700" y="3333750"/>
          <p14:tracePt t="18239" x="3321050" y="3333750"/>
          <p14:tracePt t="18256" x="3365500" y="3333750"/>
          <p14:tracePt t="18273" x="3429000" y="3327400"/>
          <p14:tracePt t="18289" x="3524250" y="3327400"/>
          <p14:tracePt t="18306" x="3562350" y="3327400"/>
          <p14:tracePt t="18323" x="3606800" y="3333750"/>
          <p14:tracePt t="18339" x="3632200" y="3340100"/>
          <p14:tracePt t="18357" x="3644900" y="3352800"/>
          <p14:tracePt t="18373" x="3657600" y="3371850"/>
          <p14:tracePt t="18390" x="3683000" y="3390900"/>
          <p14:tracePt t="18406" x="3708400" y="3409950"/>
          <p14:tracePt t="18423" x="3746500" y="3448050"/>
          <p14:tracePt t="18439" x="3771900" y="3486150"/>
          <p14:tracePt t="18456" x="3803650" y="3524250"/>
          <p14:tracePt t="18473" x="3829050" y="3562350"/>
          <p14:tracePt t="18489" x="3848100" y="3594100"/>
          <p14:tracePt t="18506" x="3886200" y="3625850"/>
          <p14:tracePt t="18523" x="3898900" y="3651250"/>
          <p14:tracePt t="18539" x="3911600" y="3670300"/>
          <p14:tracePt t="18556" x="3930650" y="3702050"/>
          <p14:tracePt t="18573" x="3949700" y="3765550"/>
          <p14:tracePt t="18589" x="3975100" y="3803650"/>
          <p14:tracePt t="18606" x="3987800" y="3848100"/>
          <p14:tracePt t="18623" x="3994150" y="3879850"/>
          <p14:tracePt t="18639" x="3994150" y="3911600"/>
          <p14:tracePt t="18656" x="4000500" y="3937000"/>
          <p14:tracePt t="18673" x="4000500" y="3981450"/>
          <p14:tracePt t="18690" x="4000500" y="4013200"/>
          <p14:tracePt t="18706" x="4000500" y="4025900"/>
          <p14:tracePt t="18723" x="4000500" y="4044950"/>
          <p14:tracePt t="18739" x="4000500" y="4057650"/>
          <p14:tracePt t="18757" x="3987800" y="4083050"/>
          <p14:tracePt t="18773" x="3981450" y="4108450"/>
          <p14:tracePt t="18790" x="3962400" y="4140200"/>
          <p14:tracePt t="18806" x="3949700" y="4171950"/>
          <p14:tracePt t="18823" x="3930650" y="4203700"/>
          <p14:tracePt t="18839" x="3905250" y="4229100"/>
          <p14:tracePt t="18856" x="3898900" y="4235450"/>
          <p14:tracePt t="18890" x="3892550" y="4235450"/>
          <p14:tracePt t="18906" x="3879850" y="4235450"/>
          <p14:tracePt t="18923" x="3873500" y="4235450"/>
          <p14:tracePt t="18939" x="3867150" y="4229100"/>
          <p14:tracePt t="18957" x="3848100" y="4222750"/>
          <p14:tracePt t="18973" x="3829050" y="4222750"/>
          <p14:tracePt t="18990" x="3803650" y="4222750"/>
          <p14:tracePt t="19006" x="3771900" y="4229100"/>
          <p14:tracePt t="19023" x="3765550" y="4241800"/>
          <p14:tracePt t="19039" x="3746500" y="4248150"/>
          <p14:tracePt t="19056" x="3721100" y="4254500"/>
          <p14:tracePt t="19073" x="3689350" y="4254500"/>
          <p14:tracePt t="19090" x="3644900" y="4254500"/>
          <p14:tracePt t="19106" x="3587750" y="4254500"/>
          <p14:tracePt t="19123" x="3536950" y="4241800"/>
          <p14:tracePt t="19139" x="3505200" y="4229100"/>
          <p14:tracePt t="19157" x="3441700" y="4210050"/>
          <p14:tracePt t="19173" x="3422650" y="4210050"/>
          <p14:tracePt t="19189" x="3403600" y="4203700"/>
          <p14:tracePt t="19206" x="3390900" y="4203700"/>
          <p14:tracePt t="19223" x="3371850" y="4203700"/>
          <p14:tracePt t="19239" x="3359150" y="4203700"/>
          <p14:tracePt t="19256" x="3352800" y="4203700"/>
          <p14:tracePt t="19273" x="3333750" y="4203700"/>
          <p14:tracePt t="19290" x="3321050" y="4197350"/>
          <p14:tracePt t="19306" x="3314700" y="4171950"/>
          <p14:tracePt t="19323" x="3308350" y="4146550"/>
          <p14:tracePt t="19339" x="3295650" y="4133850"/>
          <p14:tracePt t="19357" x="3295650" y="4121150"/>
          <p14:tracePt t="19373" x="3289300" y="4102100"/>
          <p14:tracePt t="19390" x="3263900" y="4057650"/>
          <p14:tracePt t="19406" x="3219450" y="4000500"/>
          <p14:tracePt t="19423" x="3136900" y="3943350"/>
          <p14:tracePt t="19439" x="3086100" y="3905250"/>
          <p14:tracePt t="19456" x="3073400" y="3898900"/>
          <p14:tracePt t="19473" x="3060700" y="3886200"/>
          <p14:tracePt t="19489" x="3060700" y="3879850"/>
          <p14:tracePt t="19506" x="3054350" y="3873500"/>
          <p14:tracePt t="19523" x="3054350" y="3860800"/>
          <p14:tracePt t="19539" x="3054350" y="3841750"/>
          <p14:tracePt t="19556" x="3054350" y="3816350"/>
          <p14:tracePt t="19572" x="3054350" y="3759200"/>
          <p14:tracePt t="19589" x="3054350" y="3702050"/>
          <p14:tracePt t="19606" x="3067050" y="3632200"/>
          <p14:tracePt t="19623" x="3079750" y="3562350"/>
          <p14:tracePt t="19639" x="3105150" y="3517900"/>
          <p14:tracePt t="19656" x="3117850" y="3492500"/>
          <p14:tracePt t="19673" x="3143250" y="3460750"/>
          <p14:tracePt t="19689" x="3181350" y="3409950"/>
          <p14:tracePt t="19706" x="3257550" y="3352800"/>
          <p14:tracePt t="19723" x="3359150" y="3295650"/>
          <p14:tracePt t="19739" x="3441700" y="3282950"/>
          <p14:tracePt t="19756" x="3467100" y="3282950"/>
          <p14:tracePt t="19773" x="3505200" y="3282950"/>
          <p14:tracePt t="19789" x="3543300" y="3276600"/>
          <p14:tracePt t="19806" x="3587750" y="3276600"/>
          <p14:tracePt t="19823" x="3613150" y="3263900"/>
          <p14:tracePt t="19839" x="3632200" y="3263900"/>
          <p14:tracePt t="19873" x="3644900" y="3276600"/>
          <p14:tracePt t="19889" x="3657600" y="3295650"/>
          <p14:tracePt t="19906" x="3676650" y="3327400"/>
          <p14:tracePt t="19923" x="3727450" y="3384550"/>
          <p14:tracePt t="19939" x="3790950" y="3473450"/>
          <p14:tracePt t="19956" x="3854450" y="3575050"/>
          <p14:tracePt t="19959" x="3892550" y="3632200"/>
          <p14:tracePt t="19973" x="3949700" y="3746500"/>
          <p14:tracePt t="19989" x="3981450" y="3822700"/>
          <p14:tracePt t="20006" x="4000500" y="3879850"/>
          <p14:tracePt t="20023" x="4006850" y="3956050"/>
          <p14:tracePt t="20039" x="4013200" y="4019550"/>
          <p14:tracePt t="20056" x="4019550" y="4076700"/>
          <p14:tracePt t="20072" x="4025900" y="4108450"/>
          <p14:tracePt t="20090" x="4025900" y="4159250"/>
          <p14:tracePt t="20106" x="4025900" y="4197350"/>
          <p14:tracePt t="20123" x="4006850" y="4260850"/>
          <p14:tracePt t="20139" x="3943350" y="4337050"/>
          <p14:tracePt t="20157" x="3778250" y="4457700"/>
          <p14:tracePt t="20172" x="3606800" y="4527550"/>
          <p14:tracePt t="20189" x="3384550" y="4591050"/>
          <p14:tracePt t="20206" x="3206750" y="4622800"/>
          <p14:tracePt t="20223" x="3111500" y="4622800"/>
          <p14:tracePt t="20239" x="3105150" y="4622800"/>
          <p14:tracePt t="20256" x="3105150" y="4610100"/>
          <p14:tracePt t="20272" x="3105150" y="4591050"/>
          <p14:tracePt t="20289" x="3111500" y="4584700"/>
          <p14:tracePt t="20323" x="3111500" y="4591050"/>
          <p14:tracePt t="20339" x="3111500" y="4603750"/>
          <p14:tracePt t="20437" x="3111500" y="4610100"/>
          <p14:tracePt t="20454" x="3117850" y="4616450"/>
          <p14:tracePt t="20477" x="3124200" y="4622800"/>
          <p14:tracePt t="20493" x="3124200" y="4629150"/>
          <p14:tracePt t="20509" x="3130550" y="4635500"/>
          <p14:tracePt t="20549" x="3130550" y="4641850"/>
          <p14:tracePt t="20557" x="3130550" y="4648200"/>
          <p14:tracePt t="20565" x="3124200" y="4660900"/>
          <p14:tracePt t="20573" x="3117850" y="4660900"/>
          <p14:tracePt t="20589" x="3086100" y="4686300"/>
          <p14:tracePt t="20606" x="3035300" y="4718050"/>
          <p14:tracePt t="20622" x="2984500" y="4730750"/>
          <p14:tracePt t="20639" x="2921000" y="4749800"/>
          <p14:tracePt t="20656" x="2863850" y="4749800"/>
          <p14:tracePt t="20672" x="2787650" y="4749800"/>
          <p14:tracePt t="20689" x="2635250" y="4749800"/>
          <p14:tracePt t="20706" x="2470150" y="4768850"/>
          <p14:tracePt t="20723" x="2311400" y="4800600"/>
          <p14:tracePt t="20739" x="2209800" y="4832350"/>
          <p14:tracePt t="20757" x="2089150" y="4902200"/>
          <p14:tracePt t="20772" x="2032000" y="4933950"/>
          <p14:tracePt t="20789" x="1917700" y="4991100"/>
          <p14:tracePt t="20806" x="1809750" y="5016500"/>
          <p14:tracePt t="20822" x="1752600" y="5016500"/>
          <p14:tracePt t="20839" x="1720850" y="5016500"/>
          <p14:tracePt t="20917" x="1720850" y="5022850"/>
          <p14:tracePt t="20926" x="1720850" y="5029200"/>
          <p14:tracePt t="20933" x="1714500" y="5029200"/>
          <p14:tracePt t="20942" x="1714500" y="5035550"/>
          <p14:tracePt t="20956" x="1714500" y="5041900"/>
          <p14:tracePt t="20972" x="1701800" y="5048250"/>
          <p14:tracePt t="20974" x="1695450" y="5048250"/>
          <p14:tracePt t="20989" x="1682750" y="5054600"/>
          <p14:tracePt t="21006" x="1670050" y="5035550"/>
          <p14:tracePt t="21022" x="1663700" y="5010150"/>
          <p14:tracePt t="21039" x="1651000" y="4991100"/>
          <p14:tracePt t="21056" x="1644650" y="4978400"/>
          <p14:tracePt t="21072" x="1638300" y="4972050"/>
          <p14:tracePt t="21089" x="1631950" y="4965700"/>
          <p14:tracePt t="21173" x="1631950" y="4972050"/>
          <p14:tracePt t="21189" x="1638300" y="4972050"/>
          <p14:tracePt t="21197" x="1638300" y="4984750"/>
          <p14:tracePt t="21206" x="1644650" y="4984750"/>
          <p14:tracePt t="21222" x="1651000" y="4991100"/>
          <p14:tracePt t="21239" x="1657350" y="4997450"/>
          <p14:tracePt t="21256" x="1657350" y="5003800"/>
          <p14:tracePt t="21272" x="1689100" y="5010150"/>
          <p14:tracePt t="21289" x="1771650" y="5010150"/>
          <p14:tracePt t="21306" x="1962150" y="4965700"/>
          <p14:tracePt t="21323" x="2152650" y="4953000"/>
          <p14:tracePt t="21339" x="2336800" y="4946650"/>
          <p14:tracePt t="21356" x="2514600" y="4902200"/>
          <p14:tracePt t="21372" x="2724150" y="4851400"/>
          <p14:tracePt t="21389" x="3225800" y="4629150"/>
          <p14:tracePt t="21406" x="3689350" y="4438650"/>
          <p14:tracePt t="21422" x="3860800" y="4387850"/>
          <p14:tracePt t="21439" x="3924300" y="4356100"/>
          <p14:tracePt t="21456" x="3930650" y="4356100"/>
          <p14:tracePt t="21510" x="3924300" y="4356100"/>
          <p14:tracePt t="21517" x="3924300" y="4362450"/>
          <p14:tracePt t="21526" x="3924300" y="4368800"/>
          <p14:tracePt t="21539" x="3917950" y="4368800"/>
          <p14:tracePt t="21556" x="3911600" y="4375150"/>
          <p14:tracePt t="21573" x="3898900" y="4381500"/>
          <p14:tracePt t="21589" x="3886200" y="4381500"/>
          <p14:tracePt t="21606" x="3873500" y="4381500"/>
          <p14:tracePt t="21623" x="3867150" y="4381500"/>
          <p14:tracePt t="21639" x="3860800" y="4381500"/>
          <p14:tracePt t="21656" x="3848100" y="4381500"/>
          <p14:tracePt t="21672" x="3746500" y="4419600"/>
          <p14:tracePt t="21689" x="3473450" y="4540250"/>
          <p14:tracePt t="21706" x="2832100" y="4794250"/>
          <p14:tracePt t="21723" x="1968500" y="5105400"/>
          <p14:tracePt t="21739" x="1377950" y="5283200"/>
          <p14:tracePt t="21756" x="1035050" y="5384800"/>
          <p14:tracePt t="21772" x="952500" y="5378450"/>
          <p14:tracePt t="21789" x="952500" y="5346700"/>
          <p14:tracePt t="21806" x="952500" y="5321300"/>
          <p14:tracePt t="21823" x="952500" y="5302250"/>
          <p14:tracePt t="21839" x="946150" y="5302250"/>
          <p14:tracePt t="21856" x="927100" y="5302250"/>
          <p14:tracePt t="21872" x="920750" y="5314950"/>
          <p14:tracePt t="21889" x="920750" y="5327650"/>
          <p14:tracePt t="21906" x="920750" y="5340350"/>
          <p14:tracePt t="21922" x="920750" y="5353050"/>
          <p14:tracePt t="21939" x="933450" y="5359400"/>
          <p14:tracePt t="21956" x="939800" y="5365750"/>
          <p14:tracePt t="21973" x="965200" y="5384800"/>
          <p14:tracePt t="21989" x="990600" y="5397500"/>
          <p14:tracePt t="22006" x="1022350" y="5416550"/>
          <p14:tracePt t="22023" x="1066800" y="5454650"/>
          <p14:tracePt t="22039" x="1143000" y="5486400"/>
          <p14:tracePt t="22056" x="1257300" y="5543550"/>
          <p14:tracePt t="22072" x="1365250" y="5600700"/>
          <p14:tracePt t="22089" x="1492250" y="5657850"/>
          <p14:tracePt t="22106" x="1587500" y="5683250"/>
          <p14:tracePt t="22123" x="1670050" y="5708650"/>
          <p14:tracePt t="22139" x="1720850" y="5708650"/>
          <p14:tracePt t="22156" x="1746250" y="5708650"/>
          <p14:tracePt t="22173" x="1771650" y="5702300"/>
          <p14:tracePt t="22189" x="1816100" y="5683250"/>
          <p14:tracePt t="22206" x="1898650" y="5651500"/>
          <p14:tracePt t="22222" x="1993900" y="5632450"/>
          <p14:tracePt t="22239" x="2101850" y="5607050"/>
          <p14:tracePt t="22256" x="2197100" y="5588000"/>
          <p14:tracePt t="22272" x="2254250" y="5581650"/>
          <p14:tracePt t="22289" x="2305050" y="5581650"/>
          <p14:tracePt t="22306" x="2343150" y="5581650"/>
          <p14:tracePt t="22322" x="2387600" y="5581650"/>
          <p14:tracePt t="22339" x="2419350" y="5581650"/>
          <p14:tracePt t="22356" x="2489200" y="5556250"/>
          <p14:tracePt t="22373" x="2692400" y="5499100"/>
          <p14:tracePt t="22389" x="2863850" y="5435600"/>
          <p14:tracePt t="22406" x="3022600" y="5384800"/>
          <p14:tracePt t="22422" x="3143250" y="5372100"/>
          <p14:tracePt t="22439" x="3206750" y="5359400"/>
          <p14:tracePt t="22456" x="3225800" y="5359400"/>
          <p14:tracePt t="22472" x="3232150" y="5359400"/>
          <p14:tracePt t="22506" x="3257550" y="5251450"/>
          <p14:tracePt t="22522" x="3257550" y="5207000"/>
          <p14:tracePt t="22757" x="3289300" y="5219700"/>
          <p14:tracePt t="22765" x="3486150" y="5340350"/>
          <p14:tracePt t="22779" x="3746500" y="5416550"/>
          <p14:tracePt t="22795" x="4191000" y="5416550"/>
          <p14:tracePt t="22812" x="4305300" y="5435600"/>
          <p14:tracePt t="22829" x="4533900" y="5492750"/>
          <p14:tracePt t="22845" x="4679950" y="5549900"/>
          <p14:tracePt t="22862" x="4813300" y="5588000"/>
          <p14:tracePt t="22879" x="4908550" y="5626100"/>
          <p14:tracePt t="22896" x="5022850" y="5657850"/>
          <p14:tracePt t="22912" x="5143500" y="5689600"/>
          <p14:tracePt t="22929" x="5264150" y="5708650"/>
          <p14:tracePt t="22945" x="5353050" y="5715000"/>
          <p14:tracePt t="22962" x="5441950" y="5715000"/>
          <p14:tracePt t="22979" x="5549900" y="5715000"/>
          <p14:tracePt t="22996" x="5702300" y="5689600"/>
          <p14:tracePt t="22998" x="5797550" y="5683250"/>
          <p14:tracePt t="23013" x="5886450" y="5670550"/>
          <p14:tracePt t="23029" x="5937250" y="5664200"/>
          <p14:tracePt t="23045" x="5956300" y="5664200"/>
          <p14:tracePt t="23062" x="5975350" y="5664200"/>
          <p14:tracePt t="23079" x="6019800" y="5664200"/>
          <p14:tracePt t="23096" x="6076950" y="5657850"/>
          <p14:tracePt t="23112" x="6172200" y="5638800"/>
          <p14:tracePt t="23129" x="6280150" y="5613400"/>
          <p14:tracePt t="23145" x="6343650" y="5600700"/>
          <p14:tracePt t="23162" x="6400800" y="5581650"/>
          <p14:tracePt t="23179" x="6451600" y="5562600"/>
          <p14:tracePt t="23196" x="6483350" y="5549900"/>
          <p14:tracePt t="23212" x="6496050" y="5537200"/>
          <p14:tracePt t="23229" x="6521450" y="5524500"/>
          <p14:tracePt t="23245" x="6527800" y="5518150"/>
          <p14:tracePt t="23262" x="6534150" y="5518150"/>
          <p14:tracePt t="23295" x="6540500" y="5518150"/>
          <p14:tracePt t="23326" x="6546850" y="5511800"/>
          <p14:tracePt t="23333" x="6546850" y="5505450"/>
          <p14:tracePt t="23349" x="6546850" y="5492750"/>
          <p14:tracePt t="23362" x="6546850" y="5486400"/>
          <p14:tracePt t="23379" x="6546850" y="5473700"/>
          <p14:tracePt t="23395" x="6546850" y="5448300"/>
          <p14:tracePt t="23413" x="6546850" y="5416550"/>
          <p14:tracePt t="23429" x="6546850" y="5410200"/>
          <p14:tracePt t="23446" x="6546850" y="5403850"/>
          <p14:tracePt t="23462" x="6546850" y="5391150"/>
          <p14:tracePt t="23479" x="6553200" y="5378450"/>
          <p14:tracePt t="23496" x="6553200" y="5353050"/>
          <p14:tracePt t="23512" x="6553200" y="5327650"/>
          <p14:tracePt t="23529" x="6553200" y="5308600"/>
          <p14:tracePt t="23545" x="6553200" y="5283200"/>
          <p14:tracePt t="23579" x="6559550" y="5283200"/>
          <p14:tracePt t="23701" x="6553200" y="5283200"/>
          <p14:tracePt t="23709" x="6553200" y="5276850"/>
          <p14:tracePt t="23717" x="6553200" y="5264150"/>
          <p14:tracePt t="23729" x="6546850" y="5257800"/>
          <p14:tracePt t="23745" x="6546850" y="5251450"/>
          <p14:tracePt t="23762" x="6540500" y="5245100"/>
          <p14:tracePt t="23869" x="6540500" y="5232400"/>
          <p14:tracePt t="23877" x="6540500" y="5200650"/>
          <p14:tracePt t="23885" x="6540500" y="5175250"/>
          <p14:tracePt t="23895" x="6540500" y="5137150"/>
          <p14:tracePt t="23912" x="6540500" y="5073650"/>
          <p14:tracePt t="23928" x="6540500" y="5041900"/>
          <p14:tracePt t="23945" x="6546850" y="5022850"/>
          <p14:tracePt t="23962" x="6553200" y="5022850"/>
          <p14:tracePt t="27413" x="6553200" y="5016500"/>
          <p14:tracePt t="27525" x="6546850" y="5016500"/>
          <p14:tracePt t="27565" x="6540500" y="5016500"/>
          <p14:tracePt t="28069" x="6534150" y="5016500"/>
          <p14:tracePt t="28101" x="6521450" y="5010150"/>
          <p14:tracePt t="28109" x="6496050" y="4991100"/>
          <p14:tracePt t="28117" x="6470650" y="4984750"/>
          <p14:tracePt t="28129" x="6438900" y="4972050"/>
          <p14:tracePt t="28145" x="6330950" y="4933950"/>
          <p14:tracePt t="28162" x="6013450" y="4889500"/>
          <p14:tracePt t="28178" x="5676900" y="4845050"/>
          <p14:tracePt t="28195" x="5429250" y="4781550"/>
          <p14:tracePt t="28212" x="5194300" y="4679950"/>
          <p14:tracePt t="28228" x="4927600" y="4546600"/>
          <p14:tracePt t="28245" x="4724400" y="4413250"/>
          <p14:tracePt t="28262" x="4508500" y="4279900"/>
          <p14:tracePt t="28278" x="4286250" y="4178300"/>
          <p14:tracePt t="28295" x="4076700" y="4057650"/>
          <p14:tracePt t="28312" x="3886200" y="3943350"/>
          <p14:tracePt t="28328" x="3746500" y="3854450"/>
          <p14:tracePt t="28345" x="3644900" y="3771900"/>
          <p14:tracePt t="28362" x="3562350" y="3676650"/>
          <p14:tracePt t="28378" x="3486150" y="3575050"/>
          <p14:tracePt t="28395" x="3416300" y="3505200"/>
          <p14:tracePt t="28412" x="3352800" y="3454400"/>
          <p14:tracePt t="28428" x="3251200" y="3390900"/>
          <p14:tracePt t="28445" x="3187700" y="3346450"/>
          <p14:tracePt t="28462" x="3086100" y="3282950"/>
          <p14:tracePt t="28478" x="2971800" y="3219450"/>
          <p14:tracePt t="28495" x="2832100" y="3136900"/>
          <p14:tracePt t="28512" x="2730500" y="3086100"/>
          <p14:tracePt t="28528" x="2679700" y="3035300"/>
          <p14:tracePt t="28545" x="2641600" y="2990850"/>
          <p14:tracePt t="28562" x="2578100" y="2952750"/>
          <p14:tracePt t="28578" x="2489200" y="2921000"/>
          <p14:tracePt t="28595" x="2400300" y="2908300"/>
          <p14:tracePt t="28612" x="2279650" y="2908300"/>
          <p14:tracePt t="28629" x="2139950" y="2927350"/>
          <p14:tracePt t="28645" x="1917700" y="3022600"/>
          <p14:tracePt t="28662" x="1733550" y="3073400"/>
          <p14:tracePt t="28678" x="1568450" y="3092450"/>
          <p14:tracePt t="28695" x="1466850" y="3092450"/>
          <p14:tracePt t="28712" x="1390650" y="3067050"/>
          <p14:tracePt t="28728" x="1327150" y="3035300"/>
          <p14:tracePt t="28745" x="1250950" y="3003550"/>
          <p14:tracePt t="28762" x="1206500" y="2971800"/>
          <p14:tracePt t="28779" x="1168400" y="2965450"/>
          <p14:tracePt t="28795" x="1117600" y="2965450"/>
          <p14:tracePt t="28812" x="1066800" y="2984500"/>
          <p14:tracePt t="28829" x="908050" y="3098800"/>
          <p14:tracePt t="28845" x="768350" y="3168650"/>
          <p14:tracePt t="28862" x="647700" y="3219450"/>
          <p14:tracePt t="28879" x="565150" y="3238500"/>
          <p14:tracePt t="28895" x="514350" y="3238500"/>
          <p14:tracePt t="28912" x="495300" y="3238500"/>
          <p14:tracePt t="28929" x="488950" y="3232150"/>
          <p14:tracePt t="28945" x="482600" y="3219450"/>
          <p14:tracePt t="28962" x="476250" y="3219450"/>
          <p14:tracePt t="29149" x="488950" y="3219450"/>
          <p14:tracePt t="29181" x="501650" y="3213100"/>
          <p14:tracePt t="29189" x="508000" y="3213100"/>
          <p14:tracePt t="29198" x="514350" y="3206750"/>
          <p14:tracePt t="29212" x="520700" y="3206750"/>
          <p14:tracePt t="29228" x="584200" y="3187700"/>
          <p14:tracePt t="29245" x="641350" y="3168650"/>
          <p14:tracePt t="29262" x="654050" y="3168650"/>
          <p14:tracePt t="29279" x="660400" y="3168650"/>
          <p14:tracePt t="29312" x="666750" y="3162300"/>
          <p14:tracePt t="29461" x="673100" y="3162300"/>
          <p14:tracePt t="29477" x="679450" y="3162300"/>
          <p14:tracePt t="29485" x="685800" y="3162300"/>
          <p14:tracePt t="29495" x="692150" y="3162300"/>
          <p14:tracePt t="29512" x="704850" y="3155950"/>
          <p14:tracePt t="29529" x="717550" y="3149600"/>
          <p14:tracePt t="29597" x="717550" y="3143250"/>
          <p14:tracePt t="29605" x="730250" y="3124200"/>
          <p14:tracePt t="29613" x="755650" y="3105150"/>
          <p14:tracePt t="29628" x="787400" y="3067050"/>
          <p14:tracePt t="29645" x="812800" y="3035300"/>
          <p14:tracePt t="29662" x="819150" y="3022600"/>
          <p14:tracePt t="29678" x="825500" y="3016250"/>
          <p14:tracePt t="29741" x="831850" y="3016250"/>
          <p14:tracePt t="29781" x="844550" y="2997200"/>
          <p14:tracePt t="29789" x="863600" y="2965450"/>
          <p14:tracePt t="29798" x="882650" y="2946400"/>
          <p14:tracePt t="29812" x="908050" y="2914650"/>
          <p14:tracePt t="29828" x="939800" y="2857500"/>
          <p14:tracePt t="29845" x="946150" y="2844800"/>
          <p14:tracePt t="29862" x="946150" y="2838450"/>
          <p14:tracePt t="29895" x="946150" y="2832100"/>
          <p14:tracePt t="29912" x="946150" y="2825750"/>
          <p14:tracePt t="29928" x="939800" y="2819400"/>
          <p14:tracePt t="29949" x="933450" y="2813050"/>
          <p14:tracePt t="29962" x="933450" y="2806700"/>
          <p14:tracePt t="29979" x="927100" y="2806700"/>
          <p14:tracePt t="29995" x="920750" y="2806700"/>
          <p14:tracePt t="30012" x="908050" y="2806700"/>
          <p14:tracePt t="30325" x="908050" y="2813050"/>
          <p14:tracePt t="30365" x="908050" y="2819400"/>
          <p14:tracePt t="31101" x="914400" y="2819400"/>
          <p14:tracePt t="31117" x="920750" y="2819400"/>
          <p14:tracePt t="31125" x="927100" y="2819400"/>
          <p14:tracePt t="31133" x="939800" y="2813050"/>
          <p14:tracePt t="31142" x="965200" y="2813050"/>
          <p14:tracePt t="31155" x="1016000" y="2794000"/>
          <p14:tracePt t="31172" x="1200150" y="2743200"/>
          <p14:tracePt t="31189" x="1435100" y="2673350"/>
          <p14:tracePt t="31205" x="1581150" y="2635250"/>
          <p14:tracePt t="31222" x="1682750" y="2603500"/>
          <p14:tracePt t="31238" x="1778000" y="2565400"/>
          <p14:tracePt t="31255" x="1879600" y="2520950"/>
          <p14:tracePt t="31272" x="2038350" y="2470150"/>
          <p14:tracePt t="31288" x="2324100" y="2387600"/>
          <p14:tracePt t="31305" x="2698750" y="2311400"/>
          <p14:tracePt t="31321" x="2971800" y="2279650"/>
          <p14:tracePt t="31338" x="3175000" y="2279650"/>
          <p14:tracePt t="31355" x="3244850" y="2279650"/>
          <p14:tracePt t="31372" x="3251200" y="2279650"/>
          <p14:tracePt t="31407" x="3257550" y="2279650"/>
          <p14:tracePt t="31414" x="3263900" y="2279650"/>
          <p14:tracePt t="31422" x="3270250" y="2279650"/>
          <p14:tracePt t="31438" x="3295650" y="2292350"/>
          <p14:tracePt t="31455" x="3346450" y="2305050"/>
          <p14:tracePt t="31472" x="3409950" y="2343150"/>
          <p14:tracePt t="31488" x="3505200" y="2381250"/>
          <p14:tracePt t="31505" x="3619500" y="2425700"/>
          <p14:tracePt t="31522" x="3740150" y="2463800"/>
          <p14:tracePt t="31538" x="3829050" y="2501900"/>
          <p14:tracePt t="31555" x="3873500" y="2533650"/>
          <p14:tracePt t="31571" x="3886200" y="2546350"/>
          <p14:tracePt t="31574" x="3886200" y="2552700"/>
          <p14:tracePt t="31589" x="3898900" y="2565400"/>
          <p14:tracePt t="31605" x="3898900" y="2578100"/>
          <p14:tracePt t="31622" x="3905250" y="2584450"/>
          <p14:tracePt t="31638" x="3917950" y="2609850"/>
          <p14:tracePt t="31655" x="3917950" y="2635250"/>
          <p14:tracePt t="31672" x="3917950" y="2654300"/>
          <p14:tracePt t="31688" x="3911600" y="2698750"/>
          <p14:tracePt t="31705" x="3905250" y="2724150"/>
          <p14:tracePt t="31738" x="3898900" y="2730500"/>
          <p14:tracePt t="31755" x="3898900" y="2736850"/>
          <p14:tracePt t="31797" x="3892550" y="2736850"/>
          <p14:tracePt t="31813" x="3886200" y="2736850"/>
          <p14:tracePt t="31821" x="3879850" y="2730500"/>
          <p14:tracePt t="31853" x="3873500" y="2730500"/>
          <p14:tracePt t="31869" x="3867150" y="2730500"/>
          <p14:tracePt t="31877" x="3867150" y="2724150"/>
          <p14:tracePt t="31981" x="3867150" y="2717800"/>
          <p14:tracePt t="32029" x="3867150" y="2711450"/>
          <p14:tracePt t="32045" x="3867150" y="2705100"/>
          <p14:tracePt t="32053" x="3867150" y="2698750"/>
          <p14:tracePt t="32061" x="3867150" y="2686050"/>
          <p14:tracePt t="32071" x="3867150" y="2679700"/>
          <p14:tracePt t="32088" x="3879850" y="2622550"/>
          <p14:tracePt t="32105" x="3949700" y="2501900"/>
          <p14:tracePt t="32122" x="4064000" y="2349500"/>
          <p14:tracePt t="32138" x="4216400" y="2178050"/>
          <p14:tracePt t="32155" x="4337050" y="2070100"/>
          <p14:tracePt t="32173" x="4521200" y="1917700"/>
          <p14:tracePt t="32189" x="4641850" y="1841500"/>
          <p14:tracePt t="32205" x="4762500" y="1758950"/>
          <p14:tracePt t="32222" x="4902200" y="1682750"/>
          <p14:tracePt t="32238" x="5099050" y="1600200"/>
          <p14:tracePt t="32255" x="5289550" y="1504950"/>
          <p14:tracePt t="32271" x="5499100" y="1422400"/>
          <p14:tracePt t="32288" x="5721350" y="1346200"/>
          <p14:tracePt t="32305" x="5892800" y="1295400"/>
          <p14:tracePt t="32322" x="6083300" y="1263650"/>
          <p14:tracePt t="32338" x="6286500" y="1257300"/>
          <p14:tracePt t="32355" x="6464300" y="1257300"/>
          <p14:tracePt t="32371" x="6597650" y="1276350"/>
          <p14:tracePt t="32389" x="6654800" y="1327150"/>
          <p14:tracePt t="32405" x="6667500" y="1371600"/>
          <p14:tracePt t="32422" x="6680200" y="1409700"/>
          <p14:tracePt t="32438" x="6711950" y="1473200"/>
          <p14:tracePt t="32455" x="6775450" y="1555750"/>
          <p14:tracePt t="32471" x="6864350" y="1670050"/>
          <p14:tracePt t="32488" x="6972300" y="1784350"/>
          <p14:tracePt t="32505" x="7048500" y="1898650"/>
          <p14:tracePt t="32522" x="7092950" y="2012950"/>
          <p14:tracePt t="32538" x="7137400" y="2114550"/>
          <p14:tracePt t="32555" x="7150100" y="2184400"/>
          <p14:tracePt t="32557" x="7150100" y="2203450"/>
          <p14:tracePt t="32571" x="7150100" y="2228850"/>
          <p14:tracePt t="32588" x="7150100" y="2279650"/>
          <p14:tracePt t="32605" x="7124700" y="2400300"/>
          <p14:tracePt t="32621" x="7080250" y="2501900"/>
          <p14:tracePt t="32638" x="7042150" y="2597150"/>
          <p14:tracePt t="32655" x="6997700" y="2686050"/>
          <p14:tracePt t="32672" x="6978650" y="2749550"/>
          <p14:tracePt t="32688" x="6953250" y="2813050"/>
          <p14:tracePt t="32705" x="6934200" y="2851150"/>
          <p14:tracePt t="32721" x="6896100" y="2908300"/>
          <p14:tracePt t="32738" x="6838950" y="2952750"/>
          <p14:tracePt t="32755" x="6750050" y="3022600"/>
          <p14:tracePt t="32772" x="6629400" y="3098800"/>
          <p14:tracePt t="32789" x="6470650" y="3213100"/>
          <p14:tracePt t="32805" x="6330950" y="3295650"/>
          <p14:tracePt t="32821" x="6254750" y="3346450"/>
          <p14:tracePt t="32838" x="6229350" y="3359150"/>
          <p14:tracePt t="32885" x="6229350" y="3352800"/>
          <p14:tracePt t="32893" x="6229350" y="3346450"/>
          <p14:tracePt t="32905" x="6223000" y="3346450"/>
          <p14:tracePt t="32922" x="6223000" y="3333750"/>
          <p14:tracePt t="32938" x="6216650" y="3321050"/>
          <p14:tracePt t="32955" x="6216650" y="3314700"/>
          <p14:tracePt t="32972" x="6216650" y="3302000"/>
          <p14:tracePt t="32988" x="6210300" y="3295650"/>
          <p14:tracePt t="33053" x="6210300" y="3289300"/>
          <p14:tracePt t="33125" x="6210300" y="3276600"/>
          <p14:tracePt t="33133" x="6210300" y="3270250"/>
          <p14:tracePt t="33142" x="6216650" y="3257550"/>
          <p14:tracePt t="33155" x="6223000" y="3244850"/>
          <p14:tracePt t="33172" x="6223000" y="3238500"/>
          <p14:tracePt t="33197" x="6223000" y="3232150"/>
          <p14:tracePt t="34789" x="6229350" y="3232150"/>
          <p14:tracePt t="34797" x="6235700" y="3244850"/>
          <p14:tracePt t="34811" x="6235700" y="3276600"/>
          <p14:tracePt t="34828" x="6254750" y="3327400"/>
          <p14:tracePt t="34845" x="6286500" y="3460750"/>
          <p14:tracePt t="34861" x="6324600" y="3575050"/>
          <p14:tracePt t="34877" x="6330950" y="3657600"/>
          <p14:tracePt t="34894" x="6337300" y="3689350"/>
          <p14:tracePt t="34911" x="6337300" y="3695700"/>
          <p14:tracePt t="34928" x="6343650" y="3702050"/>
          <p14:tracePt t="34944" x="6356350" y="3740150"/>
          <p14:tracePt t="34961" x="6400800" y="3822700"/>
          <p14:tracePt t="34977" x="6470650" y="3975100"/>
          <p14:tracePt t="34994" x="6565900" y="4171950"/>
          <p14:tracePt t="35011" x="6648450" y="4356100"/>
          <p14:tracePt t="35027" x="6699250" y="4457700"/>
          <p14:tracePt t="35044" x="6699250" y="4483100"/>
          <p14:tracePt t="35061" x="6699250" y="4476750"/>
          <p14:tracePt t="35077" x="6699250" y="4464050"/>
          <p14:tracePt t="35094" x="6692900" y="4438650"/>
          <p14:tracePt t="35111" x="6686550" y="4425950"/>
          <p14:tracePt t="35127" x="6673850" y="4419600"/>
          <p14:tracePt t="35144" x="6667500" y="4413250"/>
          <p14:tracePt t="35161" x="6661150" y="4400550"/>
          <p14:tracePt t="35177" x="6654800" y="4387850"/>
          <p14:tracePt t="35194" x="6654800" y="4381500"/>
          <p14:tracePt t="35211" x="6648450" y="4368800"/>
          <p14:tracePt t="35227" x="6642100" y="4356100"/>
          <p14:tracePt t="35245" x="6635750" y="4343400"/>
          <p14:tracePt t="35261" x="6623050" y="4318000"/>
          <p14:tracePt t="35277" x="6610350" y="4298950"/>
          <p14:tracePt t="35294" x="6610350" y="4286250"/>
          <p14:tracePt t="35311" x="6604000" y="4260850"/>
          <p14:tracePt t="35327" x="6604000" y="4229100"/>
          <p14:tracePt t="35344" x="6604000" y="4178300"/>
          <p14:tracePt t="35361" x="6604000" y="4114800"/>
          <p14:tracePt t="35378" x="6604000" y="4044950"/>
          <p14:tracePt t="35394" x="6604000" y="3981450"/>
          <p14:tracePt t="35411" x="6610350" y="3924300"/>
          <p14:tracePt t="35427" x="6661150" y="3822700"/>
          <p14:tracePt t="35444" x="6737350" y="3695700"/>
          <p14:tracePt t="35461" x="6845300" y="3568700"/>
          <p14:tracePt t="35477" x="6883400" y="3524250"/>
          <p14:tracePt t="35494" x="6915150" y="3511550"/>
          <p14:tracePt t="35511" x="6946900" y="3492500"/>
          <p14:tracePt t="35528" x="6991350" y="3473450"/>
          <p14:tracePt t="35544" x="7054850" y="3441700"/>
          <p14:tracePt t="35561" x="7213600" y="3384550"/>
          <p14:tracePt t="35578" x="7410450" y="3302000"/>
          <p14:tracePt t="35594" x="7620000" y="3257550"/>
          <p14:tracePt t="35611" x="7734300" y="3251200"/>
          <p14:tracePt t="35627" x="7772400" y="3251200"/>
          <p14:tracePt t="35644" x="7785100" y="3263900"/>
          <p14:tracePt t="35661" x="7810500" y="3276600"/>
          <p14:tracePt t="35677" x="7950200" y="3295650"/>
          <p14:tracePt t="35694" x="8064500" y="3308350"/>
          <p14:tracePt t="35711" x="8147050" y="3333750"/>
          <p14:tracePt t="35728" x="8204200" y="3371850"/>
          <p14:tracePt t="35744" x="8248650" y="3416300"/>
          <p14:tracePt t="35761" x="8299450" y="3473450"/>
          <p14:tracePt t="35778" x="8369300" y="3562350"/>
          <p14:tracePt t="35794" x="8470900" y="3638550"/>
          <p14:tracePt t="35811" x="8585200" y="3765550"/>
          <p14:tracePt t="35827" x="8705850" y="3930650"/>
          <p14:tracePt t="35845" x="8858250" y="4165600"/>
          <p14:tracePt t="35861" x="8928100" y="4305300"/>
          <p14:tracePt t="35877" x="8972550" y="4413250"/>
          <p14:tracePt t="35894" x="8978900" y="4457700"/>
          <p14:tracePt t="35911" x="8978900" y="4470400"/>
          <p14:tracePt t="35944" x="8972550" y="4470400"/>
          <p14:tracePt t="35961" x="8959850" y="4464050"/>
          <p14:tracePt t="35978" x="8953500" y="4464050"/>
          <p14:tracePt t="35994" x="8947150" y="4464050"/>
          <p14:tracePt t="36011" x="8940800" y="4464050"/>
          <p14:tracePt t="36045" x="8934450" y="4445000"/>
          <p14:tracePt t="36060" x="8928100" y="4438650"/>
          <p14:tracePt t="36077" x="8921750" y="4425950"/>
          <p14:tracePt t="36094" x="8915400" y="4413250"/>
          <p14:tracePt t="36110" x="8909050" y="4406900"/>
          <p14:tracePt t="36127" x="8902700" y="4400550"/>
          <p14:tracePt t="36144" x="8902700" y="4394200"/>
          <p14:tracePt t="36421" x="8902700" y="4387850"/>
          <p14:tracePt t="36429" x="8909050" y="4381500"/>
          <p14:tracePt t="36462" x="8909050" y="4375150"/>
          <p14:tracePt t="36925" x="8902700" y="4375150"/>
          <p14:tracePt t="36965" x="8902700" y="4368800"/>
          <p14:tracePt t="37013" x="8902700" y="4362450"/>
          <p14:tracePt t="37053" x="8896350" y="4362450"/>
          <p14:tracePt t="37069" x="8890000" y="4362450"/>
          <p14:tracePt t="37077" x="8890000" y="4356100"/>
          <p14:tracePt t="37109" x="8883650" y="4356100"/>
          <p14:tracePt t="37125" x="8883650" y="4349750"/>
          <p14:tracePt t="37150" x="8883650" y="4343400"/>
          <p14:tracePt t="37205" x="8883650" y="4337050"/>
          <p14:tracePt t="37269" x="8883650" y="4330700"/>
          <p14:tracePt t="37357" x="8877300" y="4330700"/>
          <p14:tracePt t="37365" x="8870950" y="4324350"/>
          <p14:tracePt t="37382" x="8858250" y="4324350"/>
          <p14:tracePt t="37388" x="8845550" y="4324350"/>
          <p14:tracePt t="37397" x="8820150" y="4324350"/>
          <p14:tracePt t="37413" x="8794750" y="4330700"/>
          <p14:tracePt t="37430" x="8775700" y="4337050"/>
          <p14:tracePt t="37447" x="8763000" y="4337050"/>
          <p14:tracePt t="37464" x="8750300" y="4311650"/>
          <p14:tracePt t="37480" x="8743950" y="4292600"/>
          <p14:tracePt t="37565" x="8737600" y="4292600"/>
          <p14:tracePt t="37581" x="8737600" y="4286250"/>
          <p14:tracePt t="37589" x="8737600" y="4279900"/>
          <p14:tracePt t="37597" x="8737600" y="4273550"/>
          <p14:tracePt t="37614" x="8737600" y="4267200"/>
          <p14:tracePt t="37630" x="8731250" y="4267200"/>
          <p14:tracePt t="37647" x="8724900" y="4260850"/>
          <p14:tracePt t="37664" x="8718550" y="4260850"/>
          <p14:tracePt t="37717" x="8718550" y="4254500"/>
          <p14:tracePt t="37773" x="8705850" y="4254500"/>
          <p14:tracePt t="37781" x="8699500" y="4254500"/>
          <p14:tracePt t="37789" x="8686800" y="4254500"/>
          <p14:tracePt t="37797" x="8680450" y="4254500"/>
          <p14:tracePt t="37813" x="8674100" y="4254500"/>
          <p14:tracePt t="37830" x="8667750" y="4254500"/>
          <p14:tracePt t="37847" x="8648700" y="4254500"/>
          <p14:tracePt t="37864" x="8636000" y="4254500"/>
          <p14:tracePt t="37880" x="8629650" y="4254500"/>
          <p14:tracePt t="37914" x="8623300" y="4254500"/>
          <p14:tracePt t="37930" x="8610600" y="4254500"/>
          <p14:tracePt t="37947" x="8597900" y="4254500"/>
          <p14:tracePt t="37964" x="8591550" y="4254500"/>
          <p14:tracePt t="37980" x="8585200" y="4260850"/>
          <p14:tracePt t="37997" x="8540750" y="4305300"/>
          <p14:tracePt t="38014" x="8470900" y="4356100"/>
          <p14:tracePt t="38030" x="8451850" y="4381500"/>
          <p14:tracePt t="38047" x="8407400" y="4419600"/>
          <p14:tracePt t="38063" x="8331200" y="4483100"/>
          <p14:tracePt t="38080" x="8191500" y="4559300"/>
          <p14:tracePt t="38097" x="8140700" y="4584700"/>
          <p14:tracePt t="38114" x="8128000" y="4591050"/>
          <p14:tracePt t="38157" x="8128000" y="4597400"/>
          <p14:tracePt t="38166" x="8128000" y="4610100"/>
          <p14:tracePt t="38180" x="8121650" y="4692650"/>
          <p14:tracePt t="38197" x="8083550" y="4838700"/>
          <p14:tracePt t="38214" x="8032750" y="5022850"/>
          <p14:tracePt t="38230" x="8001000" y="5200650"/>
          <p14:tracePt t="38248" x="7981950" y="5372100"/>
          <p14:tracePt t="38264" x="7981950" y="5524500"/>
          <p14:tracePt t="38280" x="7981950" y="5676900"/>
          <p14:tracePt t="38297" x="7981950" y="5791200"/>
          <p14:tracePt t="38313" x="7981950" y="5880100"/>
          <p14:tracePt t="38330" x="7981950" y="5930900"/>
          <p14:tracePt t="38347" x="7981950" y="5962650"/>
          <p14:tracePt t="38363" x="7981950" y="5988050"/>
          <p14:tracePt t="38380" x="7981950" y="6000750"/>
          <p14:tracePt t="38397" x="7981950" y="6007100"/>
          <p14:tracePt t="38414" x="7981950" y="6013450"/>
          <p14:tracePt t="38430" x="7981950" y="6019800"/>
          <p14:tracePt t="38447" x="7981950" y="6032500"/>
          <p14:tracePt t="38463" x="7981950" y="6038850"/>
          <p14:tracePt t="38480" x="7975600" y="6051550"/>
          <p14:tracePt t="38497" x="7975600" y="6057900"/>
          <p14:tracePt t="38514" x="7975600" y="6064250"/>
          <p14:tracePt t="38530" x="7975600" y="6070600"/>
          <p14:tracePt t="38547" x="7969250" y="6076950"/>
          <p14:tracePt t="39469" x="7969250" y="6083300"/>
          <p14:tracePt t="39509" x="7962900" y="6083300"/>
          <p14:tracePt t="40101" x="7962900" y="6089650"/>
          <p14:tracePt t="42053" x="7950200" y="6096000"/>
          <p14:tracePt t="42061" x="7905750" y="6108700"/>
          <p14:tracePt t="42075" x="7874000" y="6127750"/>
          <p14:tracePt t="42092" x="7823200" y="6146800"/>
          <p14:tracePt t="42108" x="7747000" y="6191250"/>
          <p14:tracePt t="42125" x="7702550" y="6216650"/>
          <p14:tracePt t="42325" x="7696200" y="6216650"/>
          <p14:tracePt t="42341" x="7677150" y="6223000"/>
          <p14:tracePt t="42349" x="7664450" y="6229350"/>
          <p14:tracePt t="42364" x="7645400" y="6235700"/>
          <p14:tracePt t="42380" x="7626350" y="6248400"/>
          <p14:tracePt t="42397" x="7607300" y="6254750"/>
          <p14:tracePt t="42413" x="7588250" y="6261100"/>
          <p14:tracePt t="42447" x="7588250" y="6267450"/>
          <p14:tracePt t="42463" x="7518400" y="6305550"/>
          <p14:tracePt t="42480" x="7258050" y="6502400"/>
          <p14:tracePt t="42497" x="6394450" y="6851650"/>
          <p14:tracePt t="42513" x="5092700" y="6851650"/>
          <p14:tracePt t="42530" x="3841750" y="6851650"/>
          <p14:tracePt t="42547" x="2628900" y="6851650"/>
          <p14:tracePt t="42563" x="1892300" y="6851650"/>
          <p14:tracePt t="44149" x="120650" y="4921250"/>
          <p14:tracePt t="44157" x="203200" y="4864100"/>
          <p14:tracePt t="44166" x="298450" y="4806950"/>
          <p14:tracePt t="44178" x="355600" y="4768850"/>
          <p14:tracePt t="44195" x="476250" y="4705350"/>
          <p14:tracePt t="44211" x="615950" y="4616450"/>
          <p14:tracePt t="44229" x="838200" y="4483100"/>
          <p14:tracePt t="44245" x="920750" y="4445000"/>
          <p14:tracePt t="44261" x="1085850" y="4362450"/>
          <p14:tracePt t="44278" x="1149350" y="4337050"/>
          <p14:tracePt t="44295" x="1168400" y="4324350"/>
          <p14:tracePt t="44311" x="1174750" y="4318000"/>
          <p14:tracePt t="44437" x="1187450" y="4318000"/>
          <p14:tracePt t="44445" x="1193800" y="4318000"/>
          <p14:tracePt t="44453" x="1200150" y="4318000"/>
          <p14:tracePt t="44461" x="1225550" y="4311650"/>
          <p14:tracePt t="44478" x="1327150" y="4267200"/>
          <p14:tracePt t="44495" x="1447800" y="4229100"/>
          <p14:tracePt t="44511" x="1536700" y="4229100"/>
          <p14:tracePt t="44528" x="1619250" y="4229100"/>
          <p14:tracePt t="44545" x="1670050" y="4254500"/>
          <p14:tracePt t="44561" x="1720850" y="4311650"/>
          <p14:tracePt t="44578" x="1752600" y="4381500"/>
          <p14:tracePt t="44595" x="1784350" y="4483100"/>
          <p14:tracePt t="44611" x="1822450" y="4616450"/>
          <p14:tracePt t="44629" x="1924050" y="4845050"/>
          <p14:tracePt t="44645" x="1924050" y="4997450"/>
          <p14:tracePt t="44661" x="1847850" y="5168900"/>
          <p14:tracePt t="44678" x="1676400" y="5340350"/>
          <p14:tracePt t="44695" x="1428750" y="5511800"/>
          <p14:tracePt t="44711" x="996950" y="5683250"/>
          <p14:tracePt t="44728" x="469900" y="5854700"/>
          <p14:tracePt t="44745" x="38100" y="5949950"/>
          <p14:tracePt t="44973" x="6350" y="5664200"/>
          <p14:tracePt t="44981" x="25400" y="5645150"/>
          <p14:tracePt t="44989" x="57150" y="5626100"/>
          <p14:tracePt t="44998" x="114300" y="5600700"/>
          <p14:tracePt t="45011" x="184150" y="5549900"/>
          <p14:tracePt t="45028" x="349250" y="5467350"/>
          <p14:tracePt t="45045" x="679450" y="5327650"/>
          <p14:tracePt t="45061" x="908050" y="5207000"/>
          <p14:tracePt t="45078" x="1104900" y="5111750"/>
          <p14:tracePt t="45095" x="1257300" y="5041900"/>
          <p14:tracePt t="45111" x="1320800" y="4991100"/>
          <p14:tracePt t="45128" x="1428750" y="4921250"/>
          <p14:tracePt t="45145" x="1619250" y="4794250"/>
          <p14:tracePt t="45161" x="1981200" y="4591050"/>
          <p14:tracePt t="45178" x="2425700" y="4368800"/>
          <p14:tracePt t="45195" x="2755900" y="4229100"/>
          <p14:tracePt t="45211" x="3016250" y="4108450"/>
          <p14:tracePt t="45228" x="3187700" y="4032250"/>
          <p14:tracePt t="45245" x="3378200" y="3975100"/>
          <p14:tracePt t="45261" x="3511550" y="3937000"/>
          <p14:tracePt t="45278" x="3683000" y="3898900"/>
          <p14:tracePt t="45295" x="3873500" y="3860800"/>
          <p14:tracePt t="45311" x="4044950" y="3841750"/>
          <p14:tracePt t="45328" x="4197350" y="3822700"/>
          <p14:tracePt t="45345" x="4267200" y="3810000"/>
          <p14:tracePt t="45361" x="4279900" y="3810000"/>
          <p14:tracePt t="45395" x="4279900" y="3829050"/>
          <p14:tracePt t="45411" x="4286250" y="3854450"/>
          <p14:tracePt t="45428" x="4298950" y="3886200"/>
          <p14:tracePt t="45446" x="4318000" y="3943350"/>
          <p14:tracePt t="45461" x="4330700" y="3981450"/>
          <p14:tracePt t="45478" x="4337050" y="4013200"/>
          <p14:tracePt t="45495" x="4337050" y="4038600"/>
          <p14:tracePt t="45511" x="4343400" y="4064000"/>
          <p14:tracePt t="45528" x="4343400" y="4108450"/>
          <p14:tracePt t="45545" x="4343400" y="4140200"/>
          <p14:tracePt t="45561" x="4330700" y="4210050"/>
          <p14:tracePt t="45578" x="4305300" y="4343400"/>
          <p14:tracePt t="45595" x="4267200" y="4451350"/>
          <p14:tracePt t="45611" x="4216400" y="4584700"/>
          <p14:tracePt t="45629" x="4203700" y="4730750"/>
          <p14:tracePt t="45644" x="4178300" y="4794250"/>
          <p14:tracePt t="45661" x="4159250" y="4864100"/>
          <p14:tracePt t="45678" x="4140200" y="4914900"/>
          <p14:tracePt t="45695" x="4127500" y="4946650"/>
          <p14:tracePt t="45711" x="4121150" y="4953000"/>
          <p14:tracePt t="45745" x="4121150" y="4959350"/>
          <p14:tracePt t="45761" x="4102100" y="4984750"/>
          <p14:tracePt t="45778" x="4044950" y="5048250"/>
          <p14:tracePt t="45795" x="3987800" y="5105400"/>
          <p14:tracePt t="45811" x="3917950" y="5187950"/>
          <p14:tracePt t="45829" x="3810000" y="5327650"/>
          <p14:tracePt t="45845" x="3752850" y="5372100"/>
          <p14:tracePt t="45861" x="3689350" y="5397500"/>
          <p14:tracePt t="45878" x="3632200" y="5422900"/>
          <p14:tracePt t="45895" x="3549650" y="5435600"/>
          <p14:tracePt t="45911" x="3448050" y="5461000"/>
          <p14:tracePt t="45928" x="3384550" y="5467350"/>
          <p14:tracePt t="45945" x="3321050" y="5467350"/>
          <p14:tracePt t="45961" x="3308350" y="5467350"/>
          <p14:tracePt t="45978" x="3295650" y="5467350"/>
          <p14:tracePt t="45995" x="3282950" y="5454650"/>
          <p14:tracePt t="46011" x="3257550" y="5435600"/>
          <p14:tracePt t="46029" x="3143250" y="5397500"/>
          <p14:tracePt t="46044" x="3054350" y="5359400"/>
          <p14:tracePt t="46061" x="3009900" y="5340350"/>
          <p14:tracePt t="46078" x="2997200" y="5327650"/>
          <p14:tracePt t="46095" x="2990850" y="5308600"/>
          <p14:tracePt t="46111" x="2971800" y="5289550"/>
          <p14:tracePt t="46128" x="2940050" y="5270500"/>
          <p14:tracePt t="46145" x="2889250" y="5245100"/>
          <p14:tracePt t="46161" x="2800350" y="5187950"/>
          <p14:tracePt t="46178" x="2730500" y="5118100"/>
          <p14:tracePt t="46195" x="2698750" y="5080000"/>
          <p14:tracePt t="46211" x="2667000" y="5035550"/>
          <p14:tracePt t="46229" x="2647950" y="4997450"/>
          <p14:tracePt t="46244" x="2647950" y="4984750"/>
          <p14:tracePt t="46261" x="2647950" y="4965700"/>
          <p14:tracePt t="46278" x="2647950" y="4908550"/>
          <p14:tracePt t="46295" x="2647950" y="4851400"/>
          <p14:tracePt t="46311" x="2647950" y="4813300"/>
          <p14:tracePt t="46328" x="2654300" y="4775200"/>
          <p14:tracePt t="46344" x="2667000" y="4737100"/>
          <p14:tracePt t="46361" x="2692400" y="4686300"/>
          <p14:tracePt t="46378" x="2711450" y="4641850"/>
          <p14:tracePt t="46395" x="2736850" y="4591050"/>
          <p14:tracePt t="46411" x="2813050" y="4489450"/>
          <p14:tracePt t="46428" x="2908300" y="4343400"/>
          <p14:tracePt t="46444" x="3003550" y="4241800"/>
          <p14:tracePt t="46461" x="3130550" y="4165600"/>
          <p14:tracePt t="46478" x="3162300" y="4140200"/>
          <p14:tracePt t="46495" x="3168650" y="4133850"/>
          <p14:tracePt t="46511" x="3187700" y="4133850"/>
          <p14:tracePt t="46528" x="3225800" y="4133850"/>
          <p14:tracePt t="46545" x="3314700" y="4133850"/>
          <p14:tracePt t="46561" x="3454400" y="4133850"/>
          <p14:tracePt t="46578" x="3619500" y="4121150"/>
          <p14:tracePt t="46595" x="3765550" y="4102100"/>
          <p14:tracePt t="46611" x="3937000" y="4070350"/>
          <p14:tracePt t="46628" x="4044950" y="4044950"/>
          <p14:tracePt t="46645" x="4089400" y="4038600"/>
          <p14:tracePt t="46661" x="4127500" y="4038600"/>
          <p14:tracePt t="46678" x="4127500" y="4070350"/>
          <p14:tracePt t="46695" x="4140200" y="4102100"/>
          <p14:tracePt t="46711" x="4152900" y="4146550"/>
          <p14:tracePt t="46728" x="4178300" y="4178300"/>
          <p14:tracePt t="46745" x="4222750" y="4248150"/>
          <p14:tracePt t="46761" x="4241800" y="4311650"/>
          <p14:tracePt t="46778" x="4267200" y="4394200"/>
          <p14:tracePt t="46795" x="4292600" y="4476750"/>
          <p14:tracePt t="46811" x="4324350" y="4597400"/>
          <p14:tracePt t="46828" x="4330700" y="4724400"/>
          <p14:tracePt t="46845" x="4267200" y="4978400"/>
          <p14:tracePt t="46861" x="4095750" y="5200650"/>
          <p14:tracePt t="46878" x="3765550" y="5473700"/>
          <p14:tracePt t="46894" x="3403600" y="5708650"/>
          <p14:tracePt t="46911" x="3143250" y="5886450"/>
          <p14:tracePt t="46928" x="2965450" y="5994400"/>
          <p14:tracePt t="46944" x="2901950" y="6019800"/>
          <p14:tracePt t="46961" x="2895600" y="6019800"/>
          <p14:tracePt t="46978" x="2895600" y="6013450"/>
          <p14:tracePt t="46994" x="2882900" y="6007100"/>
          <p14:tracePt t="47011" x="2870200" y="6000750"/>
          <p14:tracePt t="47085" x="2876550" y="6000750"/>
          <p14:tracePt t="47101" x="2882900" y="5988050"/>
          <p14:tracePt t="47109" x="2895600" y="5981700"/>
          <p14:tracePt t="47117" x="2901950" y="5981700"/>
          <p14:tracePt t="47128" x="2921000" y="5969000"/>
          <p14:tracePt t="47144" x="2946400" y="5949950"/>
          <p14:tracePt t="47161" x="2965450" y="5937250"/>
          <p14:tracePt t="47178" x="2997200" y="5911850"/>
          <p14:tracePt t="47195" x="3035300" y="5880100"/>
          <p14:tracePt t="47211" x="3105150" y="5842000"/>
          <p14:tracePt t="47228" x="3181350" y="5803900"/>
          <p14:tracePt t="47245" x="3359150" y="5759450"/>
          <p14:tracePt t="47261" x="3511550" y="5727700"/>
          <p14:tracePt t="47278" x="3683000" y="5702300"/>
          <p14:tracePt t="47295" x="3841750" y="5670550"/>
          <p14:tracePt t="47311" x="3987800" y="5619750"/>
          <p14:tracePt t="47328" x="4140200" y="5530850"/>
          <p14:tracePt t="47344" x="4337050" y="5391150"/>
          <p14:tracePt t="47361" x="4648200" y="5162550"/>
          <p14:tracePt t="47378" x="4921250" y="4959350"/>
          <p14:tracePt t="47395" x="5003800" y="4914900"/>
          <p14:tracePt t="47411" x="5060950" y="4914900"/>
          <p14:tracePt t="47428" x="5080000" y="4933950"/>
          <p14:tracePt t="47444" x="5130800" y="4997450"/>
          <p14:tracePt t="47461" x="5207000" y="5041900"/>
          <p14:tracePt t="47478" x="5283200" y="5092700"/>
          <p14:tracePt t="47494" x="5365750" y="5118100"/>
          <p14:tracePt t="47511" x="5384800" y="5143500"/>
          <p14:tracePt t="47528" x="5391150" y="5137150"/>
          <p14:tracePt t="47544" x="5384800" y="5080000"/>
          <p14:tracePt t="47561" x="5308600" y="4965700"/>
          <p14:tracePt t="47578" x="5308600" y="4933950"/>
          <p14:tracePt t="47885" x="5302250" y="4933950"/>
          <p14:tracePt t="47893" x="5302250" y="4914900"/>
          <p14:tracePt t="47907" x="5302250" y="4902200"/>
          <p14:tracePt t="47924" x="5321300" y="4895850"/>
          <p14:tracePt t="47940" x="5346700" y="4889500"/>
          <p14:tracePt t="47974" x="5346700" y="4902200"/>
          <p14:tracePt t="47991" x="5340350" y="4908550"/>
          <p14:tracePt t="48007" x="5340350" y="4914900"/>
          <p14:tracePt t="48085" x="5334000" y="4914900"/>
          <p14:tracePt t="48094" x="5327650" y="4914900"/>
          <p14:tracePt t="48110" x="5314950" y="4908550"/>
          <p14:tracePt t="48126" x="5308600" y="4908550"/>
          <p14:tracePt t="48133" x="5308600" y="4902200"/>
          <p14:tracePt t="48197" x="5302250" y="4902200"/>
          <p14:tracePt t="48213" x="5295900" y="4902200"/>
          <p14:tracePt t="48269" x="5295900" y="4895850"/>
          <p14:tracePt t="48277" x="5295900" y="4889500"/>
          <p14:tracePt t="48301" x="5289550" y="4883150"/>
          <p14:tracePt t="48311" x="5289550" y="4876800"/>
          <p14:tracePt t="48317" x="5283200" y="4870450"/>
          <p14:tracePt t="48326" x="5276850" y="4864100"/>
          <p14:tracePt t="48340" x="5276850" y="4851400"/>
          <p14:tracePt t="48357" x="5264150" y="4832350"/>
          <p14:tracePt t="48374" x="5264150" y="4826000"/>
          <p14:tracePt t="48390" x="5251450" y="4819650"/>
          <p14:tracePt t="48407" x="5238750" y="4806950"/>
          <p14:tracePt t="48424" x="5219700" y="4800600"/>
          <p14:tracePt t="48440" x="5207000" y="4794250"/>
          <p14:tracePt t="48457" x="5194300" y="4794250"/>
          <p14:tracePt t="48474" x="5187950" y="4794250"/>
          <p14:tracePt t="48510" x="5181600" y="4794250"/>
          <p14:tracePt t="48542" x="5175250" y="4794250"/>
          <p14:tracePt t="48549" x="5168900" y="4800600"/>
          <p14:tracePt t="48557" x="5162550" y="4806950"/>
          <p14:tracePt t="48573" x="5149850" y="4813300"/>
          <p14:tracePt t="48607" x="5137150" y="4813300"/>
          <p14:tracePt t="48624" x="5130800" y="4813300"/>
          <p14:tracePt t="48640" x="5130800" y="4819650"/>
          <p14:tracePt t="48657" x="5124450" y="4819650"/>
          <p14:tracePt t="48674" x="5105400" y="4826000"/>
          <p14:tracePt t="48690" x="5073650" y="4851400"/>
          <p14:tracePt t="48707" x="5003800" y="4883150"/>
          <p14:tracePt t="48724" x="4876800" y="4946650"/>
          <p14:tracePt t="48740" x="4743450" y="5016500"/>
          <p14:tracePt t="48757" x="4730750" y="5022850"/>
          <p14:tracePt t="48774" x="4724400" y="5035550"/>
          <p14:tracePt t="48870" x="4718050" y="5041900"/>
          <p14:tracePt t="48877" x="4711700" y="5041900"/>
          <p14:tracePt t="48917" x="4705350" y="5041900"/>
          <p14:tracePt t="48933" x="4705350" y="5048250"/>
          <p14:tracePt t="48941" x="4699000" y="5048250"/>
          <p14:tracePt t="48949" x="4692650" y="5054600"/>
          <p14:tracePt t="48957" x="4686300" y="5054600"/>
          <p14:tracePt t="49005" x="4679950" y="5054600"/>
          <p14:tracePt t="49037" x="4673600" y="5054600"/>
          <p14:tracePt t="49061" x="4673600" y="5060950"/>
          <p14:tracePt t="49197" x="4679950" y="5067300"/>
          <p14:tracePt t="49205" x="4711700" y="5099050"/>
          <p14:tracePt t="49213" x="4749800" y="5149850"/>
          <p14:tracePt t="49223" x="4762500" y="5187950"/>
          <p14:tracePt t="49240" x="4775200" y="5207000"/>
          <p14:tracePt t="49257" x="4775200" y="5213350"/>
          <p14:tracePt t="49290" x="4781550" y="5226050"/>
          <p14:tracePt t="49307" x="4781550" y="5251450"/>
          <p14:tracePt t="49324" x="4781550" y="5264150"/>
          <p14:tracePt t="49341" x="4768850" y="5289550"/>
          <p14:tracePt t="49357" x="4762500" y="5295900"/>
          <p14:tracePt t="49421" x="4762500" y="530225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685800"/>
          </a:xfrm>
        </p:spPr>
        <p:txBody>
          <a:bodyPr/>
          <a:lstStyle/>
          <a:p>
            <a:pPr algn="ctr"/>
            <a:r>
              <a:rPr lang="en-US" dirty="0" smtClean="0"/>
              <a:t>Minnesota Satisfaction </a:t>
            </a:r>
            <a:br>
              <a:rPr lang="en-US" dirty="0" smtClean="0"/>
            </a:br>
            <a:r>
              <a:rPr lang="en-US" dirty="0" smtClean="0"/>
              <a:t>Questionnaire (MSQ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5257800"/>
          </a:xfrm>
        </p:spPr>
        <p:txBody>
          <a:bodyPr/>
          <a:lstStyle/>
          <a:p>
            <a:r>
              <a:rPr lang="en-US" dirty="0" smtClean="0">
                <a:solidFill>
                  <a:srgbClr val="7A0019"/>
                </a:solidFill>
              </a:rPr>
              <a:t>Was the starting point for our major work on 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Needs/</a:t>
            </a:r>
            <a:r>
              <a:rPr lang="en-US" dirty="0" err="1" smtClean="0">
                <a:solidFill>
                  <a:srgbClr val="7A0019"/>
                </a:solidFill>
              </a:rPr>
              <a:t>reinforcer</a:t>
            </a:r>
            <a:r>
              <a:rPr lang="en-US" dirty="0" smtClean="0">
                <a:solidFill>
                  <a:srgbClr val="7A0019"/>
                </a:solidFill>
              </a:rPr>
              <a:t> correspondence</a:t>
            </a:r>
            <a:endParaRPr lang="en-US" dirty="0">
              <a:solidFill>
                <a:srgbClr val="7A0019"/>
              </a:solidFill>
            </a:endParaRPr>
          </a:p>
          <a:p>
            <a:r>
              <a:rPr lang="en-US" dirty="0" smtClean="0">
                <a:solidFill>
                  <a:srgbClr val="7A0019"/>
                </a:solidFill>
              </a:rPr>
              <a:t>Defined the set of 20 scales 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Satisfiers (MSQ)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Person occupational needs (MIQ)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Environmental occupational </a:t>
            </a:r>
            <a:r>
              <a:rPr lang="en-US" dirty="0" err="1" smtClean="0">
                <a:solidFill>
                  <a:srgbClr val="7A0019"/>
                </a:solidFill>
              </a:rPr>
              <a:t>reinforcers</a:t>
            </a:r>
            <a:r>
              <a:rPr lang="en-US" dirty="0" smtClean="0">
                <a:solidFill>
                  <a:srgbClr val="7A0019"/>
                </a:solidFill>
              </a:rPr>
              <a:t> (need satisfiers—MJDQ)</a:t>
            </a:r>
            <a:endParaRPr lang="en-US" dirty="0">
              <a:solidFill>
                <a:srgbClr val="7A0019"/>
              </a:solidFill>
            </a:endParaRPr>
          </a:p>
          <a:p>
            <a:r>
              <a:rPr lang="en-US" dirty="0" smtClean="0">
                <a:solidFill>
                  <a:srgbClr val="7A0019"/>
                </a:solidFill>
              </a:rPr>
              <a:t>MSQ scales based on 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The job satisfaction literature in 1959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Some of our own ideas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The MSQ once developed remained essentially constant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With one psychometric modification</a:t>
            </a:r>
          </a:p>
          <a:p>
            <a:pPr lvl="1"/>
            <a:r>
              <a:rPr lang="en-US" dirty="0" smtClean="0">
                <a:solidFill>
                  <a:srgbClr val="7A0019"/>
                </a:solidFill>
              </a:rPr>
              <a:t>To improve its measurement characteristics</a:t>
            </a:r>
          </a:p>
          <a:p>
            <a:r>
              <a:rPr lang="en-US" dirty="0" smtClean="0">
                <a:solidFill>
                  <a:srgbClr val="7A0019"/>
                </a:solidFill>
              </a:rPr>
              <a:t>Most effort went into the MIQ and MJDQ/ORPs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56889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0903">
        <p:fade/>
      </p:transition>
    </mc:Choice>
    <mc:Fallback>
      <p:transition spd="med" advTm="6090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733" x="4756150" y="5308600"/>
          <p14:tracePt t="8741" x="4711700" y="5321300"/>
          <p14:tracePt t="8755" x="4641850" y="5372100"/>
          <p14:tracePt t="8772" x="4527550" y="5429250"/>
          <p14:tracePt t="8789" x="4457700" y="5461000"/>
          <p14:tracePt t="8822" x="4464050" y="5461000"/>
          <p14:tracePt t="8838" x="4489450" y="5461000"/>
          <p14:tracePt t="8872" x="4413250" y="5486400"/>
          <p14:tracePt t="8888" x="4032250" y="5524500"/>
          <p14:tracePt t="8905" x="3302000" y="5543550"/>
          <p14:tracePt t="8921" x="2425700" y="5543550"/>
          <p14:tracePt t="8938" x="1758950" y="5486400"/>
          <p14:tracePt t="8955" x="1263650" y="5251450"/>
          <p14:tracePt t="8974" x="622300" y="4851400"/>
          <p14:tracePt t="8989" x="196850" y="4514850"/>
          <p14:tracePt t="9277" x="107950" y="3302000"/>
          <p14:tracePt t="9285" x="609600" y="3092450"/>
          <p14:tracePt t="9293" x="1111250" y="2863850"/>
          <p14:tracePt t="9305" x="1568450" y="2616200"/>
          <p14:tracePt t="9321" x="2457450" y="2082800"/>
          <p14:tracePt t="9338" x="3041650" y="1600200"/>
          <p14:tracePt t="9355" x="3378200" y="1238250"/>
          <p14:tracePt t="9372" x="3498850" y="1041400"/>
          <p14:tracePt t="9389" x="3568700" y="908050"/>
          <p14:tracePt t="9405" x="3600450" y="876300"/>
          <p14:tracePt t="9421" x="3625850" y="869950"/>
          <p14:tracePt t="9438" x="3651250" y="882650"/>
          <p14:tracePt t="9455" x="3695700" y="914400"/>
          <p14:tracePt t="9472" x="3759200" y="952500"/>
          <p14:tracePt t="9488" x="3797300" y="971550"/>
          <p14:tracePt t="9505" x="3841750" y="984250"/>
          <p14:tracePt t="9521" x="3860800" y="996950"/>
          <p14:tracePt t="9538" x="3886200" y="1009650"/>
          <p14:tracePt t="9555" x="3898900" y="1035050"/>
          <p14:tracePt t="9572" x="3905250" y="1085850"/>
          <p14:tracePt t="9589" x="3911600" y="1193800"/>
          <p14:tracePt t="9605" x="3911600" y="1314450"/>
          <p14:tracePt t="9621" x="3886200" y="1422400"/>
          <p14:tracePt t="9638" x="3822700" y="1511300"/>
          <p14:tracePt t="9655" x="3727450" y="1606550"/>
          <p14:tracePt t="9672" x="3632200" y="1689100"/>
          <p14:tracePt t="9688" x="3530600" y="1771650"/>
          <p14:tracePt t="9705" x="3448050" y="1854200"/>
          <p14:tracePt t="9722" x="3384550" y="1924050"/>
          <p14:tracePt t="9738" x="3346450" y="1974850"/>
          <p14:tracePt t="9755" x="3270250" y="2057400"/>
          <p14:tracePt t="9772" x="3187700" y="2127250"/>
          <p14:tracePt t="9789" x="3098800" y="2228850"/>
          <p14:tracePt t="9805" x="2990850" y="2336800"/>
          <p14:tracePt t="9822" x="2851150" y="2425700"/>
          <p14:tracePt t="9838" x="2762250" y="2489200"/>
          <p14:tracePt t="9855" x="2705100" y="2520950"/>
          <p14:tracePt t="9872" x="2679700" y="2540000"/>
          <p14:tracePt t="9888" x="2667000" y="2552700"/>
          <p14:tracePt t="9905" x="2654300" y="2559050"/>
          <p14:tracePt t="9922" x="2635250" y="2584450"/>
          <p14:tracePt t="9938" x="2616200" y="2622550"/>
          <p14:tracePt t="9955" x="2603500" y="2679700"/>
          <p14:tracePt t="9972" x="2578100" y="2762250"/>
          <p14:tracePt t="9988" x="2559050" y="2825750"/>
          <p14:tracePt t="10005" x="2540000" y="2851150"/>
          <p14:tracePt t="10022" x="2533650" y="2851150"/>
          <p14:tracePt t="10038" x="2527300" y="2851150"/>
          <p14:tracePt t="10055" x="2514600" y="2825750"/>
          <p14:tracePt t="10072" x="2501900" y="2794000"/>
          <p14:tracePt t="10088" x="2495550" y="2768600"/>
          <p14:tracePt t="10105" x="2489200" y="2762250"/>
          <p14:tracePt t="10121" x="2482850" y="2762250"/>
          <p14:tracePt t="10165" x="2476500" y="2762250"/>
          <p14:tracePt t="10205" x="2476500" y="2774950"/>
          <p14:tracePt t="10213" x="2476500" y="2781300"/>
          <p14:tracePt t="10221" x="2476500" y="2787650"/>
          <p14:tracePt t="10238" x="2476500" y="2800350"/>
          <p14:tracePt t="10255" x="2476500" y="2819400"/>
          <p14:tracePt t="10365" x="2476500" y="2813050"/>
          <p14:tracePt t="10397" x="2470150" y="2813050"/>
          <p14:tracePt t="10453" x="2470150" y="2819400"/>
          <p14:tracePt t="10485" x="2476500" y="2819400"/>
          <p14:tracePt t="10501" x="2482850" y="2819400"/>
          <p14:tracePt t="10509" x="2489200" y="2819400"/>
          <p14:tracePt t="10517" x="2489200" y="2813050"/>
          <p14:tracePt t="10526" x="2495550" y="2813050"/>
          <p14:tracePt t="10542" x="2501900" y="2806700"/>
          <p14:tracePt t="10613" x="2501900" y="2813050"/>
          <p14:tracePt t="10621" x="2501900" y="2819400"/>
          <p14:tracePt t="10717" x="2501900" y="2825750"/>
          <p14:tracePt t="10725" x="2501900" y="2832100"/>
          <p14:tracePt t="10733" x="2501900" y="2838450"/>
          <p14:tracePt t="10742" x="2501900" y="2844800"/>
          <p14:tracePt t="10861" x="2508250" y="2844800"/>
          <p14:tracePt t="10869" x="2508250" y="2838450"/>
          <p14:tracePt t="10893" x="2508250" y="2832100"/>
          <p14:tracePt t="10965" x="2514600" y="2832100"/>
          <p14:tracePt t="10997" x="2514600" y="2838450"/>
          <p14:tracePt t="11005" x="2520950" y="2838450"/>
          <p14:tracePt t="11013" x="2520950" y="2844800"/>
          <p14:tracePt t="11037" x="2520950" y="2851150"/>
          <p14:tracePt t="11045" x="2527300" y="2857500"/>
          <p14:tracePt t="11055" x="2527300" y="2870200"/>
          <p14:tracePt t="11072" x="2527300" y="2876550"/>
          <p14:tracePt t="11088" x="2527300" y="2889250"/>
          <p14:tracePt t="11122" x="2527300" y="2895600"/>
          <p14:tracePt t="11138" x="2527300" y="2901950"/>
          <p14:tracePt t="11155" x="2527300" y="2908300"/>
          <p14:tracePt t="11172" x="2527300" y="2914650"/>
          <p14:tracePt t="11205" x="2527300" y="2921000"/>
          <p14:tracePt t="11221" x="2527300" y="2927350"/>
          <p14:tracePt t="11237" x="2520950" y="2927350"/>
          <p14:tracePt t="11245" x="2520950" y="2933700"/>
          <p14:tracePt t="11255" x="2514600" y="2940050"/>
          <p14:tracePt t="11271" x="2514600" y="2946400"/>
          <p14:tracePt t="11301" x="2508250" y="2946400"/>
          <p14:tracePt t="11309" x="2501900" y="2946400"/>
          <p14:tracePt t="11357" x="2501900" y="2940050"/>
          <p14:tracePt t="11365" x="2495550" y="2940050"/>
          <p14:tracePt t="11381" x="2495550" y="2933700"/>
          <p14:tracePt t="11453" x="2495550" y="2946400"/>
          <p14:tracePt t="11469" x="2495550" y="2952750"/>
          <p14:tracePt t="11477" x="2495550" y="2959100"/>
          <p14:tracePt t="11541" x="2489200" y="2959100"/>
          <p14:tracePt t="11549" x="2482850" y="2959100"/>
          <p14:tracePt t="11558" x="2482850" y="2952750"/>
          <p14:tracePt t="11582" x="2476500" y="2952750"/>
          <p14:tracePt t="11709" x="2470150" y="2952750"/>
          <p14:tracePt t="11797" x="2470150" y="2959100"/>
          <p14:tracePt t="11805" x="2470150" y="2965450"/>
          <p14:tracePt t="11829" x="2470150" y="2971800"/>
          <p14:tracePt t="11845" x="2463800" y="2971800"/>
          <p14:tracePt t="11861" x="2457450" y="2971800"/>
          <p14:tracePt t="11869" x="2451100" y="2978150"/>
          <p14:tracePt t="11877" x="2444750" y="2978150"/>
          <p14:tracePt t="11917" x="2438400" y="2978150"/>
          <p14:tracePt t="11925" x="2438400" y="2984500"/>
          <p14:tracePt t="12125" x="2444750" y="2984500"/>
          <p14:tracePt t="12141" x="2451100" y="2984500"/>
          <p14:tracePt t="12150" x="2457450" y="2984500"/>
          <p14:tracePt t="12163" x="2463800" y="2990850"/>
          <p14:tracePt t="12181" x="2489200" y="2997200"/>
          <p14:tracePt t="12197" x="2508250" y="2997200"/>
          <p14:tracePt t="12214" x="2533650" y="2997200"/>
          <p14:tracePt t="12230" x="2565400" y="2997200"/>
          <p14:tracePt t="12247" x="2609850" y="2965450"/>
          <p14:tracePt t="12263" x="2654300" y="2940050"/>
          <p14:tracePt t="12280" x="2686050" y="2927350"/>
          <p14:tracePt t="12297" x="2711450" y="2921000"/>
          <p14:tracePt t="12314" x="2736850" y="2914650"/>
          <p14:tracePt t="12330" x="2762250" y="2914650"/>
          <p14:tracePt t="12347" x="2787650" y="2914650"/>
          <p14:tracePt t="12363" x="2800350" y="2921000"/>
          <p14:tracePt t="12381" x="2819400" y="2933700"/>
          <p14:tracePt t="12397" x="2825750" y="2940050"/>
          <p14:tracePt t="12413" x="2825750" y="2952750"/>
          <p14:tracePt t="12430" x="2832100" y="2971800"/>
          <p14:tracePt t="12447" x="2838450" y="2997200"/>
          <p14:tracePt t="12463" x="2870200" y="3054350"/>
          <p14:tracePt t="12480" x="2914650" y="3111500"/>
          <p14:tracePt t="12497" x="2952750" y="3162300"/>
          <p14:tracePt t="12513" x="2965450" y="3200400"/>
          <p14:tracePt t="12530" x="2965450" y="3213100"/>
          <p14:tracePt t="12547" x="2965450" y="3225800"/>
          <p14:tracePt t="12563" x="2965450" y="3238500"/>
          <p14:tracePt t="12581" x="2971800" y="3251200"/>
          <p14:tracePt t="12597" x="2978150" y="3257550"/>
          <p14:tracePt t="12613" x="2990850" y="3282950"/>
          <p14:tracePt t="12630" x="3003550" y="3308350"/>
          <p14:tracePt t="12647" x="3022600" y="3327400"/>
          <p14:tracePt t="12664" x="3028950" y="3340100"/>
          <p14:tracePt t="12680" x="3028950" y="3346450"/>
          <p14:tracePt t="12701" x="3028950" y="3352800"/>
          <p14:tracePt t="12717" x="3028950" y="3359150"/>
          <p14:tracePt t="12733" x="3028950" y="3365500"/>
          <p14:tracePt t="12747" x="3035300" y="3365500"/>
          <p14:tracePt t="12764" x="3054350" y="3365500"/>
          <p14:tracePt t="12781" x="3105150" y="3340100"/>
          <p14:tracePt t="12797" x="3124200" y="3295650"/>
          <p14:tracePt t="13093" x="3270250" y="3295650"/>
          <p14:tracePt t="13101" x="3543300" y="3327400"/>
          <p14:tracePt t="13115" x="3765550" y="3371850"/>
          <p14:tracePt t="13132" x="4000500" y="3422650"/>
          <p14:tracePt t="13149" x="4044950" y="3378200"/>
          <p14:tracePt t="13165" x="4057650" y="3365500"/>
          <p14:tracePt t="13205" x="4064000" y="3365500"/>
          <p14:tracePt t="13214" x="4070350" y="3365500"/>
          <p14:tracePt t="13221" x="4083050" y="3365500"/>
          <p14:tracePt t="13231" x="4089400" y="3365500"/>
          <p14:tracePt t="13248" x="4102100" y="3365500"/>
          <p14:tracePt t="13265" x="4127500" y="3365500"/>
          <p14:tracePt t="13282" x="4140200" y="3365500"/>
          <p14:tracePt t="13298" x="4146550" y="3365500"/>
          <p14:tracePt t="13413" x="4140200" y="3365500"/>
          <p14:tracePt t="13605" x="4140200" y="3352800"/>
          <p14:tracePt t="13613" x="4140200" y="3346450"/>
          <p14:tracePt t="13630" x="4140200" y="3340100"/>
          <p14:tracePt t="13643" x="4140200" y="3333750"/>
          <p14:tracePt t="13661" x="4140200" y="3327400"/>
          <p14:tracePt t="13677" x="4146550" y="3321050"/>
          <p14:tracePt t="13693" x="4171950" y="3308350"/>
          <p14:tracePt t="13710" x="4203700" y="3302000"/>
          <p14:tracePt t="13727" x="4241800" y="3282950"/>
          <p14:tracePt t="13744" x="4260850" y="3263900"/>
          <p14:tracePt t="13760" x="4267200" y="3263900"/>
          <p14:tracePt t="13793" x="4267200" y="3257550"/>
          <p14:tracePt t="13810" x="4267200" y="3251200"/>
          <p14:tracePt t="13877" x="4267200" y="3244850"/>
          <p14:tracePt t="13885" x="4267200" y="3238500"/>
          <p14:tracePt t="13893" x="4267200" y="3232150"/>
          <p14:tracePt t="13910" x="4267200" y="3225800"/>
          <p14:tracePt t="13927" x="4260850" y="3213100"/>
          <p14:tracePt t="13943" x="4260850" y="3200400"/>
          <p14:tracePt t="13960" x="4260850" y="3194050"/>
          <p14:tracePt t="13994" x="4254500" y="3194050"/>
          <p14:tracePt t="14010" x="4248150" y="3194050"/>
          <p14:tracePt t="14027" x="4235450" y="3194050"/>
          <p14:tracePt t="14043" x="4222750" y="3194050"/>
          <p14:tracePt t="14085" x="4216400" y="3194050"/>
          <p14:tracePt t="14103" x="4216400" y="3187700"/>
          <p14:tracePt t="14112" x="4210050" y="3187700"/>
          <p14:tracePt t="14127" x="4210050" y="3181350"/>
          <p14:tracePt t="14143" x="4210050" y="3175000"/>
          <p14:tracePt t="14160" x="4203700" y="3175000"/>
          <p14:tracePt t="14177" x="4203700" y="3168650"/>
          <p14:tracePt t="14194" x="4203700" y="3162300"/>
          <p14:tracePt t="14214" x="4210050" y="3162300"/>
          <p14:tracePt t="14227" x="4216400" y="3162300"/>
          <p14:tracePt t="14244" x="4222750" y="3162300"/>
          <p14:tracePt t="14260" x="4235450" y="3162300"/>
          <p14:tracePt t="14277" x="4260850" y="3162300"/>
          <p14:tracePt t="14294" x="4267200" y="3162300"/>
          <p14:tracePt t="14310" x="4279900" y="3162300"/>
          <p14:tracePt t="14327" x="4286250" y="3168650"/>
          <p14:tracePt t="14344" x="4292600" y="3168650"/>
          <p14:tracePt t="14360" x="4292600" y="3175000"/>
          <p14:tracePt t="14377" x="4298950" y="3181350"/>
          <p14:tracePt t="14410" x="4318000" y="3187700"/>
          <p14:tracePt t="14427" x="4330700" y="3187700"/>
          <p14:tracePt t="14443" x="4343400" y="3194050"/>
          <p14:tracePt t="14460" x="4343400" y="3200400"/>
          <p14:tracePt t="14541" x="4349750" y="3200400"/>
          <p14:tracePt t="14557" x="4356100" y="3187700"/>
          <p14:tracePt t="14565" x="4375150" y="3181350"/>
          <p14:tracePt t="14573" x="4387850" y="3175000"/>
          <p14:tracePt t="14581" x="4400550" y="3168650"/>
          <p14:tracePt t="14593" x="4425950" y="3155950"/>
          <p14:tracePt t="14610" x="4476750" y="3143250"/>
          <p14:tracePt t="14627" x="4514850" y="3130550"/>
          <p14:tracePt t="14643" x="4533900" y="3130550"/>
          <p14:tracePt t="14660" x="4546600" y="3130550"/>
          <p14:tracePt t="14677" x="4552950" y="3130550"/>
          <p14:tracePt t="14693" x="4572000" y="3130550"/>
          <p14:tracePt t="14710" x="4597400" y="3130550"/>
          <p14:tracePt t="14727" x="4603750" y="3130550"/>
          <p14:tracePt t="14743" x="4616450" y="3130550"/>
          <p14:tracePt t="14829" x="4622800" y="3130550"/>
          <p14:tracePt t="14846" x="4629150" y="3130550"/>
          <p14:tracePt t="14885" x="4635500" y="3130550"/>
          <p14:tracePt t="14893" x="4641850" y="3130550"/>
          <p14:tracePt t="14925" x="4641850" y="3136900"/>
          <p14:tracePt t="15285" x="4635500" y="3136900"/>
          <p14:tracePt t="15653" x="4629150" y="3136900"/>
          <p14:tracePt t="15678" x="4622800" y="3143250"/>
          <p14:tracePt t="15688" x="4622800" y="3149600"/>
          <p14:tracePt t="15694" x="4616450" y="3155950"/>
          <p14:tracePt t="15709" x="4616450" y="3168650"/>
          <p14:tracePt t="15725" x="4603750" y="3175000"/>
          <p14:tracePt t="15742" x="4603750" y="3181350"/>
          <p14:tracePt t="15758" x="4603750" y="3187700"/>
          <p14:tracePt t="16901" x="4603750" y="3175000"/>
          <p14:tracePt t="16917" x="4603750" y="3168650"/>
          <p14:tracePt t="16925" x="4603750" y="3162300"/>
          <p14:tracePt t="16940" x="4603750" y="3149600"/>
          <p14:tracePt t="16956" x="4603750" y="3143250"/>
          <p14:tracePt t="16973" x="4603750" y="3136900"/>
          <p14:tracePt t="17141" x="4603750" y="3143250"/>
          <p14:tracePt t="17149" x="4603750" y="3155950"/>
          <p14:tracePt t="17163" x="4603750" y="3168650"/>
          <p14:tracePt t="17179" x="4603750" y="3194050"/>
          <p14:tracePt t="17196" x="4597400" y="3244850"/>
          <p14:tracePt t="17213" x="4502150" y="3448050"/>
          <p14:tracePt t="17230" x="4413250" y="3562350"/>
          <p14:tracePt t="17246" x="4330700" y="3632200"/>
          <p14:tracePt t="17263" x="4273550" y="3695700"/>
          <p14:tracePt t="17279" x="4241800" y="3721100"/>
          <p14:tracePt t="17296" x="4216400" y="3733800"/>
          <p14:tracePt t="17313" x="4140200" y="3765550"/>
          <p14:tracePt t="17329" x="4019550" y="3835400"/>
          <p14:tracePt t="17346" x="3841750" y="3917950"/>
          <p14:tracePt t="17363" x="3695700" y="3987800"/>
          <p14:tracePt t="17379" x="3568700" y="4051300"/>
          <p14:tracePt t="17397" x="3511550" y="4076700"/>
          <p14:tracePt t="17445" x="3505200" y="4076700"/>
          <p14:tracePt t="17453" x="3498850" y="4076700"/>
          <p14:tracePt t="17469" x="3492500" y="4083050"/>
          <p14:tracePt t="17480" x="3486150" y="4083050"/>
          <p14:tracePt t="17496" x="3479800" y="4083050"/>
          <p14:tracePt t="17513" x="3479800" y="4089400"/>
          <p14:tracePt t="17557" x="3486150" y="4089400"/>
          <p14:tracePt t="17573" x="3492500" y="4083050"/>
          <p14:tracePt t="17582" x="3498850" y="4070350"/>
          <p14:tracePt t="17589" x="3511550" y="4051300"/>
          <p14:tracePt t="17598" x="3524250" y="4032250"/>
          <p14:tracePt t="17613" x="3549650" y="3994150"/>
          <p14:tracePt t="17629" x="3562350" y="3968750"/>
          <p14:tracePt t="17646" x="3581400" y="3943350"/>
          <p14:tracePt t="17663" x="3594100" y="3917950"/>
          <p14:tracePt t="17679" x="3613150" y="3892550"/>
          <p14:tracePt t="17696" x="3632200" y="3854450"/>
          <p14:tracePt t="17713" x="3651250" y="3829050"/>
          <p14:tracePt t="17729" x="3670300" y="3797300"/>
          <p14:tracePt t="17746" x="3683000" y="3771900"/>
          <p14:tracePt t="17763" x="3708400" y="3727450"/>
          <p14:tracePt t="17780" x="3740150" y="3689350"/>
          <p14:tracePt t="17797" x="3771900" y="3663950"/>
          <p14:tracePt t="17813" x="3778250" y="3663950"/>
          <p14:tracePt t="17885" x="3778250" y="3657600"/>
          <p14:tracePt t="18325" x="3784600" y="3657600"/>
          <p14:tracePt t="18341" x="3797300" y="3657600"/>
          <p14:tracePt t="18350" x="3803650" y="3657600"/>
          <p14:tracePt t="18357" x="3810000" y="3657600"/>
          <p14:tracePt t="18373" x="3879850" y="3663950"/>
          <p14:tracePt t="18390" x="4006850" y="3663950"/>
          <p14:tracePt t="18407" x="4184650" y="3663950"/>
          <p14:tracePt t="18423" x="4425950" y="3663950"/>
          <p14:tracePt t="18440" x="4705350" y="3663950"/>
          <p14:tracePt t="18457" x="4933950" y="3663950"/>
          <p14:tracePt t="18473" x="5162550" y="3663950"/>
          <p14:tracePt t="18490" x="5378450" y="3644900"/>
          <p14:tracePt t="18507" x="5568950" y="3644900"/>
          <p14:tracePt t="18523" x="5721350" y="3644900"/>
          <p14:tracePt t="18540" x="5873750" y="3644900"/>
          <p14:tracePt t="18557" x="6083300" y="3632200"/>
          <p14:tracePt t="18573" x="6197600" y="3632200"/>
          <p14:tracePt t="18590" x="6273800" y="3644900"/>
          <p14:tracePt t="18607" x="6343650" y="3676650"/>
          <p14:tracePt t="18623" x="6426200" y="3702050"/>
          <p14:tracePt t="18640" x="6470650" y="3721100"/>
          <p14:tracePt t="18657" x="6489700" y="3733800"/>
          <p14:tracePt t="18673" x="6489700" y="3740150"/>
          <p14:tracePt t="18690" x="6496050" y="3740150"/>
          <p14:tracePt t="18805" x="6496050" y="3746500"/>
          <p14:tracePt t="18837" x="6457950" y="3733800"/>
          <p14:tracePt t="18845" x="6394450" y="3702050"/>
          <p14:tracePt t="19133" x="6407150" y="3702050"/>
          <p14:tracePt t="19141" x="6553200" y="3740150"/>
          <p14:tracePt t="19155" x="6699250" y="3765550"/>
          <p14:tracePt t="19172" x="6940550" y="3797300"/>
          <p14:tracePt t="19188" x="7092950" y="3797300"/>
          <p14:tracePt t="19205" x="7200900" y="3790950"/>
          <p14:tracePt t="19222" x="7327900" y="3784600"/>
          <p14:tracePt t="19238" x="7499350" y="3771900"/>
          <p14:tracePt t="19255" x="7639050" y="3759200"/>
          <p14:tracePt t="19272" x="7766050" y="3746500"/>
          <p14:tracePt t="19288" x="7816850" y="3733800"/>
          <p14:tracePt t="19305" x="7848600" y="3733800"/>
          <p14:tracePt t="19322" x="7893050" y="3733800"/>
          <p14:tracePt t="19338" x="7937500" y="3733800"/>
          <p14:tracePt t="19355" x="8032750" y="3727450"/>
          <p14:tracePt t="19372" x="8108950" y="3727450"/>
          <p14:tracePt t="19389" x="8153400" y="3727450"/>
          <p14:tracePt t="19461" x="8153400" y="3721100"/>
          <p14:tracePt t="19493" x="8147050" y="3714750"/>
          <p14:tracePt t="19501" x="8140700" y="3714750"/>
          <p14:tracePt t="19509" x="8134350" y="3714750"/>
          <p14:tracePt t="19522" x="8128000" y="3708400"/>
          <p14:tracePt t="19539" x="8115300" y="3708400"/>
          <p14:tracePt t="19555" x="8108950" y="3702050"/>
          <p14:tracePt t="19572" x="8102600" y="3702050"/>
          <p14:tracePt t="19588" x="8096250" y="3695700"/>
          <p14:tracePt t="19677" x="8089900" y="3695700"/>
          <p14:tracePt t="19685" x="8083550" y="3695700"/>
          <p14:tracePt t="19693" x="8070850" y="3689350"/>
          <p14:tracePt t="19709" x="8058150" y="3683000"/>
          <p14:tracePt t="19722" x="8026400" y="3683000"/>
          <p14:tracePt t="19738" x="7981950" y="3683000"/>
          <p14:tracePt t="19755" x="7924800" y="3683000"/>
          <p14:tracePt t="19772" x="7874000" y="3683000"/>
          <p14:tracePt t="19789" x="7804150" y="3683000"/>
          <p14:tracePt t="19805" x="7797800" y="3683000"/>
          <p14:tracePt t="19822" x="7791450" y="3683000"/>
          <p14:tracePt t="19941" x="7791450" y="3676650"/>
          <p14:tracePt t="19989" x="7791450" y="3670300"/>
          <p14:tracePt t="20077" x="7785100" y="3670300"/>
          <p14:tracePt t="20093" x="7766050" y="3676650"/>
          <p14:tracePt t="20101" x="7683500" y="3721100"/>
          <p14:tracePt t="20109" x="7543800" y="3778250"/>
          <p14:tracePt t="20122" x="7334250" y="3848100"/>
          <p14:tracePt t="20138" x="6559550" y="4064000"/>
          <p14:tracePt t="20155" x="5715000" y="4146550"/>
          <p14:tracePt t="20172" x="4889500" y="4146550"/>
          <p14:tracePt t="20189" x="3594100" y="4013200"/>
          <p14:tracePt t="20205" x="2908300" y="3759200"/>
          <p14:tracePt t="20222" x="2381250" y="3467100"/>
          <p14:tracePt t="20238" x="2070100" y="3257550"/>
          <p14:tracePt t="20255" x="1892300" y="3175000"/>
          <p14:tracePt t="20272" x="1816100" y="3117850"/>
          <p14:tracePt t="20288" x="1771650" y="3105150"/>
          <p14:tracePt t="20305" x="1758950" y="3105150"/>
          <p14:tracePt t="20358" x="1758950" y="3098800"/>
          <p14:tracePt t="20365" x="1752600" y="3086100"/>
          <p14:tracePt t="20374" x="1733550" y="3067050"/>
          <p14:tracePt t="20389" x="1720850" y="3003550"/>
          <p14:tracePt t="20405" x="1695450" y="2908300"/>
          <p14:tracePt t="20422" x="1682750" y="2806700"/>
          <p14:tracePt t="20438" x="1682750" y="2743200"/>
          <p14:tracePt t="20455" x="1778000" y="2673350"/>
          <p14:tracePt t="20472" x="2070100" y="2616200"/>
          <p14:tracePt t="20488" x="2578100" y="2609850"/>
          <p14:tracePt t="20505" x="3422650" y="2717800"/>
          <p14:tracePt t="20522" x="4254500" y="2971800"/>
          <p14:tracePt t="20538" x="5067300" y="3295650"/>
          <p14:tracePt t="20555" x="5797550" y="3670300"/>
          <p14:tracePt t="20572" x="6248400" y="4013200"/>
          <p14:tracePt t="20589" x="6445250" y="4267200"/>
          <p14:tracePt t="20605" x="6445250" y="4305300"/>
          <p14:tracePt t="20621" x="6426200" y="4305300"/>
          <p14:tracePt t="20638" x="6400800" y="4305300"/>
          <p14:tracePt t="20655" x="6375400" y="4279900"/>
          <p14:tracePt t="20672" x="6337300" y="4260850"/>
          <p14:tracePt t="20688" x="6261100" y="4235450"/>
          <p14:tracePt t="20705" x="6159500" y="4235450"/>
          <p14:tracePt t="20721" x="6089650" y="4248150"/>
          <p14:tracePt t="20738" x="6051550" y="4260850"/>
          <p14:tracePt t="20755" x="6026150" y="4273550"/>
          <p14:tracePt t="20772" x="6000750" y="4292600"/>
          <p14:tracePt t="20789" x="5962650" y="4330700"/>
          <p14:tracePt t="20805" x="5949950" y="4343400"/>
          <p14:tracePt t="20853" x="5949950" y="4349750"/>
          <p14:tracePt t="20861" x="5949950" y="4362450"/>
          <p14:tracePt t="20871" x="5937250" y="4368800"/>
          <p14:tracePt t="20888" x="5937250" y="4375150"/>
          <p14:tracePt t="20905" x="5930900" y="4381500"/>
          <p14:tracePt t="20921" x="5924550" y="4381500"/>
          <p14:tracePt t="21005" x="5924550" y="4387850"/>
          <p14:tracePt t="21013" x="5924550" y="4394200"/>
          <p14:tracePt t="21021" x="5924550" y="4406900"/>
          <p14:tracePt t="21038" x="5918200" y="4425950"/>
          <p14:tracePt t="21055" x="5905500" y="4451350"/>
          <p14:tracePt t="21071" x="5905500" y="4457700"/>
          <p14:tracePt t="21088" x="5905500" y="4464050"/>
          <p14:tracePt t="21149" x="5899150" y="4464050"/>
          <p14:tracePt t="21158" x="5892800" y="4464050"/>
          <p14:tracePt t="21181" x="5886450" y="4464050"/>
          <p14:tracePt t="21341" x="5873750" y="4464050"/>
          <p14:tracePt t="21349" x="5867400" y="4464050"/>
          <p14:tracePt t="21374" x="5848350" y="4476750"/>
          <p14:tracePt t="21381" x="5829300" y="4502150"/>
          <p14:tracePt t="21389" x="5816600" y="4527550"/>
          <p14:tracePt t="21405" x="5784850" y="4559300"/>
          <p14:tracePt t="21421" x="5772150" y="4597400"/>
          <p14:tracePt t="21438" x="5759450" y="4629150"/>
          <p14:tracePt t="21455" x="5746750" y="4673600"/>
          <p14:tracePt t="21471" x="5740400" y="4737100"/>
          <p14:tracePt t="21488" x="5740400" y="4806950"/>
          <p14:tracePt t="21505" x="5740400" y="4864100"/>
          <p14:tracePt t="21521" x="5746750" y="4933950"/>
          <p14:tracePt t="21538" x="5759450" y="4978400"/>
          <p14:tracePt t="21555" x="5759450" y="5016500"/>
          <p14:tracePt t="21572" x="5765800" y="5048250"/>
          <p14:tracePt t="21588" x="5772150" y="5105400"/>
          <p14:tracePt t="21605" x="5784850" y="5187950"/>
          <p14:tracePt t="21621" x="5791200" y="5219700"/>
          <p14:tracePt t="21638" x="5791200" y="5270500"/>
          <p14:tracePt t="21655" x="5797550" y="5327650"/>
          <p14:tracePt t="21671" x="5797550" y="5365750"/>
          <p14:tracePt t="21688" x="5797550" y="5391150"/>
          <p14:tracePt t="21705" x="5797550" y="5397500"/>
          <p14:tracePt t="21829" x="5797550" y="5403850"/>
          <p14:tracePt t="23214" x="5791200" y="5410200"/>
          <p14:tracePt t="23222" x="5791200" y="5429250"/>
          <p14:tracePt t="23229" x="5784850" y="5441950"/>
          <p14:tracePt t="23237" x="5784850" y="5448300"/>
          <p14:tracePt t="23252" x="5784850" y="5454650"/>
          <p14:tracePt t="23269" x="5784850" y="5467350"/>
          <p14:tracePt t="23286" x="5784850" y="5480050"/>
          <p14:tracePt t="23302" x="5791200" y="5486400"/>
          <p14:tracePt t="23637" x="5791200" y="5492750"/>
          <p14:tracePt t="23645" x="5803900" y="5499100"/>
          <p14:tracePt t="23659" x="5822950" y="5524500"/>
          <p14:tracePt t="23675" x="5854700" y="5568950"/>
          <p14:tracePt t="23692" x="5854700" y="5575300"/>
          <p14:tracePt t="23829" x="5854700" y="5581650"/>
          <p14:tracePt t="23837" x="5861050" y="5581650"/>
          <p14:tracePt t="23846" x="5873750" y="5600700"/>
          <p14:tracePt t="23859" x="5886450" y="5619750"/>
          <p14:tracePt t="23875" x="5918200" y="5651500"/>
          <p14:tracePt t="23892" x="5937250" y="5664200"/>
          <p14:tracePt t="23909" x="5943600" y="5664200"/>
          <p14:tracePt t="23925" x="5949950" y="5670550"/>
          <p14:tracePt t="23942" x="5962650" y="5670550"/>
          <p14:tracePt t="60781" x="5975350" y="5689600"/>
          <p14:tracePt t="60789" x="6007100" y="5772150"/>
          <p14:tracePt t="60803" x="6064250" y="5911850"/>
          <p14:tracePt t="60820" x="6216650" y="6267450"/>
          <p14:tracePt t="60837" x="6197600" y="6324600"/>
          <p14:tracePt t="60853" x="6197600" y="6330950"/>
          <p14:tracePt t="60870" x="6191250" y="633095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5.5|22.3|34.5|32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8.4|12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7|14.7|8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7.2|18.8|18.7|30.8|8.1|5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2|1.7|15.3|31.3|7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2|30.1|1.4|2.1|22.3|32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8|32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.1|0.6|61.2|1.6|48|16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5.4|55.8|16|2|14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32.7|14.1|14.5|33.4|21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.6|39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9.9|14|12|3.5|3.9|9.5|10.8|8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0.7|1.1|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8.9|30.5|11.9|6.7|10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72.8|41.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8.3|13.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5|2|1.2|9.8|2.4|15.8|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5.2|6.2|2.9|4.4|2.6|4.9|5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9|8.8|44.8|11|31.2|14.5|19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4.9|42.9|36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.9|20.1|17.1|15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3|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5.1|37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21.4|26.6"/>
</p:tagLst>
</file>

<file path=ppt/theme/theme1.xml><?xml version="1.0" encoding="utf-8"?>
<a:theme xmlns:a="http://schemas.openxmlformats.org/drawingml/2006/main" name="SVP-regents-PowerPoint-HD-3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D7D9D7"/>
      </a:lt2>
      <a:accent1>
        <a:srgbClr val="7A0019"/>
      </a:accent1>
      <a:accent2>
        <a:srgbClr val="FFCC33"/>
      </a:accent2>
      <a:accent3>
        <a:srgbClr val="C82936"/>
      </a:accent3>
      <a:accent4>
        <a:srgbClr val="003D4C"/>
      </a:accent4>
      <a:accent5>
        <a:srgbClr val="79C9C7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MN-4x3-2</Template>
  <TotalTime>2098</TotalTime>
  <Words>2888</Words>
  <Application>Microsoft Office PowerPoint</Application>
  <PresentationFormat>On-screen Show (4:3)</PresentationFormat>
  <Paragraphs>693</Paragraphs>
  <Slides>46</Slides>
  <Notes>1</Notes>
  <HiddenSlides>0</HiddenSlides>
  <MMClips>45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1" baseType="lpstr">
      <vt:lpstr>ＭＳ ゴシック</vt:lpstr>
      <vt:lpstr>ＭＳ Ｐゴシック</vt:lpstr>
      <vt:lpstr>Arial</vt:lpstr>
      <vt:lpstr>Bitstream Vera Sans</vt:lpstr>
      <vt:lpstr>Cambria</vt:lpstr>
      <vt:lpstr>Cambria Math</vt:lpstr>
      <vt:lpstr>Corbel</vt:lpstr>
      <vt:lpstr>Lucidasans</vt:lpstr>
      <vt:lpstr>ＭＳ 明朝</vt:lpstr>
      <vt:lpstr>Symbol</vt:lpstr>
      <vt:lpstr>Times</vt:lpstr>
      <vt:lpstr>Times New Roman</vt:lpstr>
      <vt:lpstr>Wingdings</vt:lpstr>
      <vt:lpstr>SVP-regents-PowerPoint-HD-3</vt:lpstr>
      <vt:lpstr>Equation</vt:lpstr>
      <vt:lpstr>The Minnesota (Job) Satisfaction Questionnaire---Its Birth, 59th Birthday, and a Potential Future </vt:lpstr>
      <vt:lpstr>The Work Adjustment Project</vt:lpstr>
      <vt:lpstr>The Work Adjustment Project</vt:lpstr>
      <vt:lpstr>The Work Adjustment Project</vt:lpstr>
      <vt:lpstr>The Work Adjustment Project</vt:lpstr>
      <vt:lpstr>The Theory of Work Adjustment (TWA)</vt:lpstr>
      <vt:lpstr>Instruments for The TWA</vt:lpstr>
      <vt:lpstr>Instruments for  The Theory of Work Adjustment</vt:lpstr>
      <vt:lpstr>Minnesota Satisfaction  Questionnaire (MSQ)</vt:lpstr>
      <vt:lpstr>Minnesota Satisfaction Questionnaire (MSQ)</vt:lpstr>
      <vt:lpstr>Minnesota Satisfaction Questionnaire (MSQ)</vt:lpstr>
      <vt:lpstr>Minnesota Satisfaction Questionnaire (MSQ)</vt:lpstr>
      <vt:lpstr>Minnesota Satisfaction Questionnaire (MSQ)</vt:lpstr>
      <vt:lpstr>Minnesota Satisfaction Questionnaire (MSQ)</vt:lpstr>
      <vt:lpstr>MSQ Plans as of 1967 (!)</vt:lpstr>
      <vt:lpstr>Current Status of the MSQ</vt:lpstr>
      <vt:lpstr>Current Status, continued</vt:lpstr>
      <vt:lpstr>The Future: Content Issues</vt:lpstr>
      <vt:lpstr>The Future: Psychometric Issues</vt:lpstr>
      <vt:lpstr>Likert Scaling:   How Did it End Up With Arbitrary Weights?</vt:lpstr>
      <vt:lpstr>Likert Scaling:   How Did it End Up With Arbitrary Weights?</vt:lpstr>
      <vt:lpstr>A Possible Psychometric Future</vt:lpstr>
      <vt:lpstr>Why Are IRT Scores Better?</vt:lpstr>
      <vt:lpstr>IRT Versus Summed Scores</vt:lpstr>
      <vt:lpstr>IRT Versus Summed Scores: Example 1</vt:lpstr>
      <vt:lpstr>IRT Versus Summed Scores: Example 2</vt:lpstr>
      <vt:lpstr>Advantages of IRT Scores</vt:lpstr>
      <vt:lpstr>IRT’s Second Score Advantage</vt:lpstr>
      <vt:lpstr>Observed SEMs: 26 Items, N = 500</vt:lpstr>
      <vt:lpstr> Estimates with SEM Bands </vt:lpstr>
      <vt:lpstr>SEM Confidence Intervals Can be Used to Measure Change and  Determine Whether it is Significant</vt:lpstr>
      <vt:lpstr>Significant vs. Nonsignificant Individual Change Over Three Occasions </vt:lpstr>
      <vt:lpstr>Psychometrically Significant Positive Change Over Two Occasions</vt:lpstr>
      <vt:lpstr>Psychometrically Significant Negative Change</vt:lpstr>
      <vt:lpstr>Some Significant Patterns of Two Occasion Multivariable Change (27%)</vt:lpstr>
      <vt:lpstr>Psychometrically Significant Differences in Level, Scatter, and Shape  </vt:lpstr>
      <vt:lpstr>IRT’s Third Score Advantage</vt:lpstr>
      <vt:lpstr>Improving Predictions with IRT SEMs</vt:lpstr>
      <vt:lpstr>Improving Predictions with IRT SEMs</vt:lpstr>
      <vt:lpstr>Improving Predictions with IRT SEMs</vt:lpstr>
      <vt:lpstr>Improving Predictions with IRT SEMs</vt:lpstr>
      <vt:lpstr>How does the SEM Result in a Moderator Effect?</vt:lpstr>
      <vt:lpstr>Improving Predictions with IRT SEMs</vt:lpstr>
      <vt:lpstr>A Potential Future for the MSQ</vt:lpstr>
      <vt:lpstr>For Further Information</vt:lpstr>
      <vt:lpstr>PowerPoint Presentation</vt:lpstr>
    </vt:vector>
  </TitlesOfParts>
  <Company>University Relation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weiss</dc:creator>
  <cp:lastModifiedBy>David J Weiss</cp:lastModifiedBy>
  <cp:revision>121</cp:revision>
  <dcterms:created xsi:type="dcterms:W3CDTF">2020-07-19T03:04:53Z</dcterms:created>
  <dcterms:modified xsi:type="dcterms:W3CDTF">2022-08-04T21:56:08Z</dcterms:modified>
</cp:coreProperties>
</file>